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3" r:id="rId1"/>
  </p:sldMasterIdLst>
  <p:notesMasterIdLst>
    <p:notesMasterId r:id="rId28"/>
  </p:notesMasterIdLst>
  <p:sldIdLst>
    <p:sldId id="256" r:id="rId2"/>
    <p:sldId id="257" r:id="rId3"/>
    <p:sldId id="284" r:id="rId4"/>
    <p:sldId id="258" r:id="rId5"/>
    <p:sldId id="260" r:id="rId6"/>
    <p:sldId id="259" r:id="rId7"/>
    <p:sldId id="314" r:id="rId8"/>
    <p:sldId id="261" r:id="rId9"/>
    <p:sldId id="262" r:id="rId10"/>
    <p:sldId id="313" r:id="rId11"/>
    <p:sldId id="266" r:id="rId12"/>
    <p:sldId id="263" r:id="rId13"/>
    <p:sldId id="265" r:id="rId14"/>
    <p:sldId id="268" r:id="rId15"/>
    <p:sldId id="272" r:id="rId16"/>
    <p:sldId id="267" r:id="rId17"/>
    <p:sldId id="315" r:id="rId18"/>
    <p:sldId id="311" r:id="rId19"/>
    <p:sldId id="317" r:id="rId20"/>
    <p:sldId id="316" r:id="rId21"/>
    <p:sldId id="318" r:id="rId22"/>
    <p:sldId id="319" r:id="rId23"/>
    <p:sldId id="320" r:id="rId24"/>
    <p:sldId id="321" r:id="rId25"/>
    <p:sldId id="312" r:id="rId26"/>
    <p:sldId id="285" r:id="rId27"/>
  </p:sldIdLst>
  <p:sldSz cx="9144000" cy="5143500" type="screen16x9"/>
  <p:notesSz cx="6858000" cy="9144000"/>
  <p:embeddedFontLst>
    <p:embeddedFont>
      <p:font typeface="Didact Gothic" charset="0"/>
      <p:regular r:id="rId29"/>
    </p:embeddedFont>
    <p:embeddedFont>
      <p:font typeface="Cambria Math" pitchFamily="18" charset="0"/>
      <p:regular r:id="rId30"/>
    </p:embeddedFont>
    <p:embeddedFont>
      <p:font typeface="Bahiana" charset="0"/>
      <p:regular r:id="rId31"/>
    </p:embeddedFont>
    <p:embeddedFont>
      <p:font typeface="Calibri" pitchFamily="34" charset="0"/>
      <p:regular r:id="rId32"/>
      <p:bold r:id="rId33"/>
      <p:italic r:id="rId34"/>
      <p:boldItalic r:id="rId35"/>
    </p:embeddedFont>
    <p:embeddedFont>
      <p:font typeface=".VnTime" pitchFamily="34" charset="0"/>
      <p:regular r:id="rId36"/>
      <p:bold r:id="rId37"/>
      <p:italic r:id="rId38"/>
      <p:boldItalic r:id="rId39"/>
    </p:embeddedFont>
    <p:embeddedFont>
      <p:font typeface="Bebas Neue" charset="0"/>
      <p:regular r:id="rId40"/>
    </p:embeddedFont>
  </p:embeddedFontLst>
  <p:custDataLst>
    <p:tags r:id="rId41"/>
  </p:custData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9AA0A6"/>
          </p15:clr>
        </p15:guide>
        <p15:guide id="2" pos="2880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40C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E803A2AF-A891-45CB-845C-AEADB692A356}">
  <a:tblStyle styleId="{E803A2AF-A891-45CB-845C-AEADB692A356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9" d="100"/>
          <a:sy n="89" d="100"/>
        </p:scale>
        <p:origin x="-270" y="-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font" Target="fonts/font10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41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font" Target="fonts/font9.fntdata"/><Relationship Id="rId40" Type="http://schemas.openxmlformats.org/officeDocument/2006/relationships/font" Target="fonts/font12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8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font" Target="fonts/font7.fntdata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37820801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1" name="Google Shape;111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12" name="Google Shape;111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2" name="Google Shape;2062;gc589e1341e_0_2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63" name="Google Shape;2063;gc589e1341e_0_2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0" name="Google Shape;2750;gc52ef24844_0_1768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51" name="Google Shape;2751;gc52ef24844_0_1768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1" name="Google Shape;2301;gc589e1341e_0_6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02" name="Google Shape;2302;gc589e1341e_0_6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1" name="Google Shape;2681;gc323b4e32e_0_4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82" name="Google Shape;2682;gc323b4e32e_0_4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" name="Google Shape;3133;gc2dbc2f8ba_0_935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34" name="Google Shape;3134;gc2dbc2f8ba_0_935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8" name="Google Shape;3748;gc52ef24844_0_176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49" name="Google Shape;3749;gc52ef24844_0_176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2" name="Google Shape;2962;gc323b4e32e_0_5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3" name="Google Shape;2963;gc323b4e32e_0_5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2" name="Google Shape;2962;gc323b4e32e_0_5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3" name="Google Shape;2963;gc323b4e32e_0_5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D8D327-B3E2-479E-BCA1-8BB2FDE6C4E4}" type="slidenum">
              <a:rPr lang="en-US" sz="1200" b="0" smtClean="0">
                <a:latin typeface="Arial" charset="0"/>
              </a:rPr>
              <a:pPr eaLnBrk="1" hangingPunct="1"/>
              <a:t>19</a:t>
            </a:fld>
            <a:endParaRPr lang="en-US" sz="1200" b="0" smtClean="0">
              <a:latin typeface="Arial" charset="0"/>
            </a:endParaRPr>
          </a:p>
        </p:txBody>
      </p:sp>
      <p:sp>
        <p:nvSpPr>
          <p:cNvPr id="3379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34974D82-670E-411C-9D8E-9F5499EEC3BF}" type="slidenum">
              <a:rPr lang="en-US" sz="1200" b="0">
                <a:latin typeface="Arial" charset="0"/>
              </a:rPr>
              <a:pPr algn="r" eaLnBrk="1" hangingPunct="1"/>
              <a:t>19</a:t>
            </a:fld>
            <a:endParaRPr lang="en-US" sz="1200" b="0">
              <a:latin typeface="Arial" charset="0"/>
            </a:endParaRPr>
          </a:p>
        </p:txBody>
      </p:sp>
      <p:sp>
        <p:nvSpPr>
          <p:cNvPr id="3379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C3A6FD6-18AD-4B26-BC26-821DB937F268}" type="slidenum">
              <a:rPr lang="en-US" sz="1200" b="0">
                <a:latin typeface="Arial" charset="0"/>
              </a:rPr>
              <a:pPr algn="r" eaLnBrk="1" hangingPunct="1"/>
              <a:t>19</a:t>
            </a:fld>
            <a:endParaRPr lang="en-US" sz="1200" b="0">
              <a:latin typeface="Arial" charset="0"/>
            </a:endParaRPr>
          </a:p>
        </p:txBody>
      </p:sp>
      <p:sp>
        <p:nvSpPr>
          <p:cNvPr id="3379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54A9C18-D021-4434-B10A-A569190E9266}" type="slidenum">
              <a:rPr lang="en-US" sz="1200" b="0"/>
              <a:pPr algn="r" eaLnBrk="1" hangingPunct="1"/>
              <a:t>19</a:t>
            </a:fld>
            <a:endParaRPr lang="en-US" sz="1200" b="0"/>
          </a:p>
        </p:txBody>
      </p:sp>
      <p:sp>
        <p:nvSpPr>
          <p:cNvPr id="33798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37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22681CD-2136-40AE-BADF-8125E6C6EBE3}" type="slidenum">
              <a:rPr lang="en-US" sz="1200" b="0" smtClean="0">
                <a:latin typeface="Arial" charset="0"/>
              </a:rPr>
              <a:pPr eaLnBrk="1" hangingPunct="1"/>
              <a:t>20</a:t>
            </a:fld>
            <a:endParaRPr lang="en-US" sz="1200" b="0" smtClean="0">
              <a:latin typeface="Arial" charset="0"/>
            </a:endParaRPr>
          </a:p>
        </p:txBody>
      </p:sp>
      <p:sp>
        <p:nvSpPr>
          <p:cNvPr id="3277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E11F8AF3-D15F-467A-8429-869CCE24B326}" type="slidenum">
              <a:rPr lang="en-US" sz="1200" b="0">
                <a:latin typeface="Arial" charset="0"/>
              </a:rPr>
              <a:pPr algn="r" eaLnBrk="1" hangingPunct="1"/>
              <a:t>20</a:t>
            </a:fld>
            <a:endParaRPr lang="en-US" sz="1200" b="0">
              <a:latin typeface="Arial" charset="0"/>
            </a:endParaRPr>
          </a:p>
        </p:txBody>
      </p:sp>
      <p:sp>
        <p:nvSpPr>
          <p:cNvPr id="3277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36A00D8-57C9-4423-A08E-9E610A29A323}" type="slidenum">
              <a:rPr lang="en-US" sz="1200" b="0">
                <a:latin typeface="Arial" charset="0"/>
              </a:rPr>
              <a:pPr algn="r" eaLnBrk="1" hangingPunct="1"/>
              <a:t>20</a:t>
            </a:fld>
            <a:endParaRPr lang="en-US" sz="1200" b="0">
              <a:latin typeface="Arial" charset="0"/>
            </a:endParaRPr>
          </a:p>
        </p:txBody>
      </p:sp>
      <p:sp>
        <p:nvSpPr>
          <p:cNvPr id="3277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56D5406A-53CE-4CAC-8D8A-C5B432B017B8}" type="slidenum">
              <a:rPr lang="en-US" sz="1200" b="0"/>
              <a:pPr algn="r" eaLnBrk="1" hangingPunct="1"/>
              <a:t>20</a:t>
            </a:fld>
            <a:endParaRPr lang="en-US" sz="1200" b="0"/>
          </a:p>
        </p:txBody>
      </p:sp>
      <p:sp>
        <p:nvSpPr>
          <p:cNvPr id="32774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27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7" name="Google Shape;1457;gad36770f4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8" name="Google Shape;1458;gad36770f4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E046550-A822-4BD0-B7DD-D4369D4CF2E5}" type="slidenum">
              <a:rPr lang="en-US" sz="1200" b="0" smtClean="0">
                <a:latin typeface="Arial" charset="0"/>
              </a:rPr>
              <a:pPr eaLnBrk="1" hangingPunct="1"/>
              <a:t>21</a:t>
            </a:fld>
            <a:endParaRPr lang="en-US" sz="1200" b="0" smtClean="0">
              <a:latin typeface="Arial" charset="0"/>
            </a:endParaRPr>
          </a:p>
        </p:txBody>
      </p:sp>
      <p:sp>
        <p:nvSpPr>
          <p:cNvPr id="3481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ECBBC62C-7D50-42AA-B4C6-1B0A78DE6BA2}" type="slidenum">
              <a:rPr lang="en-US" sz="1200" b="0">
                <a:latin typeface="Arial" charset="0"/>
              </a:rPr>
              <a:pPr algn="r" eaLnBrk="1" hangingPunct="1"/>
              <a:t>21</a:t>
            </a:fld>
            <a:endParaRPr lang="en-US" sz="1200" b="0">
              <a:latin typeface="Arial" charset="0"/>
            </a:endParaRPr>
          </a:p>
        </p:txBody>
      </p:sp>
      <p:sp>
        <p:nvSpPr>
          <p:cNvPr id="3482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83C0CDA-F2E6-4810-B3BA-0AE1086749E1}" type="slidenum">
              <a:rPr lang="en-US" sz="1200" b="0">
                <a:latin typeface="Arial" charset="0"/>
              </a:rPr>
              <a:pPr algn="r" eaLnBrk="1" hangingPunct="1"/>
              <a:t>21</a:t>
            </a:fld>
            <a:endParaRPr lang="en-US" sz="1200" b="0">
              <a:latin typeface="Arial" charset="0"/>
            </a:endParaRPr>
          </a:p>
        </p:txBody>
      </p:sp>
      <p:sp>
        <p:nvSpPr>
          <p:cNvPr id="3482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9BB74986-F315-465B-ABCA-74C9E1D7E6B2}" type="slidenum">
              <a:rPr lang="en-US" sz="1200" b="0"/>
              <a:pPr algn="r" eaLnBrk="1" hangingPunct="1"/>
              <a:t>21</a:t>
            </a:fld>
            <a:endParaRPr lang="en-US" sz="1200" b="0"/>
          </a:p>
        </p:txBody>
      </p:sp>
      <p:sp>
        <p:nvSpPr>
          <p:cNvPr id="34822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48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60A86FA-1064-4C2B-B687-F9E1EF6D3F67}" type="slidenum">
              <a:rPr lang="en-US" sz="1200" b="0" smtClean="0">
                <a:latin typeface="Arial" charset="0"/>
              </a:rPr>
              <a:pPr eaLnBrk="1" hangingPunct="1"/>
              <a:t>22</a:t>
            </a:fld>
            <a:endParaRPr lang="en-US" sz="1200" b="0" smtClean="0">
              <a:latin typeface="Arial" charset="0"/>
            </a:endParaRPr>
          </a:p>
        </p:txBody>
      </p:sp>
      <p:sp>
        <p:nvSpPr>
          <p:cNvPr id="3584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99A1E73-0070-48E7-BDFF-5FFF61E04F81}" type="slidenum">
              <a:rPr lang="en-US" sz="1200" b="0">
                <a:latin typeface="Arial" charset="0"/>
              </a:rPr>
              <a:pPr algn="r" eaLnBrk="1" hangingPunct="1"/>
              <a:t>22</a:t>
            </a:fld>
            <a:endParaRPr lang="en-US" sz="1200" b="0">
              <a:latin typeface="Arial" charset="0"/>
            </a:endParaRPr>
          </a:p>
        </p:txBody>
      </p:sp>
      <p:sp>
        <p:nvSpPr>
          <p:cNvPr id="3584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D94D5E2A-55B8-49A5-B7E8-5D96B500D1B9}" type="slidenum">
              <a:rPr lang="en-US" sz="1200" b="0">
                <a:latin typeface="Arial" charset="0"/>
              </a:rPr>
              <a:pPr algn="r" eaLnBrk="1" hangingPunct="1"/>
              <a:t>22</a:t>
            </a:fld>
            <a:endParaRPr lang="en-US" sz="1200" b="0">
              <a:latin typeface="Arial" charset="0"/>
            </a:endParaRPr>
          </a:p>
        </p:txBody>
      </p:sp>
      <p:sp>
        <p:nvSpPr>
          <p:cNvPr id="3584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B2D2934-14FC-4012-A056-78867FA7CA35}" type="slidenum">
              <a:rPr lang="en-US" sz="1200" b="0"/>
              <a:pPr algn="r" eaLnBrk="1" hangingPunct="1"/>
              <a:t>22</a:t>
            </a:fld>
            <a:endParaRPr lang="en-US" sz="1200" b="0"/>
          </a:p>
        </p:txBody>
      </p:sp>
      <p:sp>
        <p:nvSpPr>
          <p:cNvPr id="35846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58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2693D6E-F241-4555-B596-0CCE02BD5B69}" type="slidenum">
              <a:rPr lang="en-US" sz="1200" b="0" smtClean="0">
                <a:latin typeface="Arial" charset="0"/>
              </a:rPr>
              <a:pPr eaLnBrk="1" hangingPunct="1"/>
              <a:t>23</a:t>
            </a:fld>
            <a:endParaRPr lang="en-US" sz="1200" b="0" smtClean="0">
              <a:latin typeface="Arial" charset="0"/>
            </a:endParaRPr>
          </a:p>
        </p:txBody>
      </p:sp>
      <p:sp>
        <p:nvSpPr>
          <p:cNvPr id="3686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37475C10-8937-4735-902F-7B7F8D44CBA8}" type="slidenum">
              <a:rPr lang="en-US" sz="1200" b="0">
                <a:latin typeface="Arial" charset="0"/>
              </a:rPr>
              <a:pPr algn="r" eaLnBrk="1" hangingPunct="1"/>
              <a:t>23</a:t>
            </a:fld>
            <a:endParaRPr lang="en-US" sz="1200" b="0">
              <a:latin typeface="Arial" charset="0"/>
            </a:endParaRPr>
          </a:p>
        </p:txBody>
      </p:sp>
      <p:sp>
        <p:nvSpPr>
          <p:cNvPr id="3686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3525A88-B11F-45F9-9C35-461779B94B14}" type="slidenum">
              <a:rPr lang="en-US" sz="1200" b="0">
                <a:latin typeface="Arial" charset="0"/>
              </a:rPr>
              <a:pPr algn="r" eaLnBrk="1" hangingPunct="1"/>
              <a:t>23</a:t>
            </a:fld>
            <a:endParaRPr lang="en-US" sz="1200" b="0">
              <a:latin typeface="Arial" charset="0"/>
            </a:endParaRPr>
          </a:p>
        </p:txBody>
      </p:sp>
      <p:sp>
        <p:nvSpPr>
          <p:cNvPr id="3686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3FA5182-6125-4A52-885C-BA8B7F8CB989}" type="slidenum">
              <a:rPr lang="en-US" sz="1200" b="0"/>
              <a:pPr algn="r" eaLnBrk="1" hangingPunct="1"/>
              <a:t>23</a:t>
            </a:fld>
            <a:endParaRPr lang="en-US" sz="1200" b="0"/>
          </a:p>
        </p:txBody>
      </p:sp>
      <p:sp>
        <p:nvSpPr>
          <p:cNvPr id="36870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8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0" name="Google Shape;5470;gb1fa4ddd8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471" name="Google Shape;5471;gb1fa4ddd8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0" name="Google Shape;5360;gc52ef24844_0_195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61" name="Google Shape;5361;gc52ef24844_0_195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4" name="Google Shape;1494;gc52ef24844_0_170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95" name="Google Shape;1495;gc52ef24844_0_170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" name="Google Shape;1730;gc52ef24844_0_172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31" name="Google Shape;1731;gc52ef24844_0_172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7" name="Google Shape;1637;gc52ef24844_0_196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8" name="Google Shape;1638;gc52ef24844_0_196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7" name="Google Shape;1637;gc52ef24844_0_196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8" name="Google Shape;1638;gc52ef24844_0_196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1" name="Google Shape;1941;gc323b4e32e_0_21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2" name="Google Shape;1942;gc323b4e32e_0_21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2" name="Google Shape;2062;gc589e1341e_0_2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63" name="Google Shape;2063;gc589e1341e_0_2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chemeClr val="accent6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97264" y="-2508600"/>
            <a:ext cx="9517944" cy="7737118"/>
            <a:chOff x="-97264" y="-2508600"/>
            <a:chExt cx="9517944" cy="7737118"/>
          </a:xfrm>
        </p:grpSpPr>
        <p:sp>
          <p:nvSpPr>
            <p:cNvPr id="10" name="Google Shape;10;p2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4" name="Google Shape;24;p2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5" name="Google Shape;25;p2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6;p2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7" name="Google Shape;27;p2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" name="Google Shape;37;p2"/>
          <p:cNvSpPr/>
          <p:nvPr/>
        </p:nvSpPr>
        <p:spPr>
          <a:xfrm>
            <a:off x="1826875" y="757050"/>
            <a:ext cx="5572200" cy="3705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" name="Google Shape;38;p2"/>
          <p:cNvSpPr/>
          <p:nvPr/>
        </p:nvSpPr>
        <p:spPr>
          <a:xfrm>
            <a:off x="1750675" y="680841"/>
            <a:ext cx="5572200" cy="37056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Google Shape;39;p2"/>
          <p:cNvSpPr txBox="1">
            <a:spLocks noGrp="1"/>
          </p:cNvSpPr>
          <p:nvPr>
            <p:ph type="ctrTitle"/>
          </p:nvPr>
        </p:nvSpPr>
        <p:spPr>
          <a:xfrm>
            <a:off x="2293900" y="740925"/>
            <a:ext cx="4567500" cy="2978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9600">
                <a:solidFill>
                  <a:srgbClr val="191919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 dirty="0"/>
          </a:p>
        </p:txBody>
      </p:sp>
      <p:sp>
        <p:nvSpPr>
          <p:cNvPr id="40" name="Google Shape;40;p2"/>
          <p:cNvSpPr txBox="1">
            <a:spLocks noGrp="1"/>
          </p:cNvSpPr>
          <p:nvPr>
            <p:ph type="subTitle" idx="1"/>
          </p:nvPr>
        </p:nvSpPr>
        <p:spPr>
          <a:xfrm>
            <a:off x="2293775" y="3755875"/>
            <a:ext cx="4567500" cy="44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Didact Gothic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_HEADER_1">
    <p:bg>
      <p:bgPr>
        <a:solidFill>
          <a:schemeClr val="accent4"/>
        </a:solidFill>
        <a:effectLst/>
      </p:bgPr>
    </p:bg>
    <p:spTree>
      <p:nvGrpSpPr>
        <p:cNvPr id="1" name="Shape 3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4" name="Google Shape;314;p13"/>
          <p:cNvGrpSpPr/>
          <p:nvPr/>
        </p:nvGrpSpPr>
        <p:grpSpPr>
          <a:xfrm>
            <a:off x="-97264" y="-2356200"/>
            <a:ext cx="9517944" cy="7737118"/>
            <a:chOff x="-97264" y="-2356200"/>
            <a:chExt cx="9517944" cy="7737118"/>
          </a:xfrm>
        </p:grpSpPr>
        <p:sp>
          <p:nvSpPr>
            <p:cNvPr id="315" name="Google Shape;315;p1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1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1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1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1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1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1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1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1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1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1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1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1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1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29" name="Google Shape;329;p1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330" name="Google Shape;330;p1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" name="Google Shape;331;p1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32" name="Google Shape;332;p1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33;p1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1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1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1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1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1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1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1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1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2" name="Google Shape;342;p13"/>
          <p:cNvSpPr/>
          <p:nvPr/>
        </p:nvSpPr>
        <p:spPr>
          <a:xfrm>
            <a:off x="1418350" y="362750"/>
            <a:ext cx="64140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3" name="Google Shape;343;p13"/>
          <p:cNvSpPr/>
          <p:nvPr/>
        </p:nvSpPr>
        <p:spPr>
          <a:xfrm>
            <a:off x="1311650" y="271625"/>
            <a:ext cx="64140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4" name="Google Shape;344;p13"/>
          <p:cNvSpPr txBox="1">
            <a:spLocks noGrp="1"/>
          </p:cNvSpPr>
          <p:nvPr>
            <p:ph type="title"/>
          </p:nvPr>
        </p:nvSpPr>
        <p:spPr>
          <a:xfrm>
            <a:off x="3749076" y="1379525"/>
            <a:ext cx="3127500" cy="211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7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 dirty="0"/>
          </a:p>
        </p:txBody>
      </p:sp>
      <p:sp>
        <p:nvSpPr>
          <p:cNvPr id="345" name="Google Shape;345;p13"/>
          <p:cNvSpPr txBox="1">
            <a:spLocks noGrp="1"/>
          </p:cNvSpPr>
          <p:nvPr>
            <p:ph type="title" idx="2" hasCustomPrompt="1"/>
          </p:nvPr>
        </p:nvSpPr>
        <p:spPr>
          <a:xfrm>
            <a:off x="2267413" y="1960075"/>
            <a:ext cx="10845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 b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</a:p>
        </p:txBody>
      </p:sp>
      <p:sp>
        <p:nvSpPr>
          <p:cNvPr id="346" name="Google Shape;346;p13"/>
          <p:cNvSpPr txBox="1">
            <a:spLocks noGrp="1"/>
          </p:cNvSpPr>
          <p:nvPr>
            <p:ph type="subTitle" idx="1"/>
          </p:nvPr>
        </p:nvSpPr>
        <p:spPr>
          <a:xfrm>
            <a:off x="3749113" y="3310975"/>
            <a:ext cx="2379300" cy="60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_HEADER_1_1">
    <p:bg>
      <p:bgPr>
        <a:solidFill>
          <a:schemeClr val="accent4"/>
        </a:solidFill>
        <a:effectLst/>
      </p:bgPr>
    </p:bg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" name="Google Shape;348;p14"/>
          <p:cNvGrpSpPr/>
          <p:nvPr/>
        </p:nvGrpSpPr>
        <p:grpSpPr>
          <a:xfrm>
            <a:off x="-97264" y="-2356200"/>
            <a:ext cx="9517944" cy="7737118"/>
            <a:chOff x="-97264" y="-2356200"/>
            <a:chExt cx="9517944" cy="7737118"/>
          </a:xfrm>
        </p:grpSpPr>
        <p:sp>
          <p:nvSpPr>
            <p:cNvPr id="349" name="Google Shape;349;p14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14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14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14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14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14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14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14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14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14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14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14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14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14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63" name="Google Shape;363;p14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364" name="Google Shape;364;p14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" name="Google Shape;365;p14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66" name="Google Shape;366;p14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14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14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14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14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14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14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14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14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14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6" name="Google Shape;376;p14"/>
          <p:cNvSpPr/>
          <p:nvPr/>
        </p:nvSpPr>
        <p:spPr>
          <a:xfrm>
            <a:off x="1418350" y="362750"/>
            <a:ext cx="64140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7" name="Google Shape;377;p14"/>
          <p:cNvSpPr/>
          <p:nvPr/>
        </p:nvSpPr>
        <p:spPr>
          <a:xfrm>
            <a:off x="1311650" y="271625"/>
            <a:ext cx="64140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" name="Google Shape;378;p14"/>
          <p:cNvSpPr txBox="1">
            <a:spLocks noGrp="1"/>
          </p:cNvSpPr>
          <p:nvPr>
            <p:ph type="title"/>
          </p:nvPr>
        </p:nvSpPr>
        <p:spPr>
          <a:xfrm>
            <a:off x="3120175" y="3027700"/>
            <a:ext cx="4476300" cy="108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7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 dirty="0"/>
          </a:p>
        </p:txBody>
      </p:sp>
      <p:sp>
        <p:nvSpPr>
          <p:cNvPr id="379" name="Google Shape;379;p14"/>
          <p:cNvSpPr txBox="1">
            <a:spLocks noGrp="1"/>
          </p:cNvSpPr>
          <p:nvPr>
            <p:ph type="title" idx="2" hasCustomPrompt="1"/>
          </p:nvPr>
        </p:nvSpPr>
        <p:spPr>
          <a:xfrm>
            <a:off x="1638513" y="3394725"/>
            <a:ext cx="10845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 b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</a:p>
        </p:txBody>
      </p:sp>
      <p:sp>
        <p:nvSpPr>
          <p:cNvPr id="380" name="Google Shape;380;p14"/>
          <p:cNvSpPr txBox="1">
            <a:spLocks noGrp="1"/>
          </p:cNvSpPr>
          <p:nvPr>
            <p:ph type="subTitle" idx="1"/>
          </p:nvPr>
        </p:nvSpPr>
        <p:spPr>
          <a:xfrm>
            <a:off x="3120213" y="3998100"/>
            <a:ext cx="2379300" cy="60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LANK_1">
    <p:bg>
      <p:bgPr>
        <a:solidFill>
          <a:schemeClr val="accent6"/>
        </a:solidFill>
        <a:effectLst/>
      </p:bgPr>
    </p:bg>
    <p:spTree>
      <p:nvGrpSpPr>
        <p:cNvPr id="1" name="Shape 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5" name="Google Shape;415;p16"/>
          <p:cNvGrpSpPr/>
          <p:nvPr/>
        </p:nvGrpSpPr>
        <p:grpSpPr>
          <a:xfrm>
            <a:off x="-97264" y="-111212"/>
            <a:ext cx="9517944" cy="7737118"/>
            <a:chOff x="-97264" y="-111212"/>
            <a:chExt cx="9517944" cy="7737118"/>
          </a:xfrm>
        </p:grpSpPr>
        <p:sp>
          <p:nvSpPr>
            <p:cNvPr id="416" name="Google Shape;416;p16"/>
            <p:cNvSpPr/>
            <p:nvPr/>
          </p:nvSpPr>
          <p:spPr>
            <a:xfrm rot="10800000" flipH="1">
              <a:off x="-89101" y="6162298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Google Shape;417;p16"/>
            <p:cNvSpPr/>
            <p:nvPr/>
          </p:nvSpPr>
          <p:spPr>
            <a:xfrm rot="10800000" flipH="1">
              <a:off x="-89221" y="4243086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8" name="Google Shape;418;p16"/>
            <p:cNvSpPr/>
            <p:nvPr/>
          </p:nvSpPr>
          <p:spPr>
            <a:xfrm rot="10800000" flipH="1">
              <a:off x="-89101" y="4643126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Google Shape;419;p16"/>
            <p:cNvSpPr/>
            <p:nvPr/>
          </p:nvSpPr>
          <p:spPr>
            <a:xfrm rot="10800000" flipH="1">
              <a:off x="-89101" y="3286257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" name="Google Shape;420;p16"/>
            <p:cNvSpPr/>
            <p:nvPr/>
          </p:nvSpPr>
          <p:spPr>
            <a:xfrm rot="10800000" flipH="1">
              <a:off x="-88861" y="2867214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16"/>
            <p:cNvSpPr/>
            <p:nvPr/>
          </p:nvSpPr>
          <p:spPr>
            <a:xfrm rot="10800000" flipH="1">
              <a:off x="-89101" y="1457331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16"/>
            <p:cNvSpPr/>
            <p:nvPr/>
          </p:nvSpPr>
          <p:spPr>
            <a:xfrm rot="10800000" flipH="1">
              <a:off x="-89101" y="1339902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" name="Google Shape;423;p16"/>
            <p:cNvSpPr/>
            <p:nvPr/>
          </p:nvSpPr>
          <p:spPr>
            <a:xfrm rot="10800000" flipH="1">
              <a:off x="4312517" y="466828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" name="Google Shape;424;p16"/>
            <p:cNvSpPr/>
            <p:nvPr/>
          </p:nvSpPr>
          <p:spPr>
            <a:xfrm rot="10800000" flipH="1">
              <a:off x="-89101" y="-110955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" name="Google Shape;425;p16"/>
            <p:cNvSpPr/>
            <p:nvPr/>
          </p:nvSpPr>
          <p:spPr>
            <a:xfrm rot="10800000" flipH="1">
              <a:off x="2774626" y="-110972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Google Shape;426;p16"/>
            <p:cNvSpPr/>
            <p:nvPr/>
          </p:nvSpPr>
          <p:spPr>
            <a:xfrm rot="10800000" flipH="1">
              <a:off x="8048796" y="-111212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Google Shape;427;p16"/>
            <p:cNvSpPr/>
            <p:nvPr/>
          </p:nvSpPr>
          <p:spPr>
            <a:xfrm rot="10800000" flipH="1">
              <a:off x="4946282" y="-11104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" name="Google Shape;428;p16"/>
            <p:cNvSpPr/>
            <p:nvPr/>
          </p:nvSpPr>
          <p:spPr>
            <a:xfrm rot="10800000" flipH="1">
              <a:off x="5076700" y="6675805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Google Shape;429;p16"/>
            <p:cNvSpPr/>
            <p:nvPr/>
          </p:nvSpPr>
          <p:spPr>
            <a:xfrm rot="10800000" flipH="1">
              <a:off x="-97224" y="6218723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30" name="Google Shape;430;p16"/>
            <p:cNvGrpSpPr/>
            <p:nvPr/>
          </p:nvGrpSpPr>
          <p:grpSpPr>
            <a:xfrm>
              <a:off x="-97224" y="5478166"/>
              <a:ext cx="9377821" cy="2147740"/>
              <a:chOff x="-97224" y="3080778"/>
              <a:chExt cx="9377821" cy="2147740"/>
            </a:xfrm>
          </p:grpSpPr>
          <p:sp>
            <p:nvSpPr>
              <p:cNvPr id="431" name="Google Shape;431;p16"/>
              <p:cNvSpPr/>
              <p:nvPr/>
            </p:nvSpPr>
            <p:spPr>
              <a:xfrm rot="10800000" flipH="1">
                <a:off x="-89101" y="30807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2" name="Google Shape;432;p16"/>
              <p:cNvSpPr/>
              <p:nvPr/>
            </p:nvSpPr>
            <p:spPr>
              <a:xfrm rot="10800000" flipH="1">
                <a:off x="-97224" y="31378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3" name="Google Shape;433;p16"/>
            <p:cNvSpPr/>
            <p:nvPr/>
          </p:nvSpPr>
          <p:spPr>
            <a:xfrm rot="10800000" flipH="1">
              <a:off x="-97224" y="4299431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" name="Google Shape;434;p16"/>
            <p:cNvSpPr/>
            <p:nvPr/>
          </p:nvSpPr>
          <p:spPr>
            <a:xfrm rot="10800000" flipH="1">
              <a:off x="-97184" y="4699471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" name="Google Shape;435;p16"/>
            <p:cNvSpPr/>
            <p:nvPr/>
          </p:nvSpPr>
          <p:spPr>
            <a:xfrm rot="10800000" flipH="1">
              <a:off x="-97104" y="3339961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" name="Google Shape;436;p16"/>
            <p:cNvSpPr/>
            <p:nvPr/>
          </p:nvSpPr>
          <p:spPr>
            <a:xfrm rot="10800000" flipH="1">
              <a:off x="-97264" y="2923520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" name="Google Shape;437;p16"/>
            <p:cNvSpPr/>
            <p:nvPr/>
          </p:nvSpPr>
          <p:spPr>
            <a:xfrm rot="10800000" flipH="1">
              <a:off x="-97184" y="1396488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16"/>
            <p:cNvSpPr/>
            <p:nvPr/>
          </p:nvSpPr>
          <p:spPr>
            <a:xfrm rot="10800000" flipH="1">
              <a:off x="4303273" y="495842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16"/>
            <p:cNvSpPr/>
            <p:nvPr/>
          </p:nvSpPr>
          <p:spPr>
            <a:xfrm rot="10800000" flipH="1">
              <a:off x="-97184" y="-54810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16"/>
            <p:cNvSpPr/>
            <p:nvPr/>
          </p:nvSpPr>
          <p:spPr>
            <a:xfrm rot="10800000" flipH="1">
              <a:off x="2768223" y="-54827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16"/>
            <p:cNvSpPr/>
            <p:nvPr/>
          </p:nvSpPr>
          <p:spPr>
            <a:xfrm rot="10800000" flipH="1">
              <a:off x="4932235" y="-54856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16"/>
            <p:cNvSpPr/>
            <p:nvPr/>
          </p:nvSpPr>
          <p:spPr>
            <a:xfrm rot="10800000" flipH="1">
              <a:off x="5065015" y="6716277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43" name="Google Shape;443;p16"/>
          <p:cNvSpPr/>
          <p:nvPr/>
        </p:nvSpPr>
        <p:spPr>
          <a:xfrm>
            <a:off x="408250" y="362757"/>
            <a:ext cx="84342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4" name="Google Shape;444;p16"/>
          <p:cNvSpPr/>
          <p:nvPr/>
        </p:nvSpPr>
        <p:spPr>
          <a:xfrm>
            <a:off x="301550" y="271625"/>
            <a:ext cx="84342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5" name="Google Shape;445;p16"/>
          <p:cNvSpPr txBox="1">
            <a:spLocks noGrp="1"/>
          </p:cNvSpPr>
          <p:nvPr>
            <p:ph type="title"/>
          </p:nvPr>
        </p:nvSpPr>
        <p:spPr>
          <a:xfrm>
            <a:off x="719988" y="1766225"/>
            <a:ext cx="23364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 dirty="0"/>
          </a:p>
        </p:txBody>
      </p:sp>
      <p:sp>
        <p:nvSpPr>
          <p:cNvPr id="446" name="Google Shape;446;p16"/>
          <p:cNvSpPr txBox="1">
            <a:spLocks noGrp="1"/>
          </p:cNvSpPr>
          <p:nvPr>
            <p:ph type="title" idx="2" hasCustomPrompt="1"/>
          </p:nvPr>
        </p:nvSpPr>
        <p:spPr>
          <a:xfrm>
            <a:off x="3684413" y="1840075"/>
            <a:ext cx="637800" cy="918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47" name="Google Shape;447;p16"/>
          <p:cNvSpPr txBox="1">
            <a:spLocks noGrp="1"/>
          </p:cNvSpPr>
          <p:nvPr>
            <p:ph type="subTitle" idx="1"/>
          </p:nvPr>
        </p:nvSpPr>
        <p:spPr>
          <a:xfrm>
            <a:off x="719988" y="2200350"/>
            <a:ext cx="2336400" cy="4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48" name="Google Shape;448;p16"/>
          <p:cNvSpPr txBox="1">
            <a:spLocks noGrp="1"/>
          </p:cNvSpPr>
          <p:nvPr>
            <p:ph type="title" idx="3"/>
          </p:nvPr>
        </p:nvSpPr>
        <p:spPr>
          <a:xfrm>
            <a:off x="719988" y="3157025"/>
            <a:ext cx="23364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 dirty="0"/>
          </a:p>
        </p:txBody>
      </p:sp>
      <p:sp>
        <p:nvSpPr>
          <p:cNvPr id="449" name="Google Shape;449;p16"/>
          <p:cNvSpPr txBox="1">
            <a:spLocks noGrp="1"/>
          </p:cNvSpPr>
          <p:nvPr>
            <p:ph type="title" idx="4" hasCustomPrompt="1"/>
          </p:nvPr>
        </p:nvSpPr>
        <p:spPr>
          <a:xfrm>
            <a:off x="3684413" y="3232225"/>
            <a:ext cx="637800" cy="918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50" name="Google Shape;450;p16"/>
          <p:cNvSpPr txBox="1">
            <a:spLocks noGrp="1"/>
          </p:cNvSpPr>
          <p:nvPr>
            <p:ph type="subTitle" idx="5"/>
          </p:nvPr>
        </p:nvSpPr>
        <p:spPr>
          <a:xfrm>
            <a:off x="719988" y="3591150"/>
            <a:ext cx="2336400" cy="4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1" name="Google Shape;451;p16"/>
          <p:cNvSpPr txBox="1">
            <a:spLocks noGrp="1"/>
          </p:cNvSpPr>
          <p:nvPr>
            <p:ph type="title" idx="6"/>
          </p:nvPr>
        </p:nvSpPr>
        <p:spPr>
          <a:xfrm>
            <a:off x="6087588" y="1766225"/>
            <a:ext cx="23364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 dirty="0"/>
          </a:p>
        </p:txBody>
      </p:sp>
      <p:sp>
        <p:nvSpPr>
          <p:cNvPr id="452" name="Google Shape;452;p16"/>
          <p:cNvSpPr txBox="1">
            <a:spLocks noGrp="1"/>
          </p:cNvSpPr>
          <p:nvPr>
            <p:ph type="title" idx="7" hasCustomPrompt="1"/>
          </p:nvPr>
        </p:nvSpPr>
        <p:spPr>
          <a:xfrm>
            <a:off x="4823438" y="1840075"/>
            <a:ext cx="637800" cy="918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53" name="Google Shape;453;p16"/>
          <p:cNvSpPr txBox="1">
            <a:spLocks noGrp="1"/>
          </p:cNvSpPr>
          <p:nvPr>
            <p:ph type="subTitle" idx="8"/>
          </p:nvPr>
        </p:nvSpPr>
        <p:spPr>
          <a:xfrm>
            <a:off x="6087588" y="2200350"/>
            <a:ext cx="2336400" cy="4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4" name="Google Shape;454;p16"/>
          <p:cNvSpPr txBox="1">
            <a:spLocks noGrp="1"/>
          </p:cNvSpPr>
          <p:nvPr>
            <p:ph type="title" idx="9"/>
          </p:nvPr>
        </p:nvSpPr>
        <p:spPr>
          <a:xfrm>
            <a:off x="6087588" y="3157025"/>
            <a:ext cx="2336400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 dirty="0"/>
          </a:p>
        </p:txBody>
      </p:sp>
      <p:sp>
        <p:nvSpPr>
          <p:cNvPr id="455" name="Google Shape;455;p16"/>
          <p:cNvSpPr txBox="1">
            <a:spLocks noGrp="1"/>
          </p:cNvSpPr>
          <p:nvPr>
            <p:ph type="title" idx="13" hasCustomPrompt="1"/>
          </p:nvPr>
        </p:nvSpPr>
        <p:spPr>
          <a:xfrm>
            <a:off x="4823438" y="3232225"/>
            <a:ext cx="637800" cy="918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56" name="Google Shape;456;p16"/>
          <p:cNvSpPr txBox="1">
            <a:spLocks noGrp="1"/>
          </p:cNvSpPr>
          <p:nvPr>
            <p:ph type="subTitle" idx="14"/>
          </p:nvPr>
        </p:nvSpPr>
        <p:spPr>
          <a:xfrm>
            <a:off x="6087588" y="3591150"/>
            <a:ext cx="2336400" cy="4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7" name="Google Shape;457;p16"/>
          <p:cNvSpPr txBox="1">
            <a:spLocks noGrp="1"/>
          </p:cNvSpPr>
          <p:nvPr>
            <p:ph type="title" idx="15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>
                <a:alpha val="9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_ONLY_1">
    <p:bg>
      <p:bgPr>
        <a:solidFill>
          <a:schemeClr val="lt1"/>
        </a:solidFill>
        <a:effectLst/>
      </p:bgPr>
    </p:bg>
    <p:spTree>
      <p:nvGrpSpPr>
        <p:cNvPr id="1" name="Shape 4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2" name="Google Shape;492;p18"/>
          <p:cNvGrpSpPr/>
          <p:nvPr/>
        </p:nvGrpSpPr>
        <p:grpSpPr>
          <a:xfrm>
            <a:off x="-249664" y="-2432400"/>
            <a:ext cx="9517944" cy="7737118"/>
            <a:chOff x="-249664" y="-2432400"/>
            <a:chExt cx="9517944" cy="7737118"/>
          </a:xfrm>
        </p:grpSpPr>
        <p:sp>
          <p:nvSpPr>
            <p:cNvPr id="493" name="Google Shape;493;p18"/>
            <p:cNvSpPr/>
            <p:nvPr/>
          </p:nvSpPr>
          <p:spPr>
            <a:xfrm>
              <a:off x="-2415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18"/>
            <p:cNvSpPr/>
            <p:nvPr/>
          </p:nvSpPr>
          <p:spPr>
            <a:xfrm>
              <a:off x="-2416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18"/>
            <p:cNvSpPr/>
            <p:nvPr/>
          </p:nvSpPr>
          <p:spPr>
            <a:xfrm>
              <a:off x="-2415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18"/>
            <p:cNvSpPr/>
            <p:nvPr/>
          </p:nvSpPr>
          <p:spPr>
            <a:xfrm>
              <a:off x="-2415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18"/>
            <p:cNvSpPr/>
            <p:nvPr/>
          </p:nvSpPr>
          <p:spPr>
            <a:xfrm>
              <a:off x="-2412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18"/>
            <p:cNvSpPr/>
            <p:nvPr/>
          </p:nvSpPr>
          <p:spPr>
            <a:xfrm>
              <a:off x="-2415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18"/>
            <p:cNvSpPr/>
            <p:nvPr/>
          </p:nvSpPr>
          <p:spPr>
            <a:xfrm>
              <a:off x="-2415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18"/>
            <p:cNvSpPr/>
            <p:nvPr/>
          </p:nvSpPr>
          <p:spPr>
            <a:xfrm>
              <a:off x="41601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18"/>
            <p:cNvSpPr/>
            <p:nvPr/>
          </p:nvSpPr>
          <p:spPr>
            <a:xfrm>
              <a:off x="-2415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18"/>
            <p:cNvSpPr/>
            <p:nvPr/>
          </p:nvSpPr>
          <p:spPr>
            <a:xfrm>
              <a:off x="26222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18"/>
            <p:cNvSpPr/>
            <p:nvPr/>
          </p:nvSpPr>
          <p:spPr>
            <a:xfrm>
              <a:off x="78963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18"/>
            <p:cNvSpPr/>
            <p:nvPr/>
          </p:nvSpPr>
          <p:spPr>
            <a:xfrm>
              <a:off x="47938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18"/>
            <p:cNvSpPr/>
            <p:nvPr/>
          </p:nvSpPr>
          <p:spPr>
            <a:xfrm>
              <a:off x="49243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18"/>
            <p:cNvSpPr/>
            <p:nvPr/>
          </p:nvSpPr>
          <p:spPr>
            <a:xfrm>
              <a:off x="-2496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07" name="Google Shape;507;p18"/>
            <p:cNvGrpSpPr/>
            <p:nvPr/>
          </p:nvGrpSpPr>
          <p:grpSpPr>
            <a:xfrm>
              <a:off x="-249624" y="-2432400"/>
              <a:ext cx="9377821" cy="2147740"/>
              <a:chOff x="-249624" y="-2432400"/>
              <a:chExt cx="9377821" cy="2147740"/>
            </a:xfrm>
          </p:grpSpPr>
          <p:sp>
            <p:nvSpPr>
              <p:cNvPr id="508" name="Google Shape;508;p18"/>
              <p:cNvSpPr/>
              <p:nvPr/>
            </p:nvSpPr>
            <p:spPr>
              <a:xfrm>
                <a:off x="-2415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509;p18"/>
              <p:cNvSpPr/>
              <p:nvPr/>
            </p:nvSpPr>
            <p:spPr>
              <a:xfrm>
                <a:off x="-2496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10" name="Google Shape;510;p18"/>
            <p:cNvSpPr/>
            <p:nvPr/>
          </p:nvSpPr>
          <p:spPr>
            <a:xfrm>
              <a:off x="-2496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18"/>
            <p:cNvSpPr/>
            <p:nvPr/>
          </p:nvSpPr>
          <p:spPr>
            <a:xfrm>
              <a:off x="-2495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Google Shape;512;p18"/>
            <p:cNvSpPr/>
            <p:nvPr/>
          </p:nvSpPr>
          <p:spPr>
            <a:xfrm>
              <a:off x="-2495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18"/>
            <p:cNvSpPr/>
            <p:nvPr/>
          </p:nvSpPr>
          <p:spPr>
            <a:xfrm>
              <a:off x="-2496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18"/>
            <p:cNvSpPr/>
            <p:nvPr/>
          </p:nvSpPr>
          <p:spPr>
            <a:xfrm>
              <a:off x="-2495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18"/>
            <p:cNvSpPr/>
            <p:nvPr/>
          </p:nvSpPr>
          <p:spPr>
            <a:xfrm>
              <a:off x="41508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Google Shape;516;p18"/>
            <p:cNvSpPr/>
            <p:nvPr/>
          </p:nvSpPr>
          <p:spPr>
            <a:xfrm>
              <a:off x="-2495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18"/>
            <p:cNvSpPr/>
            <p:nvPr/>
          </p:nvSpPr>
          <p:spPr>
            <a:xfrm>
              <a:off x="26158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18"/>
            <p:cNvSpPr/>
            <p:nvPr/>
          </p:nvSpPr>
          <p:spPr>
            <a:xfrm>
              <a:off x="47798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18"/>
            <p:cNvSpPr/>
            <p:nvPr/>
          </p:nvSpPr>
          <p:spPr>
            <a:xfrm>
              <a:off x="49126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0" name="Google Shape;520;p18"/>
          <p:cNvSpPr/>
          <p:nvPr/>
        </p:nvSpPr>
        <p:spPr>
          <a:xfrm>
            <a:off x="408250" y="362757"/>
            <a:ext cx="84342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1" name="Google Shape;521;p18"/>
          <p:cNvSpPr/>
          <p:nvPr/>
        </p:nvSpPr>
        <p:spPr>
          <a:xfrm>
            <a:off x="301550" y="271625"/>
            <a:ext cx="84342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2" name="Google Shape;522;p18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>
                <a:alpha val="9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_AND_TWO_COLUMNS_1">
    <p:bg>
      <p:bgPr>
        <a:solidFill>
          <a:schemeClr val="accent6"/>
        </a:solidFill>
        <a:effectLst/>
      </p:bgPr>
    </p:bg>
    <p:spTree>
      <p:nvGrpSpPr>
        <p:cNvPr id="1" name="Shape 6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7" name="Google Shape;657;p23"/>
          <p:cNvGrpSpPr/>
          <p:nvPr/>
        </p:nvGrpSpPr>
        <p:grpSpPr>
          <a:xfrm>
            <a:off x="-97264" y="-1670400"/>
            <a:ext cx="9517944" cy="7737118"/>
            <a:chOff x="-97264" y="-1670400"/>
            <a:chExt cx="9517944" cy="7737118"/>
          </a:xfrm>
        </p:grpSpPr>
        <p:sp>
          <p:nvSpPr>
            <p:cNvPr id="658" name="Google Shape;658;p23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" name="Google Shape;659;p23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23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23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23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23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23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23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23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23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23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23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23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23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72" name="Google Shape;672;p23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673" name="Google Shape;673;p23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4" name="Google Shape;674;p23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75" name="Google Shape;675;p23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23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23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23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Google Shape;679;p23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" name="Google Shape;680;p23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" name="Google Shape;681;p23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" name="Google Shape;682;p23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23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" name="Google Shape;684;p23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85" name="Google Shape;685;p23"/>
          <p:cNvSpPr/>
          <p:nvPr/>
        </p:nvSpPr>
        <p:spPr>
          <a:xfrm>
            <a:off x="408250" y="362757"/>
            <a:ext cx="84342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6" name="Google Shape;686;p23"/>
          <p:cNvSpPr/>
          <p:nvPr/>
        </p:nvSpPr>
        <p:spPr>
          <a:xfrm>
            <a:off x="301550" y="271625"/>
            <a:ext cx="84342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7" name="Google Shape;687;p23"/>
          <p:cNvSpPr txBox="1">
            <a:spLocks noGrp="1"/>
          </p:cNvSpPr>
          <p:nvPr>
            <p:ph type="subTitle" idx="1"/>
          </p:nvPr>
        </p:nvSpPr>
        <p:spPr>
          <a:xfrm>
            <a:off x="1024800" y="1564875"/>
            <a:ext cx="3252600" cy="43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88" name="Google Shape;688;p23"/>
          <p:cNvSpPr txBox="1">
            <a:spLocks noGrp="1"/>
          </p:cNvSpPr>
          <p:nvPr>
            <p:ph type="subTitle" idx="2"/>
          </p:nvPr>
        </p:nvSpPr>
        <p:spPr>
          <a:xfrm>
            <a:off x="7084550" y="4208775"/>
            <a:ext cx="913800" cy="3948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89" name="Google Shape;689;p2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90" name="Google Shape;690;p23"/>
          <p:cNvSpPr txBox="1">
            <a:spLocks noGrp="1"/>
          </p:cNvSpPr>
          <p:nvPr>
            <p:ph type="subTitle" idx="3"/>
          </p:nvPr>
        </p:nvSpPr>
        <p:spPr>
          <a:xfrm>
            <a:off x="1024800" y="1998975"/>
            <a:ext cx="3252600" cy="43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1" name="Google Shape;691;p23"/>
          <p:cNvSpPr txBox="1">
            <a:spLocks noGrp="1"/>
          </p:cNvSpPr>
          <p:nvPr>
            <p:ph type="subTitle" idx="4"/>
          </p:nvPr>
        </p:nvSpPr>
        <p:spPr>
          <a:xfrm>
            <a:off x="1024800" y="2433075"/>
            <a:ext cx="3252600" cy="43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2" name="Google Shape;692;p23"/>
          <p:cNvSpPr txBox="1">
            <a:spLocks noGrp="1"/>
          </p:cNvSpPr>
          <p:nvPr>
            <p:ph type="subTitle" idx="5"/>
          </p:nvPr>
        </p:nvSpPr>
        <p:spPr>
          <a:xfrm>
            <a:off x="1024800" y="2867175"/>
            <a:ext cx="3252600" cy="43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3" name="Google Shape;693;p23"/>
          <p:cNvSpPr txBox="1">
            <a:spLocks noGrp="1"/>
          </p:cNvSpPr>
          <p:nvPr>
            <p:ph type="subTitle" idx="6"/>
          </p:nvPr>
        </p:nvSpPr>
        <p:spPr>
          <a:xfrm>
            <a:off x="1024800" y="3301275"/>
            <a:ext cx="3252600" cy="43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4" name="Google Shape;694;p23"/>
          <p:cNvSpPr txBox="1">
            <a:spLocks noGrp="1"/>
          </p:cNvSpPr>
          <p:nvPr>
            <p:ph type="subTitle" idx="7"/>
          </p:nvPr>
        </p:nvSpPr>
        <p:spPr>
          <a:xfrm>
            <a:off x="1024800" y="3735375"/>
            <a:ext cx="3252600" cy="43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5" name="Google Shape;695;p23"/>
          <p:cNvSpPr txBox="1">
            <a:spLocks noGrp="1"/>
          </p:cNvSpPr>
          <p:nvPr>
            <p:ph type="subTitle" idx="8"/>
          </p:nvPr>
        </p:nvSpPr>
        <p:spPr>
          <a:xfrm>
            <a:off x="1024800" y="4169475"/>
            <a:ext cx="3252600" cy="43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_ONLY_2_1_1">
    <p:bg>
      <p:bgPr>
        <a:solidFill>
          <a:schemeClr val="accent6"/>
        </a:solidFill>
        <a:effectLst/>
      </p:bgPr>
    </p:bg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4"/>
          <p:cNvGrpSpPr/>
          <p:nvPr/>
        </p:nvGrpSpPr>
        <p:grpSpPr>
          <a:xfrm>
            <a:off x="-97264" y="-2432400"/>
            <a:ext cx="9517944" cy="7737118"/>
            <a:chOff x="-97264" y="-2432400"/>
            <a:chExt cx="9517944" cy="7737118"/>
          </a:xfrm>
        </p:grpSpPr>
        <p:sp>
          <p:nvSpPr>
            <p:cNvPr id="698" name="Google Shape;698;p24"/>
            <p:cNvSpPr/>
            <p:nvPr/>
          </p:nvSpPr>
          <p:spPr>
            <a:xfrm>
              <a:off x="-891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24"/>
            <p:cNvSpPr/>
            <p:nvPr/>
          </p:nvSpPr>
          <p:spPr>
            <a:xfrm>
              <a:off x="-892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24"/>
            <p:cNvSpPr/>
            <p:nvPr/>
          </p:nvSpPr>
          <p:spPr>
            <a:xfrm>
              <a:off x="-891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24"/>
            <p:cNvSpPr/>
            <p:nvPr/>
          </p:nvSpPr>
          <p:spPr>
            <a:xfrm>
              <a:off x="-891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24"/>
            <p:cNvSpPr/>
            <p:nvPr/>
          </p:nvSpPr>
          <p:spPr>
            <a:xfrm>
              <a:off x="-888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24"/>
            <p:cNvSpPr/>
            <p:nvPr/>
          </p:nvSpPr>
          <p:spPr>
            <a:xfrm>
              <a:off x="-891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24"/>
            <p:cNvSpPr/>
            <p:nvPr/>
          </p:nvSpPr>
          <p:spPr>
            <a:xfrm>
              <a:off x="-891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24"/>
            <p:cNvSpPr/>
            <p:nvPr/>
          </p:nvSpPr>
          <p:spPr>
            <a:xfrm>
              <a:off x="43125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24"/>
            <p:cNvSpPr/>
            <p:nvPr/>
          </p:nvSpPr>
          <p:spPr>
            <a:xfrm>
              <a:off x="-891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24"/>
            <p:cNvSpPr/>
            <p:nvPr/>
          </p:nvSpPr>
          <p:spPr>
            <a:xfrm>
              <a:off x="27746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24"/>
            <p:cNvSpPr/>
            <p:nvPr/>
          </p:nvSpPr>
          <p:spPr>
            <a:xfrm>
              <a:off x="80487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24"/>
            <p:cNvSpPr/>
            <p:nvPr/>
          </p:nvSpPr>
          <p:spPr>
            <a:xfrm>
              <a:off x="49462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24"/>
            <p:cNvSpPr/>
            <p:nvPr/>
          </p:nvSpPr>
          <p:spPr>
            <a:xfrm>
              <a:off x="50767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24"/>
            <p:cNvSpPr/>
            <p:nvPr/>
          </p:nvSpPr>
          <p:spPr>
            <a:xfrm>
              <a:off x="-972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12" name="Google Shape;712;p24"/>
            <p:cNvGrpSpPr/>
            <p:nvPr/>
          </p:nvGrpSpPr>
          <p:grpSpPr>
            <a:xfrm>
              <a:off x="-97224" y="-2432400"/>
              <a:ext cx="9377821" cy="2147740"/>
              <a:chOff x="-97224" y="-2432400"/>
              <a:chExt cx="9377821" cy="2147740"/>
            </a:xfrm>
          </p:grpSpPr>
          <p:sp>
            <p:nvSpPr>
              <p:cNvPr id="713" name="Google Shape;713;p24"/>
              <p:cNvSpPr/>
              <p:nvPr/>
            </p:nvSpPr>
            <p:spPr>
              <a:xfrm>
                <a:off x="-891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4" name="Google Shape;714;p24"/>
              <p:cNvSpPr/>
              <p:nvPr/>
            </p:nvSpPr>
            <p:spPr>
              <a:xfrm>
                <a:off x="-972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15" name="Google Shape;715;p24"/>
            <p:cNvSpPr/>
            <p:nvPr/>
          </p:nvSpPr>
          <p:spPr>
            <a:xfrm>
              <a:off x="-972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24"/>
            <p:cNvSpPr/>
            <p:nvPr/>
          </p:nvSpPr>
          <p:spPr>
            <a:xfrm>
              <a:off x="-971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Google Shape;717;p24"/>
            <p:cNvSpPr/>
            <p:nvPr/>
          </p:nvSpPr>
          <p:spPr>
            <a:xfrm>
              <a:off x="-971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24"/>
            <p:cNvSpPr/>
            <p:nvPr/>
          </p:nvSpPr>
          <p:spPr>
            <a:xfrm>
              <a:off x="-972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24"/>
            <p:cNvSpPr/>
            <p:nvPr/>
          </p:nvSpPr>
          <p:spPr>
            <a:xfrm>
              <a:off x="-971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24"/>
            <p:cNvSpPr/>
            <p:nvPr/>
          </p:nvSpPr>
          <p:spPr>
            <a:xfrm>
              <a:off x="43032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24"/>
            <p:cNvSpPr/>
            <p:nvPr/>
          </p:nvSpPr>
          <p:spPr>
            <a:xfrm>
              <a:off x="-971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24"/>
            <p:cNvSpPr/>
            <p:nvPr/>
          </p:nvSpPr>
          <p:spPr>
            <a:xfrm>
              <a:off x="27682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24"/>
            <p:cNvSpPr/>
            <p:nvPr/>
          </p:nvSpPr>
          <p:spPr>
            <a:xfrm>
              <a:off x="49322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24"/>
            <p:cNvSpPr/>
            <p:nvPr/>
          </p:nvSpPr>
          <p:spPr>
            <a:xfrm>
              <a:off x="50650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25" name="Google Shape;725;p24"/>
          <p:cNvSpPr/>
          <p:nvPr/>
        </p:nvSpPr>
        <p:spPr>
          <a:xfrm>
            <a:off x="408250" y="362757"/>
            <a:ext cx="84342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6" name="Google Shape;726;p24"/>
          <p:cNvSpPr/>
          <p:nvPr/>
        </p:nvSpPr>
        <p:spPr>
          <a:xfrm>
            <a:off x="301550" y="271625"/>
            <a:ext cx="84342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7" name="Google Shape;727;p24"/>
          <p:cNvSpPr txBox="1">
            <a:spLocks noGrp="1"/>
          </p:cNvSpPr>
          <p:nvPr>
            <p:ph type="subTitle" idx="1"/>
          </p:nvPr>
        </p:nvSpPr>
        <p:spPr>
          <a:xfrm>
            <a:off x="2677950" y="2182725"/>
            <a:ext cx="3788100" cy="149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28" name="Google Shape;728;p2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729" name="Google Shape;729;p24"/>
          <p:cNvSpPr txBox="1">
            <a:spLocks noGrp="1"/>
          </p:cNvSpPr>
          <p:nvPr>
            <p:ph type="subTitle" idx="2"/>
          </p:nvPr>
        </p:nvSpPr>
        <p:spPr>
          <a:xfrm>
            <a:off x="7084550" y="4208775"/>
            <a:ext cx="913800" cy="3948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BLANK_1_1_1_1_1_1_2">
    <p:bg>
      <p:bgPr>
        <a:solidFill>
          <a:schemeClr val="accent6"/>
        </a:solidFill>
        <a:effectLst/>
      </p:bgPr>
    </p:bg>
    <p:spTree>
      <p:nvGrpSpPr>
        <p:cNvPr id="1" name="Shape 9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2" name="Google Shape;952;p30"/>
          <p:cNvGrpSpPr/>
          <p:nvPr/>
        </p:nvGrpSpPr>
        <p:grpSpPr>
          <a:xfrm>
            <a:off x="-97264" y="-2508600"/>
            <a:ext cx="9517944" cy="7737118"/>
            <a:chOff x="-97264" y="-2508600"/>
            <a:chExt cx="9517944" cy="7737118"/>
          </a:xfrm>
        </p:grpSpPr>
        <p:sp>
          <p:nvSpPr>
            <p:cNvPr id="953" name="Google Shape;953;p30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4" name="Google Shape;954;p30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5" name="Google Shape;955;p30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6" name="Google Shape;956;p30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7" name="Google Shape;957;p30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8" name="Google Shape;958;p30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9" name="Google Shape;959;p30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0" name="Google Shape;960;p30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1" name="Google Shape;961;p30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2" name="Google Shape;962;p30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3" name="Google Shape;963;p30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4" name="Google Shape;964;p30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5" name="Google Shape;965;p30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6" name="Google Shape;966;p30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967" name="Google Shape;967;p30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968" name="Google Shape;968;p30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9" name="Google Shape;969;p30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970" name="Google Shape;970;p30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1" name="Google Shape;971;p30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2" name="Google Shape;972;p30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3" name="Google Shape;973;p30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4" name="Google Shape;974;p30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5" name="Google Shape;975;p30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6" name="Google Shape;976;p30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7" name="Google Shape;977;p30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8" name="Google Shape;978;p30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9" name="Google Shape;979;p30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80" name="Google Shape;980;p30"/>
          <p:cNvSpPr/>
          <p:nvPr/>
        </p:nvSpPr>
        <p:spPr>
          <a:xfrm>
            <a:off x="1818700" y="362750"/>
            <a:ext cx="56133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1" name="Google Shape;981;p30"/>
          <p:cNvSpPr/>
          <p:nvPr/>
        </p:nvSpPr>
        <p:spPr>
          <a:xfrm>
            <a:off x="1712000" y="271625"/>
            <a:ext cx="56133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2" name="Google Shape;982;p30"/>
          <p:cNvSpPr txBox="1">
            <a:spLocks noGrp="1"/>
          </p:cNvSpPr>
          <p:nvPr>
            <p:ph type="ctrTitle"/>
          </p:nvPr>
        </p:nvSpPr>
        <p:spPr>
          <a:xfrm>
            <a:off x="2679300" y="540000"/>
            <a:ext cx="3785400" cy="11265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66675" dir="2700000" algn="bl" rotWithShape="0">
              <a:schemeClr val="dk2"/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5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 dirty="0"/>
          </a:p>
        </p:txBody>
      </p:sp>
      <p:sp>
        <p:nvSpPr>
          <p:cNvPr id="983" name="Google Shape;983;p30"/>
          <p:cNvSpPr txBox="1">
            <a:spLocks noGrp="1"/>
          </p:cNvSpPr>
          <p:nvPr>
            <p:ph type="subTitle" idx="1"/>
          </p:nvPr>
        </p:nvSpPr>
        <p:spPr>
          <a:xfrm>
            <a:off x="2679300" y="2358375"/>
            <a:ext cx="3785400" cy="122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 dirty="0"/>
          </a:p>
        </p:txBody>
      </p:sp>
      <p:sp>
        <p:nvSpPr>
          <p:cNvPr id="984" name="Google Shape;984;p30"/>
          <p:cNvSpPr txBox="1">
            <a:spLocks noGrp="1"/>
          </p:cNvSpPr>
          <p:nvPr>
            <p:ph type="subTitle" idx="2"/>
          </p:nvPr>
        </p:nvSpPr>
        <p:spPr>
          <a:xfrm>
            <a:off x="2679302" y="4230175"/>
            <a:ext cx="3785400" cy="37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100"/>
            </a:lvl9pPr>
          </a:lstStyle>
          <a:p>
            <a:endParaRPr dirty="0"/>
          </a:p>
        </p:txBody>
      </p:sp>
      <p:sp>
        <p:nvSpPr>
          <p:cNvPr id="985" name="Google Shape;985;p30"/>
          <p:cNvSpPr txBox="1"/>
          <p:nvPr/>
        </p:nvSpPr>
        <p:spPr>
          <a:xfrm>
            <a:off x="2878350" y="3558600"/>
            <a:ext cx="3387300" cy="7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300"/>
              </a:spcBef>
              <a:spcAft>
                <a:spcPts val="0"/>
              </a:spcAft>
              <a:buNone/>
            </a:pPr>
            <a:r>
              <a:rPr lang="en" sz="1100" b="1" dirty="0">
                <a:solidFill>
                  <a:srgbClr val="FFFFFF"/>
                </a:solidFill>
                <a:highlight>
                  <a:schemeClr val="accent4"/>
                </a:highlight>
                <a:latin typeface="Arial" panose="020B0604020202020204" pitchFamily="34" charset="0"/>
                <a:ea typeface="Didact Gothic"/>
                <a:cs typeface="Arial" panose="020B0604020202020204" pitchFamily="34" charset="0"/>
                <a:sym typeface="Didact Gothic"/>
              </a:rPr>
              <a:t>CREDITS:</a:t>
            </a:r>
            <a:r>
              <a:rPr lang="en" sz="1100" dirty="0">
                <a:latin typeface="Arial" panose="020B0604020202020204" pitchFamily="34" charset="0"/>
                <a:ea typeface="Didact Gothic"/>
                <a:cs typeface="Arial" panose="020B0604020202020204" pitchFamily="34" charset="0"/>
                <a:sym typeface="Didact Gothic"/>
              </a:rPr>
              <a:t> This presentation template was created by </a:t>
            </a:r>
            <a:r>
              <a:rPr lang="en" sz="1100" b="1" u="sng" dirty="0">
                <a:solidFill>
                  <a:srgbClr val="FFFFFF"/>
                </a:solidFill>
                <a:highlight>
                  <a:schemeClr val="accent4"/>
                </a:highlight>
                <a:latin typeface="Arial" panose="020B0604020202020204" pitchFamily="34" charset="0"/>
                <a:ea typeface="Didact Gothic"/>
                <a:cs typeface="Arial" panose="020B0604020202020204" pitchFamily="34" charset="0"/>
                <a:sym typeface="Didact Gothic"/>
                <a:hlinkClick r:id="rId2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Slidesgo</a:t>
            </a:r>
            <a:r>
              <a:rPr lang="en" sz="1100" b="1" u="sng" dirty="0">
                <a:solidFill>
                  <a:srgbClr val="FFFFFF"/>
                </a:solidFill>
                <a:highlight>
                  <a:schemeClr val="accent4"/>
                </a:highlight>
                <a:latin typeface="Arial" panose="020B0604020202020204" pitchFamily="34" charset="0"/>
                <a:ea typeface="Didact Gothic"/>
                <a:cs typeface="Arial" panose="020B0604020202020204" pitchFamily="34" charset="0"/>
                <a:sym typeface="Didact Gothic"/>
              </a:rPr>
              <a:t>,</a:t>
            </a:r>
            <a:r>
              <a:rPr lang="en" sz="1100" dirty="0">
                <a:latin typeface="Arial" panose="020B0604020202020204" pitchFamily="34" charset="0"/>
                <a:ea typeface="Didact Gothic"/>
                <a:cs typeface="Arial" panose="020B0604020202020204" pitchFamily="34" charset="0"/>
                <a:sym typeface="Didact Gothic"/>
              </a:rPr>
              <a:t> including icons by </a:t>
            </a:r>
            <a:r>
              <a:rPr lang="en" sz="1100" b="1" u="sng" dirty="0">
                <a:solidFill>
                  <a:srgbClr val="FFFFFF"/>
                </a:solidFill>
                <a:highlight>
                  <a:schemeClr val="accent4"/>
                </a:highlight>
                <a:latin typeface="Arial" panose="020B0604020202020204" pitchFamily="34" charset="0"/>
                <a:ea typeface="Didact Gothic"/>
                <a:cs typeface="Arial" panose="020B0604020202020204" pitchFamily="34" charset="0"/>
                <a:sym typeface="Didact Gothic"/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Flaticon</a:t>
            </a:r>
            <a:r>
              <a:rPr lang="en" sz="1100" b="1" u="sng" dirty="0">
                <a:solidFill>
                  <a:srgbClr val="FFFFFF"/>
                </a:solidFill>
                <a:highlight>
                  <a:schemeClr val="accent4"/>
                </a:highlight>
                <a:latin typeface="Arial" panose="020B0604020202020204" pitchFamily="34" charset="0"/>
                <a:ea typeface="Didact Gothic"/>
                <a:cs typeface="Arial" panose="020B0604020202020204" pitchFamily="34" charset="0"/>
                <a:sym typeface="Didact Gothic"/>
              </a:rPr>
              <a:t>,</a:t>
            </a:r>
            <a:r>
              <a:rPr lang="en" sz="1100" b="1" dirty="0">
                <a:latin typeface="Arial" panose="020B0604020202020204" pitchFamily="34" charset="0"/>
                <a:ea typeface="Didact Gothic"/>
                <a:cs typeface="Arial" panose="020B0604020202020204" pitchFamily="34" charset="0"/>
                <a:sym typeface="Didact Gothic"/>
              </a:rPr>
              <a:t> </a:t>
            </a:r>
            <a:r>
              <a:rPr lang="en" sz="1100" dirty="0">
                <a:latin typeface="Arial" panose="020B0604020202020204" pitchFamily="34" charset="0"/>
                <a:ea typeface="Didact Gothic"/>
                <a:cs typeface="Arial" panose="020B0604020202020204" pitchFamily="34" charset="0"/>
                <a:sym typeface="Didact Gothic"/>
              </a:rPr>
              <a:t>and infographics &amp; images by </a:t>
            </a:r>
            <a:r>
              <a:rPr lang="en" sz="1100" b="1" u="sng" dirty="0">
                <a:solidFill>
                  <a:srgbClr val="FFFFFF"/>
                </a:solidFill>
                <a:highlight>
                  <a:schemeClr val="accent4"/>
                </a:highlight>
                <a:latin typeface="Arial" panose="020B0604020202020204" pitchFamily="34" charset="0"/>
                <a:ea typeface="Didact Gothic"/>
                <a:cs typeface="Arial" panose="020B0604020202020204" pitchFamily="34" charset="0"/>
                <a:sym typeface="Didact Gothic"/>
                <a:hlinkClick r:id="rId4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Freepik</a:t>
            </a:r>
            <a:endParaRPr sz="1100" b="1" u="sng" dirty="0">
              <a:solidFill>
                <a:srgbClr val="FFFFFF"/>
              </a:solidFill>
              <a:highlight>
                <a:schemeClr val="accent4"/>
              </a:highlight>
              <a:latin typeface="Arial" panose="020B0604020202020204" pitchFamily="34" charset="0"/>
              <a:ea typeface="Didact Gothic"/>
              <a:cs typeface="Arial" panose="020B0604020202020204" pitchFamily="34" charset="0"/>
              <a:sym typeface="Didact Gothic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LANK_1_1_1_1_1_1_1">
    <p:bg>
      <p:bgPr>
        <a:solidFill>
          <a:schemeClr val="accent6"/>
        </a:solidFill>
        <a:effectLst/>
      </p:bgPr>
    </p:bg>
    <p:spTree>
      <p:nvGrpSpPr>
        <p:cNvPr id="1" name="Shape 9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7" name="Google Shape;987;p31"/>
          <p:cNvGrpSpPr/>
          <p:nvPr/>
        </p:nvGrpSpPr>
        <p:grpSpPr>
          <a:xfrm>
            <a:off x="-97264" y="-2508600"/>
            <a:ext cx="9517944" cy="7737118"/>
            <a:chOff x="-97264" y="-2508600"/>
            <a:chExt cx="9517944" cy="7737118"/>
          </a:xfrm>
        </p:grpSpPr>
        <p:sp>
          <p:nvSpPr>
            <p:cNvPr id="988" name="Google Shape;988;p3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9" name="Google Shape;989;p3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0" name="Google Shape;990;p3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1" name="Google Shape;991;p3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2" name="Google Shape;992;p3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3" name="Google Shape;993;p3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4" name="Google Shape;994;p3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5" name="Google Shape;995;p3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6" name="Google Shape;996;p3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7" name="Google Shape;997;p3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8" name="Google Shape;998;p3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9" name="Google Shape;999;p3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0" name="Google Shape;1000;p3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1" name="Google Shape;1001;p3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02" name="Google Shape;1002;p3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03" name="Google Shape;1003;p3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4" name="Google Shape;1004;p3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05" name="Google Shape;1005;p3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" name="Google Shape;1006;p3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" name="Google Shape;1007;p3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" name="Google Shape;1008;p3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" name="Google Shape;1009;p3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" name="Google Shape;1010;p3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1" name="Google Shape;1011;p3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2" name="Google Shape;1012;p3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3" name="Google Shape;1013;p3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4" name="Google Shape;1014;p3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LANK_1_1_1_1_1_1_1_1">
    <p:bg>
      <p:bgPr>
        <a:solidFill>
          <a:schemeClr val="lt1"/>
        </a:solidFill>
        <a:effectLst/>
      </p:bgPr>
    </p:bg>
    <p:spTree>
      <p:nvGrpSpPr>
        <p:cNvPr id="1" name="Shape 10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6" name="Google Shape;1016;p32"/>
          <p:cNvGrpSpPr/>
          <p:nvPr/>
        </p:nvGrpSpPr>
        <p:grpSpPr>
          <a:xfrm>
            <a:off x="-249664" y="-2432400"/>
            <a:ext cx="9517944" cy="7737118"/>
            <a:chOff x="-249664" y="-2432400"/>
            <a:chExt cx="9517944" cy="7737118"/>
          </a:xfrm>
        </p:grpSpPr>
        <p:sp>
          <p:nvSpPr>
            <p:cNvPr id="1017" name="Google Shape;1017;p32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8" name="Google Shape;1018;p32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9" name="Google Shape;1019;p32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0" name="Google Shape;1020;p32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1" name="Google Shape;1021;p32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2" name="Google Shape;1022;p32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3" name="Google Shape;1023;p32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4" name="Google Shape;1024;p32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5" name="Google Shape;1025;p32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6" name="Google Shape;1026;p32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7" name="Google Shape;1027;p32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8" name="Google Shape;1028;p32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9" name="Google Shape;1029;p32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0" name="Google Shape;1030;p32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31" name="Google Shape;1031;p32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1032" name="Google Shape;1032;p32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3" name="Google Shape;1033;p32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34" name="Google Shape;1034;p32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5" name="Google Shape;1035;p32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6" name="Google Shape;1036;p32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7" name="Google Shape;1037;p32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8" name="Google Shape;1038;p32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9" name="Google Shape;1039;p32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0" name="Google Shape;1040;p32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1" name="Google Shape;1041;p32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2" name="Google Shape;1042;p32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3" name="Google Shape;1043;p32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LANK_1_1_1_1_1_1_1_1_1">
    <p:bg>
      <p:bgPr>
        <a:solidFill>
          <a:schemeClr val="accent4"/>
        </a:solidFill>
        <a:effectLst/>
      </p:bgPr>
    </p:bg>
    <p:spTree>
      <p:nvGrpSpPr>
        <p:cNvPr id="1" name="Shape 10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5" name="Google Shape;1045;p33"/>
          <p:cNvGrpSpPr/>
          <p:nvPr/>
        </p:nvGrpSpPr>
        <p:grpSpPr>
          <a:xfrm>
            <a:off x="-97264" y="-2356200"/>
            <a:ext cx="9517944" cy="7737118"/>
            <a:chOff x="-97264" y="-2356200"/>
            <a:chExt cx="9517944" cy="7737118"/>
          </a:xfrm>
        </p:grpSpPr>
        <p:sp>
          <p:nvSpPr>
            <p:cNvPr id="1046" name="Google Shape;1046;p3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7" name="Google Shape;1047;p3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8" name="Google Shape;1048;p3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9" name="Google Shape;1049;p3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0" name="Google Shape;1050;p3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1" name="Google Shape;1051;p3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2" name="Google Shape;1052;p3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3" name="Google Shape;1053;p3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4" name="Google Shape;1054;p3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5" name="Google Shape;1055;p3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6" name="Google Shape;1056;p3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7" name="Google Shape;1057;p3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8" name="Google Shape;1058;p3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9" name="Google Shape;1059;p3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60" name="Google Shape;1060;p3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1061" name="Google Shape;1061;p3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2" name="Google Shape;1062;p3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63" name="Google Shape;1063;p3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4" name="Google Shape;1064;p3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5" name="Google Shape;1065;p3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6" name="Google Shape;1066;p3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7" name="Google Shape;1067;p3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8" name="Google Shape;1068;p3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9" name="Google Shape;1069;p3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0" name="Google Shape;1070;p3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1" name="Google Shape;1071;p3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2" name="Google Shape;1072;p3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solidFill>
          <a:schemeClr val="accent4"/>
        </a:solidFill>
        <a:effectLst/>
      </p:bgPr>
    </p:bg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oogle Shape;42;p3"/>
          <p:cNvGrpSpPr/>
          <p:nvPr/>
        </p:nvGrpSpPr>
        <p:grpSpPr>
          <a:xfrm>
            <a:off x="-97264" y="-2356200"/>
            <a:ext cx="9517944" cy="7737118"/>
            <a:chOff x="-97264" y="-2356200"/>
            <a:chExt cx="9517944" cy="7737118"/>
          </a:xfrm>
        </p:grpSpPr>
        <p:sp>
          <p:nvSpPr>
            <p:cNvPr id="43" name="Google Shape;43;p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7" name="Google Shape;57;p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58" name="Google Shape;58;p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59;p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0" name="Google Shape;60;p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0" name="Google Shape;70;p3"/>
          <p:cNvSpPr/>
          <p:nvPr/>
        </p:nvSpPr>
        <p:spPr>
          <a:xfrm>
            <a:off x="1418350" y="362750"/>
            <a:ext cx="64140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3"/>
          <p:cNvSpPr/>
          <p:nvPr/>
        </p:nvSpPr>
        <p:spPr>
          <a:xfrm>
            <a:off x="1311650" y="271625"/>
            <a:ext cx="64140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" name="Google Shape;72;p3"/>
          <p:cNvSpPr txBox="1">
            <a:spLocks noGrp="1"/>
          </p:cNvSpPr>
          <p:nvPr>
            <p:ph type="title"/>
          </p:nvPr>
        </p:nvSpPr>
        <p:spPr>
          <a:xfrm>
            <a:off x="2391888" y="2228650"/>
            <a:ext cx="4360200" cy="211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7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 dirty="0"/>
          </a:p>
        </p:txBody>
      </p:sp>
      <p:sp>
        <p:nvSpPr>
          <p:cNvPr id="73" name="Google Shape;73;p3"/>
          <p:cNvSpPr txBox="1">
            <a:spLocks noGrp="1"/>
          </p:cNvSpPr>
          <p:nvPr>
            <p:ph type="title" idx="2" hasCustomPrompt="1"/>
          </p:nvPr>
        </p:nvSpPr>
        <p:spPr>
          <a:xfrm>
            <a:off x="3664200" y="872975"/>
            <a:ext cx="1815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 b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</a:p>
        </p:txBody>
      </p:sp>
      <p:sp>
        <p:nvSpPr>
          <p:cNvPr id="74" name="Google Shape;74;p3"/>
          <p:cNvSpPr txBox="1">
            <a:spLocks noGrp="1"/>
          </p:cNvSpPr>
          <p:nvPr>
            <p:ph type="subTitle" idx="1"/>
          </p:nvPr>
        </p:nvSpPr>
        <p:spPr>
          <a:xfrm>
            <a:off x="2391913" y="4083900"/>
            <a:ext cx="4360200" cy="44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LANK_1_1_1_1_1_1_1_1_1_1">
    <p:bg>
      <p:bgPr>
        <a:solidFill>
          <a:schemeClr val="accent1"/>
        </a:solidFill>
        <a:effectLst/>
      </p:bgPr>
    </p:bg>
    <p:spTree>
      <p:nvGrpSpPr>
        <p:cNvPr id="1" name="Shape 10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4" name="Google Shape;1074;p34"/>
          <p:cNvGrpSpPr/>
          <p:nvPr/>
        </p:nvGrpSpPr>
        <p:grpSpPr>
          <a:xfrm>
            <a:off x="-97264" y="-2508600"/>
            <a:ext cx="9517944" cy="7737118"/>
            <a:chOff x="-97264" y="-2508600"/>
            <a:chExt cx="9517944" cy="7737118"/>
          </a:xfrm>
        </p:grpSpPr>
        <p:sp>
          <p:nvSpPr>
            <p:cNvPr id="1075" name="Google Shape;1075;p34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6" name="Google Shape;1076;p34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7" name="Google Shape;1077;p34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8" name="Google Shape;1078;p34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9" name="Google Shape;1079;p34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0" name="Google Shape;1080;p34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1" name="Google Shape;1081;p34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2" name="Google Shape;1082;p34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3" name="Google Shape;1083;p34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4" name="Google Shape;1084;p34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" name="Google Shape;1085;p34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" name="Google Shape;1086;p34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7" name="Google Shape;1087;p34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" name="Google Shape;1088;p34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89" name="Google Shape;1089;p34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90" name="Google Shape;1090;p34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1" name="Google Shape;1091;p34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92" name="Google Shape;1092;p34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" name="Google Shape;1093;p34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" name="Google Shape;1094;p34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" name="Google Shape;1095;p34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" name="Google Shape;1096;p34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" name="Google Shape;1097;p34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" name="Google Shape;1098;p34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" name="Google Shape;1099;p34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" name="Google Shape;1100;p34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" name="Google Shape;1101;p34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CA174A-57AF-40B7-B257-E7D406DD71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2645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solidFill>
          <a:schemeClr val="lt1"/>
        </a:solid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oogle Shape;76;p4"/>
          <p:cNvGrpSpPr/>
          <p:nvPr/>
        </p:nvGrpSpPr>
        <p:grpSpPr>
          <a:xfrm>
            <a:off x="-249664" y="-2432400"/>
            <a:ext cx="9517944" cy="7737118"/>
            <a:chOff x="-249664" y="-2432400"/>
            <a:chExt cx="9517944" cy="7737118"/>
          </a:xfrm>
        </p:grpSpPr>
        <p:sp>
          <p:nvSpPr>
            <p:cNvPr id="77" name="Google Shape;77;p4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78;p4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79;p4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0;p4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1;p4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2;p4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4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4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4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4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4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4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9;p4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90;p4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91" name="Google Shape;91;p4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92" name="Google Shape;92;p4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93;p4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94" name="Google Shape;94;p4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95;p4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96;p4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97;p4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98;p4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99;p4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00;p4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101;p4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102;p4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4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4" name="Google Shape;104;p4"/>
          <p:cNvSpPr/>
          <p:nvPr/>
        </p:nvSpPr>
        <p:spPr>
          <a:xfrm>
            <a:off x="408250" y="362757"/>
            <a:ext cx="84342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" name="Google Shape;105;p4"/>
          <p:cNvSpPr/>
          <p:nvPr/>
        </p:nvSpPr>
        <p:spPr>
          <a:xfrm>
            <a:off x="301550" y="271625"/>
            <a:ext cx="84342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" name="Google Shape;106;p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07" name="Google Shape;107;p4"/>
          <p:cNvSpPr txBox="1">
            <a:spLocks noGrp="1"/>
          </p:cNvSpPr>
          <p:nvPr>
            <p:ph type="body" idx="1"/>
          </p:nvPr>
        </p:nvSpPr>
        <p:spPr>
          <a:xfrm>
            <a:off x="720000" y="1237083"/>
            <a:ext cx="7704000" cy="336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400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371600" lvl="2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1828800" lvl="3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2286000" lvl="4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2743200" lvl="5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3200400" lvl="6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3657600" lvl="7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4114800" lvl="8" indent="-3175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bg>
      <p:bgPr>
        <a:solidFill>
          <a:schemeClr val="accent6"/>
        </a:solidFill>
        <a:effectLst/>
      </p:bgPr>
    </p:bg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oogle Shape;109;p5"/>
          <p:cNvGrpSpPr/>
          <p:nvPr/>
        </p:nvGrpSpPr>
        <p:grpSpPr>
          <a:xfrm>
            <a:off x="-97264" y="-1670400"/>
            <a:ext cx="9517944" cy="7737118"/>
            <a:chOff x="-97264" y="-1670400"/>
            <a:chExt cx="9517944" cy="7737118"/>
          </a:xfrm>
        </p:grpSpPr>
        <p:sp>
          <p:nvSpPr>
            <p:cNvPr id="110" name="Google Shape;110;p5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111;p5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112;p5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113;p5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114;p5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115;p5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116;p5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117;p5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18;p5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119;p5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120;p5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121;p5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122;p5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123;p5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24" name="Google Shape;124;p5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125" name="Google Shape;125;p5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" name="Google Shape;126;p5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27" name="Google Shape;127;p5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128;p5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129;p5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130;p5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131;p5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132;p5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33;p5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134;p5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135;p5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136;p5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37" name="Google Shape;137;p5"/>
          <p:cNvSpPr/>
          <p:nvPr/>
        </p:nvSpPr>
        <p:spPr>
          <a:xfrm>
            <a:off x="408250" y="362757"/>
            <a:ext cx="84342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" name="Google Shape;138;p5"/>
          <p:cNvSpPr/>
          <p:nvPr/>
        </p:nvSpPr>
        <p:spPr>
          <a:xfrm>
            <a:off x="301550" y="271625"/>
            <a:ext cx="84342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5"/>
          <p:cNvSpPr txBox="1">
            <a:spLocks noGrp="1"/>
          </p:cNvSpPr>
          <p:nvPr>
            <p:ph type="subTitle" idx="1"/>
          </p:nvPr>
        </p:nvSpPr>
        <p:spPr>
          <a:xfrm>
            <a:off x="720000" y="1621625"/>
            <a:ext cx="2907600" cy="71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24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algn="ctr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140" name="Google Shape;140;p5"/>
          <p:cNvSpPr txBox="1">
            <a:spLocks noGrp="1"/>
          </p:cNvSpPr>
          <p:nvPr>
            <p:ph type="subTitle" idx="2"/>
          </p:nvPr>
        </p:nvSpPr>
        <p:spPr>
          <a:xfrm>
            <a:off x="720000" y="3276075"/>
            <a:ext cx="2907600" cy="71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24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141" name="Google Shape;141;p5"/>
          <p:cNvSpPr txBox="1">
            <a:spLocks noGrp="1"/>
          </p:cNvSpPr>
          <p:nvPr>
            <p:ph type="subTitle" idx="3"/>
          </p:nvPr>
        </p:nvSpPr>
        <p:spPr>
          <a:xfrm>
            <a:off x="720000" y="2075761"/>
            <a:ext cx="2907600" cy="71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2" name="Google Shape;142;p5"/>
          <p:cNvSpPr txBox="1">
            <a:spLocks noGrp="1"/>
          </p:cNvSpPr>
          <p:nvPr>
            <p:ph type="subTitle" idx="4"/>
          </p:nvPr>
        </p:nvSpPr>
        <p:spPr>
          <a:xfrm>
            <a:off x="720000" y="3730211"/>
            <a:ext cx="2907600" cy="71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3" name="Google Shape;143;p5"/>
          <p:cNvSpPr txBox="1">
            <a:spLocks noGrp="1"/>
          </p:cNvSpPr>
          <p:nvPr>
            <p:ph type="subTitle" idx="5"/>
          </p:nvPr>
        </p:nvSpPr>
        <p:spPr>
          <a:xfrm>
            <a:off x="7084550" y="4208775"/>
            <a:ext cx="913800" cy="3948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4" name="Google Shape;144;p5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bg>
      <p:bgPr>
        <a:solidFill>
          <a:schemeClr val="accent6"/>
        </a:solidFill>
        <a:effectLst/>
      </p:bgPr>
    </p:bg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6"/>
          <p:cNvGrpSpPr/>
          <p:nvPr/>
        </p:nvGrpSpPr>
        <p:grpSpPr>
          <a:xfrm>
            <a:off x="-325864" y="-222600"/>
            <a:ext cx="9517944" cy="7737118"/>
            <a:chOff x="-325864" y="-222600"/>
            <a:chExt cx="9517944" cy="7737118"/>
          </a:xfrm>
        </p:grpSpPr>
        <p:sp>
          <p:nvSpPr>
            <p:cNvPr id="147" name="Google Shape;147;p6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148;p6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6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6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6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6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6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6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6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6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6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6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6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6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61" name="Google Shape;161;p6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162" name="Google Shape;162;p6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" name="Google Shape;163;p6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64" name="Google Shape;164;p6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6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6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6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6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6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6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6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6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6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4" name="Google Shape;174;p6"/>
          <p:cNvSpPr/>
          <p:nvPr/>
        </p:nvSpPr>
        <p:spPr>
          <a:xfrm>
            <a:off x="408250" y="362757"/>
            <a:ext cx="84342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" name="Google Shape;175;p6"/>
          <p:cNvSpPr/>
          <p:nvPr/>
        </p:nvSpPr>
        <p:spPr>
          <a:xfrm>
            <a:off x="301550" y="271625"/>
            <a:ext cx="84342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6" name="Google Shape;176;p6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77" name="Google Shape;177;p6"/>
          <p:cNvSpPr txBox="1">
            <a:spLocks noGrp="1"/>
          </p:cNvSpPr>
          <p:nvPr>
            <p:ph type="subTitle" idx="1"/>
          </p:nvPr>
        </p:nvSpPr>
        <p:spPr>
          <a:xfrm>
            <a:off x="7084550" y="4208775"/>
            <a:ext cx="913800" cy="3948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bg>
      <p:bgPr>
        <a:solidFill>
          <a:schemeClr val="accent6"/>
        </a:solidFill>
        <a:effectLst/>
      </p:bgPr>
    </p:bg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7"/>
          <p:cNvSpPr/>
          <p:nvPr/>
        </p:nvSpPr>
        <p:spPr>
          <a:xfrm flipH="1">
            <a:off x="5198413" y="392757"/>
            <a:ext cx="3985503" cy="848251"/>
          </a:xfrm>
          <a:custGeom>
            <a:avLst/>
            <a:gdLst/>
            <a:ahLst/>
            <a:cxnLst/>
            <a:rect l="l" t="t" r="r" b="b"/>
            <a:pathLst>
              <a:path w="99594" h="21197" extrusionOk="0">
                <a:moveTo>
                  <a:pt x="65021" y="0"/>
                </a:moveTo>
                <a:cubicBezTo>
                  <a:pt x="64434" y="0"/>
                  <a:pt x="63848" y="10"/>
                  <a:pt x="63260" y="29"/>
                </a:cubicBezTo>
                <a:cubicBezTo>
                  <a:pt x="57732" y="207"/>
                  <a:pt x="52245" y="1096"/>
                  <a:pt x="46816" y="2389"/>
                </a:cubicBezTo>
                <a:cubicBezTo>
                  <a:pt x="41611" y="3631"/>
                  <a:pt x="36750" y="6060"/>
                  <a:pt x="31830" y="8475"/>
                </a:cubicBezTo>
                <a:cubicBezTo>
                  <a:pt x="27244" y="10725"/>
                  <a:pt x="22624" y="12692"/>
                  <a:pt x="17724" y="13463"/>
                </a:cubicBezTo>
                <a:cubicBezTo>
                  <a:pt x="15802" y="13765"/>
                  <a:pt x="13860" y="13942"/>
                  <a:pt x="11920" y="13942"/>
                </a:cubicBezTo>
                <a:cubicBezTo>
                  <a:pt x="10234" y="13942"/>
                  <a:pt x="8549" y="13808"/>
                  <a:pt x="6879" y="13505"/>
                </a:cubicBezTo>
                <a:cubicBezTo>
                  <a:pt x="4515" y="13077"/>
                  <a:pt x="2162" y="12285"/>
                  <a:pt x="0" y="10984"/>
                </a:cubicBezTo>
                <a:lnTo>
                  <a:pt x="0" y="18944"/>
                </a:lnTo>
                <a:cubicBezTo>
                  <a:pt x="1762" y="19024"/>
                  <a:pt x="3523" y="19075"/>
                  <a:pt x="5283" y="19075"/>
                </a:cubicBezTo>
                <a:cubicBezTo>
                  <a:pt x="9227" y="19075"/>
                  <a:pt x="13162" y="18820"/>
                  <a:pt x="17071" y="18072"/>
                </a:cubicBezTo>
                <a:cubicBezTo>
                  <a:pt x="21981" y="17133"/>
                  <a:pt x="26589" y="15270"/>
                  <a:pt x="30996" y="12374"/>
                </a:cubicBezTo>
                <a:cubicBezTo>
                  <a:pt x="33739" y="10570"/>
                  <a:pt x="36781" y="9886"/>
                  <a:pt x="39837" y="9886"/>
                </a:cubicBezTo>
                <a:cubicBezTo>
                  <a:pt x="40660" y="9886"/>
                  <a:pt x="41484" y="9936"/>
                  <a:pt x="42304" y="10026"/>
                </a:cubicBezTo>
                <a:cubicBezTo>
                  <a:pt x="50992" y="10985"/>
                  <a:pt x="59004" y="15789"/>
                  <a:pt x="67420" y="18291"/>
                </a:cubicBezTo>
                <a:cubicBezTo>
                  <a:pt x="72853" y="19907"/>
                  <a:pt x="78486" y="20812"/>
                  <a:pt x="84058" y="21107"/>
                </a:cubicBezTo>
                <a:cubicBezTo>
                  <a:pt x="85055" y="21160"/>
                  <a:pt x="86060" y="21196"/>
                  <a:pt x="87066" y="21196"/>
                </a:cubicBezTo>
                <a:cubicBezTo>
                  <a:pt x="89207" y="21196"/>
                  <a:pt x="91355" y="21031"/>
                  <a:pt x="93446" y="20508"/>
                </a:cubicBezTo>
                <a:cubicBezTo>
                  <a:pt x="95522" y="19989"/>
                  <a:pt x="98275" y="18989"/>
                  <a:pt x="98894" y="16049"/>
                </a:cubicBezTo>
                <a:cubicBezTo>
                  <a:pt x="99594" y="12721"/>
                  <a:pt x="97265" y="10188"/>
                  <a:pt x="95270" y="8623"/>
                </a:cubicBezTo>
                <a:cubicBezTo>
                  <a:pt x="92667" y="6581"/>
                  <a:pt x="89709" y="5268"/>
                  <a:pt x="86790" y="4165"/>
                </a:cubicBezTo>
                <a:cubicBezTo>
                  <a:pt x="79711" y="1489"/>
                  <a:pt x="72404" y="0"/>
                  <a:pt x="6502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7"/>
          <p:cNvSpPr/>
          <p:nvPr/>
        </p:nvSpPr>
        <p:spPr>
          <a:xfrm flipH="1">
            <a:off x="797569" y="1340345"/>
            <a:ext cx="8386467" cy="1819876"/>
          </a:xfrm>
          <a:custGeom>
            <a:avLst/>
            <a:gdLst/>
            <a:ahLst/>
            <a:cxnLst/>
            <a:rect l="l" t="t" r="r" b="b"/>
            <a:pathLst>
              <a:path w="209570" h="45477" extrusionOk="0">
                <a:moveTo>
                  <a:pt x="173399" y="0"/>
                </a:moveTo>
                <a:cubicBezTo>
                  <a:pt x="171819" y="0"/>
                  <a:pt x="170239" y="33"/>
                  <a:pt x="168661" y="80"/>
                </a:cubicBezTo>
                <a:cubicBezTo>
                  <a:pt x="164324" y="208"/>
                  <a:pt x="160018" y="528"/>
                  <a:pt x="155729" y="1390"/>
                </a:cubicBezTo>
                <a:cubicBezTo>
                  <a:pt x="151776" y="2184"/>
                  <a:pt x="147874" y="3386"/>
                  <a:pt x="144099" y="5071"/>
                </a:cubicBezTo>
                <a:cubicBezTo>
                  <a:pt x="140139" y="6838"/>
                  <a:pt x="136425" y="9227"/>
                  <a:pt x="132734" y="11745"/>
                </a:cubicBezTo>
                <a:cubicBezTo>
                  <a:pt x="125453" y="16714"/>
                  <a:pt x="118372" y="22168"/>
                  <a:pt x="110478" y="25489"/>
                </a:cubicBezTo>
                <a:cubicBezTo>
                  <a:pt x="104010" y="28211"/>
                  <a:pt x="97197" y="29287"/>
                  <a:pt x="90399" y="29287"/>
                </a:cubicBezTo>
                <a:cubicBezTo>
                  <a:pt x="89168" y="29287"/>
                  <a:pt x="87937" y="29252"/>
                  <a:pt x="86709" y="29185"/>
                </a:cubicBezTo>
                <a:cubicBezTo>
                  <a:pt x="70235" y="28285"/>
                  <a:pt x="53959" y="22404"/>
                  <a:pt x="38422" y="15780"/>
                </a:cubicBezTo>
                <a:cubicBezTo>
                  <a:pt x="34245" y="13999"/>
                  <a:pt x="30113" y="12729"/>
                  <a:pt x="25697" y="12479"/>
                </a:cubicBezTo>
                <a:cubicBezTo>
                  <a:pt x="24449" y="12409"/>
                  <a:pt x="23202" y="12379"/>
                  <a:pt x="21954" y="12379"/>
                </a:cubicBezTo>
                <a:cubicBezTo>
                  <a:pt x="18881" y="12379"/>
                  <a:pt x="15809" y="12558"/>
                  <a:pt x="12741" y="12746"/>
                </a:cubicBezTo>
                <a:cubicBezTo>
                  <a:pt x="9315" y="12958"/>
                  <a:pt x="5883" y="13109"/>
                  <a:pt x="2471" y="13588"/>
                </a:cubicBezTo>
                <a:cubicBezTo>
                  <a:pt x="1651" y="13702"/>
                  <a:pt x="825" y="13831"/>
                  <a:pt x="0" y="13986"/>
                </a:cubicBezTo>
                <a:lnTo>
                  <a:pt x="0" y="21931"/>
                </a:lnTo>
                <a:cubicBezTo>
                  <a:pt x="3093" y="20622"/>
                  <a:pt x="6277" y="19799"/>
                  <a:pt x="9551" y="19799"/>
                </a:cubicBezTo>
                <a:cubicBezTo>
                  <a:pt x="10632" y="19799"/>
                  <a:pt x="11722" y="19889"/>
                  <a:pt x="12823" y="20080"/>
                </a:cubicBezTo>
                <a:cubicBezTo>
                  <a:pt x="20488" y="21419"/>
                  <a:pt x="27144" y="26632"/>
                  <a:pt x="33499" y="31891"/>
                </a:cubicBezTo>
                <a:cubicBezTo>
                  <a:pt x="45486" y="41811"/>
                  <a:pt x="59912" y="45476"/>
                  <a:pt x="74081" y="45476"/>
                </a:cubicBezTo>
                <a:cubicBezTo>
                  <a:pt x="74665" y="45476"/>
                  <a:pt x="75248" y="45470"/>
                  <a:pt x="75831" y="45458"/>
                </a:cubicBezTo>
                <a:cubicBezTo>
                  <a:pt x="90804" y="45142"/>
                  <a:pt x="106177" y="41401"/>
                  <a:pt x="119282" y="31968"/>
                </a:cubicBezTo>
                <a:cubicBezTo>
                  <a:pt x="125990" y="27139"/>
                  <a:pt x="132221" y="21338"/>
                  <a:pt x="138817" y="16271"/>
                </a:cubicBezTo>
                <a:cubicBezTo>
                  <a:pt x="142143" y="13714"/>
                  <a:pt x="145448" y="11379"/>
                  <a:pt x="149316" y="10440"/>
                </a:cubicBezTo>
                <a:cubicBezTo>
                  <a:pt x="150812" y="10078"/>
                  <a:pt x="152323" y="9917"/>
                  <a:pt x="153836" y="9917"/>
                </a:cubicBezTo>
                <a:cubicBezTo>
                  <a:pt x="155625" y="9917"/>
                  <a:pt x="157416" y="10142"/>
                  <a:pt x="159185" y="10527"/>
                </a:cubicBezTo>
                <a:cubicBezTo>
                  <a:pt x="162983" y="11352"/>
                  <a:pt x="166672" y="12839"/>
                  <a:pt x="170334" y="14321"/>
                </a:cubicBezTo>
                <a:cubicBezTo>
                  <a:pt x="174482" y="15997"/>
                  <a:pt x="178713" y="17383"/>
                  <a:pt x="182992" y="18407"/>
                </a:cubicBezTo>
                <a:cubicBezTo>
                  <a:pt x="186653" y="19282"/>
                  <a:pt x="190426" y="19787"/>
                  <a:pt x="194193" y="19787"/>
                </a:cubicBezTo>
                <a:cubicBezTo>
                  <a:pt x="197694" y="19787"/>
                  <a:pt x="201190" y="19351"/>
                  <a:pt x="204587" y="18369"/>
                </a:cubicBezTo>
                <a:cubicBezTo>
                  <a:pt x="206831" y="17721"/>
                  <a:pt x="209570" y="16218"/>
                  <a:pt x="208195" y="12736"/>
                </a:cubicBezTo>
                <a:cubicBezTo>
                  <a:pt x="207019" y="9759"/>
                  <a:pt x="203809" y="8201"/>
                  <a:pt x="201535" y="7001"/>
                </a:cubicBezTo>
                <a:cubicBezTo>
                  <a:pt x="195238" y="3676"/>
                  <a:pt x="188684" y="1200"/>
                  <a:pt x="181872" y="426"/>
                </a:cubicBezTo>
                <a:cubicBezTo>
                  <a:pt x="179055" y="106"/>
                  <a:pt x="176227" y="0"/>
                  <a:pt x="173399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" name="Google Shape;181;p7"/>
          <p:cNvSpPr/>
          <p:nvPr/>
        </p:nvSpPr>
        <p:spPr>
          <a:xfrm flipH="1">
            <a:off x="8364238" y="2445523"/>
            <a:ext cx="819678" cy="314658"/>
          </a:xfrm>
          <a:custGeom>
            <a:avLst/>
            <a:gdLst/>
            <a:ahLst/>
            <a:cxnLst/>
            <a:rect l="l" t="t" r="r" b="b"/>
            <a:pathLst>
              <a:path w="20483" h="7863" extrusionOk="0">
                <a:moveTo>
                  <a:pt x="10679" y="1"/>
                </a:moveTo>
                <a:cubicBezTo>
                  <a:pt x="7200" y="1"/>
                  <a:pt x="3530" y="930"/>
                  <a:pt x="0" y="1036"/>
                </a:cubicBezTo>
                <a:lnTo>
                  <a:pt x="0" y="7210"/>
                </a:lnTo>
                <a:cubicBezTo>
                  <a:pt x="73" y="7210"/>
                  <a:pt x="146" y="7210"/>
                  <a:pt x="218" y="7210"/>
                </a:cubicBezTo>
                <a:cubicBezTo>
                  <a:pt x="2966" y="7210"/>
                  <a:pt x="5723" y="7366"/>
                  <a:pt x="8473" y="7532"/>
                </a:cubicBezTo>
                <a:cubicBezTo>
                  <a:pt x="10471" y="7652"/>
                  <a:pt x="12481" y="7858"/>
                  <a:pt x="14482" y="7862"/>
                </a:cubicBezTo>
                <a:cubicBezTo>
                  <a:pt x="14579" y="7862"/>
                  <a:pt x="14677" y="7863"/>
                  <a:pt x="14776" y="7863"/>
                </a:cubicBezTo>
                <a:cubicBezTo>
                  <a:pt x="16107" y="7863"/>
                  <a:pt x="17589" y="7805"/>
                  <a:pt x="18794" y="7093"/>
                </a:cubicBezTo>
                <a:cubicBezTo>
                  <a:pt x="20483" y="6096"/>
                  <a:pt x="19330" y="4228"/>
                  <a:pt x="18366" y="3075"/>
                </a:cubicBezTo>
                <a:cubicBezTo>
                  <a:pt x="16959" y="1395"/>
                  <a:pt x="15150" y="529"/>
                  <a:pt x="13253" y="203"/>
                </a:cubicBezTo>
                <a:cubicBezTo>
                  <a:pt x="12410" y="59"/>
                  <a:pt x="11551" y="1"/>
                  <a:pt x="10679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" name="Google Shape;182;p7"/>
          <p:cNvSpPr/>
          <p:nvPr/>
        </p:nvSpPr>
        <p:spPr>
          <a:xfrm flipH="1">
            <a:off x="-177778" y="2104689"/>
            <a:ext cx="9361694" cy="2012360"/>
          </a:xfrm>
          <a:custGeom>
            <a:avLst/>
            <a:gdLst/>
            <a:ahLst/>
            <a:cxnLst/>
            <a:rect l="l" t="t" r="r" b="b"/>
            <a:pathLst>
              <a:path w="233940" h="50287" extrusionOk="0">
                <a:moveTo>
                  <a:pt x="233940" y="0"/>
                </a:moveTo>
                <a:cubicBezTo>
                  <a:pt x="230479" y="1532"/>
                  <a:pt x="227264" y="3838"/>
                  <a:pt x="224035" y="6016"/>
                </a:cubicBezTo>
                <a:cubicBezTo>
                  <a:pt x="219999" y="8735"/>
                  <a:pt x="215918" y="11195"/>
                  <a:pt x="211510" y="12795"/>
                </a:cubicBezTo>
                <a:cubicBezTo>
                  <a:pt x="205977" y="14804"/>
                  <a:pt x="200252" y="15619"/>
                  <a:pt x="194517" y="15619"/>
                </a:cubicBezTo>
                <a:cubicBezTo>
                  <a:pt x="191019" y="15619"/>
                  <a:pt x="187518" y="15316"/>
                  <a:pt x="184053" y="14796"/>
                </a:cubicBezTo>
                <a:cubicBezTo>
                  <a:pt x="174879" y="13417"/>
                  <a:pt x="165892" y="10575"/>
                  <a:pt x="156983" y="7553"/>
                </a:cubicBezTo>
                <a:cubicBezTo>
                  <a:pt x="154186" y="6603"/>
                  <a:pt x="151295" y="5923"/>
                  <a:pt x="148402" y="5923"/>
                </a:cubicBezTo>
                <a:cubicBezTo>
                  <a:pt x="147105" y="5923"/>
                  <a:pt x="145807" y="6060"/>
                  <a:pt x="144518" y="6370"/>
                </a:cubicBezTo>
                <a:cubicBezTo>
                  <a:pt x="141010" y="7213"/>
                  <a:pt x="137841" y="9316"/>
                  <a:pt x="134862" y="11732"/>
                </a:cubicBezTo>
                <a:cubicBezTo>
                  <a:pt x="131415" y="14529"/>
                  <a:pt x="128149" y="17665"/>
                  <a:pt x="124700" y="20457"/>
                </a:cubicBezTo>
                <a:cubicBezTo>
                  <a:pt x="120681" y="23709"/>
                  <a:pt x="116461" y="26565"/>
                  <a:pt x="112085" y="28971"/>
                </a:cubicBezTo>
                <a:cubicBezTo>
                  <a:pt x="103869" y="33488"/>
                  <a:pt x="95132" y="36387"/>
                  <a:pt x="86236" y="37674"/>
                </a:cubicBezTo>
                <a:cubicBezTo>
                  <a:pt x="82434" y="38224"/>
                  <a:pt x="78620" y="38471"/>
                  <a:pt x="74803" y="38471"/>
                </a:cubicBezTo>
                <a:cubicBezTo>
                  <a:pt x="58405" y="38471"/>
                  <a:pt x="41951" y="33908"/>
                  <a:pt x="26125" y="29171"/>
                </a:cubicBezTo>
                <a:cubicBezTo>
                  <a:pt x="17408" y="26561"/>
                  <a:pt x="8732" y="23693"/>
                  <a:pt x="0" y="21148"/>
                </a:cubicBezTo>
                <a:lnTo>
                  <a:pt x="0" y="30371"/>
                </a:lnTo>
                <a:cubicBezTo>
                  <a:pt x="3472" y="33108"/>
                  <a:pt x="7489" y="35009"/>
                  <a:pt x="11115" y="36595"/>
                </a:cubicBezTo>
                <a:cubicBezTo>
                  <a:pt x="17532" y="39404"/>
                  <a:pt x="24220" y="41608"/>
                  <a:pt x="30929" y="42938"/>
                </a:cubicBezTo>
                <a:cubicBezTo>
                  <a:pt x="38228" y="44386"/>
                  <a:pt x="45630" y="44923"/>
                  <a:pt x="53022" y="44923"/>
                </a:cubicBezTo>
                <a:cubicBezTo>
                  <a:pt x="55748" y="44923"/>
                  <a:pt x="58473" y="44850"/>
                  <a:pt x="61191" y="44723"/>
                </a:cubicBezTo>
                <a:cubicBezTo>
                  <a:pt x="71533" y="44237"/>
                  <a:pt x="81978" y="43258"/>
                  <a:pt x="92233" y="41498"/>
                </a:cubicBezTo>
                <a:cubicBezTo>
                  <a:pt x="102742" y="39694"/>
                  <a:pt x="112661" y="35767"/>
                  <a:pt x="122701" y="31597"/>
                </a:cubicBezTo>
                <a:cubicBezTo>
                  <a:pt x="132437" y="27557"/>
                  <a:pt x="142206" y="24207"/>
                  <a:pt x="152521" y="24092"/>
                </a:cubicBezTo>
                <a:cubicBezTo>
                  <a:pt x="152754" y="24089"/>
                  <a:pt x="152988" y="24088"/>
                  <a:pt x="153222" y="24088"/>
                </a:cubicBezTo>
                <a:cubicBezTo>
                  <a:pt x="163194" y="24088"/>
                  <a:pt x="173100" y="26520"/>
                  <a:pt x="182555" y="30450"/>
                </a:cubicBezTo>
                <a:cubicBezTo>
                  <a:pt x="187610" y="32550"/>
                  <a:pt x="192565" y="35025"/>
                  <a:pt x="197604" y="37193"/>
                </a:cubicBezTo>
                <a:cubicBezTo>
                  <a:pt x="202625" y="39352"/>
                  <a:pt x="207681" y="41382"/>
                  <a:pt x="212770" y="43265"/>
                </a:cubicBezTo>
                <a:cubicBezTo>
                  <a:pt x="219747" y="45846"/>
                  <a:pt x="226825" y="48256"/>
                  <a:pt x="233940" y="50286"/>
                </a:cubicBezTo>
                <a:lnTo>
                  <a:pt x="233940" y="34729"/>
                </a:lnTo>
                <a:cubicBezTo>
                  <a:pt x="233339" y="34539"/>
                  <a:pt x="232731" y="34368"/>
                  <a:pt x="232112" y="34224"/>
                </a:cubicBezTo>
                <a:cubicBezTo>
                  <a:pt x="229270" y="33551"/>
                  <a:pt x="226381" y="33250"/>
                  <a:pt x="223499" y="32996"/>
                </a:cubicBezTo>
                <a:cubicBezTo>
                  <a:pt x="219753" y="32668"/>
                  <a:pt x="216005" y="32333"/>
                  <a:pt x="212261" y="31960"/>
                </a:cubicBezTo>
                <a:cubicBezTo>
                  <a:pt x="208072" y="31543"/>
                  <a:pt x="203886" y="31089"/>
                  <a:pt x="199705" y="30539"/>
                </a:cubicBezTo>
                <a:cubicBezTo>
                  <a:pt x="195713" y="30014"/>
                  <a:pt x="191661" y="29550"/>
                  <a:pt x="187710" y="28635"/>
                </a:cubicBezTo>
                <a:cubicBezTo>
                  <a:pt x="184185" y="27821"/>
                  <a:pt x="180587" y="27222"/>
                  <a:pt x="177204" y="25665"/>
                </a:cubicBezTo>
                <a:cubicBezTo>
                  <a:pt x="175719" y="24980"/>
                  <a:pt x="173996" y="24080"/>
                  <a:pt x="173054" y="22380"/>
                </a:cubicBezTo>
                <a:cubicBezTo>
                  <a:pt x="172381" y="21164"/>
                  <a:pt x="172300" y="19467"/>
                  <a:pt x="173266" y="18466"/>
                </a:cubicBezTo>
                <a:cubicBezTo>
                  <a:pt x="174400" y="17293"/>
                  <a:pt x="176205" y="17248"/>
                  <a:pt x="177591" y="17230"/>
                </a:cubicBezTo>
                <a:cubicBezTo>
                  <a:pt x="177667" y="17230"/>
                  <a:pt x="177743" y="17229"/>
                  <a:pt x="177820" y="17229"/>
                </a:cubicBezTo>
                <a:cubicBezTo>
                  <a:pt x="179957" y="17229"/>
                  <a:pt x="182098" y="17572"/>
                  <a:pt x="184206" y="17983"/>
                </a:cubicBezTo>
                <a:cubicBezTo>
                  <a:pt x="186167" y="18365"/>
                  <a:pt x="188113" y="18845"/>
                  <a:pt x="190056" y="19342"/>
                </a:cubicBezTo>
                <a:cubicBezTo>
                  <a:pt x="192155" y="19880"/>
                  <a:pt x="194290" y="20178"/>
                  <a:pt x="196416" y="20482"/>
                </a:cubicBezTo>
                <a:cubicBezTo>
                  <a:pt x="200378" y="21047"/>
                  <a:pt x="204372" y="21430"/>
                  <a:pt x="208364" y="21430"/>
                </a:cubicBezTo>
                <a:cubicBezTo>
                  <a:pt x="209889" y="21430"/>
                  <a:pt x="211413" y="21374"/>
                  <a:pt x="212936" y="21251"/>
                </a:cubicBezTo>
                <a:cubicBezTo>
                  <a:pt x="218320" y="20818"/>
                  <a:pt x="223791" y="19532"/>
                  <a:pt x="228641" y="16425"/>
                </a:cubicBezTo>
                <a:cubicBezTo>
                  <a:pt x="230586" y="15179"/>
                  <a:pt x="232358" y="13636"/>
                  <a:pt x="233940" y="11842"/>
                </a:cubicBezTo>
                <a:lnTo>
                  <a:pt x="233940" y="0"/>
                </a:ln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7"/>
          <p:cNvSpPr/>
          <p:nvPr/>
        </p:nvSpPr>
        <p:spPr>
          <a:xfrm flipH="1">
            <a:off x="4029862" y="3520528"/>
            <a:ext cx="5153814" cy="1015564"/>
          </a:xfrm>
          <a:custGeom>
            <a:avLst/>
            <a:gdLst/>
            <a:ahLst/>
            <a:cxnLst/>
            <a:rect l="l" t="t" r="r" b="b"/>
            <a:pathLst>
              <a:path w="128789" h="25378" extrusionOk="0">
                <a:moveTo>
                  <a:pt x="125460" y="1"/>
                </a:moveTo>
                <a:cubicBezTo>
                  <a:pt x="124112" y="1"/>
                  <a:pt x="122755" y="233"/>
                  <a:pt x="121432" y="495"/>
                </a:cubicBezTo>
                <a:cubicBezTo>
                  <a:pt x="117708" y="1235"/>
                  <a:pt x="114038" y="2428"/>
                  <a:pt x="110408" y="3702"/>
                </a:cubicBezTo>
                <a:cubicBezTo>
                  <a:pt x="101528" y="6816"/>
                  <a:pt x="92732" y="10293"/>
                  <a:pt x="83787" y="13112"/>
                </a:cubicBezTo>
                <a:cubicBezTo>
                  <a:pt x="72182" y="16772"/>
                  <a:pt x="60329" y="19483"/>
                  <a:pt x="48340" y="19746"/>
                </a:cubicBezTo>
                <a:cubicBezTo>
                  <a:pt x="47589" y="19762"/>
                  <a:pt x="46838" y="19771"/>
                  <a:pt x="46087" y="19771"/>
                </a:cubicBezTo>
                <a:cubicBezTo>
                  <a:pt x="36277" y="19771"/>
                  <a:pt x="26528" y="18319"/>
                  <a:pt x="17277" y="13958"/>
                </a:cubicBezTo>
                <a:cubicBezTo>
                  <a:pt x="14817" y="12796"/>
                  <a:pt x="12434" y="11433"/>
                  <a:pt x="10052" y="10038"/>
                </a:cubicBezTo>
                <a:cubicBezTo>
                  <a:pt x="7467" y="8528"/>
                  <a:pt x="4765" y="7378"/>
                  <a:pt x="2106" y="6103"/>
                </a:cubicBezTo>
                <a:cubicBezTo>
                  <a:pt x="1402" y="5766"/>
                  <a:pt x="699" y="5418"/>
                  <a:pt x="0" y="5056"/>
                </a:cubicBezTo>
                <a:lnTo>
                  <a:pt x="0" y="11211"/>
                </a:lnTo>
                <a:cubicBezTo>
                  <a:pt x="4701" y="13100"/>
                  <a:pt x="9362" y="15161"/>
                  <a:pt x="14041" y="17090"/>
                </a:cubicBezTo>
                <a:cubicBezTo>
                  <a:pt x="16400" y="18063"/>
                  <a:pt x="18775" y="19117"/>
                  <a:pt x="21195" y="19846"/>
                </a:cubicBezTo>
                <a:cubicBezTo>
                  <a:pt x="23656" y="20587"/>
                  <a:pt x="26170" y="20896"/>
                  <a:pt x="28695" y="21030"/>
                </a:cubicBezTo>
                <a:cubicBezTo>
                  <a:pt x="33506" y="21285"/>
                  <a:pt x="38258" y="21488"/>
                  <a:pt x="43036" y="22348"/>
                </a:cubicBezTo>
                <a:cubicBezTo>
                  <a:pt x="47992" y="23241"/>
                  <a:pt x="52914" y="24461"/>
                  <a:pt x="57900" y="25055"/>
                </a:cubicBezTo>
                <a:cubicBezTo>
                  <a:pt x="59669" y="25266"/>
                  <a:pt x="61430" y="25377"/>
                  <a:pt x="63185" y="25377"/>
                </a:cubicBezTo>
                <a:cubicBezTo>
                  <a:pt x="66528" y="25377"/>
                  <a:pt x="69851" y="24974"/>
                  <a:pt x="73168" y="24091"/>
                </a:cubicBezTo>
                <a:cubicBezTo>
                  <a:pt x="82572" y="21585"/>
                  <a:pt x="91311" y="16379"/>
                  <a:pt x="100290" y="12209"/>
                </a:cubicBezTo>
                <a:cubicBezTo>
                  <a:pt x="102551" y="11159"/>
                  <a:pt x="104832" y="10174"/>
                  <a:pt x="107142" y="9317"/>
                </a:cubicBezTo>
                <a:cubicBezTo>
                  <a:pt x="109515" y="8437"/>
                  <a:pt x="111919" y="7831"/>
                  <a:pt x="114326" y="7132"/>
                </a:cubicBezTo>
                <a:cubicBezTo>
                  <a:pt x="119263" y="5699"/>
                  <a:pt x="123997" y="3389"/>
                  <a:pt x="128789" y="1350"/>
                </a:cubicBezTo>
                <a:cubicBezTo>
                  <a:pt x="128436" y="255"/>
                  <a:pt x="127130" y="101"/>
                  <a:pt x="126329" y="35"/>
                </a:cubicBezTo>
                <a:cubicBezTo>
                  <a:pt x="126040" y="12"/>
                  <a:pt x="125750" y="1"/>
                  <a:pt x="125460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" name="Google Shape;184;p7"/>
          <p:cNvSpPr/>
          <p:nvPr/>
        </p:nvSpPr>
        <p:spPr>
          <a:xfrm flipH="1">
            <a:off x="8233981" y="5486694"/>
            <a:ext cx="949935" cy="459281"/>
          </a:xfrm>
          <a:custGeom>
            <a:avLst/>
            <a:gdLst/>
            <a:ahLst/>
            <a:cxnLst/>
            <a:rect l="l" t="t" r="r" b="b"/>
            <a:pathLst>
              <a:path w="23738" h="11477" extrusionOk="0">
                <a:moveTo>
                  <a:pt x="0" y="0"/>
                </a:moveTo>
                <a:lnTo>
                  <a:pt x="0" y="7277"/>
                </a:lnTo>
                <a:cubicBezTo>
                  <a:pt x="3475" y="8436"/>
                  <a:pt x="6937" y="9675"/>
                  <a:pt x="10474" y="10467"/>
                </a:cubicBezTo>
                <a:cubicBezTo>
                  <a:pt x="12599" y="10942"/>
                  <a:pt x="14945" y="11477"/>
                  <a:pt x="17230" y="11477"/>
                </a:cubicBezTo>
                <a:cubicBezTo>
                  <a:pt x="18607" y="11477"/>
                  <a:pt x="19963" y="11282"/>
                  <a:pt x="21233" y="10762"/>
                </a:cubicBezTo>
                <a:cubicBezTo>
                  <a:pt x="22964" y="10052"/>
                  <a:pt x="23737" y="8373"/>
                  <a:pt x="22783" y="6233"/>
                </a:cubicBezTo>
                <a:cubicBezTo>
                  <a:pt x="21854" y="4148"/>
                  <a:pt x="19780" y="3350"/>
                  <a:pt x="18049" y="2892"/>
                </a:cubicBezTo>
                <a:cubicBezTo>
                  <a:pt x="14044" y="1834"/>
                  <a:pt x="9964" y="2398"/>
                  <a:pt x="5923" y="1958"/>
                </a:cubicBezTo>
                <a:cubicBezTo>
                  <a:pt x="3848" y="1734"/>
                  <a:pt x="1868" y="1036"/>
                  <a:pt x="0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7"/>
          <p:cNvSpPr/>
          <p:nvPr/>
        </p:nvSpPr>
        <p:spPr>
          <a:xfrm flipH="1">
            <a:off x="-177898" y="3845514"/>
            <a:ext cx="9361814" cy="2217890"/>
          </a:xfrm>
          <a:custGeom>
            <a:avLst/>
            <a:gdLst/>
            <a:ahLst/>
            <a:cxnLst/>
            <a:rect l="l" t="t" r="r" b="b"/>
            <a:pathLst>
              <a:path w="233943" h="55423" extrusionOk="0">
                <a:moveTo>
                  <a:pt x="144772" y="1"/>
                </a:moveTo>
                <a:cubicBezTo>
                  <a:pt x="142102" y="1"/>
                  <a:pt x="139431" y="96"/>
                  <a:pt x="136766" y="286"/>
                </a:cubicBezTo>
                <a:cubicBezTo>
                  <a:pt x="128012" y="909"/>
                  <a:pt x="119276" y="2552"/>
                  <a:pt x="110812" y="5489"/>
                </a:cubicBezTo>
                <a:cubicBezTo>
                  <a:pt x="106624" y="6944"/>
                  <a:pt x="102575" y="8874"/>
                  <a:pt x="98468" y="10653"/>
                </a:cubicBezTo>
                <a:cubicBezTo>
                  <a:pt x="93953" y="12609"/>
                  <a:pt x="89399" y="14424"/>
                  <a:pt x="84794" y="16010"/>
                </a:cubicBezTo>
                <a:cubicBezTo>
                  <a:pt x="74251" y="19642"/>
                  <a:pt x="63428" y="21981"/>
                  <a:pt x="52620" y="21981"/>
                </a:cubicBezTo>
                <a:cubicBezTo>
                  <a:pt x="45059" y="21981"/>
                  <a:pt x="37505" y="20836"/>
                  <a:pt x="30059" y="18189"/>
                </a:cubicBezTo>
                <a:cubicBezTo>
                  <a:pt x="25579" y="16596"/>
                  <a:pt x="21178" y="14667"/>
                  <a:pt x="16828" y="12578"/>
                </a:cubicBezTo>
                <a:cubicBezTo>
                  <a:pt x="12514" y="10509"/>
                  <a:pt x="8272" y="8266"/>
                  <a:pt x="3815" y="6712"/>
                </a:cubicBezTo>
                <a:cubicBezTo>
                  <a:pt x="2549" y="6272"/>
                  <a:pt x="1276" y="5888"/>
                  <a:pt x="0" y="5548"/>
                </a:cubicBezTo>
                <a:lnTo>
                  <a:pt x="0" y="23614"/>
                </a:lnTo>
                <a:cubicBezTo>
                  <a:pt x="12657" y="29572"/>
                  <a:pt x="26166" y="33013"/>
                  <a:pt x="39600" y="33024"/>
                </a:cubicBezTo>
                <a:cubicBezTo>
                  <a:pt x="39625" y="33024"/>
                  <a:pt x="39649" y="33024"/>
                  <a:pt x="39674" y="33024"/>
                </a:cubicBezTo>
                <a:cubicBezTo>
                  <a:pt x="43920" y="33024"/>
                  <a:pt x="48167" y="32654"/>
                  <a:pt x="52367" y="31843"/>
                </a:cubicBezTo>
                <a:cubicBezTo>
                  <a:pt x="54553" y="31420"/>
                  <a:pt x="56709" y="30737"/>
                  <a:pt x="58881" y="30217"/>
                </a:cubicBezTo>
                <a:cubicBezTo>
                  <a:pt x="61539" y="29579"/>
                  <a:pt x="64252" y="29008"/>
                  <a:pt x="66965" y="29005"/>
                </a:cubicBezTo>
                <a:cubicBezTo>
                  <a:pt x="66982" y="29005"/>
                  <a:pt x="66999" y="29005"/>
                  <a:pt x="67017" y="29005"/>
                </a:cubicBezTo>
                <a:cubicBezTo>
                  <a:pt x="68762" y="29005"/>
                  <a:pt x="71102" y="29156"/>
                  <a:pt x="72309" y="31005"/>
                </a:cubicBezTo>
                <a:cubicBezTo>
                  <a:pt x="73261" y="32464"/>
                  <a:pt x="73035" y="34779"/>
                  <a:pt x="72433" y="36381"/>
                </a:cubicBezTo>
                <a:cubicBezTo>
                  <a:pt x="71760" y="38175"/>
                  <a:pt x="70452" y="39418"/>
                  <a:pt x="69067" y="40261"/>
                </a:cubicBezTo>
                <a:cubicBezTo>
                  <a:pt x="65139" y="42655"/>
                  <a:pt x="60371" y="42850"/>
                  <a:pt x="56096" y="42852"/>
                </a:cubicBezTo>
                <a:cubicBezTo>
                  <a:pt x="56089" y="42852"/>
                  <a:pt x="56082" y="42852"/>
                  <a:pt x="56075" y="42852"/>
                </a:cubicBezTo>
                <a:cubicBezTo>
                  <a:pt x="46902" y="42852"/>
                  <a:pt x="37792" y="41022"/>
                  <a:pt x="28834" y="38660"/>
                </a:cubicBezTo>
                <a:cubicBezTo>
                  <a:pt x="19225" y="36125"/>
                  <a:pt x="9684" y="33151"/>
                  <a:pt x="0" y="31087"/>
                </a:cubicBezTo>
                <a:lnTo>
                  <a:pt x="0" y="40459"/>
                </a:lnTo>
                <a:cubicBezTo>
                  <a:pt x="415" y="40687"/>
                  <a:pt x="838" y="40900"/>
                  <a:pt x="1269" y="41094"/>
                </a:cubicBezTo>
                <a:cubicBezTo>
                  <a:pt x="3834" y="42246"/>
                  <a:pt x="6360" y="42550"/>
                  <a:pt x="9049" y="42595"/>
                </a:cubicBezTo>
                <a:cubicBezTo>
                  <a:pt x="11321" y="42632"/>
                  <a:pt x="13601" y="42650"/>
                  <a:pt x="15862" y="42966"/>
                </a:cubicBezTo>
                <a:cubicBezTo>
                  <a:pt x="17766" y="43232"/>
                  <a:pt x="19811" y="43645"/>
                  <a:pt x="21476" y="44925"/>
                </a:cubicBezTo>
                <a:cubicBezTo>
                  <a:pt x="22689" y="45858"/>
                  <a:pt x="23822" y="47631"/>
                  <a:pt x="23620" y="49546"/>
                </a:cubicBezTo>
                <a:cubicBezTo>
                  <a:pt x="23450" y="51198"/>
                  <a:pt x="22153" y="51995"/>
                  <a:pt x="21013" y="52388"/>
                </a:cubicBezTo>
                <a:cubicBezTo>
                  <a:pt x="19769" y="52816"/>
                  <a:pt x="18468" y="52983"/>
                  <a:pt x="17149" y="52983"/>
                </a:cubicBezTo>
                <a:cubicBezTo>
                  <a:pt x="14678" y="52983"/>
                  <a:pt x="12147" y="52396"/>
                  <a:pt x="9822" y="51845"/>
                </a:cubicBezTo>
                <a:cubicBezTo>
                  <a:pt x="6510" y="51059"/>
                  <a:pt x="3259" y="49899"/>
                  <a:pt x="0" y="48810"/>
                </a:cubicBezTo>
                <a:lnTo>
                  <a:pt x="0" y="54602"/>
                </a:lnTo>
                <a:cubicBezTo>
                  <a:pt x="5036" y="55007"/>
                  <a:pt x="10079" y="55225"/>
                  <a:pt x="15119" y="55348"/>
                </a:cubicBezTo>
                <a:cubicBezTo>
                  <a:pt x="17082" y="55396"/>
                  <a:pt x="19048" y="55423"/>
                  <a:pt x="21015" y="55423"/>
                </a:cubicBezTo>
                <a:cubicBezTo>
                  <a:pt x="29997" y="55423"/>
                  <a:pt x="38994" y="54866"/>
                  <a:pt x="47880" y="53219"/>
                </a:cubicBezTo>
                <a:cubicBezTo>
                  <a:pt x="52943" y="52282"/>
                  <a:pt x="58028" y="51048"/>
                  <a:pt x="62912" y="49101"/>
                </a:cubicBezTo>
                <a:cubicBezTo>
                  <a:pt x="67581" y="47240"/>
                  <a:pt x="72025" y="44594"/>
                  <a:pt x="76326" y="41657"/>
                </a:cubicBezTo>
                <a:cubicBezTo>
                  <a:pt x="84683" y="35949"/>
                  <a:pt x="92557" y="29085"/>
                  <a:pt x="101261" y="24207"/>
                </a:cubicBezTo>
                <a:cubicBezTo>
                  <a:pt x="110109" y="19249"/>
                  <a:pt x="119692" y="17446"/>
                  <a:pt x="129288" y="16670"/>
                </a:cubicBezTo>
                <a:cubicBezTo>
                  <a:pt x="132649" y="16399"/>
                  <a:pt x="136013" y="16271"/>
                  <a:pt x="139377" y="16271"/>
                </a:cubicBezTo>
                <a:cubicBezTo>
                  <a:pt x="157478" y="16271"/>
                  <a:pt x="175585" y="19963"/>
                  <a:pt x="193212" y="24804"/>
                </a:cubicBezTo>
                <a:cubicBezTo>
                  <a:pt x="203630" y="27665"/>
                  <a:pt x="214279" y="30372"/>
                  <a:pt x="224304" y="35040"/>
                </a:cubicBezTo>
                <a:cubicBezTo>
                  <a:pt x="227597" y="36575"/>
                  <a:pt x="230795" y="38437"/>
                  <a:pt x="233942" y="40411"/>
                </a:cubicBezTo>
                <a:lnTo>
                  <a:pt x="233942" y="31703"/>
                </a:lnTo>
                <a:cubicBezTo>
                  <a:pt x="228231" y="27859"/>
                  <a:pt x="222155" y="24807"/>
                  <a:pt x="216214" y="21705"/>
                </a:cubicBezTo>
                <a:cubicBezTo>
                  <a:pt x="207456" y="17134"/>
                  <a:pt x="198525" y="13002"/>
                  <a:pt x="189487" y="9410"/>
                </a:cubicBezTo>
                <a:cubicBezTo>
                  <a:pt x="180687" y="5912"/>
                  <a:pt x="171778" y="2926"/>
                  <a:pt x="162615" y="1437"/>
                </a:cubicBezTo>
                <a:cubicBezTo>
                  <a:pt x="156702" y="476"/>
                  <a:pt x="150736" y="1"/>
                  <a:pt x="144772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7"/>
          <p:cNvSpPr/>
          <p:nvPr/>
        </p:nvSpPr>
        <p:spPr>
          <a:xfrm flipH="1">
            <a:off x="-177871" y="4760126"/>
            <a:ext cx="4960169" cy="2176352"/>
          </a:xfrm>
          <a:custGeom>
            <a:avLst/>
            <a:gdLst/>
            <a:ahLst/>
            <a:cxnLst/>
            <a:rect l="l" t="t" r="r" b="b"/>
            <a:pathLst>
              <a:path w="123950" h="54385" extrusionOk="0">
                <a:moveTo>
                  <a:pt x="25687" y="0"/>
                </a:moveTo>
                <a:cubicBezTo>
                  <a:pt x="25613" y="0"/>
                  <a:pt x="25540" y="0"/>
                  <a:pt x="25467" y="0"/>
                </a:cubicBezTo>
                <a:cubicBezTo>
                  <a:pt x="22189" y="8"/>
                  <a:pt x="18895" y="286"/>
                  <a:pt x="15653" y="893"/>
                </a:cubicBezTo>
                <a:cubicBezTo>
                  <a:pt x="12106" y="1558"/>
                  <a:pt x="8455" y="2579"/>
                  <a:pt x="5276" y="4757"/>
                </a:cubicBezTo>
                <a:cubicBezTo>
                  <a:pt x="2358" y="6754"/>
                  <a:pt x="1" y="10011"/>
                  <a:pt x="133" y="14446"/>
                </a:cubicBezTo>
                <a:cubicBezTo>
                  <a:pt x="289" y="19675"/>
                  <a:pt x="3866" y="23250"/>
                  <a:pt x="7286" y="25363"/>
                </a:cubicBezTo>
                <a:cubicBezTo>
                  <a:pt x="11223" y="27796"/>
                  <a:pt x="15408" y="28684"/>
                  <a:pt x="19651" y="28684"/>
                </a:cubicBezTo>
                <a:cubicBezTo>
                  <a:pt x="25154" y="28684"/>
                  <a:pt x="30756" y="27191"/>
                  <a:pt x="36046" y="25632"/>
                </a:cubicBezTo>
                <a:cubicBezTo>
                  <a:pt x="41465" y="24035"/>
                  <a:pt x="46862" y="22167"/>
                  <a:pt x="52380" y="21177"/>
                </a:cubicBezTo>
                <a:cubicBezTo>
                  <a:pt x="56587" y="20424"/>
                  <a:pt x="60828" y="20023"/>
                  <a:pt x="65073" y="20023"/>
                </a:cubicBezTo>
                <a:cubicBezTo>
                  <a:pt x="66363" y="20023"/>
                  <a:pt x="67654" y="20060"/>
                  <a:pt x="68944" y="20135"/>
                </a:cubicBezTo>
                <a:cubicBezTo>
                  <a:pt x="79965" y="20783"/>
                  <a:pt x="90870" y="24103"/>
                  <a:pt x="100937" y="29809"/>
                </a:cubicBezTo>
                <a:cubicBezTo>
                  <a:pt x="105755" y="32540"/>
                  <a:pt x="110519" y="35684"/>
                  <a:pt x="114557" y="40038"/>
                </a:cubicBezTo>
                <a:cubicBezTo>
                  <a:pt x="118056" y="43811"/>
                  <a:pt x="120978" y="48359"/>
                  <a:pt x="123419" y="53277"/>
                </a:cubicBezTo>
                <a:cubicBezTo>
                  <a:pt x="123600" y="53644"/>
                  <a:pt x="123773" y="54016"/>
                  <a:pt x="123950" y="54384"/>
                </a:cubicBezTo>
                <a:lnTo>
                  <a:pt x="123950" y="30590"/>
                </a:lnTo>
                <a:cubicBezTo>
                  <a:pt x="115011" y="23740"/>
                  <a:pt x="104675" y="20070"/>
                  <a:pt x="94699" y="16430"/>
                </a:cubicBezTo>
                <a:cubicBezTo>
                  <a:pt x="83278" y="12265"/>
                  <a:pt x="71945" y="7950"/>
                  <a:pt x="60279" y="4996"/>
                </a:cubicBezTo>
                <a:cubicBezTo>
                  <a:pt x="48938" y="2125"/>
                  <a:pt x="37275" y="0"/>
                  <a:pt x="25687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7" name="Google Shape;187;p7"/>
          <p:cNvSpPr/>
          <p:nvPr/>
        </p:nvSpPr>
        <p:spPr>
          <a:xfrm flipH="1">
            <a:off x="4604554" y="5541999"/>
            <a:ext cx="4579363" cy="1972262"/>
          </a:xfrm>
          <a:custGeom>
            <a:avLst/>
            <a:gdLst/>
            <a:ahLst/>
            <a:cxnLst/>
            <a:rect l="l" t="t" r="r" b="b"/>
            <a:pathLst>
              <a:path w="114434" h="49285" extrusionOk="0">
                <a:moveTo>
                  <a:pt x="97111" y="0"/>
                </a:moveTo>
                <a:cubicBezTo>
                  <a:pt x="92375" y="0"/>
                  <a:pt x="88229" y="4066"/>
                  <a:pt x="85079" y="8725"/>
                </a:cubicBezTo>
                <a:cubicBezTo>
                  <a:pt x="81036" y="14698"/>
                  <a:pt x="78056" y="22263"/>
                  <a:pt x="72346" y="26006"/>
                </a:cubicBezTo>
                <a:cubicBezTo>
                  <a:pt x="69011" y="28192"/>
                  <a:pt x="65286" y="29191"/>
                  <a:pt x="61597" y="29874"/>
                </a:cubicBezTo>
                <a:cubicBezTo>
                  <a:pt x="57172" y="30696"/>
                  <a:pt x="52733" y="31343"/>
                  <a:pt x="48270" y="31736"/>
                </a:cubicBezTo>
                <a:cubicBezTo>
                  <a:pt x="43819" y="32127"/>
                  <a:pt x="39334" y="32342"/>
                  <a:pt x="34849" y="32342"/>
                </a:cubicBezTo>
                <a:cubicBezTo>
                  <a:pt x="29827" y="32342"/>
                  <a:pt x="24804" y="32073"/>
                  <a:pt x="19828" y="31484"/>
                </a:cubicBezTo>
                <a:cubicBezTo>
                  <a:pt x="13156" y="30694"/>
                  <a:pt x="6527" y="29288"/>
                  <a:pt x="0" y="27342"/>
                </a:cubicBezTo>
                <a:lnTo>
                  <a:pt x="0" y="45284"/>
                </a:lnTo>
                <a:cubicBezTo>
                  <a:pt x="0" y="47494"/>
                  <a:pt x="1415" y="49285"/>
                  <a:pt x="3161" y="49285"/>
                </a:cubicBezTo>
                <a:lnTo>
                  <a:pt x="54554" y="49285"/>
                </a:lnTo>
                <a:cubicBezTo>
                  <a:pt x="57524" y="43691"/>
                  <a:pt x="61460" y="38933"/>
                  <a:pt x="66165" y="35699"/>
                </a:cubicBezTo>
                <a:cubicBezTo>
                  <a:pt x="74007" y="30307"/>
                  <a:pt x="82814" y="29860"/>
                  <a:pt x="91444" y="28199"/>
                </a:cubicBezTo>
                <a:cubicBezTo>
                  <a:pt x="94850" y="27544"/>
                  <a:pt x="98284" y="26656"/>
                  <a:pt x="101576" y="25345"/>
                </a:cubicBezTo>
                <a:cubicBezTo>
                  <a:pt x="104402" y="24220"/>
                  <a:pt x="107468" y="22637"/>
                  <a:pt x="109397" y="19658"/>
                </a:cubicBezTo>
                <a:cubicBezTo>
                  <a:pt x="114434" y="11884"/>
                  <a:pt x="106261" y="3395"/>
                  <a:pt x="100927" y="890"/>
                </a:cubicBezTo>
                <a:cubicBezTo>
                  <a:pt x="99620" y="276"/>
                  <a:pt x="98345" y="0"/>
                  <a:pt x="9711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8" name="Google Shape;188;p7"/>
          <p:cNvSpPr/>
          <p:nvPr/>
        </p:nvSpPr>
        <p:spPr>
          <a:xfrm flipH="1">
            <a:off x="2000741" y="6801847"/>
            <a:ext cx="4319449" cy="712432"/>
          </a:xfrm>
          <a:custGeom>
            <a:avLst/>
            <a:gdLst/>
            <a:ahLst/>
            <a:cxnLst/>
            <a:rect l="l" t="t" r="r" b="b"/>
            <a:pathLst>
              <a:path w="107939" h="17803" extrusionOk="0">
                <a:moveTo>
                  <a:pt x="27543" y="0"/>
                </a:moveTo>
                <a:cubicBezTo>
                  <a:pt x="27240" y="0"/>
                  <a:pt x="26937" y="6"/>
                  <a:pt x="26634" y="18"/>
                </a:cubicBezTo>
                <a:cubicBezTo>
                  <a:pt x="24027" y="121"/>
                  <a:pt x="21392" y="745"/>
                  <a:pt x="19094" y="2364"/>
                </a:cubicBezTo>
                <a:cubicBezTo>
                  <a:pt x="18481" y="2797"/>
                  <a:pt x="16577" y="4050"/>
                  <a:pt x="17537" y="5118"/>
                </a:cubicBezTo>
                <a:cubicBezTo>
                  <a:pt x="18117" y="5762"/>
                  <a:pt x="19161" y="5928"/>
                  <a:pt x="19890" y="6091"/>
                </a:cubicBezTo>
                <a:cubicBezTo>
                  <a:pt x="23855" y="6979"/>
                  <a:pt x="27949" y="6569"/>
                  <a:pt x="31949" y="6998"/>
                </a:cubicBezTo>
                <a:cubicBezTo>
                  <a:pt x="35180" y="7344"/>
                  <a:pt x="39652" y="7834"/>
                  <a:pt x="41798" y="11379"/>
                </a:cubicBezTo>
                <a:cubicBezTo>
                  <a:pt x="41873" y="11504"/>
                  <a:pt x="41874" y="11697"/>
                  <a:pt x="41748" y="11777"/>
                </a:cubicBezTo>
                <a:cubicBezTo>
                  <a:pt x="40684" y="12461"/>
                  <a:pt x="39488" y="12703"/>
                  <a:pt x="38262" y="12703"/>
                </a:cubicBezTo>
                <a:cubicBezTo>
                  <a:pt x="36542" y="12703"/>
                  <a:pt x="34763" y="12227"/>
                  <a:pt x="33207" y="11823"/>
                </a:cubicBezTo>
                <a:cubicBezTo>
                  <a:pt x="31601" y="11407"/>
                  <a:pt x="30013" y="10894"/>
                  <a:pt x="28412" y="10466"/>
                </a:cubicBezTo>
                <a:cubicBezTo>
                  <a:pt x="26593" y="9980"/>
                  <a:pt x="24742" y="9711"/>
                  <a:pt x="22919" y="9248"/>
                </a:cubicBezTo>
                <a:cubicBezTo>
                  <a:pt x="18811" y="8207"/>
                  <a:pt x="14751" y="6811"/>
                  <a:pt x="10581" y="6185"/>
                </a:cubicBezTo>
                <a:cubicBezTo>
                  <a:pt x="9499" y="6023"/>
                  <a:pt x="8286" y="5852"/>
                  <a:pt x="7075" y="5852"/>
                </a:cubicBezTo>
                <a:cubicBezTo>
                  <a:pt x="5505" y="5852"/>
                  <a:pt x="3938" y="6139"/>
                  <a:pt x="2667" y="7101"/>
                </a:cubicBezTo>
                <a:cubicBezTo>
                  <a:pt x="702" y="8588"/>
                  <a:pt x="1" y="12230"/>
                  <a:pt x="827" y="14868"/>
                </a:cubicBezTo>
                <a:cubicBezTo>
                  <a:pt x="1191" y="16035"/>
                  <a:pt x="1835" y="16995"/>
                  <a:pt x="2588" y="17803"/>
                </a:cubicBezTo>
                <a:lnTo>
                  <a:pt x="107349" y="17803"/>
                </a:lnTo>
                <a:cubicBezTo>
                  <a:pt x="107939" y="14229"/>
                  <a:pt x="104542" y="9947"/>
                  <a:pt x="102361" y="8404"/>
                </a:cubicBezTo>
                <a:cubicBezTo>
                  <a:pt x="99751" y="6560"/>
                  <a:pt x="96718" y="5974"/>
                  <a:pt x="93716" y="5974"/>
                </a:cubicBezTo>
                <a:cubicBezTo>
                  <a:pt x="92496" y="5974"/>
                  <a:pt x="91282" y="6070"/>
                  <a:pt x="90103" y="6219"/>
                </a:cubicBezTo>
                <a:cubicBezTo>
                  <a:pt x="87978" y="6486"/>
                  <a:pt x="85895" y="7048"/>
                  <a:pt x="83786" y="7444"/>
                </a:cubicBezTo>
                <a:cubicBezTo>
                  <a:pt x="81051" y="7961"/>
                  <a:pt x="78295" y="8278"/>
                  <a:pt x="75534" y="8442"/>
                </a:cubicBezTo>
                <a:cubicBezTo>
                  <a:pt x="74026" y="8532"/>
                  <a:pt x="72516" y="8576"/>
                  <a:pt x="71005" y="8576"/>
                </a:cubicBezTo>
                <a:cubicBezTo>
                  <a:pt x="66567" y="8576"/>
                  <a:pt x="62125" y="8194"/>
                  <a:pt x="57730" y="7447"/>
                </a:cubicBezTo>
                <a:cubicBezTo>
                  <a:pt x="52546" y="6565"/>
                  <a:pt x="47524" y="4962"/>
                  <a:pt x="42478" y="3264"/>
                </a:cubicBezTo>
                <a:cubicBezTo>
                  <a:pt x="37619" y="1632"/>
                  <a:pt x="32605" y="0"/>
                  <a:pt x="27543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9" name="Google Shape;189;p7"/>
          <p:cNvSpPr/>
          <p:nvPr/>
        </p:nvSpPr>
        <p:spPr>
          <a:xfrm flipH="1">
            <a:off x="387612" y="6797685"/>
            <a:ext cx="658408" cy="716833"/>
          </a:xfrm>
          <a:custGeom>
            <a:avLst/>
            <a:gdLst/>
            <a:ahLst/>
            <a:cxnLst/>
            <a:rect l="l" t="t" r="r" b="b"/>
            <a:pathLst>
              <a:path w="16453" h="17913" extrusionOk="0">
                <a:moveTo>
                  <a:pt x="3031" y="0"/>
                </a:moveTo>
                <a:cubicBezTo>
                  <a:pt x="3004" y="0"/>
                  <a:pt x="2977" y="1"/>
                  <a:pt x="2950" y="2"/>
                </a:cubicBezTo>
                <a:cubicBezTo>
                  <a:pt x="1" y="132"/>
                  <a:pt x="2474" y="3624"/>
                  <a:pt x="3374" y="4819"/>
                </a:cubicBezTo>
                <a:cubicBezTo>
                  <a:pt x="5353" y="7446"/>
                  <a:pt x="8065" y="13097"/>
                  <a:pt x="8485" y="17912"/>
                </a:cubicBezTo>
                <a:lnTo>
                  <a:pt x="16452" y="17912"/>
                </a:lnTo>
                <a:cubicBezTo>
                  <a:pt x="15488" y="16742"/>
                  <a:pt x="14559" y="15523"/>
                  <a:pt x="13682" y="14232"/>
                </a:cubicBezTo>
                <a:cubicBezTo>
                  <a:pt x="11356" y="10805"/>
                  <a:pt x="9597" y="6836"/>
                  <a:pt x="7171" y="3507"/>
                </a:cubicBezTo>
                <a:cubicBezTo>
                  <a:pt x="6176" y="2144"/>
                  <a:pt x="4651" y="0"/>
                  <a:pt x="303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7"/>
          <p:cNvSpPr/>
          <p:nvPr/>
        </p:nvSpPr>
        <p:spPr>
          <a:xfrm flipH="1">
            <a:off x="-177798" y="5967071"/>
            <a:ext cx="4326332" cy="1547277"/>
          </a:xfrm>
          <a:custGeom>
            <a:avLst/>
            <a:gdLst/>
            <a:ahLst/>
            <a:cxnLst/>
            <a:rect l="l" t="t" r="r" b="b"/>
            <a:pathLst>
              <a:path w="108111" h="38665" extrusionOk="0">
                <a:moveTo>
                  <a:pt x="45814" y="1"/>
                </a:moveTo>
                <a:cubicBezTo>
                  <a:pt x="35137" y="1"/>
                  <a:pt x="24388" y="2076"/>
                  <a:pt x="14090" y="5571"/>
                </a:cubicBezTo>
                <a:cubicBezTo>
                  <a:pt x="10624" y="6748"/>
                  <a:pt x="7061" y="8059"/>
                  <a:pt x="3946" y="10366"/>
                </a:cubicBezTo>
                <a:cubicBezTo>
                  <a:pt x="2615" y="11352"/>
                  <a:pt x="1078" y="12695"/>
                  <a:pt x="565" y="14641"/>
                </a:cubicBezTo>
                <a:cubicBezTo>
                  <a:pt x="1" y="16782"/>
                  <a:pt x="1151" y="18845"/>
                  <a:pt x="2414" y="20142"/>
                </a:cubicBezTo>
                <a:cubicBezTo>
                  <a:pt x="4524" y="22313"/>
                  <a:pt x="7328" y="22930"/>
                  <a:pt x="10110" y="22930"/>
                </a:cubicBezTo>
                <a:cubicBezTo>
                  <a:pt x="11691" y="22930"/>
                  <a:pt x="13266" y="22730"/>
                  <a:pt x="14702" y="22504"/>
                </a:cubicBezTo>
                <a:cubicBezTo>
                  <a:pt x="19304" y="21780"/>
                  <a:pt x="23791" y="20252"/>
                  <a:pt x="28307" y="18979"/>
                </a:cubicBezTo>
                <a:cubicBezTo>
                  <a:pt x="31469" y="18088"/>
                  <a:pt x="34583" y="17727"/>
                  <a:pt x="37812" y="17553"/>
                </a:cubicBezTo>
                <a:cubicBezTo>
                  <a:pt x="39567" y="17460"/>
                  <a:pt x="41324" y="17409"/>
                  <a:pt x="43081" y="17409"/>
                </a:cubicBezTo>
                <a:cubicBezTo>
                  <a:pt x="45289" y="17409"/>
                  <a:pt x="47497" y="17490"/>
                  <a:pt x="49701" y="17670"/>
                </a:cubicBezTo>
                <a:cubicBezTo>
                  <a:pt x="53900" y="18013"/>
                  <a:pt x="58120" y="18692"/>
                  <a:pt x="62182" y="20121"/>
                </a:cubicBezTo>
                <a:cubicBezTo>
                  <a:pt x="65643" y="21338"/>
                  <a:pt x="69140" y="23140"/>
                  <a:pt x="71836" y="26229"/>
                </a:cubicBezTo>
                <a:cubicBezTo>
                  <a:pt x="74556" y="29344"/>
                  <a:pt x="76197" y="34210"/>
                  <a:pt x="75759" y="38664"/>
                </a:cubicBezTo>
                <a:lnTo>
                  <a:pt x="85535" y="38664"/>
                </a:lnTo>
                <a:cubicBezTo>
                  <a:pt x="85296" y="35981"/>
                  <a:pt x="84353" y="33119"/>
                  <a:pt x="83500" y="31067"/>
                </a:cubicBezTo>
                <a:cubicBezTo>
                  <a:pt x="82723" y="29197"/>
                  <a:pt x="81831" y="27538"/>
                  <a:pt x="80681" y="26012"/>
                </a:cubicBezTo>
                <a:cubicBezTo>
                  <a:pt x="79935" y="25023"/>
                  <a:pt x="78306" y="23246"/>
                  <a:pt x="78633" y="21650"/>
                </a:cubicBezTo>
                <a:cubicBezTo>
                  <a:pt x="78840" y="20643"/>
                  <a:pt x="79649" y="20281"/>
                  <a:pt x="80449" y="20281"/>
                </a:cubicBezTo>
                <a:cubicBezTo>
                  <a:pt x="80893" y="20281"/>
                  <a:pt x="81334" y="20392"/>
                  <a:pt x="81670" y="20567"/>
                </a:cubicBezTo>
                <a:cubicBezTo>
                  <a:pt x="83214" y="21372"/>
                  <a:pt x="84460" y="23111"/>
                  <a:pt x="85532" y="24674"/>
                </a:cubicBezTo>
                <a:cubicBezTo>
                  <a:pt x="88081" y="28395"/>
                  <a:pt x="90008" y="32694"/>
                  <a:pt x="92680" y="36288"/>
                </a:cubicBezTo>
                <a:cubicBezTo>
                  <a:pt x="93289" y="37105"/>
                  <a:pt x="93919" y="37895"/>
                  <a:pt x="94562" y="38663"/>
                </a:cubicBezTo>
                <a:lnTo>
                  <a:pt x="104952" y="38663"/>
                </a:lnTo>
                <a:cubicBezTo>
                  <a:pt x="106677" y="38663"/>
                  <a:pt x="108077" y="36912"/>
                  <a:pt x="108110" y="34738"/>
                </a:cubicBezTo>
                <a:cubicBezTo>
                  <a:pt x="104684" y="32047"/>
                  <a:pt x="101346" y="29175"/>
                  <a:pt x="98018" y="26250"/>
                </a:cubicBezTo>
                <a:cubicBezTo>
                  <a:pt x="92264" y="21194"/>
                  <a:pt x="86645" y="15791"/>
                  <a:pt x="80705" y="11085"/>
                </a:cubicBezTo>
                <a:cubicBezTo>
                  <a:pt x="70628" y="3099"/>
                  <a:pt x="58598" y="156"/>
                  <a:pt x="46845" y="7"/>
                </a:cubicBezTo>
                <a:cubicBezTo>
                  <a:pt x="46501" y="3"/>
                  <a:pt x="46158" y="1"/>
                  <a:pt x="45814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1" name="Google Shape;191;p7"/>
          <p:cNvSpPr/>
          <p:nvPr/>
        </p:nvSpPr>
        <p:spPr>
          <a:xfrm flipH="1">
            <a:off x="-317781" y="-68598"/>
            <a:ext cx="4335896" cy="796099"/>
          </a:xfrm>
          <a:custGeom>
            <a:avLst/>
            <a:gdLst/>
            <a:ahLst/>
            <a:cxnLst/>
            <a:rect l="l" t="t" r="r" b="b"/>
            <a:pathLst>
              <a:path w="108350" h="27758" extrusionOk="0">
                <a:moveTo>
                  <a:pt x="51648" y="1"/>
                </a:moveTo>
                <a:cubicBezTo>
                  <a:pt x="50846" y="407"/>
                  <a:pt x="50018" y="729"/>
                  <a:pt x="49203" y="1014"/>
                </a:cubicBezTo>
                <a:cubicBezTo>
                  <a:pt x="42065" y="3506"/>
                  <a:pt x="34586" y="3501"/>
                  <a:pt x="27241" y="3584"/>
                </a:cubicBezTo>
                <a:cubicBezTo>
                  <a:pt x="20757" y="3656"/>
                  <a:pt x="14163" y="3777"/>
                  <a:pt x="7797" y="5515"/>
                </a:cubicBezTo>
                <a:cubicBezTo>
                  <a:pt x="5715" y="6083"/>
                  <a:pt x="3438" y="6902"/>
                  <a:pt x="1858" y="8814"/>
                </a:cubicBezTo>
                <a:cubicBezTo>
                  <a:pt x="0" y="11058"/>
                  <a:pt x="83" y="14195"/>
                  <a:pt x="776" y="17107"/>
                </a:cubicBezTo>
                <a:cubicBezTo>
                  <a:pt x="2438" y="24097"/>
                  <a:pt x="7861" y="27758"/>
                  <a:pt x="13371" y="27758"/>
                </a:cubicBezTo>
                <a:cubicBezTo>
                  <a:pt x="13681" y="27758"/>
                  <a:pt x="13992" y="27746"/>
                  <a:pt x="14303" y="27723"/>
                </a:cubicBezTo>
                <a:cubicBezTo>
                  <a:pt x="20922" y="27226"/>
                  <a:pt x="26485" y="22282"/>
                  <a:pt x="32673" y="19847"/>
                </a:cubicBezTo>
                <a:cubicBezTo>
                  <a:pt x="36195" y="18461"/>
                  <a:pt x="39879" y="17578"/>
                  <a:pt x="43501" y="16728"/>
                </a:cubicBezTo>
                <a:cubicBezTo>
                  <a:pt x="47244" y="15849"/>
                  <a:pt x="51012" y="15131"/>
                  <a:pt x="54789" y="14515"/>
                </a:cubicBezTo>
                <a:cubicBezTo>
                  <a:pt x="62223" y="13302"/>
                  <a:pt x="69695" y="12486"/>
                  <a:pt x="77160" y="11610"/>
                </a:cubicBezTo>
                <a:cubicBezTo>
                  <a:pt x="86796" y="10479"/>
                  <a:pt x="96503" y="9420"/>
                  <a:pt x="106195" y="9420"/>
                </a:cubicBezTo>
                <a:cubicBezTo>
                  <a:pt x="106913" y="9420"/>
                  <a:pt x="107630" y="9426"/>
                  <a:pt x="108348" y="9438"/>
                </a:cubicBezTo>
                <a:lnTo>
                  <a:pt x="108348" y="4002"/>
                </a:lnTo>
                <a:cubicBezTo>
                  <a:pt x="108350" y="1793"/>
                  <a:pt x="106935" y="1"/>
                  <a:pt x="105190" y="1"/>
                </a:cubicBezTo>
                <a:lnTo>
                  <a:pt x="90762" y="1"/>
                </a:lnTo>
                <a:cubicBezTo>
                  <a:pt x="89703" y="1934"/>
                  <a:pt x="88395" y="3470"/>
                  <a:pt x="86599" y="4557"/>
                </a:cubicBezTo>
                <a:cubicBezTo>
                  <a:pt x="83877" y="6208"/>
                  <a:pt x="80880" y="7099"/>
                  <a:pt x="77918" y="7745"/>
                </a:cubicBezTo>
                <a:cubicBezTo>
                  <a:pt x="74349" y="8524"/>
                  <a:pt x="70756" y="9202"/>
                  <a:pt x="67162" y="9801"/>
                </a:cubicBezTo>
                <a:cubicBezTo>
                  <a:pt x="59627" y="11058"/>
                  <a:pt x="52047" y="11784"/>
                  <a:pt x="44534" y="13253"/>
                </a:cubicBezTo>
                <a:cubicBezTo>
                  <a:pt x="40916" y="13963"/>
                  <a:pt x="37300" y="14822"/>
                  <a:pt x="33793" y="16179"/>
                </a:cubicBezTo>
                <a:cubicBezTo>
                  <a:pt x="31120" y="17214"/>
                  <a:pt x="28648" y="18964"/>
                  <a:pt x="26050" y="20259"/>
                </a:cubicBezTo>
                <a:cubicBezTo>
                  <a:pt x="24092" y="21236"/>
                  <a:pt x="21957" y="22126"/>
                  <a:pt x="19819" y="22126"/>
                </a:cubicBezTo>
                <a:cubicBezTo>
                  <a:pt x="19398" y="22126"/>
                  <a:pt x="18976" y="22091"/>
                  <a:pt x="18556" y="22016"/>
                </a:cubicBezTo>
                <a:cubicBezTo>
                  <a:pt x="16742" y="21690"/>
                  <a:pt x="14667" y="20360"/>
                  <a:pt x="13727" y="18271"/>
                </a:cubicBezTo>
                <a:cubicBezTo>
                  <a:pt x="12111" y="14673"/>
                  <a:pt x="16343" y="12032"/>
                  <a:pt x="18335" y="10924"/>
                </a:cubicBezTo>
                <a:cubicBezTo>
                  <a:pt x="29038" y="4972"/>
                  <a:pt x="41116" y="7214"/>
                  <a:pt x="52462" y="6363"/>
                </a:cubicBezTo>
                <a:cubicBezTo>
                  <a:pt x="56489" y="6062"/>
                  <a:pt x="60477" y="5377"/>
                  <a:pt x="64377" y="4066"/>
                </a:cubicBezTo>
                <a:cubicBezTo>
                  <a:pt x="66858" y="3233"/>
                  <a:pt x="69388" y="2647"/>
                  <a:pt x="71900" y="1973"/>
                </a:cubicBezTo>
                <a:cubicBezTo>
                  <a:pt x="74066" y="1391"/>
                  <a:pt x="76235" y="775"/>
                  <a:pt x="78366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2" name="Google Shape;192;p7"/>
          <p:cNvSpPr/>
          <p:nvPr/>
        </p:nvSpPr>
        <p:spPr>
          <a:xfrm flipH="1">
            <a:off x="5196012" y="320365"/>
            <a:ext cx="3996027" cy="864218"/>
          </a:xfrm>
          <a:custGeom>
            <a:avLst/>
            <a:gdLst/>
            <a:ahLst/>
            <a:cxnLst/>
            <a:rect l="l" t="t" r="r" b="b"/>
            <a:pathLst>
              <a:path w="99857" h="21596" extrusionOk="0">
                <a:moveTo>
                  <a:pt x="65198" y="399"/>
                </a:moveTo>
                <a:cubicBezTo>
                  <a:pt x="72321" y="399"/>
                  <a:pt x="79621" y="1791"/>
                  <a:pt x="86922" y="4550"/>
                </a:cubicBezTo>
                <a:cubicBezTo>
                  <a:pt x="89575" y="5554"/>
                  <a:pt x="92653" y="6864"/>
                  <a:pt x="95348" y="8979"/>
                </a:cubicBezTo>
                <a:cubicBezTo>
                  <a:pt x="98235" y="11247"/>
                  <a:pt x="99428" y="13677"/>
                  <a:pt x="98898" y="16206"/>
                </a:cubicBezTo>
                <a:cubicBezTo>
                  <a:pt x="98311" y="18994"/>
                  <a:pt x="95759" y="19972"/>
                  <a:pt x="93599" y="20511"/>
                </a:cubicBezTo>
                <a:cubicBezTo>
                  <a:pt x="91491" y="21039"/>
                  <a:pt x="89309" y="21193"/>
                  <a:pt x="87246" y="21193"/>
                </a:cubicBezTo>
                <a:cubicBezTo>
                  <a:pt x="86217" y="21193"/>
                  <a:pt x="85218" y="21155"/>
                  <a:pt x="84273" y="21106"/>
                </a:cubicBezTo>
                <a:cubicBezTo>
                  <a:pt x="78503" y="20800"/>
                  <a:pt x="72921" y="19852"/>
                  <a:pt x="67683" y="18295"/>
                </a:cubicBezTo>
                <a:cubicBezTo>
                  <a:pt x="64541" y="17362"/>
                  <a:pt x="61400" y="16083"/>
                  <a:pt x="58362" y="14847"/>
                </a:cubicBezTo>
                <a:cubicBezTo>
                  <a:pt x="53266" y="12773"/>
                  <a:pt x="47995" y="10628"/>
                  <a:pt x="42530" y="10025"/>
                </a:cubicBezTo>
                <a:cubicBezTo>
                  <a:pt x="41682" y="9932"/>
                  <a:pt x="40859" y="9885"/>
                  <a:pt x="40058" y="9885"/>
                </a:cubicBezTo>
                <a:cubicBezTo>
                  <a:pt x="36646" y="9885"/>
                  <a:pt x="33636" y="10728"/>
                  <a:pt x="31087" y="12400"/>
                </a:cubicBezTo>
                <a:cubicBezTo>
                  <a:pt x="26728" y="15269"/>
                  <a:pt x="22197" y="17122"/>
                  <a:pt x="17235" y="18071"/>
                </a:cubicBezTo>
                <a:cubicBezTo>
                  <a:pt x="13172" y="18848"/>
                  <a:pt x="9086" y="19070"/>
                  <a:pt x="5424" y="19070"/>
                </a:cubicBezTo>
                <a:cubicBezTo>
                  <a:pt x="3631" y="19070"/>
                  <a:pt x="1941" y="19017"/>
                  <a:pt x="403" y="18949"/>
                </a:cubicBezTo>
                <a:lnTo>
                  <a:pt x="403" y="11532"/>
                </a:lnTo>
                <a:cubicBezTo>
                  <a:pt x="2361" y="12661"/>
                  <a:pt x="4594" y="13456"/>
                  <a:pt x="7045" y="13900"/>
                </a:cubicBezTo>
                <a:cubicBezTo>
                  <a:pt x="8672" y="14195"/>
                  <a:pt x="10356" y="14343"/>
                  <a:pt x="12121" y="14343"/>
                </a:cubicBezTo>
                <a:cubicBezTo>
                  <a:pt x="13968" y="14343"/>
                  <a:pt x="15904" y="14181"/>
                  <a:pt x="17957" y="13858"/>
                </a:cubicBezTo>
                <a:cubicBezTo>
                  <a:pt x="23076" y="13055"/>
                  <a:pt x="27790" y="10978"/>
                  <a:pt x="32121" y="8853"/>
                </a:cubicBezTo>
                <a:lnTo>
                  <a:pt x="32595" y="8620"/>
                </a:lnTo>
                <a:cubicBezTo>
                  <a:pt x="37243" y="6337"/>
                  <a:pt x="42049" y="3980"/>
                  <a:pt x="47066" y="2784"/>
                </a:cubicBezTo>
                <a:cubicBezTo>
                  <a:pt x="53031" y="1361"/>
                  <a:pt x="58397" y="590"/>
                  <a:pt x="63469" y="426"/>
                </a:cubicBezTo>
                <a:cubicBezTo>
                  <a:pt x="64044" y="408"/>
                  <a:pt x="64620" y="399"/>
                  <a:pt x="65198" y="399"/>
                </a:cubicBezTo>
                <a:close/>
                <a:moveTo>
                  <a:pt x="65203" y="1"/>
                </a:moveTo>
                <a:cubicBezTo>
                  <a:pt x="64619" y="1"/>
                  <a:pt x="64036" y="10"/>
                  <a:pt x="63455" y="29"/>
                </a:cubicBezTo>
                <a:cubicBezTo>
                  <a:pt x="58355" y="192"/>
                  <a:pt x="52963" y="968"/>
                  <a:pt x="46970" y="2396"/>
                </a:cubicBezTo>
                <a:cubicBezTo>
                  <a:pt x="41911" y="3604"/>
                  <a:pt x="37084" y="5971"/>
                  <a:pt x="32416" y="8263"/>
                </a:cubicBezTo>
                <a:lnTo>
                  <a:pt x="31942" y="8496"/>
                </a:lnTo>
                <a:cubicBezTo>
                  <a:pt x="27640" y="10606"/>
                  <a:pt x="22957" y="12670"/>
                  <a:pt x="17892" y="13466"/>
                </a:cubicBezTo>
                <a:cubicBezTo>
                  <a:pt x="15860" y="13785"/>
                  <a:pt x="13946" y="13945"/>
                  <a:pt x="12120" y="13945"/>
                </a:cubicBezTo>
                <a:cubicBezTo>
                  <a:pt x="10379" y="13945"/>
                  <a:pt x="8719" y="13799"/>
                  <a:pt x="7116" y="13508"/>
                </a:cubicBezTo>
                <a:cubicBezTo>
                  <a:pt x="4584" y="13050"/>
                  <a:pt x="2294" y="12211"/>
                  <a:pt x="305" y="11012"/>
                </a:cubicBezTo>
                <a:lnTo>
                  <a:pt x="0" y="10828"/>
                </a:lnTo>
                <a:lnTo>
                  <a:pt x="0" y="19337"/>
                </a:lnTo>
                <a:lnTo>
                  <a:pt x="193" y="19345"/>
                </a:lnTo>
                <a:cubicBezTo>
                  <a:pt x="1788" y="19417"/>
                  <a:pt x="3552" y="19474"/>
                  <a:pt x="5427" y="19474"/>
                </a:cubicBezTo>
                <a:cubicBezTo>
                  <a:pt x="9110" y="19474"/>
                  <a:pt x="13220" y="19251"/>
                  <a:pt x="17311" y="18469"/>
                </a:cubicBezTo>
                <a:cubicBezTo>
                  <a:pt x="22324" y="17509"/>
                  <a:pt x="26904" y="15636"/>
                  <a:pt x="31309" y="12740"/>
                </a:cubicBezTo>
                <a:cubicBezTo>
                  <a:pt x="33791" y="11110"/>
                  <a:pt x="36725" y="10287"/>
                  <a:pt x="40058" y="10287"/>
                </a:cubicBezTo>
                <a:cubicBezTo>
                  <a:pt x="40845" y="10287"/>
                  <a:pt x="41654" y="10333"/>
                  <a:pt x="42485" y="10425"/>
                </a:cubicBezTo>
                <a:cubicBezTo>
                  <a:pt x="47895" y="11021"/>
                  <a:pt x="53139" y="13156"/>
                  <a:pt x="58211" y="15220"/>
                </a:cubicBezTo>
                <a:cubicBezTo>
                  <a:pt x="61257" y="16459"/>
                  <a:pt x="64408" y="17742"/>
                  <a:pt x="67568" y="18681"/>
                </a:cubicBezTo>
                <a:cubicBezTo>
                  <a:pt x="72838" y="20248"/>
                  <a:pt x="78452" y="21200"/>
                  <a:pt x="84253" y="21507"/>
                </a:cubicBezTo>
                <a:cubicBezTo>
                  <a:pt x="85207" y="21557"/>
                  <a:pt x="86216" y="21596"/>
                  <a:pt x="87255" y="21596"/>
                </a:cubicBezTo>
                <a:cubicBezTo>
                  <a:pt x="89341" y="21596"/>
                  <a:pt x="91554" y="21438"/>
                  <a:pt x="93697" y="20904"/>
                </a:cubicBezTo>
                <a:cubicBezTo>
                  <a:pt x="95795" y="20381"/>
                  <a:pt x="98654" y="19332"/>
                  <a:pt x="99293" y="16292"/>
                </a:cubicBezTo>
                <a:cubicBezTo>
                  <a:pt x="99857" y="13600"/>
                  <a:pt x="98614" y="11035"/>
                  <a:pt x="95596" y="8666"/>
                </a:cubicBezTo>
                <a:cubicBezTo>
                  <a:pt x="92859" y="6520"/>
                  <a:pt x="89747" y="5193"/>
                  <a:pt x="87062" y="4178"/>
                </a:cubicBezTo>
                <a:cubicBezTo>
                  <a:pt x="79719" y="1402"/>
                  <a:pt x="72371" y="1"/>
                  <a:pt x="6520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93" name="Google Shape;193;p7"/>
          <p:cNvGrpSpPr/>
          <p:nvPr/>
        </p:nvGrpSpPr>
        <p:grpSpPr>
          <a:xfrm>
            <a:off x="-185781" y="-222600"/>
            <a:ext cx="9377821" cy="2147740"/>
            <a:chOff x="-185781" y="-222600"/>
            <a:chExt cx="9377821" cy="2147740"/>
          </a:xfrm>
        </p:grpSpPr>
        <p:sp>
          <p:nvSpPr>
            <p:cNvPr id="194" name="Google Shape;194;p7"/>
            <p:cNvSpPr/>
            <p:nvPr/>
          </p:nvSpPr>
          <p:spPr>
            <a:xfrm flipH="1">
              <a:off x="-177898" y="-150047"/>
              <a:ext cx="9361814" cy="2075187"/>
            </a:xfrm>
            <a:custGeom>
              <a:avLst/>
              <a:gdLst/>
              <a:ahLst/>
              <a:cxnLst/>
              <a:rect l="l" t="t" r="r" b="b"/>
              <a:pathLst>
                <a:path w="233943" h="51857" extrusionOk="0">
                  <a:moveTo>
                    <a:pt x="114254" y="0"/>
                  </a:moveTo>
                  <a:cubicBezTo>
                    <a:pt x="113814" y="3337"/>
                    <a:pt x="107760" y="3970"/>
                    <a:pt x="105882" y="4185"/>
                  </a:cubicBezTo>
                  <a:cubicBezTo>
                    <a:pt x="103480" y="4463"/>
                    <a:pt x="101037" y="4580"/>
                    <a:pt x="98593" y="4580"/>
                  </a:cubicBezTo>
                  <a:cubicBezTo>
                    <a:pt x="96187" y="4580"/>
                    <a:pt x="93780" y="4466"/>
                    <a:pt x="91413" y="4277"/>
                  </a:cubicBezTo>
                  <a:cubicBezTo>
                    <a:pt x="83262" y="3622"/>
                    <a:pt x="75254" y="1586"/>
                    <a:pt x="67197" y="2"/>
                  </a:cubicBezTo>
                  <a:lnTo>
                    <a:pt x="3161" y="2"/>
                  </a:lnTo>
                  <a:cubicBezTo>
                    <a:pt x="1415" y="2"/>
                    <a:pt x="0" y="1794"/>
                    <a:pt x="0" y="4003"/>
                  </a:cubicBezTo>
                  <a:lnTo>
                    <a:pt x="0" y="12983"/>
                  </a:lnTo>
                  <a:cubicBezTo>
                    <a:pt x="752" y="13703"/>
                    <a:pt x="1532" y="14304"/>
                    <a:pt x="2202" y="14753"/>
                  </a:cubicBezTo>
                  <a:cubicBezTo>
                    <a:pt x="5867" y="17202"/>
                    <a:pt x="10108" y="17905"/>
                    <a:pt x="14266" y="17905"/>
                  </a:cubicBezTo>
                  <a:cubicBezTo>
                    <a:pt x="15542" y="17905"/>
                    <a:pt x="16811" y="17839"/>
                    <a:pt x="18052" y="17736"/>
                  </a:cubicBezTo>
                  <a:cubicBezTo>
                    <a:pt x="23329" y="17301"/>
                    <a:pt x="28524" y="16026"/>
                    <a:pt x="33704" y="14740"/>
                  </a:cubicBezTo>
                  <a:cubicBezTo>
                    <a:pt x="40948" y="12940"/>
                    <a:pt x="48135" y="10828"/>
                    <a:pt x="55442" y="9439"/>
                  </a:cubicBezTo>
                  <a:cubicBezTo>
                    <a:pt x="61321" y="8322"/>
                    <a:pt x="67233" y="7670"/>
                    <a:pt x="73167" y="7670"/>
                  </a:cubicBezTo>
                  <a:cubicBezTo>
                    <a:pt x="74688" y="7670"/>
                    <a:pt x="76210" y="7713"/>
                    <a:pt x="77734" y="7802"/>
                  </a:cubicBezTo>
                  <a:cubicBezTo>
                    <a:pt x="85106" y="8232"/>
                    <a:pt x="92423" y="9785"/>
                    <a:pt x="99530" y="12287"/>
                  </a:cubicBezTo>
                  <a:cubicBezTo>
                    <a:pt x="102317" y="13268"/>
                    <a:pt x="105115" y="14314"/>
                    <a:pt x="107858" y="15489"/>
                  </a:cubicBezTo>
                  <a:cubicBezTo>
                    <a:pt x="110332" y="16548"/>
                    <a:pt x="112809" y="17789"/>
                    <a:pt x="115004" y="19608"/>
                  </a:cubicBezTo>
                  <a:cubicBezTo>
                    <a:pt x="117824" y="21944"/>
                    <a:pt x="120303" y="25852"/>
                    <a:pt x="120226" y="30339"/>
                  </a:cubicBezTo>
                  <a:cubicBezTo>
                    <a:pt x="120101" y="37466"/>
                    <a:pt x="112935" y="40330"/>
                    <a:pt x="108516" y="41748"/>
                  </a:cubicBezTo>
                  <a:cubicBezTo>
                    <a:pt x="101630" y="43955"/>
                    <a:pt x="94414" y="44564"/>
                    <a:pt x="87337" y="44821"/>
                  </a:cubicBezTo>
                  <a:cubicBezTo>
                    <a:pt x="84855" y="44912"/>
                    <a:pt x="82371" y="44958"/>
                    <a:pt x="79887" y="44958"/>
                  </a:cubicBezTo>
                  <a:cubicBezTo>
                    <a:pt x="73140" y="44958"/>
                    <a:pt x="66393" y="44612"/>
                    <a:pt x="59673" y="43851"/>
                  </a:cubicBezTo>
                  <a:cubicBezTo>
                    <a:pt x="52128" y="42997"/>
                    <a:pt x="44620" y="41722"/>
                    <a:pt x="37128" y="40332"/>
                  </a:cubicBezTo>
                  <a:cubicBezTo>
                    <a:pt x="29596" y="38936"/>
                    <a:pt x="22076" y="37257"/>
                    <a:pt x="14513" y="36145"/>
                  </a:cubicBezTo>
                  <a:cubicBezTo>
                    <a:pt x="10469" y="35552"/>
                    <a:pt x="6279" y="35103"/>
                    <a:pt x="2100" y="35103"/>
                  </a:cubicBezTo>
                  <a:cubicBezTo>
                    <a:pt x="1400" y="35103"/>
                    <a:pt x="700" y="35116"/>
                    <a:pt x="0" y="35142"/>
                  </a:cubicBezTo>
                  <a:lnTo>
                    <a:pt x="0" y="41392"/>
                  </a:lnTo>
                  <a:cubicBezTo>
                    <a:pt x="3897" y="40406"/>
                    <a:pt x="7757" y="39113"/>
                    <a:pt x="11701" y="38520"/>
                  </a:cubicBezTo>
                  <a:cubicBezTo>
                    <a:pt x="12850" y="38347"/>
                    <a:pt x="14002" y="38268"/>
                    <a:pt x="15153" y="38268"/>
                  </a:cubicBezTo>
                  <a:cubicBezTo>
                    <a:pt x="18352" y="38268"/>
                    <a:pt x="21545" y="38880"/>
                    <a:pt x="24665" y="39789"/>
                  </a:cubicBezTo>
                  <a:cubicBezTo>
                    <a:pt x="29176" y="41103"/>
                    <a:pt x="33559" y="43015"/>
                    <a:pt x="37996" y="44675"/>
                  </a:cubicBezTo>
                  <a:cubicBezTo>
                    <a:pt x="42689" y="46433"/>
                    <a:pt x="47479" y="47692"/>
                    <a:pt x="52300" y="48740"/>
                  </a:cubicBezTo>
                  <a:cubicBezTo>
                    <a:pt x="61496" y="50745"/>
                    <a:pt x="70937" y="51857"/>
                    <a:pt x="80373" y="51857"/>
                  </a:cubicBezTo>
                  <a:cubicBezTo>
                    <a:pt x="91348" y="51857"/>
                    <a:pt x="102317" y="50352"/>
                    <a:pt x="112889" y="46997"/>
                  </a:cubicBezTo>
                  <a:cubicBezTo>
                    <a:pt x="122215" y="44038"/>
                    <a:pt x="130897" y="39216"/>
                    <a:pt x="139694" y="34414"/>
                  </a:cubicBezTo>
                  <a:cubicBezTo>
                    <a:pt x="143466" y="32352"/>
                    <a:pt x="147358" y="30634"/>
                    <a:pt x="151383" y="29556"/>
                  </a:cubicBezTo>
                  <a:cubicBezTo>
                    <a:pt x="155813" y="28370"/>
                    <a:pt x="160303" y="28105"/>
                    <a:pt x="164816" y="27914"/>
                  </a:cubicBezTo>
                  <a:cubicBezTo>
                    <a:pt x="167320" y="27807"/>
                    <a:pt x="169825" y="27756"/>
                    <a:pt x="172331" y="27756"/>
                  </a:cubicBezTo>
                  <a:cubicBezTo>
                    <a:pt x="189289" y="27756"/>
                    <a:pt x="206270" y="30094"/>
                    <a:pt x="222996" y="33398"/>
                  </a:cubicBezTo>
                  <a:cubicBezTo>
                    <a:pt x="226644" y="34116"/>
                    <a:pt x="230302" y="34924"/>
                    <a:pt x="233942" y="35864"/>
                  </a:cubicBezTo>
                  <a:lnTo>
                    <a:pt x="233942" y="9938"/>
                  </a:lnTo>
                  <a:cubicBezTo>
                    <a:pt x="233216" y="9925"/>
                    <a:pt x="232489" y="9919"/>
                    <a:pt x="231762" y="9919"/>
                  </a:cubicBezTo>
                  <a:cubicBezTo>
                    <a:pt x="219843" y="9919"/>
                    <a:pt x="207922" y="11530"/>
                    <a:pt x="196068" y="12904"/>
                  </a:cubicBezTo>
                  <a:cubicBezTo>
                    <a:pt x="188339" y="13801"/>
                    <a:pt x="180609" y="14806"/>
                    <a:pt x="172944" y="16393"/>
                  </a:cubicBezTo>
                  <a:cubicBezTo>
                    <a:pt x="169135" y="17181"/>
                    <a:pt x="165343" y="18112"/>
                    <a:pt x="161591" y="19260"/>
                  </a:cubicBezTo>
                  <a:cubicBezTo>
                    <a:pt x="158213" y="20291"/>
                    <a:pt x="155063" y="21813"/>
                    <a:pt x="151893" y="23606"/>
                  </a:cubicBezTo>
                  <a:cubicBezTo>
                    <a:pt x="147715" y="25970"/>
                    <a:pt x="143374" y="28204"/>
                    <a:pt x="138868" y="28204"/>
                  </a:cubicBezTo>
                  <a:cubicBezTo>
                    <a:pt x="137422" y="28204"/>
                    <a:pt x="135960" y="27974"/>
                    <a:pt x="134480" y="27445"/>
                  </a:cubicBezTo>
                  <a:cubicBezTo>
                    <a:pt x="129632" y="25711"/>
                    <a:pt x="125716" y="20547"/>
                    <a:pt x="125484" y="13951"/>
                  </a:cubicBezTo>
                  <a:cubicBezTo>
                    <a:pt x="125286" y="8300"/>
                    <a:pt x="129601" y="6027"/>
                    <a:pt x="133294" y="5020"/>
                  </a:cubicBezTo>
                  <a:cubicBezTo>
                    <a:pt x="139570" y="3307"/>
                    <a:pt x="146074" y="3151"/>
                    <a:pt x="152463" y="3078"/>
                  </a:cubicBezTo>
                  <a:cubicBezTo>
                    <a:pt x="160083" y="2991"/>
                    <a:pt x="167851" y="3042"/>
                    <a:pt x="175233" y="328"/>
                  </a:cubicBezTo>
                  <a:cubicBezTo>
                    <a:pt x="175511" y="226"/>
                    <a:pt x="175788" y="116"/>
                    <a:pt x="176066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7"/>
            <p:cNvSpPr/>
            <p:nvPr/>
          </p:nvSpPr>
          <p:spPr>
            <a:xfrm flipH="1">
              <a:off x="-185781" y="-222600"/>
              <a:ext cx="9377821" cy="2090634"/>
            </a:xfrm>
            <a:custGeom>
              <a:avLst/>
              <a:gdLst/>
              <a:ahLst/>
              <a:cxnLst/>
              <a:rect l="l" t="t" r="r" b="b"/>
              <a:pathLst>
                <a:path w="234343" h="52243" extrusionOk="0">
                  <a:moveTo>
                    <a:pt x="67361" y="400"/>
                  </a:moveTo>
                  <a:cubicBezTo>
                    <a:pt x="69340" y="790"/>
                    <a:pt x="71349" y="1215"/>
                    <a:pt x="73292" y="1625"/>
                  </a:cubicBezTo>
                  <a:cubicBezTo>
                    <a:pt x="79265" y="2884"/>
                    <a:pt x="85439" y="4185"/>
                    <a:pt x="91598" y="4680"/>
                  </a:cubicBezTo>
                  <a:cubicBezTo>
                    <a:pt x="94144" y="4885"/>
                    <a:pt x="96537" y="4987"/>
                    <a:pt x="98805" y="4987"/>
                  </a:cubicBezTo>
                  <a:cubicBezTo>
                    <a:pt x="101387" y="4987"/>
                    <a:pt x="103808" y="4854"/>
                    <a:pt x="106108" y="4590"/>
                  </a:cubicBezTo>
                  <a:lnTo>
                    <a:pt x="106218" y="4577"/>
                  </a:lnTo>
                  <a:cubicBezTo>
                    <a:pt x="108158" y="4354"/>
                    <a:pt x="114000" y="3685"/>
                    <a:pt x="114628" y="406"/>
                  </a:cubicBezTo>
                  <a:lnTo>
                    <a:pt x="175193" y="406"/>
                  </a:lnTo>
                  <a:cubicBezTo>
                    <a:pt x="168249" y="2915"/>
                    <a:pt x="160889" y="2994"/>
                    <a:pt x="153768" y="3069"/>
                  </a:cubicBezTo>
                  <a:lnTo>
                    <a:pt x="152665" y="3082"/>
                  </a:lnTo>
                  <a:cubicBezTo>
                    <a:pt x="145764" y="3162"/>
                    <a:pt x="139551" y="3364"/>
                    <a:pt x="133446" y="5030"/>
                  </a:cubicBezTo>
                  <a:cubicBezTo>
                    <a:pt x="128003" y="6516"/>
                    <a:pt x="125326" y="9588"/>
                    <a:pt x="125487" y="14164"/>
                  </a:cubicBezTo>
                  <a:cubicBezTo>
                    <a:pt x="125709" y="20471"/>
                    <a:pt x="129379" y="25966"/>
                    <a:pt x="134618" y="27839"/>
                  </a:cubicBezTo>
                  <a:cubicBezTo>
                    <a:pt x="136131" y="28380"/>
                    <a:pt x="137619" y="28617"/>
                    <a:pt x="139091" y="28617"/>
                  </a:cubicBezTo>
                  <a:cubicBezTo>
                    <a:pt x="143547" y="28617"/>
                    <a:pt x="147847" y="26448"/>
                    <a:pt x="152196" y="23987"/>
                  </a:cubicBezTo>
                  <a:cubicBezTo>
                    <a:pt x="155813" y="21943"/>
                    <a:pt x="158880" y="20567"/>
                    <a:pt x="161854" y="19658"/>
                  </a:cubicBezTo>
                  <a:cubicBezTo>
                    <a:pt x="165379" y="18581"/>
                    <a:pt x="169085" y="17643"/>
                    <a:pt x="173189" y="16795"/>
                  </a:cubicBezTo>
                  <a:cubicBezTo>
                    <a:pt x="180974" y="15181"/>
                    <a:pt x="188894" y="14166"/>
                    <a:pt x="196294" y="13308"/>
                  </a:cubicBezTo>
                  <a:cubicBezTo>
                    <a:pt x="197767" y="13138"/>
                    <a:pt x="199245" y="12964"/>
                    <a:pt x="200722" y="12788"/>
                  </a:cubicBezTo>
                  <a:cubicBezTo>
                    <a:pt x="210970" y="11576"/>
                    <a:pt x="221543" y="10326"/>
                    <a:pt x="231999" y="10326"/>
                  </a:cubicBezTo>
                  <a:cubicBezTo>
                    <a:pt x="232648" y="10326"/>
                    <a:pt x="233296" y="10331"/>
                    <a:pt x="233944" y="10341"/>
                  </a:cubicBezTo>
                  <a:lnTo>
                    <a:pt x="233944" y="35809"/>
                  </a:lnTo>
                  <a:cubicBezTo>
                    <a:pt x="230629" y="34959"/>
                    <a:pt x="227123" y="34173"/>
                    <a:pt x="223236" y="33405"/>
                  </a:cubicBezTo>
                  <a:cubicBezTo>
                    <a:pt x="203906" y="29587"/>
                    <a:pt x="187591" y="27758"/>
                    <a:pt x="172597" y="27758"/>
                  </a:cubicBezTo>
                  <a:cubicBezTo>
                    <a:pt x="170032" y="27758"/>
                    <a:pt x="167505" y="27812"/>
                    <a:pt x="165009" y="27918"/>
                  </a:cubicBezTo>
                  <a:cubicBezTo>
                    <a:pt x="160422" y="28112"/>
                    <a:pt x="155941" y="28387"/>
                    <a:pt x="151533" y="29567"/>
                  </a:cubicBezTo>
                  <a:cubicBezTo>
                    <a:pt x="147826" y="30560"/>
                    <a:pt x="143986" y="32153"/>
                    <a:pt x="139798" y="34441"/>
                  </a:cubicBezTo>
                  <a:lnTo>
                    <a:pt x="138875" y="34945"/>
                  </a:lnTo>
                  <a:cubicBezTo>
                    <a:pt x="130584" y="39473"/>
                    <a:pt x="122011" y="44161"/>
                    <a:pt x="113029" y="47009"/>
                  </a:cubicBezTo>
                  <a:cubicBezTo>
                    <a:pt x="102889" y="50226"/>
                    <a:pt x="91919" y="51840"/>
                    <a:pt x="80509" y="51840"/>
                  </a:cubicBezTo>
                  <a:cubicBezTo>
                    <a:pt x="71401" y="51840"/>
                    <a:pt x="62013" y="50811"/>
                    <a:pt x="52541" y="48749"/>
                  </a:cubicBezTo>
                  <a:cubicBezTo>
                    <a:pt x="46930" y="47526"/>
                    <a:pt x="42394" y="46236"/>
                    <a:pt x="38264" y="44691"/>
                  </a:cubicBezTo>
                  <a:cubicBezTo>
                    <a:pt x="36953" y="44199"/>
                    <a:pt x="35624" y="43678"/>
                    <a:pt x="34338" y="43172"/>
                  </a:cubicBezTo>
                  <a:cubicBezTo>
                    <a:pt x="31276" y="41971"/>
                    <a:pt x="28107" y="40726"/>
                    <a:pt x="24921" y="39799"/>
                  </a:cubicBezTo>
                  <a:cubicBezTo>
                    <a:pt x="21414" y="38777"/>
                    <a:pt x="18247" y="38271"/>
                    <a:pt x="15326" y="38271"/>
                  </a:cubicBezTo>
                  <a:cubicBezTo>
                    <a:pt x="14137" y="38271"/>
                    <a:pt x="12987" y="38356"/>
                    <a:pt x="11874" y="38521"/>
                  </a:cubicBezTo>
                  <a:cubicBezTo>
                    <a:pt x="9119" y="38936"/>
                    <a:pt x="6366" y="39703"/>
                    <a:pt x="3703" y="40442"/>
                  </a:cubicBezTo>
                  <a:cubicBezTo>
                    <a:pt x="2622" y="40742"/>
                    <a:pt x="1508" y="41053"/>
                    <a:pt x="406" y="41335"/>
                  </a:cubicBezTo>
                  <a:lnTo>
                    <a:pt x="406" y="35538"/>
                  </a:lnTo>
                  <a:cubicBezTo>
                    <a:pt x="1027" y="35516"/>
                    <a:pt x="1658" y="35506"/>
                    <a:pt x="2301" y="35506"/>
                  </a:cubicBezTo>
                  <a:cubicBezTo>
                    <a:pt x="5902" y="35506"/>
                    <a:pt x="9901" y="35844"/>
                    <a:pt x="14687" y="36547"/>
                  </a:cubicBezTo>
                  <a:cubicBezTo>
                    <a:pt x="19745" y="37290"/>
                    <a:pt x="24868" y="38304"/>
                    <a:pt x="29822" y="39284"/>
                  </a:cubicBezTo>
                  <a:cubicBezTo>
                    <a:pt x="32271" y="39769"/>
                    <a:pt x="34802" y="40270"/>
                    <a:pt x="37296" y="40733"/>
                  </a:cubicBezTo>
                  <a:cubicBezTo>
                    <a:pt x="43914" y="41961"/>
                    <a:pt x="51770" y="43339"/>
                    <a:pt x="59854" y="44254"/>
                  </a:cubicBezTo>
                  <a:cubicBezTo>
                    <a:pt x="66359" y="44990"/>
                    <a:pt x="73165" y="45361"/>
                    <a:pt x="80163" y="45361"/>
                  </a:cubicBezTo>
                  <a:cubicBezTo>
                    <a:pt x="82603" y="45361"/>
                    <a:pt x="85067" y="45316"/>
                    <a:pt x="87550" y="45225"/>
                  </a:cubicBezTo>
                  <a:cubicBezTo>
                    <a:pt x="94026" y="44991"/>
                    <a:pt x="101613" y="44441"/>
                    <a:pt x="108780" y="42142"/>
                  </a:cubicBezTo>
                  <a:cubicBezTo>
                    <a:pt x="113810" y="40529"/>
                    <a:pt x="120508" y="37574"/>
                    <a:pt x="120629" y="30544"/>
                  </a:cubicBezTo>
                  <a:cubicBezTo>
                    <a:pt x="120696" y="26529"/>
                    <a:pt x="118718" y="22458"/>
                    <a:pt x="115334" y="19654"/>
                  </a:cubicBezTo>
                  <a:cubicBezTo>
                    <a:pt x="112985" y="17708"/>
                    <a:pt x="110379" y="16465"/>
                    <a:pt x="108140" y="15506"/>
                  </a:cubicBezTo>
                  <a:cubicBezTo>
                    <a:pt x="105719" y="14467"/>
                    <a:pt x="103070" y="13450"/>
                    <a:pt x="99798" y="12298"/>
                  </a:cubicBezTo>
                  <a:cubicBezTo>
                    <a:pt x="92520" y="9735"/>
                    <a:pt x="85169" y="8223"/>
                    <a:pt x="77949" y="7802"/>
                  </a:cubicBezTo>
                  <a:cubicBezTo>
                    <a:pt x="76425" y="7713"/>
                    <a:pt x="74890" y="7669"/>
                    <a:pt x="73339" y="7669"/>
                  </a:cubicBezTo>
                  <a:cubicBezTo>
                    <a:pt x="67706" y="7669"/>
                    <a:pt x="61863" y="8255"/>
                    <a:pt x="55605" y="9443"/>
                  </a:cubicBezTo>
                  <a:cubicBezTo>
                    <a:pt x="50502" y="10413"/>
                    <a:pt x="45374" y="11757"/>
                    <a:pt x="40416" y="13057"/>
                  </a:cubicBezTo>
                  <a:cubicBezTo>
                    <a:pt x="38267" y="13620"/>
                    <a:pt x="36046" y="14201"/>
                    <a:pt x="33857" y="14746"/>
                  </a:cubicBezTo>
                  <a:cubicBezTo>
                    <a:pt x="29050" y="15939"/>
                    <a:pt x="23603" y="17293"/>
                    <a:pt x="18238" y="17736"/>
                  </a:cubicBezTo>
                  <a:cubicBezTo>
                    <a:pt x="17038" y="17835"/>
                    <a:pt x="15751" y="17910"/>
                    <a:pt x="14415" y="17910"/>
                  </a:cubicBezTo>
                  <a:cubicBezTo>
                    <a:pt x="10534" y="17910"/>
                    <a:pt x="6246" y="17280"/>
                    <a:pt x="2517" y="14787"/>
                  </a:cubicBezTo>
                  <a:cubicBezTo>
                    <a:pt x="2004" y="14446"/>
                    <a:pt x="1229" y="13878"/>
                    <a:pt x="403" y="13098"/>
                  </a:cubicBezTo>
                  <a:lnTo>
                    <a:pt x="403" y="4204"/>
                  </a:lnTo>
                  <a:cubicBezTo>
                    <a:pt x="403" y="2108"/>
                    <a:pt x="1731" y="405"/>
                    <a:pt x="3364" y="405"/>
                  </a:cubicBezTo>
                  <a:lnTo>
                    <a:pt x="67361" y="400"/>
                  </a:lnTo>
                  <a:close/>
                  <a:moveTo>
                    <a:pt x="114278" y="0"/>
                  </a:moveTo>
                  <a:lnTo>
                    <a:pt x="114255" y="176"/>
                  </a:lnTo>
                  <a:cubicBezTo>
                    <a:pt x="113845" y="3294"/>
                    <a:pt x="108068" y="3957"/>
                    <a:pt x="106170" y="4175"/>
                  </a:cubicBezTo>
                  <a:lnTo>
                    <a:pt x="106061" y="4187"/>
                  </a:lnTo>
                  <a:cubicBezTo>
                    <a:pt x="103777" y="4451"/>
                    <a:pt x="101371" y="4582"/>
                    <a:pt x="98803" y="4582"/>
                  </a:cubicBezTo>
                  <a:cubicBezTo>
                    <a:pt x="96546" y="4582"/>
                    <a:pt x="94164" y="4481"/>
                    <a:pt x="91630" y="4277"/>
                  </a:cubicBezTo>
                  <a:cubicBezTo>
                    <a:pt x="85496" y="3785"/>
                    <a:pt x="79335" y="2485"/>
                    <a:pt x="73374" y="1229"/>
                  </a:cubicBezTo>
                  <a:cubicBezTo>
                    <a:pt x="71430" y="820"/>
                    <a:pt x="69420" y="395"/>
                    <a:pt x="67400" y="2"/>
                  </a:cubicBezTo>
                  <a:lnTo>
                    <a:pt x="3365" y="2"/>
                  </a:lnTo>
                  <a:cubicBezTo>
                    <a:pt x="1511" y="2"/>
                    <a:pt x="3" y="1889"/>
                    <a:pt x="3" y="4205"/>
                  </a:cubicBezTo>
                  <a:lnTo>
                    <a:pt x="3" y="13267"/>
                  </a:lnTo>
                  <a:lnTo>
                    <a:pt x="66" y="13327"/>
                  </a:lnTo>
                  <a:cubicBezTo>
                    <a:pt x="935" y="14157"/>
                    <a:pt x="1758" y="14760"/>
                    <a:pt x="2295" y="15120"/>
                  </a:cubicBezTo>
                  <a:cubicBezTo>
                    <a:pt x="6107" y="17668"/>
                    <a:pt x="10473" y="18312"/>
                    <a:pt x="14416" y="18312"/>
                  </a:cubicBezTo>
                  <a:cubicBezTo>
                    <a:pt x="15764" y="18312"/>
                    <a:pt x="17063" y="18236"/>
                    <a:pt x="18274" y="18136"/>
                  </a:cubicBezTo>
                  <a:cubicBezTo>
                    <a:pt x="23670" y="17692"/>
                    <a:pt x="29134" y="16335"/>
                    <a:pt x="33955" y="15136"/>
                  </a:cubicBezTo>
                  <a:cubicBezTo>
                    <a:pt x="36148" y="14591"/>
                    <a:pt x="38370" y="14008"/>
                    <a:pt x="40521" y="13444"/>
                  </a:cubicBezTo>
                  <a:cubicBezTo>
                    <a:pt x="45471" y="12145"/>
                    <a:pt x="50591" y="10802"/>
                    <a:pt x="55682" y="9836"/>
                  </a:cubicBezTo>
                  <a:cubicBezTo>
                    <a:pt x="61914" y="8652"/>
                    <a:pt x="67733" y="8068"/>
                    <a:pt x="73339" y="8068"/>
                  </a:cubicBezTo>
                  <a:cubicBezTo>
                    <a:pt x="74883" y="8068"/>
                    <a:pt x="76410" y="8112"/>
                    <a:pt x="77924" y="8200"/>
                  </a:cubicBezTo>
                  <a:cubicBezTo>
                    <a:pt x="85109" y="8620"/>
                    <a:pt x="92423" y="10126"/>
                    <a:pt x="99664" y="12674"/>
                  </a:cubicBezTo>
                  <a:cubicBezTo>
                    <a:pt x="102926" y="13823"/>
                    <a:pt x="105569" y="14839"/>
                    <a:pt x="107978" y="15872"/>
                  </a:cubicBezTo>
                  <a:cubicBezTo>
                    <a:pt x="110192" y="16820"/>
                    <a:pt x="112765" y="18046"/>
                    <a:pt x="115074" y="19959"/>
                  </a:cubicBezTo>
                  <a:cubicBezTo>
                    <a:pt x="118366" y="22686"/>
                    <a:pt x="120289" y="26638"/>
                    <a:pt x="120224" y="30531"/>
                  </a:cubicBezTo>
                  <a:cubicBezTo>
                    <a:pt x="120108" y="37304"/>
                    <a:pt x="113565" y="40179"/>
                    <a:pt x="108656" y="41753"/>
                  </a:cubicBezTo>
                  <a:cubicBezTo>
                    <a:pt x="101534" y="44037"/>
                    <a:pt x="93982" y="44584"/>
                    <a:pt x="87532" y="44818"/>
                  </a:cubicBezTo>
                  <a:cubicBezTo>
                    <a:pt x="85053" y="44908"/>
                    <a:pt x="82593" y="44953"/>
                    <a:pt x="80156" y="44953"/>
                  </a:cubicBezTo>
                  <a:cubicBezTo>
                    <a:pt x="73174" y="44953"/>
                    <a:pt x="66385" y="44584"/>
                    <a:pt x="59897" y="43849"/>
                  </a:cubicBezTo>
                  <a:cubicBezTo>
                    <a:pt x="51824" y="42936"/>
                    <a:pt x="43978" y="41560"/>
                    <a:pt x="37366" y="40335"/>
                  </a:cubicBezTo>
                  <a:cubicBezTo>
                    <a:pt x="34874" y="39874"/>
                    <a:pt x="32343" y="39371"/>
                    <a:pt x="29894" y="38889"/>
                  </a:cubicBezTo>
                  <a:cubicBezTo>
                    <a:pt x="24935" y="37906"/>
                    <a:pt x="19807" y="36891"/>
                    <a:pt x="14740" y="36147"/>
                  </a:cubicBezTo>
                  <a:cubicBezTo>
                    <a:pt x="9938" y="35440"/>
                    <a:pt x="5923" y="35101"/>
                    <a:pt x="2306" y="35101"/>
                  </a:cubicBezTo>
                  <a:cubicBezTo>
                    <a:pt x="1587" y="35101"/>
                    <a:pt x="884" y="35114"/>
                    <a:pt x="193" y="35141"/>
                  </a:cubicBezTo>
                  <a:lnTo>
                    <a:pt x="0" y="35148"/>
                  </a:lnTo>
                  <a:lnTo>
                    <a:pt x="0" y="41850"/>
                  </a:lnTo>
                  <a:lnTo>
                    <a:pt x="250" y="41789"/>
                  </a:lnTo>
                  <a:cubicBezTo>
                    <a:pt x="1438" y="41486"/>
                    <a:pt x="2642" y="41153"/>
                    <a:pt x="3807" y="40829"/>
                  </a:cubicBezTo>
                  <a:cubicBezTo>
                    <a:pt x="6459" y="40093"/>
                    <a:pt x="9201" y="39331"/>
                    <a:pt x="11931" y="38920"/>
                  </a:cubicBezTo>
                  <a:cubicBezTo>
                    <a:pt x="13025" y="38755"/>
                    <a:pt x="14155" y="38672"/>
                    <a:pt x="15326" y="38672"/>
                  </a:cubicBezTo>
                  <a:cubicBezTo>
                    <a:pt x="18207" y="38672"/>
                    <a:pt x="21339" y="39173"/>
                    <a:pt x="24808" y="40183"/>
                  </a:cubicBezTo>
                  <a:cubicBezTo>
                    <a:pt x="27977" y="41106"/>
                    <a:pt x="31136" y="42346"/>
                    <a:pt x="34192" y="43547"/>
                  </a:cubicBezTo>
                  <a:cubicBezTo>
                    <a:pt x="35480" y="44051"/>
                    <a:pt x="36810" y="44575"/>
                    <a:pt x="38124" y="45065"/>
                  </a:cubicBezTo>
                  <a:cubicBezTo>
                    <a:pt x="42272" y="46618"/>
                    <a:pt x="46826" y="47913"/>
                    <a:pt x="52458" y="49140"/>
                  </a:cubicBezTo>
                  <a:cubicBezTo>
                    <a:pt x="61960" y="51209"/>
                    <a:pt x="71376" y="52242"/>
                    <a:pt x="80515" y="52242"/>
                  </a:cubicBezTo>
                  <a:cubicBezTo>
                    <a:pt x="91963" y="52242"/>
                    <a:pt x="102972" y="50622"/>
                    <a:pt x="113151" y="47393"/>
                  </a:cubicBezTo>
                  <a:cubicBezTo>
                    <a:pt x="122171" y="44531"/>
                    <a:pt x="130760" y="39837"/>
                    <a:pt x="139068" y="35298"/>
                  </a:cubicBezTo>
                  <a:lnTo>
                    <a:pt x="139990" y="34794"/>
                  </a:lnTo>
                  <a:cubicBezTo>
                    <a:pt x="144149" y="32523"/>
                    <a:pt x="147959" y="30939"/>
                    <a:pt x="151635" y="29954"/>
                  </a:cubicBezTo>
                  <a:cubicBezTo>
                    <a:pt x="156001" y="28784"/>
                    <a:pt x="160459" y="28512"/>
                    <a:pt x="165023" y="28318"/>
                  </a:cubicBezTo>
                  <a:cubicBezTo>
                    <a:pt x="167510" y="28212"/>
                    <a:pt x="170027" y="28159"/>
                    <a:pt x="172583" y="28159"/>
                  </a:cubicBezTo>
                  <a:cubicBezTo>
                    <a:pt x="187551" y="28159"/>
                    <a:pt x="203846" y="29985"/>
                    <a:pt x="223155" y="33798"/>
                  </a:cubicBezTo>
                  <a:cubicBezTo>
                    <a:pt x="227133" y="34583"/>
                    <a:pt x="230708" y="35389"/>
                    <a:pt x="234091" y="36262"/>
                  </a:cubicBezTo>
                  <a:lnTo>
                    <a:pt x="234343" y="36327"/>
                  </a:lnTo>
                  <a:lnTo>
                    <a:pt x="234343" y="9942"/>
                  </a:lnTo>
                  <a:lnTo>
                    <a:pt x="234144" y="9938"/>
                  </a:lnTo>
                  <a:cubicBezTo>
                    <a:pt x="233436" y="9926"/>
                    <a:pt x="232728" y="9920"/>
                    <a:pt x="232019" y="9920"/>
                  </a:cubicBezTo>
                  <a:cubicBezTo>
                    <a:pt x="221533" y="9920"/>
                    <a:pt x="210937" y="11173"/>
                    <a:pt x="200668" y="12387"/>
                  </a:cubicBezTo>
                  <a:cubicBezTo>
                    <a:pt x="199192" y="12560"/>
                    <a:pt x="197716" y="12735"/>
                    <a:pt x="196241" y="12907"/>
                  </a:cubicBezTo>
                  <a:cubicBezTo>
                    <a:pt x="188833" y="13765"/>
                    <a:pt x="180900" y="14784"/>
                    <a:pt x="173099" y="16399"/>
                  </a:cubicBezTo>
                  <a:cubicBezTo>
                    <a:pt x="168984" y="17250"/>
                    <a:pt x="165266" y="18189"/>
                    <a:pt x="161730" y="19271"/>
                  </a:cubicBezTo>
                  <a:cubicBezTo>
                    <a:pt x="158729" y="20188"/>
                    <a:pt x="155634" y="21574"/>
                    <a:pt x="151992" y="23636"/>
                  </a:cubicBezTo>
                  <a:cubicBezTo>
                    <a:pt x="147694" y="26067"/>
                    <a:pt x="143448" y="28211"/>
                    <a:pt x="139076" y="28211"/>
                  </a:cubicBezTo>
                  <a:cubicBezTo>
                    <a:pt x="137648" y="28211"/>
                    <a:pt x="136206" y="27982"/>
                    <a:pt x="134745" y="27459"/>
                  </a:cubicBezTo>
                  <a:cubicBezTo>
                    <a:pt x="129659" y="25640"/>
                    <a:pt x="126097" y="20292"/>
                    <a:pt x="125882" y="14148"/>
                  </a:cubicBezTo>
                  <a:cubicBezTo>
                    <a:pt x="125729" y="9782"/>
                    <a:pt x="128305" y="6844"/>
                    <a:pt x="133544" y="5415"/>
                  </a:cubicBezTo>
                  <a:cubicBezTo>
                    <a:pt x="139606" y="3761"/>
                    <a:pt x="145790" y="3559"/>
                    <a:pt x="152664" y="3482"/>
                  </a:cubicBezTo>
                  <a:lnTo>
                    <a:pt x="153767" y="3469"/>
                  </a:lnTo>
                  <a:cubicBezTo>
                    <a:pt x="160981" y="3392"/>
                    <a:pt x="168439" y="3314"/>
                    <a:pt x="175499" y="719"/>
                  </a:cubicBezTo>
                  <a:cubicBezTo>
                    <a:pt x="175781" y="617"/>
                    <a:pt x="176061" y="506"/>
                    <a:pt x="176341" y="389"/>
                  </a:cubicBezTo>
                  <a:lnTo>
                    <a:pt x="177262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96" name="Google Shape;196;p7"/>
          <p:cNvSpPr/>
          <p:nvPr/>
        </p:nvSpPr>
        <p:spPr>
          <a:xfrm flipH="1">
            <a:off x="824541" y="1267712"/>
            <a:ext cx="8367499" cy="1836163"/>
          </a:xfrm>
          <a:custGeom>
            <a:avLst/>
            <a:gdLst/>
            <a:ahLst/>
            <a:cxnLst/>
            <a:rect l="l" t="t" r="r" b="b"/>
            <a:pathLst>
              <a:path w="209096" h="45884" extrusionOk="0">
                <a:moveTo>
                  <a:pt x="173615" y="405"/>
                </a:moveTo>
                <a:cubicBezTo>
                  <a:pt x="176375" y="405"/>
                  <a:pt x="179213" y="507"/>
                  <a:pt x="182050" y="829"/>
                </a:cubicBezTo>
                <a:cubicBezTo>
                  <a:pt x="188207" y="1528"/>
                  <a:pt x="194615" y="3672"/>
                  <a:pt x="201642" y="7381"/>
                </a:cubicBezTo>
                <a:lnTo>
                  <a:pt x="202000" y="7570"/>
                </a:lnTo>
                <a:cubicBezTo>
                  <a:pt x="204160" y="8703"/>
                  <a:pt x="207122" y="10258"/>
                  <a:pt x="208209" y="13014"/>
                </a:cubicBezTo>
                <a:cubicBezTo>
                  <a:pt x="208659" y="14157"/>
                  <a:pt x="208681" y="15157"/>
                  <a:pt x="208272" y="15990"/>
                </a:cubicBezTo>
                <a:cubicBezTo>
                  <a:pt x="207624" y="17309"/>
                  <a:pt x="205989" y="18018"/>
                  <a:pt x="204732" y="18381"/>
                </a:cubicBezTo>
                <a:cubicBezTo>
                  <a:pt x="201461" y="19325"/>
                  <a:pt x="198006" y="19797"/>
                  <a:pt x="194392" y="19797"/>
                </a:cubicBezTo>
                <a:cubicBezTo>
                  <a:pt x="190821" y="19797"/>
                  <a:pt x="187096" y="19336"/>
                  <a:pt x="183241" y="18415"/>
                </a:cubicBezTo>
                <a:cubicBezTo>
                  <a:pt x="179114" y="17429"/>
                  <a:pt x="174866" y="16057"/>
                  <a:pt x="170611" y="14337"/>
                </a:cubicBezTo>
                <a:cubicBezTo>
                  <a:pt x="166998" y="12878"/>
                  <a:pt x="163261" y="11368"/>
                  <a:pt x="159428" y="10535"/>
                </a:cubicBezTo>
                <a:cubicBezTo>
                  <a:pt x="157531" y="10122"/>
                  <a:pt x="155742" y="9916"/>
                  <a:pt x="154034" y="9916"/>
                </a:cubicBezTo>
                <a:cubicBezTo>
                  <a:pt x="152450" y="9916"/>
                  <a:pt x="150935" y="10094"/>
                  <a:pt x="149470" y="10449"/>
                </a:cubicBezTo>
                <a:cubicBezTo>
                  <a:pt x="145504" y="11411"/>
                  <a:pt x="142070" y="13874"/>
                  <a:pt x="138895" y="16316"/>
                </a:cubicBezTo>
                <a:cubicBezTo>
                  <a:pt x="136054" y="18501"/>
                  <a:pt x="133233" y="20858"/>
                  <a:pt x="130505" y="23139"/>
                </a:cubicBezTo>
                <a:cubicBezTo>
                  <a:pt x="126905" y="26149"/>
                  <a:pt x="123181" y="29264"/>
                  <a:pt x="119366" y="32010"/>
                </a:cubicBezTo>
                <a:cubicBezTo>
                  <a:pt x="107458" y="40580"/>
                  <a:pt x="92880" y="45107"/>
                  <a:pt x="76028" y="45462"/>
                </a:cubicBezTo>
                <a:cubicBezTo>
                  <a:pt x="75424" y="45475"/>
                  <a:pt x="74822" y="45482"/>
                  <a:pt x="74224" y="45482"/>
                </a:cubicBezTo>
                <a:cubicBezTo>
                  <a:pt x="58269" y="45482"/>
                  <a:pt x="44689" y="40929"/>
                  <a:pt x="33828" y="31942"/>
                </a:cubicBezTo>
                <a:cubicBezTo>
                  <a:pt x="27187" y="26448"/>
                  <a:pt x="20603" y="21405"/>
                  <a:pt x="13056" y="20088"/>
                </a:cubicBezTo>
                <a:cubicBezTo>
                  <a:pt x="11967" y="19897"/>
                  <a:pt x="10865" y="19801"/>
                  <a:pt x="9746" y="19801"/>
                </a:cubicBezTo>
                <a:cubicBezTo>
                  <a:pt x="6781" y="19801"/>
                  <a:pt x="3696" y="20474"/>
                  <a:pt x="406" y="21833"/>
                </a:cubicBezTo>
                <a:lnTo>
                  <a:pt x="406" y="14358"/>
                </a:lnTo>
                <a:cubicBezTo>
                  <a:pt x="1109" y="14230"/>
                  <a:pt x="1864" y="14110"/>
                  <a:pt x="2702" y="13993"/>
                </a:cubicBezTo>
                <a:cubicBezTo>
                  <a:pt x="5594" y="13588"/>
                  <a:pt x="8552" y="13414"/>
                  <a:pt x="11411" y="13245"/>
                </a:cubicBezTo>
                <a:lnTo>
                  <a:pt x="12958" y="13152"/>
                </a:lnTo>
                <a:cubicBezTo>
                  <a:pt x="15818" y="12978"/>
                  <a:pt x="18953" y="12785"/>
                  <a:pt x="22145" y="12785"/>
                </a:cubicBezTo>
                <a:cubicBezTo>
                  <a:pt x="23389" y="12785"/>
                  <a:pt x="24641" y="12814"/>
                  <a:pt x="25889" y="12885"/>
                </a:cubicBezTo>
                <a:cubicBezTo>
                  <a:pt x="29786" y="13104"/>
                  <a:pt x="33808" y="14150"/>
                  <a:pt x="38546" y="16169"/>
                </a:cubicBezTo>
                <a:cubicBezTo>
                  <a:pt x="52883" y="22283"/>
                  <a:pt x="69842" y="28659"/>
                  <a:pt x="86902" y="29591"/>
                </a:cubicBezTo>
                <a:cubicBezTo>
                  <a:pt x="88135" y="29659"/>
                  <a:pt x="89353" y="29692"/>
                  <a:pt x="90554" y="29692"/>
                </a:cubicBezTo>
                <a:cubicBezTo>
                  <a:pt x="97955" y="29692"/>
                  <a:pt x="104738" y="28414"/>
                  <a:pt x="110758" y="25880"/>
                </a:cubicBezTo>
                <a:cubicBezTo>
                  <a:pt x="117187" y="23174"/>
                  <a:pt x="123174" y="18993"/>
                  <a:pt x="128962" y="14950"/>
                </a:cubicBezTo>
                <a:cubicBezTo>
                  <a:pt x="130301" y="14015"/>
                  <a:pt x="131684" y="13050"/>
                  <a:pt x="133052" y="12117"/>
                </a:cubicBezTo>
                <a:cubicBezTo>
                  <a:pt x="136569" y="9716"/>
                  <a:pt x="140379" y="7249"/>
                  <a:pt x="144384" y="5460"/>
                </a:cubicBezTo>
                <a:cubicBezTo>
                  <a:pt x="148006" y="3842"/>
                  <a:pt x="151905" y="2608"/>
                  <a:pt x="155970" y="1792"/>
                </a:cubicBezTo>
                <a:cubicBezTo>
                  <a:pt x="159701" y="1042"/>
                  <a:pt x="163680" y="640"/>
                  <a:pt x="168868" y="486"/>
                </a:cubicBezTo>
                <a:cubicBezTo>
                  <a:pt x="170413" y="440"/>
                  <a:pt x="172001" y="405"/>
                  <a:pt x="173615" y="405"/>
                </a:cubicBezTo>
                <a:close/>
                <a:moveTo>
                  <a:pt x="173609" y="0"/>
                </a:moveTo>
                <a:cubicBezTo>
                  <a:pt x="171993" y="0"/>
                  <a:pt x="170405" y="35"/>
                  <a:pt x="168858" y="80"/>
                </a:cubicBezTo>
                <a:cubicBezTo>
                  <a:pt x="163644" y="234"/>
                  <a:pt x="159645" y="639"/>
                  <a:pt x="155891" y="1393"/>
                </a:cubicBezTo>
                <a:cubicBezTo>
                  <a:pt x="151795" y="2216"/>
                  <a:pt x="147870" y="3459"/>
                  <a:pt x="144219" y="5088"/>
                </a:cubicBezTo>
                <a:cubicBezTo>
                  <a:pt x="140186" y="6888"/>
                  <a:pt x="136359" y="9369"/>
                  <a:pt x="132824" y="11781"/>
                </a:cubicBezTo>
                <a:cubicBezTo>
                  <a:pt x="131454" y="12715"/>
                  <a:pt x="130070" y="13683"/>
                  <a:pt x="128732" y="14617"/>
                </a:cubicBezTo>
                <a:cubicBezTo>
                  <a:pt x="122961" y="18648"/>
                  <a:pt x="116993" y="22817"/>
                  <a:pt x="110602" y="25506"/>
                </a:cubicBezTo>
                <a:cubicBezTo>
                  <a:pt x="104631" y="28019"/>
                  <a:pt x="97899" y="29287"/>
                  <a:pt x="90554" y="29287"/>
                </a:cubicBezTo>
                <a:cubicBezTo>
                  <a:pt x="89360" y="29287"/>
                  <a:pt x="88149" y="29254"/>
                  <a:pt x="86923" y="29187"/>
                </a:cubicBezTo>
                <a:cubicBezTo>
                  <a:pt x="69926" y="28261"/>
                  <a:pt x="53010" y="21898"/>
                  <a:pt x="38703" y="15797"/>
                </a:cubicBezTo>
                <a:cubicBezTo>
                  <a:pt x="33922" y="13758"/>
                  <a:pt x="29857" y="12704"/>
                  <a:pt x="25911" y="12481"/>
                </a:cubicBezTo>
                <a:cubicBezTo>
                  <a:pt x="24653" y="12410"/>
                  <a:pt x="23392" y="12381"/>
                  <a:pt x="22140" y="12381"/>
                </a:cubicBezTo>
                <a:cubicBezTo>
                  <a:pt x="18938" y="12381"/>
                  <a:pt x="15797" y="12572"/>
                  <a:pt x="12931" y="12748"/>
                </a:cubicBezTo>
                <a:lnTo>
                  <a:pt x="11384" y="12841"/>
                </a:lnTo>
                <a:cubicBezTo>
                  <a:pt x="8518" y="13010"/>
                  <a:pt x="5551" y="13184"/>
                  <a:pt x="2644" y="13591"/>
                </a:cubicBezTo>
                <a:cubicBezTo>
                  <a:pt x="1731" y="13718"/>
                  <a:pt x="921" y="13848"/>
                  <a:pt x="165" y="13990"/>
                </a:cubicBezTo>
                <a:lnTo>
                  <a:pt x="0" y="14020"/>
                </a:lnTo>
                <a:lnTo>
                  <a:pt x="0" y="22434"/>
                </a:lnTo>
                <a:lnTo>
                  <a:pt x="280" y="22317"/>
                </a:lnTo>
                <a:cubicBezTo>
                  <a:pt x="3624" y="20902"/>
                  <a:pt x="6748" y="20202"/>
                  <a:pt x="9745" y="20202"/>
                </a:cubicBezTo>
                <a:cubicBezTo>
                  <a:pt x="10841" y="20202"/>
                  <a:pt x="11920" y="20296"/>
                  <a:pt x="12987" y="20482"/>
                </a:cubicBezTo>
                <a:cubicBezTo>
                  <a:pt x="20436" y="21784"/>
                  <a:pt x="26975" y="26792"/>
                  <a:pt x="33571" y="32250"/>
                </a:cubicBezTo>
                <a:cubicBezTo>
                  <a:pt x="44508" y="41302"/>
                  <a:pt x="58178" y="45884"/>
                  <a:pt x="74230" y="45884"/>
                </a:cubicBezTo>
                <a:cubicBezTo>
                  <a:pt x="74828" y="45884"/>
                  <a:pt x="75434" y="45878"/>
                  <a:pt x="76041" y="45864"/>
                </a:cubicBezTo>
                <a:cubicBezTo>
                  <a:pt x="92973" y="45507"/>
                  <a:pt x="107630" y="40953"/>
                  <a:pt x="119603" y="32334"/>
                </a:cubicBezTo>
                <a:cubicBezTo>
                  <a:pt x="123430" y="29580"/>
                  <a:pt x="127160" y="26462"/>
                  <a:pt x="130767" y="23446"/>
                </a:cubicBezTo>
                <a:cubicBezTo>
                  <a:pt x="133490" y="21168"/>
                  <a:pt x="136306" y="18812"/>
                  <a:pt x="139143" y="16633"/>
                </a:cubicBezTo>
                <a:cubicBezTo>
                  <a:pt x="142286" y="14218"/>
                  <a:pt x="145678" y="11782"/>
                  <a:pt x="149569" y="10839"/>
                </a:cubicBezTo>
                <a:cubicBezTo>
                  <a:pt x="151002" y="10492"/>
                  <a:pt x="152486" y="10318"/>
                  <a:pt x="154040" y="10318"/>
                </a:cubicBezTo>
                <a:cubicBezTo>
                  <a:pt x="155718" y="10318"/>
                  <a:pt x="157477" y="10521"/>
                  <a:pt x="159345" y="10926"/>
                </a:cubicBezTo>
                <a:cubicBezTo>
                  <a:pt x="163146" y="11754"/>
                  <a:pt x="166866" y="13255"/>
                  <a:pt x="170463" y="14710"/>
                </a:cubicBezTo>
                <a:cubicBezTo>
                  <a:pt x="174735" y="16434"/>
                  <a:pt x="179004" y="17813"/>
                  <a:pt x="183149" y="18805"/>
                </a:cubicBezTo>
                <a:cubicBezTo>
                  <a:pt x="187035" y="19734"/>
                  <a:pt x="190791" y="20198"/>
                  <a:pt x="194393" y="20198"/>
                </a:cubicBezTo>
                <a:cubicBezTo>
                  <a:pt x="198045" y="20198"/>
                  <a:pt x="201538" y="19721"/>
                  <a:pt x="204846" y="18766"/>
                </a:cubicBezTo>
                <a:cubicBezTo>
                  <a:pt x="206788" y="18205"/>
                  <a:pt x="208062" y="17332"/>
                  <a:pt x="208634" y="16167"/>
                </a:cubicBezTo>
                <a:cubicBezTo>
                  <a:pt x="209095" y="15229"/>
                  <a:pt x="209080" y="14117"/>
                  <a:pt x="208584" y="12865"/>
                </a:cubicBezTo>
                <a:cubicBezTo>
                  <a:pt x="207441" y="9969"/>
                  <a:pt x="204404" y="8376"/>
                  <a:pt x="202188" y="7211"/>
                </a:cubicBezTo>
                <a:lnTo>
                  <a:pt x="201831" y="7024"/>
                </a:lnTo>
                <a:cubicBezTo>
                  <a:pt x="194760" y="3289"/>
                  <a:pt x="188306" y="1132"/>
                  <a:pt x="182098" y="427"/>
                </a:cubicBezTo>
                <a:cubicBezTo>
                  <a:pt x="179239" y="102"/>
                  <a:pt x="176384" y="0"/>
                  <a:pt x="173609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7" name="Google Shape;197;p7"/>
          <p:cNvSpPr/>
          <p:nvPr/>
        </p:nvSpPr>
        <p:spPr>
          <a:xfrm flipH="1">
            <a:off x="8384687" y="2373130"/>
            <a:ext cx="807313" cy="330705"/>
          </a:xfrm>
          <a:custGeom>
            <a:avLst/>
            <a:gdLst/>
            <a:ahLst/>
            <a:cxnLst/>
            <a:rect l="l" t="t" r="r" b="b"/>
            <a:pathLst>
              <a:path w="20174" h="8264" extrusionOk="0">
                <a:moveTo>
                  <a:pt x="10888" y="404"/>
                </a:moveTo>
                <a:cubicBezTo>
                  <a:pt x="11749" y="404"/>
                  <a:pt x="12597" y="461"/>
                  <a:pt x="13422" y="602"/>
                </a:cubicBezTo>
                <a:cubicBezTo>
                  <a:pt x="15472" y="954"/>
                  <a:pt x="17153" y="1897"/>
                  <a:pt x="18413" y="3404"/>
                </a:cubicBezTo>
                <a:cubicBezTo>
                  <a:pt x="19054" y="4170"/>
                  <a:pt x="19787" y="5267"/>
                  <a:pt x="19634" y="6147"/>
                </a:cubicBezTo>
                <a:cubicBezTo>
                  <a:pt x="19567" y="6546"/>
                  <a:pt x="19324" y="6863"/>
                  <a:pt x="18894" y="7118"/>
                </a:cubicBezTo>
                <a:cubicBezTo>
                  <a:pt x="17704" y="7820"/>
                  <a:pt x="16206" y="7861"/>
                  <a:pt x="14950" y="7861"/>
                </a:cubicBezTo>
                <a:cubicBezTo>
                  <a:pt x="14860" y="7861"/>
                  <a:pt x="14771" y="7861"/>
                  <a:pt x="14684" y="7861"/>
                </a:cubicBezTo>
                <a:cubicBezTo>
                  <a:pt x="13289" y="7856"/>
                  <a:pt x="11866" y="7753"/>
                  <a:pt x="10488" y="7653"/>
                </a:cubicBezTo>
                <a:cubicBezTo>
                  <a:pt x="9887" y="7608"/>
                  <a:pt x="9287" y="7565"/>
                  <a:pt x="8687" y="7529"/>
                </a:cubicBezTo>
                <a:cubicBezTo>
                  <a:pt x="5827" y="7359"/>
                  <a:pt x="3245" y="7206"/>
                  <a:pt x="649" y="7206"/>
                </a:cubicBezTo>
                <a:cubicBezTo>
                  <a:pt x="568" y="7206"/>
                  <a:pt x="486" y="7206"/>
                  <a:pt x="405" y="7206"/>
                </a:cubicBezTo>
                <a:lnTo>
                  <a:pt x="405" y="1428"/>
                </a:lnTo>
                <a:cubicBezTo>
                  <a:pt x="2017" y="1368"/>
                  <a:pt x="3674" y="1139"/>
                  <a:pt x="5280" y="919"/>
                </a:cubicBezTo>
                <a:cubicBezTo>
                  <a:pt x="7141" y="665"/>
                  <a:pt x="9044" y="404"/>
                  <a:pt x="10888" y="404"/>
                </a:cubicBezTo>
                <a:close/>
                <a:moveTo>
                  <a:pt x="10888" y="1"/>
                </a:moveTo>
                <a:cubicBezTo>
                  <a:pt x="9018" y="1"/>
                  <a:pt x="7099" y="265"/>
                  <a:pt x="5223" y="522"/>
                </a:cubicBezTo>
                <a:cubicBezTo>
                  <a:pt x="3564" y="751"/>
                  <a:pt x="1848" y="984"/>
                  <a:pt x="195" y="1034"/>
                </a:cubicBezTo>
                <a:lnTo>
                  <a:pt x="1" y="1039"/>
                </a:lnTo>
                <a:lnTo>
                  <a:pt x="1" y="7612"/>
                </a:lnTo>
                <a:lnTo>
                  <a:pt x="202" y="7612"/>
                </a:lnTo>
                <a:cubicBezTo>
                  <a:pt x="266" y="7612"/>
                  <a:pt x="330" y="7612"/>
                  <a:pt x="393" y="7612"/>
                </a:cubicBezTo>
                <a:cubicBezTo>
                  <a:pt x="3056" y="7612"/>
                  <a:pt x="5717" y="7756"/>
                  <a:pt x="8664" y="7932"/>
                </a:cubicBezTo>
                <a:cubicBezTo>
                  <a:pt x="9261" y="7968"/>
                  <a:pt x="9860" y="8012"/>
                  <a:pt x="10460" y="8055"/>
                </a:cubicBezTo>
                <a:cubicBezTo>
                  <a:pt x="11844" y="8155"/>
                  <a:pt x="13275" y="8259"/>
                  <a:pt x="14682" y="8264"/>
                </a:cubicBezTo>
                <a:lnTo>
                  <a:pt x="14998" y="8264"/>
                </a:lnTo>
                <a:cubicBezTo>
                  <a:pt x="16295" y="8264"/>
                  <a:pt x="17831" y="8211"/>
                  <a:pt x="19096" y="7463"/>
                </a:cubicBezTo>
                <a:cubicBezTo>
                  <a:pt x="19626" y="7152"/>
                  <a:pt x="19940" y="6730"/>
                  <a:pt x="20030" y="6216"/>
                </a:cubicBezTo>
                <a:cubicBezTo>
                  <a:pt x="20173" y="5387"/>
                  <a:pt x="19732" y="4354"/>
                  <a:pt x="18720" y="3145"/>
                </a:cubicBezTo>
                <a:cubicBezTo>
                  <a:pt x="17395" y="1562"/>
                  <a:pt x="15637" y="574"/>
                  <a:pt x="13488" y="205"/>
                </a:cubicBezTo>
                <a:cubicBezTo>
                  <a:pt x="12639" y="59"/>
                  <a:pt x="11769" y="1"/>
                  <a:pt x="1088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" name="Google Shape;198;p7"/>
          <p:cNvSpPr/>
          <p:nvPr/>
        </p:nvSpPr>
        <p:spPr>
          <a:xfrm flipH="1">
            <a:off x="-185941" y="2027935"/>
            <a:ext cx="9377861" cy="2035410"/>
          </a:xfrm>
          <a:custGeom>
            <a:avLst/>
            <a:gdLst/>
            <a:ahLst/>
            <a:cxnLst/>
            <a:rect l="l" t="t" r="r" b="b"/>
            <a:pathLst>
              <a:path w="234344" h="50863" extrusionOk="0">
                <a:moveTo>
                  <a:pt x="233940" y="621"/>
                </a:moveTo>
                <a:lnTo>
                  <a:pt x="233940" y="12077"/>
                </a:lnTo>
                <a:cubicBezTo>
                  <a:pt x="232371" y="13846"/>
                  <a:pt x="230619" y="15358"/>
                  <a:pt x="228734" y="16565"/>
                </a:cubicBezTo>
                <a:cubicBezTo>
                  <a:pt x="224484" y="19289"/>
                  <a:pt x="219376" y="20857"/>
                  <a:pt x="213122" y="21360"/>
                </a:cubicBezTo>
                <a:cubicBezTo>
                  <a:pt x="211653" y="21479"/>
                  <a:pt x="210146" y="21539"/>
                  <a:pt x="208580" y="21539"/>
                </a:cubicBezTo>
                <a:cubicBezTo>
                  <a:pt x="205000" y="21539"/>
                  <a:pt x="201109" y="21226"/>
                  <a:pt x="196647" y="20590"/>
                </a:cubicBezTo>
                <a:lnTo>
                  <a:pt x="196529" y="20574"/>
                </a:lnTo>
                <a:cubicBezTo>
                  <a:pt x="194477" y="20283"/>
                  <a:pt x="192356" y="19981"/>
                  <a:pt x="190306" y="19457"/>
                </a:cubicBezTo>
                <a:cubicBezTo>
                  <a:pt x="188131" y="18901"/>
                  <a:pt x="186302" y="18457"/>
                  <a:pt x="184446" y="18095"/>
                </a:cubicBezTo>
                <a:cubicBezTo>
                  <a:pt x="182413" y="17700"/>
                  <a:pt x="180221" y="17338"/>
                  <a:pt x="178016" y="17338"/>
                </a:cubicBezTo>
                <a:cubicBezTo>
                  <a:pt x="177942" y="17338"/>
                  <a:pt x="177867" y="17339"/>
                  <a:pt x="177792" y="17340"/>
                </a:cubicBezTo>
                <a:cubicBezTo>
                  <a:pt x="176496" y="17354"/>
                  <a:pt x="174542" y="17378"/>
                  <a:pt x="173323" y="18637"/>
                </a:cubicBezTo>
                <a:cubicBezTo>
                  <a:pt x="172261" y="19733"/>
                  <a:pt x="172397" y="21555"/>
                  <a:pt x="173080" y="22788"/>
                </a:cubicBezTo>
                <a:cubicBezTo>
                  <a:pt x="174004" y="24459"/>
                  <a:pt x="175665" y="25395"/>
                  <a:pt x="177319" y="26158"/>
                </a:cubicBezTo>
                <a:cubicBezTo>
                  <a:pt x="180088" y="27433"/>
                  <a:pt x="183032" y="28076"/>
                  <a:pt x="185878" y="28699"/>
                </a:cubicBezTo>
                <a:cubicBezTo>
                  <a:pt x="186544" y="28844"/>
                  <a:pt x="187205" y="28990"/>
                  <a:pt x="187866" y="29142"/>
                </a:cubicBezTo>
                <a:cubicBezTo>
                  <a:pt x="191326" y="29942"/>
                  <a:pt x="194903" y="30405"/>
                  <a:pt x="198362" y="30852"/>
                </a:cubicBezTo>
                <a:lnTo>
                  <a:pt x="199879" y="31048"/>
                </a:lnTo>
                <a:cubicBezTo>
                  <a:pt x="203501" y="31524"/>
                  <a:pt x="207493" y="31975"/>
                  <a:pt x="212443" y="32469"/>
                </a:cubicBezTo>
                <a:cubicBezTo>
                  <a:pt x="216296" y="32854"/>
                  <a:pt x="220110" y="33192"/>
                  <a:pt x="223683" y="33505"/>
                </a:cubicBezTo>
                <a:cubicBezTo>
                  <a:pt x="226437" y="33747"/>
                  <a:pt x="229366" y="34040"/>
                  <a:pt x="232268" y="34727"/>
                </a:cubicBezTo>
                <a:cubicBezTo>
                  <a:pt x="232812" y="34856"/>
                  <a:pt x="233374" y="35011"/>
                  <a:pt x="233940" y="35186"/>
                </a:cubicBezTo>
                <a:lnTo>
                  <a:pt x="233940" y="50330"/>
                </a:lnTo>
                <a:cubicBezTo>
                  <a:pt x="227593" y="48509"/>
                  <a:pt x="220754" y="46238"/>
                  <a:pt x="213042" y="43386"/>
                </a:cubicBezTo>
                <a:cubicBezTo>
                  <a:pt x="208088" y="41555"/>
                  <a:pt x="202988" y="39512"/>
                  <a:pt x="197884" y="37317"/>
                </a:cubicBezTo>
                <a:cubicBezTo>
                  <a:pt x="195613" y="36339"/>
                  <a:pt x="193318" y="35281"/>
                  <a:pt x="191099" y="34257"/>
                </a:cubicBezTo>
                <a:cubicBezTo>
                  <a:pt x="188401" y="33014"/>
                  <a:pt x="185611" y="31726"/>
                  <a:pt x="182833" y="30573"/>
                </a:cubicBezTo>
                <a:cubicBezTo>
                  <a:pt x="172649" y="26340"/>
                  <a:pt x="162754" y="24195"/>
                  <a:pt x="153409" y="24195"/>
                </a:cubicBezTo>
                <a:cubicBezTo>
                  <a:pt x="153178" y="24195"/>
                  <a:pt x="152948" y="24197"/>
                  <a:pt x="152719" y="24198"/>
                </a:cubicBezTo>
                <a:cubicBezTo>
                  <a:pt x="142080" y="24319"/>
                  <a:pt x="132064" y="27884"/>
                  <a:pt x="122824" y="31721"/>
                </a:cubicBezTo>
                <a:cubicBezTo>
                  <a:pt x="112729" y="35913"/>
                  <a:pt x="102805" y="39822"/>
                  <a:pt x="92400" y="41608"/>
                </a:cubicBezTo>
                <a:cubicBezTo>
                  <a:pt x="82867" y="43244"/>
                  <a:pt x="72721" y="44299"/>
                  <a:pt x="61383" y="44830"/>
                </a:cubicBezTo>
                <a:cubicBezTo>
                  <a:pt x="58519" y="44965"/>
                  <a:pt x="55783" y="45032"/>
                  <a:pt x="53152" y="45032"/>
                </a:cubicBezTo>
                <a:cubicBezTo>
                  <a:pt x="45012" y="45032"/>
                  <a:pt x="37887" y="44383"/>
                  <a:pt x="31169" y="43050"/>
                </a:cubicBezTo>
                <a:cubicBezTo>
                  <a:pt x="24718" y="41770"/>
                  <a:pt x="18066" y="39641"/>
                  <a:pt x="11397" y="36720"/>
                </a:cubicBezTo>
                <a:cubicBezTo>
                  <a:pt x="7680" y="35093"/>
                  <a:pt x="3780" y="33224"/>
                  <a:pt x="405" y="30582"/>
                </a:cubicBezTo>
                <a:lnTo>
                  <a:pt x="405" y="21725"/>
                </a:lnTo>
                <a:cubicBezTo>
                  <a:pt x="5173" y="23118"/>
                  <a:pt x="10001" y="24631"/>
                  <a:pt x="14673" y="26094"/>
                </a:cubicBezTo>
                <a:cubicBezTo>
                  <a:pt x="18472" y="27283"/>
                  <a:pt x="22397" y="28512"/>
                  <a:pt x="26269" y="29670"/>
                </a:cubicBezTo>
                <a:cubicBezTo>
                  <a:pt x="42759" y="34607"/>
                  <a:pt x="58954" y="38982"/>
                  <a:pt x="74991" y="38982"/>
                </a:cubicBezTo>
                <a:cubicBezTo>
                  <a:pt x="78823" y="38982"/>
                  <a:pt x="82649" y="38732"/>
                  <a:pt x="86466" y="38179"/>
                </a:cubicBezTo>
                <a:cubicBezTo>
                  <a:pt x="95509" y="36872"/>
                  <a:pt x="104228" y="33938"/>
                  <a:pt x="112383" y="29455"/>
                </a:cubicBezTo>
                <a:cubicBezTo>
                  <a:pt x="116730" y="27066"/>
                  <a:pt x="120985" y="24195"/>
                  <a:pt x="125029" y="20922"/>
                </a:cubicBezTo>
                <a:cubicBezTo>
                  <a:pt x="126767" y="19511"/>
                  <a:pt x="128488" y="17994"/>
                  <a:pt x="130152" y="16524"/>
                </a:cubicBezTo>
                <a:cubicBezTo>
                  <a:pt x="131788" y="15078"/>
                  <a:pt x="133483" y="13582"/>
                  <a:pt x="135190" y="12196"/>
                </a:cubicBezTo>
                <a:cubicBezTo>
                  <a:pt x="137654" y="10200"/>
                  <a:pt x="140969" y="7788"/>
                  <a:pt x="144768" y="6873"/>
                </a:cubicBezTo>
                <a:cubicBezTo>
                  <a:pt x="145990" y="6580"/>
                  <a:pt x="147258" y="6432"/>
                  <a:pt x="148594" y="6432"/>
                </a:cubicBezTo>
                <a:cubicBezTo>
                  <a:pt x="151134" y="6432"/>
                  <a:pt x="153922" y="6966"/>
                  <a:pt x="157120" y="8052"/>
                </a:cubicBezTo>
                <a:cubicBezTo>
                  <a:pt x="165254" y="10813"/>
                  <a:pt x="174727" y="13878"/>
                  <a:pt x="184226" y="15304"/>
                </a:cubicBezTo>
                <a:cubicBezTo>
                  <a:pt x="187914" y="15858"/>
                  <a:pt x="191419" y="16136"/>
                  <a:pt x="194766" y="16136"/>
                </a:cubicBezTo>
                <a:cubicBezTo>
                  <a:pt x="200932" y="16136"/>
                  <a:pt x="206557" y="15192"/>
                  <a:pt x="211781" y="13295"/>
                </a:cubicBezTo>
                <a:cubicBezTo>
                  <a:pt x="216509" y="11579"/>
                  <a:pt x="220789" y="8892"/>
                  <a:pt x="224351" y="6492"/>
                </a:cubicBezTo>
                <a:cubicBezTo>
                  <a:pt x="224766" y="6212"/>
                  <a:pt x="225182" y="5928"/>
                  <a:pt x="225598" y="5645"/>
                </a:cubicBezTo>
                <a:cubicBezTo>
                  <a:pt x="228277" y="3826"/>
                  <a:pt x="231045" y="1944"/>
                  <a:pt x="233940" y="621"/>
                </a:cubicBezTo>
                <a:close/>
                <a:moveTo>
                  <a:pt x="234344" y="1"/>
                </a:moveTo>
                <a:lnTo>
                  <a:pt x="234062" y="127"/>
                </a:lnTo>
                <a:cubicBezTo>
                  <a:pt x="231032" y="1470"/>
                  <a:pt x="228156" y="3423"/>
                  <a:pt x="225375" y="5313"/>
                </a:cubicBezTo>
                <a:cubicBezTo>
                  <a:pt x="224959" y="5595"/>
                  <a:pt x="224545" y="5878"/>
                  <a:pt x="224128" y="6158"/>
                </a:cubicBezTo>
                <a:cubicBezTo>
                  <a:pt x="220589" y="8544"/>
                  <a:pt x="216336" y="11214"/>
                  <a:pt x="211647" y="12916"/>
                </a:cubicBezTo>
                <a:cubicBezTo>
                  <a:pt x="206466" y="14796"/>
                  <a:pt x="200885" y="15732"/>
                  <a:pt x="194765" y="15732"/>
                </a:cubicBezTo>
                <a:cubicBezTo>
                  <a:pt x="191440" y="15732"/>
                  <a:pt x="187955" y="15456"/>
                  <a:pt x="184289" y="14905"/>
                </a:cubicBezTo>
                <a:cubicBezTo>
                  <a:pt x="174822" y="13485"/>
                  <a:pt x="165370" y="10424"/>
                  <a:pt x="157251" y="7671"/>
                </a:cubicBezTo>
                <a:cubicBezTo>
                  <a:pt x="154011" y="6571"/>
                  <a:pt x="151182" y="6028"/>
                  <a:pt x="148600" y="6028"/>
                </a:cubicBezTo>
                <a:cubicBezTo>
                  <a:pt x="147230" y="6028"/>
                  <a:pt x="145930" y="6181"/>
                  <a:pt x="144675" y="6483"/>
                </a:cubicBezTo>
                <a:cubicBezTo>
                  <a:pt x="140797" y="7416"/>
                  <a:pt x="137434" y="9860"/>
                  <a:pt x="134939" y="11886"/>
                </a:cubicBezTo>
                <a:cubicBezTo>
                  <a:pt x="133224" y="13277"/>
                  <a:pt x="131528" y="14775"/>
                  <a:pt x="129887" y="16224"/>
                </a:cubicBezTo>
                <a:cubicBezTo>
                  <a:pt x="128225" y="17690"/>
                  <a:pt x="126509" y="19207"/>
                  <a:pt x="124774" y="20610"/>
                </a:cubicBezTo>
                <a:cubicBezTo>
                  <a:pt x="120749" y="23869"/>
                  <a:pt x="116514" y="26727"/>
                  <a:pt x="112189" y="29105"/>
                </a:cubicBezTo>
                <a:cubicBezTo>
                  <a:pt x="104076" y="33564"/>
                  <a:pt x="95402" y="36484"/>
                  <a:pt x="86407" y="37785"/>
                </a:cubicBezTo>
                <a:cubicBezTo>
                  <a:pt x="82611" y="38334"/>
                  <a:pt x="78806" y="38583"/>
                  <a:pt x="74991" y="38583"/>
                </a:cubicBezTo>
                <a:cubicBezTo>
                  <a:pt x="59005" y="38583"/>
                  <a:pt x="42843" y="34216"/>
                  <a:pt x="26384" y="29289"/>
                </a:cubicBezTo>
                <a:cubicBezTo>
                  <a:pt x="22516" y="28130"/>
                  <a:pt x="18589" y="26901"/>
                  <a:pt x="14793" y="25711"/>
                </a:cubicBezTo>
                <a:cubicBezTo>
                  <a:pt x="10035" y="24222"/>
                  <a:pt x="5116" y="22681"/>
                  <a:pt x="257" y="21265"/>
                </a:cubicBezTo>
                <a:lnTo>
                  <a:pt x="0" y="21189"/>
                </a:lnTo>
                <a:lnTo>
                  <a:pt x="0" y="30778"/>
                </a:lnTo>
                <a:lnTo>
                  <a:pt x="77" y="30839"/>
                </a:lnTo>
                <a:cubicBezTo>
                  <a:pt x="3505" y="33541"/>
                  <a:pt x="7466" y="35440"/>
                  <a:pt x="11235" y="37090"/>
                </a:cubicBezTo>
                <a:cubicBezTo>
                  <a:pt x="17931" y="40022"/>
                  <a:pt x="24610" y="42161"/>
                  <a:pt x="31090" y="43447"/>
                </a:cubicBezTo>
                <a:cubicBezTo>
                  <a:pt x="37834" y="44786"/>
                  <a:pt x="44983" y="45437"/>
                  <a:pt x="53148" y="45437"/>
                </a:cubicBezTo>
                <a:cubicBezTo>
                  <a:pt x="55786" y="45437"/>
                  <a:pt x="58530" y="45369"/>
                  <a:pt x="61401" y="45235"/>
                </a:cubicBezTo>
                <a:cubicBezTo>
                  <a:pt x="72756" y="44700"/>
                  <a:pt x="82917" y="43644"/>
                  <a:pt x="92467" y="42007"/>
                </a:cubicBezTo>
                <a:cubicBezTo>
                  <a:pt x="102913" y="40214"/>
                  <a:pt x="112861" y="36296"/>
                  <a:pt x="122978" y="32095"/>
                </a:cubicBezTo>
                <a:cubicBezTo>
                  <a:pt x="132181" y="28274"/>
                  <a:pt x="142153" y="24722"/>
                  <a:pt x="152725" y="24602"/>
                </a:cubicBezTo>
                <a:cubicBezTo>
                  <a:pt x="152952" y="24600"/>
                  <a:pt x="153179" y="24598"/>
                  <a:pt x="153407" y="24598"/>
                </a:cubicBezTo>
                <a:cubicBezTo>
                  <a:pt x="162694" y="24598"/>
                  <a:pt x="172541" y="26730"/>
                  <a:pt x="182679" y="30945"/>
                </a:cubicBezTo>
                <a:cubicBezTo>
                  <a:pt x="185447" y="32095"/>
                  <a:pt x="188234" y="33381"/>
                  <a:pt x="190930" y="34624"/>
                </a:cubicBezTo>
                <a:cubicBezTo>
                  <a:pt x="193152" y="35649"/>
                  <a:pt x="195448" y="36707"/>
                  <a:pt x="197726" y="37686"/>
                </a:cubicBezTo>
                <a:cubicBezTo>
                  <a:pt x="202837" y="39885"/>
                  <a:pt x="207942" y="41928"/>
                  <a:pt x="212901" y="43763"/>
                </a:cubicBezTo>
                <a:cubicBezTo>
                  <a:pt x="220729" y="46656"/>
                  <a:pt x="227658" y="48955"/>
                  <a:pt x="234085" y="50788"/>
                </a:cubicBezTo>
                <a:lnTo>
                  <a:pt x="234341" y="50863"/>
                </a:lnTo>
                <a:lnTo>
                  <a:pt x="234344" y="50863"/>
                </a:lnTo>
                <a:lnTo>
                  <a:pt x="234344" y="34896"/>
                </a:lnTo>
                <a:lnTo>
                  <a:pt x="234204" y="34850"/>
                </a:lnTo>
                <a:cubicBezTo>
                  <a:pt x="233582" y="34654"/>
                  <a:pt x="232962" y="34481"/>
                  <a:pt x="232362" y="34340"/>
                </a:cubicBezTo>
                <a:cubicBezTo>
                  <a:pt x="229433" y="33647"/>
                  <a:pt x="226488" y="33352"/>
                  <a:pt x="223721" y="33110"/>
                </a:cubicBezTo>
                <a:cubicBezTo>
                  <a:pt x="220148" y="32797"/>
                  <a:pt x="216338" y="32457"/>
                  <a:pt x="212486" y="32074"/>
                </a:cubicBezTo>
                <a:cubicBezTo>
                  <a:pt x="207542" y="31581"/>
                  <a:pt x="203553" y="31128"/>
                  <a:pt x="199935" y="30653"/>
                </a:cubicBezTo>
                <a:lnTo>
                  <a:pt x="198416" y="30455"/>
                </a:lnTo>
                <a:cubicBezTo>
                  <a:pt x="194968" y="30009"/>
                  <a:pt x="191400" y="29547"/>
                  <a:pt x="187960" y="28753"/>
                </a:cubicBezTo>
                <a:cubicBezTo>
                  <a:pt x="187298" y="28602"/>
                  <a:pt x="186634" y="28454"/>
                  <a:pt x="185969" y="28310"/>
                </a:cubicBezTo>
                <a:cubicBezTo>
                  <a:pt x="183145" y="27690"/>
                  <a:pt x="180223" y="27051"/>
                  <a:pt x="177494" y="25795"/>
                </a:cubicBezTo>
                <a:cubicBezTo>
                  <a:pt x="176009" y="25111"/>
                  <a:pt x="174350" y="24245"/>
                  <a:pt x="173437" y="22596"/>
                </a:cubicBezTo>
                <a:cubicBezTo>
                  <a:pt x="172829" y="21493"/>
                  <a:pt x="172693" y="19876"/>
                  <a:pt x="173617" y="18921"/>
                </a:cubicBezTo>
                <a:cubicBezTo>
                  <a:pt x="174717" y="17783"/>
                  <a:pt x="176574" y="17760"/>
                  <a:pt x="177801" y="17745"/>
                </a:cubicBezTo>
                <a:cubicBezTo>
                  <a:pt x="177883" y="17744"/>
                  <a:pt x="177965" y="17744"/>
                  <a:pt x="178047" y="17744"/>
                </a:cubicBezTo>
                <a:cubicBezTo>
                  <a:pt x="180223" y="17744"/>
                  <a:pt x="182367" y="18103"/>
                  <a:pt x="184375" y="18494"/>
                </a:cubicBezTo>
                <a:cubicBezTo>
                  <a:pt x="186221" y="18853"/>
                  <a:pt x="188043" y="19296"/>
                  <a:pt x="190212" y="19850"/>
                </a:cubicBezTo>
                <a:cubicBezTo>
                  <a:pt x="192283" y="20380"/>
                  <a:pt x="194415" y="20683"/>
                  <a:pt x="196477" y="20976"/>
                </a:cubicBezTo>
                <a:lnTo>
                  <a:pt x="196594" y="20993"/>
                </a:lnTo>
                <a:cubicBezTo>
                  <a:pt x="201071" y="21630"/>
                  <a:pt x="204978" y="21943"/>
                  <a:pt x="208576" y="21943"/>
                </a:cubicBezTo>
                <a:cubicBezTo>
                  <a:pt x="210156" y="21943"/>
                  <a:pt x="211676" y="21883"/>
                  <a:pt x="213159" y="21763"/>
                </a:cubicBezTo>
                <a:cubicBezTo>
                  <a:pt x="219481" y="21255"/>
                  <a:pt x="224648" y="19666"/>
                  <a:pt x="228956" y="16905"/>
                </a:cubicBezTo>
                <a:cubicBezTo>
                  <a:pt x="230892" y="15665"/>
                  <a:pt x="232689" y="14110"/>
                  <a:pt x="234294" y="12287"/>
                </a:cubicBezTo>
                <a:lnTo>
                  <a:pt x="234344" y="12230"/>
                </a:lnTo>
                <a:lnTo>
                  <a:pt x="234344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9" name="Google Shape;199;p7"/>
          <p:cNvSpPr/>
          <p:nvPr/>
        </p:nvSpPr>
        <p:spPr>
          <a:xfrm flipH="1">
            <a:off x="4020138" y="3448055"/>
            <a:ext cx="5171942" cy="1031731"/>
          </a:xfrm>
          <a:custGeom>
            <a:avLst/>
            <a:gdLst/>
            <a:ahLst/>
            <a:cxnLst/>
            <a:rect l="l" t="t" r="r" b="b"/>
            <a:pathLst>
              <a:path w="129242" h="25782" extrusionOk="0">
                <a:moveTo>
                  <a:pt x="125667" y="404"/>
                </a:moveTo>
                <a:cubicBezTo>
                  <a:pt x="125949" y="404"/>
                  <a:pt x="126232" y="415"/>
                  <a:pt x="126514" y="437"/>
                </a:cubicBezTo>
                <a:cubicBezTo>
                  <a:pt x="127419" y="510"/>
                  <a:pt x="128375" y="690"/>
                  <a:pt x="128733" y="1442"/>
                </a:cubicBezTo>
                <a:cubicBezTo>
                  <a:pt x="127667" y="1898"/>
                  <a:pt x="126604" y="2366"/>
                  <a:pt x="125540" y="2833"/>
                </a:cubicBezTo>
                <a:cubicBezTo>
                  <a:pt x="121951" y="4414"/>
                  <a:pt x="118237" y="6047"/>
                  <a:pt x="114473" y="7141"/>
                </a:cubicBezTo>
                <a:cubicBezTo>
                  <a:pt x="113881" y="7314"/>
                  <a:pt x="113286" y="7483"/>
                  <a:pt x="112693" y="7649"/>
                </a:cubicBezTo>
                <a:cubicBezTo>
                  <a:pt x="110914" y="8149"/>
                  <a:pt x="109073" y="8666"/>
                  <a:pt x="107278" y="9330"/>
                </a:cubicBezTo>
                <a:cubicBezTo>
                  <a:pt x="105183" y="10108"/>
                  <a:pt x="102936" y="11055"/>
                  <a:pt x="100411" y="12228"/>
                </a:cubicBezTo>
                <a:cubicBezTo>
                  <a:pt x="97928" y="13381"/>
                  <a:pt x="95424" y="14634"/>
                  <a:pt x="93002" y="15844"/>
                </a:cubicBezTo>
                <a:cubicBezTo>
                  <a:pt x="86663" y="19013"/>
                  <a:pt x="80109" y="22288"/>
                  <a:pt x="73322" y="24097"/>
                </a:cubicBezTo>
                <a:cubicBezTo>
                  <a:pt x="70106" y="24955"/>
                  <a:pt x="66829" y="25381"/>
                  <a:pt x="63411" y="25381"/>
                </a:cubicBezTo>
                <a:cubicBezTo>
                  <a:pt x="61691" y="25381"/>
                  <a:pt x="59935" y="25273"/>
                  <a:pt x="58132" y="25057"/>
                </a:cubicBezTo>
                <a:cubicBezTo>
                  <a:pt x="54870" y="24667"/>
                  <a:pt x="51578" y="24000"/>
                  <a:pt x="48394" y="23351"/>
                </a:cubicBezTo>
                <a:cubicBezTo>
                  <a:pt x="46720" y="23010"/>
                  <a:pt x="44988" y="22658"/>
                  <a:pt x="43281" y="22351"/>
                </a:cubicBezTo>
                <a:cubicBezTo>
                  <a:pt x="38827" y="21551"/>
                  <a:pt x="34306" y="21314"/>
                  <a:pt x="29931" y="21085"/>
                </a:cubicBezTo>
                <a:lnTo>
                  <a:pt x="28914" y="21031"/>
                </a:lnTo>
                <a:cubicBezTo>
                  <a:pt x="25978" y="20874"/>
                  <a:pt x="23609" y="20501"/>
                  <a:pt x="21462" y="19855"/>
                </a:cubicBezTo>
                <a:cubicBezTo>
                  <a:pt x="19489" y="19259"/>
                  <a:pt x="17512" y="18432"/>
                  <a:pt x="15599" y="17635"/>
                </a:cubicBezTo>
                <a:cubicBezTo>
                  <a:pt x="15171" y="17457"/>
                  <a:pt x="14747" y="17279"/>
                  <a:pt x="14321" y="17105"/>
                </a:cubicBezTo>
                <a:cubicBezTo>
                  <a:pt x="12341" y="16286"/>
                  <a:pt x="10328" y="15433"/>
                  <a:pt x="8383" y="14606"/>
                </a:cubicBezTo>
                <a:cubicBezTo>
                  <a:pt x="5772" y="13497"/>
                  <a:pt x="3075" y="12349"/>
                  <a:pt x="404" y="11276"/>
                </a:cubicBezTo>
                <a:lnTo>
                  <a:pt x="403" y="11276"/>
                </a:lnTo>
                <a:lnTo>
                  <a:pt x="403" y="5584"/>
                </a:lnTo>
                <a:cubicBezTo>
                  <a:pt x="967" y="5874"/>
                  <a:pt x="1566" y="6170"/>
                  <a:pt x="2220" y="6484"/>
                </a:cubicBezTo>
                <a:cubicBezTo>
                  <a:pt x="2905" y="6811"/>
                  <a:pt x="3592" y="7131"/>
                  <a:pt x="4281" y="7450"/>
                </a:cubicBezTo>
                <a:cubicBezTo>
                  <a:pt x="6227" y="8357"/>
                  <a:pt x="8240" y="9293"/>
                  <a:pt x="10153" y="10412"/>
                </a:cubicBezTo>
                <a:cubicBezTo>
                  <a:pt x="12434" y="11746"/>
                  <a:pt x="14871" y="13148"/>
                  <a:pt x="17395" y="14337"/>
                </a:cubicBezTo>
                <a:cubicBezTo>
                  <a:pt x="25707" y="18255"/>
                  <a:pt x="35202" y="20169"/>
                  <a:pt x="46355" y="20169"/>
                </a:cubicBezTo>
                <a:cubicBezTo>
                  <a:pt x="47079" y="20169"/>
                  <a:pt x="47811" y="20161"/>
                  <a:pt x="48549" y="20145"/>
                </a:cubicBezTo>
                <a:cubicBezTo>
                  <a:pt x="59131" y="19914"/>
                  <a:pt x="70411" y="17805"/>
                  <a:pt x="84049" y="13504"/>
                </a:cubicBezTo>
                <a:cubicBezTo>
                  <a:pt x="89815" y="11685"/>
                  <a:pt x="95612" y="9562"/>
                  <a:pt x="101217" y="7507"/>
                </a:cubicBezTo>
                <a:cubicBezTo>
                  <a:pt x="104315" y="6374"/>
                  <a:pt x="107517" y="5200"/>
                  <a:pt x="110679" y="4091"/>
                </a:cubicBezTo>
                <a:cubicBezTo>
                  <a:pt x="114143" y="2876"/>
                  <a:pt x="117874" y="1648"/>
                  <a:pt x="121675" y="895"/>
                </a:cubicBezTo>
                <a:cubicBezTo>
                  <a:pt x="122896" y="652"/>
                  <a:pt x="124279" y="404"/>
                  <a:pt x="125667" y="404"/>
                </a:cubicBezTo>
                <a:close/>
                <a:moveTo>
                  <a:pt x="125672" y="1"/>
                </a:moveTo>
                <a:cubicBezTo>
                  <a:pt x="124248" y="1"/>
                  <a:pt x="122839" y="252"/>
                  <a:pt x="121598" y="497"/>
                </a:cubicBezTo>
                <a:cubicBezTo>
                  <a:pt x="117773" y="1256"/>
                  <a:pt x="114025" y="2491"/>
                  <a:pt x="110546" y="3711"/>
                </a:cubicBezTo>
                <a:cubicBezTo>
                  <a:pt x="107384" y="4820"/>
                  <a:pt x="104179" y="5993"/>
                  <a:pt x="101080" y="7129"/>
                </a:cubicBezTo>
                <a:cubicBezTo>
                  <a:pt x="95477" y="9180"/>
                  <a:pt x="89685" y="11305"/>
                  <a:pt x="83929" y="13120"/>
                </a:cubicBezTo>
                <a:cubicBezTo>
                  <a:pt x="70328" y="17407"/>
                  <a:pt x="59084" y="19512"/>
                  <a:pt x="48540" y="19742"/>
                </a:cubicBezTo>
                <a:cubicBezTo>
                  <a:pt x="47811" y="19758"/>
                  <a:pt x="47089" y="19766"/>
                  <a:pt x="46374" y="19766"/>
                </a:cubicBezTo>
                <a:cubicBezTo>
                  <a:pt x="35268" y="19766"/>
                  <a:pt x="25827" y="17865"/>
                  <a:pt x="17567" y="13971"/>
                </a:cubicBezTo>
                <a:cubicBezTo>
                  <a:pt x="15057" y="12788"/>
                  <a:pt x="12628" y="11391"/>
                  <a:pt x="10355" y="10062"/>
                </a:cubicBezTo>
                <a:cubicBezTo>
                  <a:pt x="8426" y="8935"/>
                  <a:pt x="6404" y="7993"/>
                  <a:pt x="4448" y="7084"/>
                </a:cubicBezTo>
                <a:cubicBezTo>
                  <a:pt x="3762" y="6767"/>
                  <a:pt x="3076" y="6447"/>
                  <a:pt x="2395" y="6120"/>
                </a:cubicBezTo>
                <a:cubicBezTo>
                  <a:pt x="1626" y="5754"/>
                  <a:pt x="940" y="5411"/>
                  <a:pt x="294" y="5075"/>
                </a:cubicBezTo>
                <a:lnTo>
                  <a:pt x="0" y="4921"/>
                </a:lnTo>
                <a:lnTo>
                  <a:pt x="0" y="11545"/>
                </a:lnTo>
                <a:lnTo>
                  <a:pt x="126" y="11595"/>
                </a:lnTo>
                <a:cubicBezTo>
                  <a:pt x="2833" y="12684"/>
                  <a:pt x="5574" y="13848"/>
                  <a:pt x="8224" y="14973"/>
                </a:cubicBezTo>
                <a:cubicBezTo>
                  <a:pt x="10170" y="15801"/>
                  <a:pt x="12184" y="16656"/>
                  <a:pt x="14167" y="17473"/>
                </a:cubicBezTo>
                <a:cubicBezTo>
                  <a:pt x="14591" y="17649"/>
                  <a:pt x="15016" y="17828"/>
                  <a:pt x="15441" y="18003"/>
                </a:cubicBezTo>
                <a:cubicBezTo>
                  <a:pt x="17363" y="18808"/>
                  <a:pt x="19349" y="19638"/>
                  <a:pt x="21344" y="20238"/>
                </a:cubicBezTo>
                <a:cubicBezTo>
                  <a:pt x="23523" y="20895"/>
                  <a:pt x="25922" y="21274"/>
                  <a:pt x="28892" y="21431"/>
                </a:cubicBezTo>
                <a:lnTo>
                  <a:pt x="29910" y="21485"/>
                </a:lnTo>
                <a:cubicBezTo>
                  <a:pt x="34272" y="21714"/>
                  <a:pt x="38783" y="21950"/>
                  <a:pt x="43209" y="22746"/>
                </a:cubicBezTo>
                <a:cubicBezTo>
                  <a:pt x="44912" y="23053"/>
                  <a:pt x="46641" y="23406"/>
                  <a:pt x="48313" y="23744"/>
                </a:cubicBezTo>
                <a:cubicBezTo>
                  <a:pt x="51505" y="24393"/>
                  <a:pt x="54806" y="25065"/>
                  <a:pt x="58085" y="25456"/>
                </a:cubicBezTo>
                <a:cubicBezTo>
                  <a:pt x="59905" y="25673"/>
                  <a:pt x="61677" y="25782"/>
                  <a:pt x="63414" y="25782"/>
                </a:cubicBezTo>
                <a:cubicBezTo>
                  <a:pt x="66866" y="25782"/>
                  <a:pt x="70177" y="25352"/>
                  <a:pt x="73425" y="24486"/>
                </a:cubicBezTo>
                <a:cubicBezTo>
                  <a:pt x="80253" y="22666"/>
                  <a:pt x="86826" y="19379"/>
                  <a:pt x="93183" y="16202"/>
                </a:cubicBezTo>
                <a:cubicBezTo>
                  <a:pt x="95603" y="14991"/>
                  <a:pt x="98105" y="13741"/>
                  <a:pt x="100582" y="12591"/>
                </a:cubicBezTo>
                <a:cubicBezTo>
                  <a:pt x="103097" y="11422"/>
                  <a:pt x="105333" y="10479"/>
                  <a:pt x="107419" y="9706"/>
                </a:cubicBezTo>
                <a:cubicBezTo>
                  <a:pt x="109198" y="9046"/>
                  <a:pt x="111031" y="8532"/>
                  <a:pt x="112803" y="8033"/>
                </a:cubicBezTo>
                <a:cubicBezTo>
                  <a:pt x="113399" y="7867"/>
                  <a:pt x="113993" y="7699"/>
                  <a:pt x="114588" y="7526"/>
                </a:cubicBezTo>
                <a:cubicBezTo>
                  <a:pt x="118376" y="6424"/>
                  <a:pt x="122102" y="4784"/>
                  <a:pt x="125704" y="3199"/>
                </a:cubicBezTo>
                <a:cubicBezTo>
                  <a:pt x="126826" y="2705"/>
                  <a:pt x="127947" y="2212"/>
                  <a:pt x="129073" y="1733"/>
                </a:cubicBezTo>
                <a:lnTo>
                  <a:pt x="129242" y="1662"/>
                </a:lnTo>
                <a:lnTo>
                  <a:pt x="129185" y="1488"/>
                </a:lnTo>
                <a:cubicBezTo>
                  <a:pt x="128775" y="216"/>
                  <a:pt x="127216" y="89"/>
                  <a:pt x="126549" y="34"/>
                </a:cubicBezTo>
                <a:cubicBezTo>
                  <a:pt x="126257" y="11"/>
                  <a:pt x="125964" y="1"/>
                  <a:pt x="12567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0" name="Google Shape;200;p7"/>
          <p:cNvSpPr/>
          <p:nvPr/>
        </p:nvSpPr>
        <p:spPr>
          <a:xfrm flipH="1">
            <a:off x="-186021" y="3773081"/>
            <a:ext cx="9378021" cy="2233737"/>
          </a:xfrm>
          <a:custGeom>
            <a:avLst/>
            <a:gdLst/>
            <a:ahLst/>
            <a:cxnLst/>
            <a:rect l="l" t="t" r="r" b="b"/>
            <a:pathLst>
              <a:path w="234348" h="55819" extrusionOk="0">
                <a:moveTo>
                  <a:pt x="144981" y="403"/>
                </a:moveTo>
                <a:cubicBezTo>
                  <a:pt x="150962" y="403"/>
                  <a:pt x="156924" y="882"/>
                  <a:pt x="162787" y="1836"/>
                </a:cubicBezTo>
                <a:cubicBezTo>
                  <a:pt x="170740" y="3127"/>
                  <a:pt x="179016" y="5583"/>
                  <a:pt x="189615" y="9797"/>
                </a:cubicBezTo>
                <a:cubicBezTo>
                  <a:pt x="198427" y="13299"/>
                  <a:pt x="207411" y="17431"/>
                  <a:pt x="216323" y="22082"/>
                </a:cubicBezTo>
                <a:lnTo>
                  <a:pt x="218254" y="23088"/>
                </a:lnTo>
                <a:cubicBezTo>
                  <a:pt x="223483" y="25804"/>
                  <a:pt x="228885" y="28612"/>
                  <a:pt x="233942" y="32005"/>
                </a:cubicBezTo>
                <a:lnTo>
                  <a:pt x="233942" y="40242"/>
                </a:lnTo>
                <a:cubicBezTo>
                  <a:pt x="230357" y="38005"/>
                  <a:pt x="227378" y="36353"/>
                  <a:pt x="224590" y="35054"/>
                </a:cubicBezTo>
                <a:cubicBezTo>
                  <a:pt x="215470" y="30808"/>
                  <a:pt x="205746" y="28155"/>
                  <a:pt x="196343" y="25590"/>
                </a:cubicBezTo>
                <a:cubicBezTo>
                  <a:pt x="195383" y="25330"/>
                  <a:pt x="194423" y="25067"/>
                  <a:pt x="193466" y="24804"/>
                </a:cubicBezTo>
                <a:cubicBezTo>
                  <a:pt x="172307" y="18995"/>
                  <a:pt x="155262" y="16255"/>
                  <a:pt x="139723" y="16255"/>
                </a:cubicBezTo>
                <a:cubicBezTo>
                  <a:pt x="136241" y="16255"/>
                  <a:pt x="132834" y="16392"/>
                  <a:pt x="129473" y="16664"/>
                </a:cubicBezTo>
                <a:cubicBezTo>
                  <a:pt x="117659" y="17617"/>
                  <a:pt x="108992" y="19950"/>
                  <a:pt x="101363" y="24225"/>
                </a:cubicBezTo>
                <a:cubicBezTo>
                  <a:pt x="95848" y="27316"/>
                  <a:pt x="90586" y="31262"/>
                  <a:pt x="85495" y="35080"/>
                </a:cubicBezTo>
                <a:cubicBezTo>
                  <a:pt x="82539" y="37296"/>
                  <a:pt x="79484" y="39588"/>
                  <a:pt x="76413" y="41684"/>
                </a:cubicBezTo>
                <a:cubicBezTo>
                  <a:pt x="71394" y="45113"/>
                  <a:pt x="67146" y="47471"/>
                  <a:pt x="63039" y="49108"/>
                </a:cubicBezTo>
                <a:cubicBezTo>
                  <a:pt x="58787" y="50804"/>
                  <a:pt x="54022" y="52109"/>
                  <a:pt x="48045" y="53216"/>
                </a:cubicBezTo>
                <a:cubicBezTo>
                  <a:pt x="40031" y="54703"/>
                  <a:pt x="31384" y="55416"/>
                  <a:pt x="21189" y="55416"/>
                </a:cubicBezTo>
                <a:cubicBezTo>
                  <a:pt x="19290" y="55416"/>
                  <a:pt x="17337" y="55391"/>
                  <a:pt x="15325" y="55342"/>
                </a:cubicBezTo>
                <a:cubicBezTo>
                  <a:pt x="9761" y="55207"/>
                  <a:pt x="4879" y="54966"/>
                  <a:pt x="402" y="54612"/>
                </a:cubicBezTo>
                <a:lnTo>
                  <a:pt x="407" y="54612"/>
                </a:lnTo>
                <a:lnTo>
                  <a:pt x="407" y="49284"/>
                </a:lnTo>
                <a:cubicBezTo>
                  <a:pt x="817" y="49421"/>
                  <a:pt x="1230" y="49561"/>
                  <a:pt x="1643" y="49700"/>
                </a:cubicBezTo>
                <a:cubicBezTo>
                  <a:pt x="4359" y="50619"/>
                  <a:pt x="7168" y="51566"/>
                  <a:pt x="9980" y="52235"/>
                </a:cubicBezTo>
                <a:cubicBezTo>
                  <a:pt x="12206" y="52763"/>
                  <a:pt x="14788" y="53377"/>
                  <a:pt x="17344" y="53377"/>
                </a:cubicBezTo>
                <a:cubicBezTo>
                  <a:pt x="18683" y="53377"/>
                  <a:pt x="20014" y="53208"/>
                  <a:pt x="21283" y="52772"/>
                </a:cubicBezTo>
                <a:cubicBezTo>
                  <a:pt x="22931" y="52205"/>
                  <a:pt x="23878" y="51164"/>
                  <a:pt x="24025" y="49761"/>
                </a:cubicBezTo>
                <a:cubicBezTo>
                  <a:pt x="24231" y="47784"/>
                  <a:pt x="23055" y="45926"/>
                  <a:pt x="21802" y="44960"/>
                </a:cubicBezTo>
                <a:cubicBezTo>
                  <a:pt x="20124" y="43670"/>
                  <a:pt x="18067" y="43236"/>
                  <a:pt x="16094" y="42961"/>
                </a:cubicBezTo>
                <a:cubicBezTo>
                  <a:pt x="13968" y="42663"/>
                  <a:pt x="11797" y="42629"/>
                  <a:pt x="9701" y="42596"/>
                </a:cubicBezTo>
                <a:lnTo>
                  <a:pt x="9254" y="42589"/>
                </a:lnTo>
                <a:cubicBezTo>
                  <a:pt x="6994" y="42550"/>
                  <a:pt x="4310" y="42346"/>
                  <a:pt x="1553" y="41105"/>
                </a:cubicBezTo>
                <a:cubicBezTo>
                  <a:pt x="1170" y="40933"/>
                  <a:pt x="784" y="40741"/>
                  <a:pt x="402" y="40534"/>
                </a:cubicBezTo>
                <a:lnTo>
                  <a:pt x="402" y="31531"/>
                </a:lnTo>
                <a:cubicBezTo>
                  <a:pt x="6844" y="32915"/>
                  <a:pt x="13326" y="34726"/>
                  <a:pt x="19599" y="36477"/>
                </a:cubicBezTo>
                <a:cubicBezTo>
                  <a:pt x="22674" y="37335"/>
                  <a:pt x="25850" y="38224"/>
                  <a:pt x="28985" y="39049"/>
                </a:cubicBezTo>
                <a:cubicBezTo>
                  <a:pt x="36397" y="41005"/>
                  <a:pt x="46195" y="43249"/>
                  <a:pt x="56268" y="43249"/>
                </a:cubicBezTo>
                <a:lnTo>
                  <a:pt x="56298" y="43249"/>
                </a:lnTo>
                <a:cubicBezTo>
                  <a:pt x="60549" y="43247"/>
                  <a:pt x="65413" y="43043"/>
                  <a:pt x="69372" y="40633"/>
                </a:cubicBezTo>
                <a:cubicBezTo>
                  <a:pt x="71055" y="39609"/>
                  <a:pt x="72214" y="38269"/>
                  <a:pt x="72821" y="36652"/>
                </a:cubicBezTo>
                <a:cubicBezTo>
                  <a:pt x="73454" y="34967"/>
                  <a:pt x="73654" y="32595"/>
                  <a:pt x="72675" y="31095"/>
                </a:cubicBezTo>
                <a:cubicBezTo>
                  <a:pt x="71475" y="29255"/>
                  <a:pt x="69235" y="29002"/>
                  <a:pt x="67193" y="29002"/>
                </a:cubicBezTo>
                <a:lnTo>
                  <a:pt x="67163" y="29002"/>
                </a:lnTo>
                <a:cubicBezTo>
                  <a:pt x="64338" y="29005"/>
                  <a:pt x="61485" y="29632"/>
                  <a:pt x="59033" y="30219"/>
                </a:cubicBezTo>
                <a:cubicBezTo>
                  <a:pt x="58197" y="30419"/>
                  <a:pt x="57351" y="30648"/>
                  <a:pt x="56532" y="30868"/>
                </a:cubicBezTo>
                <a:cubicBezTo>
                  <a:pt x="55224" y="31222"/>
                  <a:pt x="53869" y="31587"/>
                  <a:pt x="52529" y="31845"/>
                </a:cubicBezTo>
                <a:cubicBezTo>
                  <a:pt x="48490" y="32626"/>
                  <a:pt x="44235" y="33024"/>
                  <a:pt x="39894" y="33024"/>
                </a:cubicBezTo>
                <a:cubicBezTo>
                  <a:pt x="39863" y="33024"/>
                  <a:pt x="39832" y="33024"/>
                  <a:pt x="39801" y="33024"/>
                </a:cubicBezTo>
                <a:cubicBezTo>
                  <a:pt x="26833" y="33011"/>
                  <a:pt x="13576" y="29869"/>
                  <a:pt x="402" y="23687"/>
                </a:cubicBezTo>
                <a:lnTo>
                  <a:pt x="402" y="6011"/>
                </a:lnTo>
                <a:cubicBezTo>
                  <a:pt x="1635" y="6344"/>
                  <a:pt x="2827" y="6712"/>
                  <a:pt x="3952" y="7104"/>
                </a:cubicBezTo>
                <a:cubicBezTo>
                  <a:pt x="7474" y="8330"/>
                  <a:pt x="10930" y="10023"/>
                  <a:pt x="14269" y="11659"/>
                </a:cubicBezTo>
                <a:cubicBezTo>
                  <a:pt x="15159" y="12095"/>
                  <a:pt x="16051" y="12530"/>
                  <a:pt x="16944" y="12959"/>
                </a:cubicBezTo>
                <a:cubicBezTo>
                  <a:pt x="21849" y="15315"/>
                  <a:pt x="26184" y="17153"/>
                  <a:pt x="30193" y="18579"/>
                </a:cubicBezTo>
                <a:cubicBezTo>
                  <a:pt x="37329" y="21116"/>
                  <a:pt x="44835" y="22386"/>
                  <a:pt x="52799" y="22386"/>
                </a:cubicBezTo>
                <a:cubicBezTo>
                  <a:pt x="62775" y="22386"/>
                  <a:pt x="73472" y="20393"/>
                  <a:pt x="85065" y="16400"/>
                </a:cubicBezTo>
                <a:cubicBezTo>
                  <a:pt x="89374" y="14915"/>
                  <a:pt x="93852" y="13162"/>
                  <a:pt x="98753" y="11037"/>
                </a:cubicBezTo>
                <a:cubicBezTo>
                  <a:pt x="99763" y="10600"/>
                  <a:pt x="100773" y="10151"/>
                  <a:pt x="101781" y="9706"/>
                </a:cubicBezTo>
                <a:cubicBezTo>
                  <a:pt x="104805" y="8364"/>
                  <a:pt x="107933" y="6975"/>
                  <a:pt x="111082" y="5882"/>
                </a:cubicBezTo>
                <a:cubicBezTo>
                  <a:pt x="119135" y="3086"/>
                  <a:pt x="127851" y="1338"/>
                  <a:pt x="136984" y="688"/>
                </a:cubicBezTo>
                <a:cubicBezTo>
                  <a:pt x="139649" y="498"/>
                  <a:pt x="142317" y="403"/>
                  <a:pt x="144981" y="403"/>
                </a:cubicBezTo>
                <a:close/>
                <a:moveTo>
                  <a:pt x="144959" y="1"/>
                </a:moveTo>
                <a:cubicBezTo>
                  <a:pt x="142293" y="1"/>
                  <a:pt x="139623" y="96"/>
                  <a:pt x="136956" y="285"/>
                </a:cubicBezTo>
                <a:cubicBezTo>
                  <a:pt x="127785" y="938"/>
                  <a:pt x="119037" y="2693"/>
                  <a:pt x="110949" y="5501"/>
                </a:cubicBezTo>
                <a:cubicBezTo>
                  <a:pt x="107786" y="6599"/>
                  <a:pt x="104650" y="7991"/>
                  <a:pt x="101618" y="9337"/>
                </a:cubicBezTo>
                <a:cubicBezTo>
                  <a:pt x="100610" y="9784"/>
                  <a:pt x="99605" y="10230"/>
                  <a:pt x="98594" y="10669"/>
                </a:cubicBezTo>
                <a:cubicBezTo>
                  <a:pt x="93702" y="12788"/>
                  <a:pt x="89236" y="14538"/>
                  <a:pt x="84935" y="16020"/>
                </a:cubicBezTo>
                <a:cubicBezTo>
                  <a:pt x="73384" y="19997"/>
                  <a:pt x="62731" y="21983"/>
                  <a:pt x="52798" y="21983"/>
                </a:cubicBezTo>
                <a:cubicBezTo>
                  <a:pt x="44880" y="21983"/>
                  <a:pt x="37420" y="20721"/>
                  <a:pt x="30329" y="18200"/>
                </a:cubicBezTo>
                <a:cubicBezTo>
                  <a:pt x="26334" y="16780"/>
                  <a:pt x="22012" y="14948"/>
                  <a:pt x="17118" y="12599"/>
                </a:cubicBezTo>
                <a:cubicBezTo>
                  <a:pt x="16225" y="12172"/>
                  <a:pt x="15335" y="11736"/>
                  <a:pt x="14448" y="11300"/>
                </a:cubicBezTo>
                <a:cubicBezTo>
                  <a:pt x="11097" y="9658"/>
                  <a:pt x="7631" y="7961"/>
                  <a:pt x="4086" y="6726"/>
                </a:cubicBezTo>
                <a:cubicBezTo>
                  <a:pt x="2874" y="6305"/>
                  <a:pt x="1587" y="5911"/>
                  <a:pt x="257" y="5556"/>
                </a:cubicBezTo>
                <a:lnTo>
                  <a:pt x="2" y="5489"/>
                </a:lnTo>
                <a:lnTo>
                  <a:pt x="2" y="23947"/>
                </a:lnTo>
                <a:lnTo>
                  <a:pt x="118" y="24001"/>
                </a:lnTo>
                <a:cubicBezTo>
                  <a:pt x="13383" y="30245"/>
                  <a:pt x="26736" y="33418"/>
                  <a:pt x="39802" y="33430"/>
                </a:cubicBezTo>
                <a:cubicBezTo>
                  <a:pt x="39862" y="33430"/>
                  <a:pt x="39922" y="33430"/>
                  <a:pt x="39983" y="33430"/>
                </a:cubicBezTo>
                <a:cubicBezTo>
                  <a:pt x="44319" y="33430"/>
                  <a:pt x="48571" y="33023"/>
                  <a:pt x="52607" y="32244"/>
                </a:cubicBezTo>
                <a:cubicBezTo>
                  <a:pt x="53961" y="31982"/>
                  <a:pt x="55324" y="31615"/>
                  <a:pt x="56640" y="31261"/>
                </a:cubicBezTo>
                <a:cubicBezTo>
                  <a:pt x="57454" y="31041"/>
                  <a:pt x="58297" y="30815"/>
                  <a:pt x="59127" y="30616"/>
                </a:cubicBezTo>
                <a:cubicBezTo>
                  <a:pt x="61559" y="30033"/>
                  <a:pt x="64382" y="29412"/>
                  <a:pt x="67164" y="29409"/>
                </a:cubicBezTo>
                <a:cubicBezTo>
                  <a:pt x="67187" y="29409"/>
                  <a:pt x="67210" y="29409"/>
                  <a:pt x="67233" y="29409"/>
                </a:cubicBezTo>
                <a:cubicBezTo>
                  <a:pt x="69147" y="29409"/>
                  <a:pt x="71252" y="29651"/>
                  <a:pt x="72340" y="31318"/>
                </a:cubicBezTo>
                <a:cubicBezTo>
                  <a:pt x="73241" y="32701"/>
                  <a:pt x="73043" y="34924"/>
                  <a:pt x="72447" y="36513"/>
                </a:cubicBezTo>
                <a:cubicBezTo>
                  <a:pt x="71871" y="38046"/>
                  <a:pt x="70768" y="39317"/>
                  <a:pt x="69163" y="40292"/>
                </a:cubicBezTo>
                <a:cubicBezTo>
                  <a:pt x="65293" y="42649"/>
                  <a:pt x="60492" y="42849"/>
                  <a:pt x="56298" y="42850"/>
                </a:cubicBezTo>
                <a:lnTo>
                  <a:pt x="56268" y="42850"/>
                </a:lnTo>
                <a:cubicBezTo>
                  <a:pt x="46241" y="42850"/>
                  <a:pt x="36475" y="40614"/>
                  <a:pt x="29086" y="38666"/>
                </a:cubicBezTo>
                <a:cubicBezTo>
                  <a:pt x="25956" y="37839"/>
                  <a:pt x="22778" y="36952"/>
                  <a:pt x="19706" y="36095"/>
                </a:cubicBezTo>
                <a:cubicBezTo>
                  <a:pt x="13350" y="34319"/>
                  <a:pt x="6776" y="32482"/>
                  <a:pt x="244" y="31089"/>
                </a:cubicBezTo>
                <a:lnTo>
                  <a:pt x="1" y="31038"/>
                </a:lnTo>
                <a:lnTo>
                  <a:pt x="1" y="40777"/>
                </a:lnTo>
                <a:lnTo>
                  <a:pt x="105" y="40834"/>
                </a:lnTo>
                <a:cubicBezTo>
                  <a:pt x="528" y="41068"/>
                  <a:pt x="960" y="41284"/>
                  <a:pt x="1387" y="41477"/>
                </a:cubicBezTo>
                <a:cubicBezTo>
                  <a:pt x="4210" y="42747"/>
                  <a:pt x="6945" y="42957"/>
                  <a:pt x="9247" y="42996"/>
                </a:cubicBezTo>
                <a:lnTo>
                  <a:pt x="9694" y="43003"/>
                </a:lnTo>
                <a:cubicBezTo>
                  <a:pt x="11777" y="43036"/>
                  <a:pt x="13933" y="43072"/>
                  <a:pt x="16035" y="43364"/>
                </a:cubicBezTo>
                <a:cubicBezTo>
                  <a:pt x="17956" y="43633"/>
                  <a:pt x="19953" y="44050"/>
                  <a:pt x="21555" y="45283"/>
                </a:cubicBezTo>
                <a:cubicBezTo>
                  <a:pt x="22721" y="46179"/>
                  <a:pt x="23812" y="47901"/>
                  <a:pt x="23624" y="49723"/>
                </a:cubicBezTo>
                <a:cubicBezTo>
                  <a:pt x="23492" y="50977"/>
                  <a:pt x="22661" y="51876"/>
                  <a:pt x="21149" y="52395"/>
                </a:cubicBezTo>
                <a:cubicBezTo>
                  <a:pt x="19929" y="52815"/>
                  <a:pt x="18642" y="52977"/>
                  <a:pt x="17343" y="52977"/>
                </a:cubicBezTo>
                <a:cubicBezTo>
                  <a:pt x="14829" y="52977"/>
                  <a:pt x="12272" y="52369"/>
                  <a:pt x="10068" y="51847"/>
                </a:cubicBezTo>
                <a:cubicBezTo>
                  <a:pt x="7275" y="51184"/>
                  <a:pt x="4475" y="50237"/>
                  <a:pt x="1767" y="49323"/>
                </a:cubicBezTo>
                <a:cubicBezTo>
                  <a:pt x="1267" y="49155"/>
                  <a:pt x="767" y="48985"/>
                  <a:pt x="265" y="48818"/>
                </a:cubicBezTo>
                <a:lnTo>
                  <a:pt x="1" y="48728"/>
                </a:lnTo>
                <a:lnTo>
                  <a:pt x="1" y="54985"/>
                </a:lnTo>
                <a:lnTo>
                  <a:pt x="187" y="54999"/>
                </a:lnTo>
                <a:cubicBezTo>
                  <a:pt x="4720" y="55364"/>
                  <a:pt x="9668" y="55608"/>
                  <a:pt x="15316" y="55745"/>
                </a:cubicBezTo>
                <a:cubicBezTo>
                  <a:pt x="17327" y="55794"/>
                  <a:pt x="19280" y="55818"/>
                  <a:pt x="21180" y="55818"/>
                </a:cubicBezTo>
                <a:cubicBezTo>
                  <a:pt x="31405" y="55818"/>
                  <a:pt x="40078" y="55104"/>
                  <a:pt x="48122" y="53615"/>
                </a:cubicBezTo>
                <a:cubicBezTo>
                  <a:pt x="54125" y="52502"/>
                  <a:pt x="58913" y="51189"/>
                  <a:pt x="63191" y="49484"/>
                </a:cubicBezTo>
                <a:cubicBezTo>
                  <a:pt x="67326" y="47835"/>
                  <a:pt x="71599" y="45463"/>
                  <a:pt x="76643" y="42018"/>
                </a:cubicBezTo>
                <a:cubicBezTo>
                  <a:pt x="79721" y="39917"/>
                  <a:pt x="82780" y="37621"/>
                  <a:pt x="85739" y="35403"/>
                </a:cubicBezTo>
                <a:cubicBezTo>
                  <a:pt x="90819" y="31594"/>
                  <a:pt x="96072" y="27654"/>
                  <a:pt x="101563" y="24578"/>
                </a:cubicBezTo>
                <a:cubicBezTo>
                  <a:pt x="109139" y="20330"/>
                  <a:pt x="117758" y="18014"/>
                  <a:pt x="129508" y="17065"/>
                </a:cubicBezTo>
                <a:cubicBezTo>
                  <a:pt x="132858" y="16795"/>
                  <a:pt x="136254" y="16658"/>
                  <a:pt x="139725" y="16658"/>
                </a:cubicBezTo>
                <a:cubicBezTo>
                  <a:pt x="155229" y="16658"/>
                  <a:pt x="172239" y="19393"/>
                  <a:pt x="193363" y="25194"/>
                </a:cubicBezTo>
                <a:cubicBezTo>
                  <a:pt x="194320" y="25456"/>
                  <a:pt x="195279" y="25717"/>
                  <a:pt x="196240" y="25980"/>
                </a:cubicBezTo>
                <a:cubicBezTo>
                  <a:pt x="205628" y="28540"/>
                  <a:pt x="215334" y="31188"/>
                  <a:pt x="224421" y="35420"/>
                </a:cubicBezTo>
                <a:cubicBezTo>
                  <a:pt x="227275" y="36749"/>
                  <a:pt x="230329" y="38452"/>
                  <a:pt x="234037" y="40778"/>
                </a:cubicBezTo>
                <a:lnTo>
                  <a:pt x="234347" y="40971"/>
                </a:lnTo>
                <a:lnTo>
                  <a:pt x="234347" y="31794"/>
                </a:lnTo>
                <a:lnTo>
                  <a:pt x="234257" y="31734"/>
                </a:lnTo>
                <a:cubicBezTo>
                  <a:pt x="229156" y="28302"/>
                  <a:pt x="223710" y="25471"/>
                  <a:pt x="218442" y="22732"/>
                </a:cubicBezTo>
                <a:lnTo>
                  <a:pt x="216510" y="21728"/>
                </a:lnTo>
                <a:cubicBezTo>
                  <a:pt x="207587" y="17070"/>
                  <a:pt x="198587" y="12930"/>
                  <a:pt x="189764" y="9423"/>
                </a:cubicBezTo>
                <a:cubicBezTo>
                  <a:pt x="179135" y="5199"/>
                  <a:pt x="170836" y="2739"/>
                  <a:pt x="162852" y="1440"/>
                </a:cubicBezTo>
                <a:cubicBezTo>
                  <a:pt x="156959" y="482"/>
                  <a:pt x="150969" y="1"/>
                  <a:pt x="14495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1" name="Google Shape;201;p7"/>
          <p:cNvSpPr/>
          <p:nvPr/>
        </p:nvSpPr>
        <p:spPr>
          <a:xfrm flipH="1">
            <a:off x="-185914" y="4687574"/>
            <a:ext cx="4977457" cy="2219891"/>
          </a:xfrm>
          <a:custGeom>
            <a:avLst/>
            <a:gdLst/>
            <a:ahLst/>
            <a:cxnLst/>
            <a:rect l="l" t="t" r="r" b="b"/>
            <a:pathLst>
              <a:path w="124382" h="55473" extrusionOk="0">
                <a:moveTo>
                  <a:pt x="25918" y="402"/>
                </a:moveTo>
                <a:cubicBezTo>
                  <a:pt x="36041" y="402"/>
                  <a:pt x="47026" y="1991"/>
                  <a:pt x="60462" y="5393"/>
                </a:cubicBezTo>
                <a:cubicBezTo>
                  <a:pt x="70856" y="8024"/>
                  <a:pt x="81175" y="11807"/>
                  <a:pt x="91155" y="15464"/>
                </a:cubicBezTo>
                <a:cubicBezTo>
                  <a:pt x="92391" y="15917"/>
                  <a:pt x="93627" y="16369"/>
                  <a:pt x="94863" y="16822"/>
                </a:cubicBezTo>
                <a:lnTo>
                  <a:pt x="95647" y="17108"/>
                </a:lnTo>
                <a:cubicBezTo>
                  <a:pt x="105319" y="20631"/>
                  <a:pt x="115319" y="24277"/>
                  <a:pt x="123981" y="30890"/>
                </a:cubicBezTo>
                <a:lnTo>
                  <a:pt x="123981" y="53695"/>
                </a:lnTo>
                <a:cubicBezTo>
                  <a:pt x="123931" y="53594"/>
                  <a:pt x="123881" y="53490"/>
                  <a:pt x="123831" y="53388"/>
                </a:cubicBezTo>
                <a:cubicBezTo>
                  <a:pt x="121216" y="48116"/>
                  <a:pt x="118223" y="43645"/>
                  <a:pt x="114937" y="40100"/>
                </a:cubicBezTo>
                <a:cubicBezTo>
                  <a:pt x="110571" y="35392"/>
                  <a:pt x="105339" y="32142"/>
                  <a:pt x="101268" y="29834"/>
                </a:cubicBezTo>
                <a:cubicBezTo>
                  <a:pt x="91058" y="24049"/>
                  <a:pt x="80265" y="20787"/>
                  <a:pt x="69187" y="20137"/>
                </a:cubicBezTo>
                <a:cubicBezTo>
                  <a:pt x="67907" y="20061"/>
                  <a:pt x="66618" y="20024"/>
                  <a:pt x="65319" y="20024"/>
                </a:cubicBezTo>
                <a:cubicBezTo>
                  <a:pt x="61141" y="20024"/>
                  <a:pt x="56870" y="20411"/>
                  <a:pt x="52577" y="21181"/>
                </a:cubicBezTo>
                <a:cubicBezTo>
                  <a:pt x="48332" y="21940"/>
                  <a:pt x="44099" y="23239"/>
                  <a:pt x="40004" y="24495"/>
                </a:cubicBezTo>
                <a:cubicBezTo>
                  <a:pt x="38744" y="24880"/>
                  <a:pt x="37484" y="25268"/>
                  <a:pt x="36221" y="25639"/>
                </a:cubicBezTo>
                <a:cubicBezTo>
                  <a:pt x="30814" y="27232"/>
                  <a:pt x="25249" y="28662"/>
                  <a:pt x="19858" y="28662"/>
                </a:cubicBezTo>
                <a:cubicBezTo>
                  <a:pt x="15618" y="28662"/>
                  <a:pt x="11486" y="27778"/>
                  <a:pt x="7624" y="25392"/>
                </a:cubicBezTo>
                <a:cubicBezTo>
                  <a:pt x="1653" y="21703"/>
                  <a:pt x="639" y="17073"/>
                  <a:pt x="567" y="14640"/>
                </a:cubicBezTo>
                <a:cubicBezTo>
                  <a:pt x="413" y="9480"/>
                  <a:pt x="3668" y="6464"/>
                  <a:pt x="5623" y="5124"/>
                </a:cubicBezTo>
                <a:cubicBezTo>
                  <a:pt x="9015" y="2801"/>
                  <a:pt x="12910" y="1856"/>
                  <a:pt x="15924" y="1292"/>
                </a:cubicBezTo>
                <a:cubicBezTo>
                  <a:pt x="19039" y="709"/>
                  <a:pt x="22328" y="409"/>
                  <a:pt x="25700" y="402"/>
                </a:cubicBezTo>
                <a:close/>
                <a:moveTo>
                  <a:pt x="25696" y="0"/>
                </a:moveTo>
                <a:cubicBezTo>
                  <a:pt x="22298" y="9"/>
                  <a:pt x="18984" y="309"/>
                  <a:pt x="15846" y="896"/>
                </a:cubicBezTo>
                <a:cubicBezTo>
                  <a:pt x="12791" y="1468"/>
                  <a:pt x="8843" y="2428"/>
                  <a:pt x="5390" y="4792"/>
                </a:cubicBezTo>
                <a:cubicBezTo>
                  <a:pt x="3368" y="6176"/>
                  <a:pt x="0" y="9300"/>
                  <a:pt x="160" y="14653"/>
                </a:cubicBezTo>
                <a:cubicBezTo>
                  <a:pt x="236" y="17166"/>
                  <a:pt x="1277" y="21947"/>
                  <a:pt x="7409" y="25735"/>
                </a:cubicBezTo>
                <a:cubicBezTo>
                  <a:pt x="11344" y="28167"/>
                  <a:pt x="15543" y="29067"/>
                  <a:pt x="19845" y="29067"/>
                </a:cubicBezTo>
                <a:cubicBezTo>
                  <a:pt x="25284" y="29067"/>
                  <a:pt x="30887" y="27628"/>
                  <a:pt x="36329" y="26025"/>
                </a:cubicBezTo>
                <a:cubicBezTo>
                  <a:pt x="37594" y="25653"/>
                  <a:pt x="38857" y="25265"/>
                  <a:pt x="40120" y="24877"/>
                </a:cubicBezTo>
                <a:cubicBezTo>
                  <a:pt x="44202" y="23626"/>
                  <a:pt x="48423" y="22331"/>
                  <a:pt x="52645" y="21575"/>
                </a:cubicBezTo>
                <a:cubicBezTo>
                  <a:pt x="56919" y="20811"/>
                  <a:pt x="61167" y="20426"/>
                  <a:pt x="65320" y="20426"/>
                </a:cubicBezTo>
                <a:cubicBezTo>
                  <a:pt x="66611" y="20426"/>
                  <a:pt x="67892" y="20464"/>
                  <a:pt x="69163" y="20538"/>
                </a:cubicBezTo>
                <a:cubicBezTo>
                  <a:pt x="80177" y="21183"/>
                  <a:pt x="90911" y="24429"/>
                  <a:pt x="101068" y="30184"/>
                </a:cubicBezTo>
                <a:cubicBezTo>
                  <a:pt x="105113" y="32476"/>
                  <a:pt x="110313" y="35707"/>
                  <a:pt x="114641" y="40373"/>
                </a:cubicBezTo>
                <a:cubicBezTo>
                  <a:pt x="117901" y="43892"/>
                  <a:pt x="120872" y="48330"/>
                  <a:pt x="123468" y="53567"/>
                </a:cubicBezTo>
                <a:cubicBezTo>
                  <a:pt x="123595" y="53824"/>
                  <a:pt x="123718" y="54084"/>
                  <a:pt x="123842" y="54344"/>
                </a:cubicBezTo>
                <a:lnTo>
                  <a:pt x="124380" y="55470"/>
                </a:lnTo>
                <a:lnTo>
                  <a:pt x="124380" y="30691"/>
                </a:lnTo>
                <a:lnTo>
                  <a:pt x="124301" y="30630"/>
                </a:lnTo>
                <a:cubicBezTo>
                  <a:pt x="115571" y="23942"/>
                  <a:pt x="105512" y="20275"/>
                  <a:pt x="95782" y="16727"/>
                </a:cubicBezTo>
                <a:lnTo>
                  <a:pt x="94996" y="16442"/>
                </a:lnTo>
                <a:cubicBezTo>
                  <a:pt x="93760" y="15992"/>
                  <a:pt x="92525" y="15539"/>
                  <a:pt x="91289" y="15087"/>
                </a:cubicBezTo>
                <a:cubicBezTo>
                  <a:pt x="81300" y="11425"/>
                  <a:pt x="70971" y="7640"/>
                  <a:pt x="60557" y="5003"/>
                </a:cubicBezTo>
                <a:cubicBezTo>
                  <a:pt x="47087" y="1592"/>
                  <a:pt x="36071" y="0"/>
                  <a:pt x="25913" y="0"/>
                </a:cubicBezTo>
                <a:close/>
                <a:moveTo>
                  <a:pt x="124380" y="55470"/>
                </a:moveTo>
                <a:lnTo>
                  <a:pt x="124380" y="55473"/>
                </a:lnTo>
                <a:lnTo>
                  <a:pt x="124381" y="55473"/>
                </a:lnTo>
                <a:lnTo>
                  <a:pt x="124380" y="5547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2" name="Google Shape;202;p7"/>
          <p:cNvSpPr/>
          <p:nvPr/>
        </p:nvSpPr>
        <p:spPr>
          <a:xfrm flipH="1">
            <a:off x="4718403" y="5469486"/>
            <a:ext cx="4473596" cy="1988630"/>
          </a:xfrm>
          <a:custGeom>
            <a:avLst/>
            <a:gdLst/>
            <a:ahLst/>
            <a:cxnLst/>
            <a:rect l="l" t="t" r="r" b="b"/>
            <a:pathLst>
              <a:path w="111791" h="49694" extrusionOk="0">
                <a:moveTo>
                  <a:pt x="97341" y="420"/>
                </a:moveTo>
                <a:cubicBezTo>
                  <a:pt x="98733" y="420"/>
                  <a:pt x="99979" y="773"/>
                  <a:pt x="101045" y="1273"/>
                </a:cubicBezTo>
                <a:cubicBezTo>
                  <a:pt x="104764" y="3021"/>
                  <a:pt x="109232" y="7243"/>
                  <a:pt x="110572" y="11931"/>
                </a:cubicBezTo>
                <a:cubicBezTo>
                  <a:pt x="111369" y="14719"/>
                  <a:pt x="110985" y="17351"/>
                  <a:pt x="109429" y="19750"/>
                </a:cubicBezTo>
                <a:cubicBezTo>
                  <a:pt x="107469" y="22776"/>
                  <a:pt x="104270" y="24339"/>
                  <a:pt x="101702" y="25361"/>
                </a:cubicBezTo>
                <a:cubicBezTo>
                  <a:pt x="98754" y="26534"/>
                  <a:pt x="95452" y="27464"/>
                  <a:pt x="91607" y="28204"/>
                </a:cubicBezTo>
                <a:cubicBezTo>
                  <a:pt x="89921" y="28528"/>
                  <a:pt x="88200" y="28811"/>
                  <a:pt x="86532" y="29084"/>
                </a:cubicBezTo>
                <a:cubicBezTo>
                  <a:pt x="79681" y="30207"/>
                  <a:pt x="72597" y="31372"/>
                  <a:pt x="66253" y="35734"/>
                </a:cubicBezTo>
                <a:cubicBezTo>
                  <a:pt x="61721" y="38849"/>
                  <a:pt x="57707" y="43535"/>
                  <a:pt x="54638" y="49289"/>
                </a:cubicBezTo>
                <a:lnTo>
                  <a:pt x="3363" y="49289"/>
                </a:lnTo>
                <a:cubicBezTo>
                  <a:pt x="1730" y="49289"/>
                  <a:pt x="402" y="47585"/>
                  <a:pt x="402" y="45488"/>
                </a:cubicBezTo>
                <a:lnTo>
                  <a:pt x="402" y="27817"/>
                </a:lnTo>
                <a:cubicBezTo>
                  <a:pt x="6956" y="29756"/>
                  <a:pt x="13549" y="31125"/>
                  <a:pt x="20006" y="31888"/>
                </a:cubicBezTo>
                <a:cubicBezTo>
                  <a:pt x="24832" y="32458"/>
                  <a:pt x="29867" y="32744"/>
                  <a:pt x="35067" y="32744"/>
                </a:cubicBezTo>
                <a:cubicBezTo>
                  <a:pt x="39433" y="32744"/>
                  <a:pt x="43915" y="32543"/>
                  <a:pt x="48490" y="32140"/>
                </a:cubicBezTo>
                <a:cubicBezTo>
                  <a:pt x="52725" y="31766"/>
                  <a:pt x="57090" y="31156"/>
                  <a:pt x="61838" y="30276"/>
                </a:cubicBezTo>
                <a:cubicBezTo>
                  <a:pt x="65200" y="29650"/>
                  <a:pt x="69115" y="28700"/>
                  <a:pt x="72658" y="26377"/>
                </a:cubicBezTo>
                <a:cubicBezTo>
                  <a:pt x="76773" y="23677"/>
                  <a:pt x="79509" y="18971"/>
                  <a:pt x="82157" y="14419"/>
                </a:cubicBezTo>
                <a:cubicBezTo>
                  <a:pt x="83207" y="12610"/>
                  <a:pt x="84295" y="10742"/>
                  <a:pt x="85446" y="9038"/>
                </a:cubicBezTo>
                <a:cubicBezTo>
                  <a:pt x="89943" y="2389"/>
                  <a:pt x="94052" y="420"/>
                  <a:pt x="97341" y="420"/>
                </a:cubicBezTo>
                <a:close/>
                <a:moveTo>
                  <a:pt x="97320" y="1"/>
                </a:moveTo>
                <a:cubicBezTo>
                  <a:pt x="92272" y="1"/>
                  <a:pt x="88015" y="4523"/>
                  <a:pt x="85113" y="8813"/>
                </a:cubicBezTo>
                <a:cubicBezTo>
                  <a:pt x="83953" y="10529"/>
                  <a:pt x="82863" y="12404"/>
                  <a:pt x="81808" y="14217"/>
                </a:cubicBezTo>
                <a:cubicBezTo>
                  <a:pt x="79187" y="18729"/>
                  <a:pt x="76473" y="23393"/>
                  <a:pt x="72437" y="26041"/>
                </a:cubicBezTo>
                <a:cubicBezTo>
                  <a:pt x="68955" y="28325"/>
                  <a:pt x="65088" y="29264"/>
                  <a:pt x="61763" y="29881"/>
                </a:cubicBezTo>
                <a:cubicBezTo>
                  <a:pt x="57027" y="30760"/>
                  <a:pt x="52675" y="31369"/>
                  <a:pt x="48454" y="31740"/>
                </a:cubicBezTo>
                <a:cubicBezTo>
                  <a:pt x="43892" y="32141"/>
                  <a:pt x="39422" y="32342"/>
                  <a:pt x="35069" y="32342"/>
                </a:cubicBezTo>
                <a:cubicBezTo>
                  <a:pt x="29883" y="32342"/>
                  <a:pt x="24864" y="32057"/>
                  <a:pt x="20053" y="31489"/>
                </a:cubicBezTo>
                <a:cubicBezTo>
                  <a:pt x="13535" y="30716"/>
                  <a:pt x="6875" y="29326"/>
                  <a:pt x="259" y="27354"/>
                </a:cubicBezTo>
                <a:lnTo>
                  <a:pt x="1" y="27277"/>
                </a:lnTo>
                <a:lnTo>
                  <a:pt x="1" y="45491"/>
                </a:lnTo>
                <a:cubicBezTo>
                  <a:pt x="1" y="47809"/>
                  <a:pt x="1508" y="49694"/>
                  <a:pt x="3363" y="49694"/>
                </a:cubicBezTo>
                <a:lnTo>
                  <a:pt x="54879" y="49694"/>
                </a:lnTo>
                <a:lnTo>
                  <a:pt x="54936" y="49585"/>
                </a:lnTo>
                <a:cubicBezTo>
                  <a:pt x="57983" y="43837"/>
                  <a:pt x="61975" y="39163"/>
                  <a:pt x="66481" y="36064"/>
                </a:cubicBezTo>
                <a:cubicBezTo>
                  <a:pt x="72751" y="31752"/>
                  <a:pt x="79791" y="30597"/>
                  <a:pt x="86599" y="29479"/>
                </a:cubicBezTo>
                <a:cubicBezTo>
                  <a:pt x="88267" y="29206"/>
                  <a:pt x="89993" y="28921"/>
                  <a:pt x="91683" y="28597"/>
                </a:cubicBezTo>
                <a:cubicBezTo>
                  <a:pt x="95554" y="27852"/>
                  <a:pt x="98882" y="26914"/>
                  <a:pt x="101852" y="25732"/>
                </a:cubicBezTo>
                <a:cubicBezTo>
                  <a:pt x="104477" y="24689"/>
                  <a:pt x="107747" y="23089"/>
                  <a:pt x="109769" y="19968"/>
                </a:cubicBezTo>
                <a:cubicBezTo>
                  <a:pt x="111389" y="17466"/>
                  <a:pt x="111791" y="14724"/>
                  <a:pt x="110961" y="11820"/>
                </a:cubicBezTo>
                <a:cubicBezTo>
                  <a:pt x="109585" y="7016"/>
                  <a:pt x="105018" y="2695"/>
                  <a:pt x="101216" y="909"/>
                </a:cubicBezTo>
                <a:cubicBezTo>
                  <a:pt x="99874" y="279"/>
                  <a:pt x="98573" y="1"/>
                  <a:pt x="9732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3" name="Google Shape;203;p7"/>
          <p:cNvSpPr/>
          <p:nvPr/>
        </p:nvSpPr>
        <p:spPr>
          <a:xfrm flipH="1">
            <a:off x="1991136" y="6729454"/>
            <a:ext cx="4335456" cy="728679"/>
          </a:xfrm>
          <a:custGeom>
            <a:avLst/>
            <a:gdLst/>
            <a:ahLst/>
            <a:cxnLst/>
            <a:rect l="l" t="t" r="r" b="b"/>
            <a:pathLst>
              <a:path w="108339" h="18209" extrusionOk="0">
                <a:moveTo>
                  <a:pt x="27698" y="402"/>
                </a:moveTo>
                <a:cubicBezTo>
                  <a:pt x="32888" y="402"/>
                  <a:pt x="38022" y="2124"/>
                  <a:pt x="42576" y="3656"/>
                </a:cubicBezTo>
                <a:cubicBezTo>
                  <a:pt x="47416" y="5283"/>
                  <a:pt x="52582" y="6948"/>
                  <a:pt x="57857" y="7844"/>
                </a:cubicBezTo>
                <a:cubicBezTo>
                  <a:pt x="62292" y="8597"/>
                  <a:pt x="66755" y="8977"/>
                  <a:pt x="71177" y="8977"/>
                </a:cubicBezTo>
                <a:cubicBezTo>
                  <a:pt x="72693" y="8977"/>
                  <a:pt x="74204" y="8932"/>
                  <a:pt x="75707" y="8843"/>
                </a:cubicBezTo>
                <a:cubicBezTo>
                  <a:pt x="78578" y="8671"/>
                  <a:pt x="81363" y="8335"/>
                  <a:pt x="83983" y="7841"/>
                </a:cubicBezTo>
                <a:cubicBezTo>
                  <a:pt x="84740" y="7698"/>
                  <a:pt x="85506" y="7531"/>
                  <a:pt x="86246" y="7371"/>
                </a:cubicBezTo>
                <a:cubicBezTo>
                  <a:pt x="87567" y="7085"/>
                  <a:pt x="88932" y="6788"/>
                  <a:pt x="90288" y="6616"/>
                </a:cubicBezTo>
                <a:cubicBezTo>
                  <a:pt x="91569" y="6455"/>
                  <a:pt x="92767" y="6374"/>
                  <a:pt x="93889" y="6374"/>
                </a:cubicBezTo>
                <a:cubicBezTo>
                  <a:pt x="97369" y="6374"/>
                  <a:pt x="100126" y="7157"/>
                  <a:pt x="102405" y="8765"/>
                </a:cubicBezTo>
                <a:cubicBezTo>
                  <a:pt x="104715" y="10399"/>
                  <a:pt x="107752" y="14521"/>
                  <a:pt x="107336" y="17804"/>
                </a:cubicBezTo>
                <a:lnTo>
                  <a:pt x="2840" y="17804"/>
                </a:lnTo>
                <a:cubicBezTo>
                  <a:pt x="2038" y="16930"/>
                  <a:pt x="1495" y="16015"/>
                  <a:pt x="1180" y="15011"/>
                </a:cubicBezTo>
                <a:cubicBezTo>
                  <a:pt x="328" y="12292"/>
                  <a:pt x="1140" y="8835"/>
                  <a:pt x="2950" y="7464"/>
                </a:cubicBezTo>
                <a:cubicBezTo>
                  <a:pt x="4188" y="6527"/>
                  <a:pt x="5746" y="6255"/>
                  <a:pt x="7263" y="6255"/>
                </a:cubicBezTo>
                <a:cubicBezTo>
                  <a:pt x="8508" y="6255"/>
                  <a:pt x="9724" y="6438"/>
                  <a:pt x="10713" y="6586"/>
                </a:cubicBezTo>
                <a:cubicBezTo>
                  <a:pt x="13555" y="7015"/>
                  <a:pt x="16398" y="7815"/>
                  <a:pt x="19148" y="8591"/>
                </a:cubicBezTo>
                <a:cubicBezTo>
                  <a:pt x="20420" y="8950"/>
                  <a:pt x="21733" y="9320"/>
                  <a:pt x="23031" y="9648"/>
                </a:cubicBezTo>
                <a:cubicBezTo>
                  <a:pt x="23892" y="9867"/>
                  <a:pt x="24772" y="10044"/>
                  <a:pt x="25624" y="10217"/>
                </a:cubicBezTo>
                <a:cubicBezTo>
                  <a:pt x="26578" y="10410"/>
                  <a:pt x="27561" y="10610"/>
                  <a:pt x="28520" y="10866"/>
                </a:cubicBezTo>
                <a:cubicBezTo>
                  <a:pt x="29266" y="11066"/>
                  <a:pt x="30023" y="11287"/>
                  <a:pt x="30753" y="11502"/>
                </a:cubicBezTo>
                <a:cubicBezTo>
                  <a:pt x="31592" y="11746"/>
                  <a:pt x="32458" y="12000"/>
                  <a:pt x="33317" y="12223"/>
                </a:cubicBezTo>
                <a:lnTo>
                  <a:pt x="33467" y="12263"/>
                </a:lnTo>
                <a:cubicBezTo>
                  <a:pt x="34991" y="12659"/>
                  <a:pt x="36728" y="13111"/>
                  <a:pt x="38421" y="13111"/>
                </a:cubicBezTo>
                <a:cubicBezTo>
                  <a:pt x="39680" y="13111"/>
                  <a:pt x="40914" y="12861"/>
                  <a:pt x="42017" y="12152"/>
                </a:cubicBezTo>
                <a:cubicBezTo>
                  <a:pt x="42247" y="12003"/>
                  <a:pt x="42254" y="11687"/>
                  <a:pt x="42130" y="11480"/>
                </a:cubicBezTo>
                <a:cubicBezTo>
                  <a:pt x="39927" y="7838"/>
                  <a:pt x="35420" y="7355"/>
                  <a:pt x="32131" y="7002"/>
                </a:cubicBezTo>
                <a:cubicBezTo>
                  <a:pt x="30552" y="6834"/>
                  <a:pt x="28936" y="6794"/>
                  <a:pt x="27373" y="6755"/>
                </a:cubicBezTo>
                <a:cubicBezTo>
                  <a:pt x="24971" y="6694"/>
                  <a:pt x="22485" y="6634"/>
                  <a:pt x="20094" y="6098"/>
                </a:cubicBezTo>
                <a:lnTo>
                  <a:pt x="19861" y="6045"/>
                </a:lnTo>
                <a:cubicBezTo>
                  <a:pt x="19174" y="5899"/>
                  <a:pt x="18323" y="5715"/>
                  <a:pt x="17845" y="5185"/>
                </a:cubicBezTo>
                <a:cubicBezTo>
                  <a:pt x="17683" y="5000"/>
                  <a:pt x="17613" y="4809"/>
                  <a:pt x="17637" y="4599"/>
                </a:cubicBezTo>
                <a:cubicBezTo>
                  <a:pt x="17720" y="3886"/>
                  <a:pt x="18816" y="3119"/>
                  <a:pt x="19284" y="2791"/>
                </a:cubicBezTo>
                <a:lnTo>
                  <a:pt x="19370" y="2730"/>
                </a:lnTo>
                <a:cubicBezTo>
                  <a:pt x="21382" y="1313"/>
                  <a:pt x="23882" y="535"/>
                  <a:pt x="26803" y="420"/>
                </a:cubicBezTo>
                <a:cubicBezTo>
                  <a:pt x="27101" y="408"/>
                  <a:pt x="27399" y="402"/>
                  <a:pt x="27698" y="402"/>
                </a:cubicBezTo>
                <a:close/>
                <a:moveTo>
                  <a:pt x="27716" y="0"/>
                </a:moveTo>
                <a:cubicBezTo>
                  <a:pt x="27408" y="0"/>
                  <a:pt x="27101" y="6"/>
                  <a:pt x="26793" y="18"/>
                </a:cubicBezTo>
                <a:cubicBezTo>
                  <a:pt x="23792" y="137"/>
                  <a:pt x="21220" y="940"/>
                  <a:pt x="19143" y="2401"/>
                </a:cubicBezTo>
                <a:lnTo>
                  <a:pt x="19057" y="2461"/>
                </a:lnTo>
                <a:cubicBezTo>
                  <a:pt x="18500" y="2850"/>
                  <a:pt x="17342" y="3659"/>
                  <a:pt x="17241" y="4552"/>
                </a:cubicBezTo>
                <a:cubicBezTo>
                  <a:pt x="17204" y="4879"/>
                  <a:pt x="17307" y="5183"/>
                  <a:pt x="17550" y="5452"/>
                </a:cubicBezTo>
                <a:cubicBezTo>
                  <a:pt x="18114" y="6081"/>
                  <a:pt x="19037" y="6279"/>
                  <a:pt x="19779" y="6438"/>
                </a:cubicBezTo>
                <a:lnTo>
                  <a:pt x="20009" y="6488"/>
                </a:lnTo>
                <a:cubicBezTo>
                  <a:pt x="22436" y="7034"/>
                  <a:pt x="24942" y="7095"/>
                  <a:pt x="27366" y="7155"/>
                </a:cubicBezTo>
                <a:cubicBezTo>
                  <a:pt x="28920" y="7194"/>
                  <a:pt x="30528" y="7234"/>
                  <a:pt x="32089" y="7401"/>
                </a:cubicBezTo>
                <a:cubicBezTo>
                  <a:pt x="35297" y="7744"/>
                  <a:pt x="39689" y="8215"/>
                  <a:pt x="41788" y="11686"/>
                </a:cubicBezTo>
                <a:cubicBezTo>
                  <a:pt x="41818" y="11736"/>
                  <a:pt x="41813" y="11800"/>
                  <a:pt x="41803" y="11810"/>
                </a:cubicBezTo>
                <a:cubicBezTo>
                  <a:pt x="40777" y="12469"/>
                  <a:pt x="39614" y="12703"/>
                  <a:pt x="38419" y="12703"/>
                </a:cubicBezTo>
                <a:cubicBezTo>
                  <a:pt x="36773" y="12703"/>
                  <a:pt x="35066" y="12260"/>
                  <a:pt x="33571" y="11872"/>
                </a:cubicBezTo>
                <a:lnTo>
                  <a:pt x="33421" y="11832"/>
                </a:lnTo>
                <a:cubicBezTo>
                  <a:pt x="32568" y="11613"/>
                  <a:pt x="31706" y="11359"/>
                  <a:pt x="30871" y="11114"/>
                </a:cubicBezTo>
                <a:cubicBezTo>
                  <a:pt x="30136" y="10900"/>
                  <a:pt x="29377" y="10677"/>
                  <a:pt x="28627" y="10477"/>
                </a:cubicBezTo>
                <a:cubicBezTo>
                  <a:pt x="27659" y="10217"/>
                  <a:pt x="26667" y="10017"/>
                  <a:pt x="25708" y="9823"/>
                </a:cubicBezTo>
                <a:cubicBezTo>
                  <a:pt x="24862" y="9650"/>
                  <a:pt x="23985" y="9473"/>
                  <a:pt x="23133" y="9257"/>
                </a:cubicBezTo>
                <a:cubicBezTo>
                  <a:pt x="21840" y="8930"/>
                  <a:pt x="20529" y="8560"/>
                  <a:pt x="19261" y="8202"/>
                </a:cubicBezTo>
                <a:cubicBezTo>
                  <a:pt x="16498" y="7424"/>
                  <a:pt x="13642" y="6619"/>
                  <a:pt x="10776" y="6188"/>
                </a:cubicBezTo>
                <a:cubicBezTo>
                  <a:pt x="9769" y="6036"/>
                  <a:pt x="8534" y="5850"/>
                  <a:pt x="7263" y="5850"/>
                </a:cubicBezTo>
                <a:cubicBezTo>
                  <a:pt x="5677" y="5850"/>
                  <a:pt x="4036" y="6139"/>
                  <a:pt x="2711" y="7142"/>
                </a:cubicBezTo>
                <a:cubicBezTo>
                  <a:pt x="579" y="8757"/>
                  <a:pt x="1" y="12576"/>
                  <a:pt x="798" y="15131"/>
                </a:cubicBezTo>
                <a:cubicBezTo>
                  <a:pt x="1138" y="16218"/>
                  <a:pt x="1730" y="17203"/>
                  <a:pt x="2606" y="18144"/>
                </a:cubicBezTo>
                <a:lnTo>
                  <a:pt x="2666" y="18209"/>
                </a:lnTo>
                <a:lnTo>
                  <a:pt x="107680" y="18209"/>
                </a:lnTo>
                <a:lnTo>
                  <a:pt x="107713" y="18040"/>
                </a:lnTo>
                <a:cubicBezTo>
                  <a:pt x="108339" y="14231"/>
                  <a:pt x="104720" y="9907"/>
                  <a:pt x="102642" y="8438"/>
                </a:cubicBezTo>
                <a:cubicBezTo>
                  <a:pt x="100295" y="6780"/>
                  <a:pt x="97465" y="5972"/>
                  <a:pt x="93901" y="5972"/>
                </a:cubicBezTo>
                <a:cubicBezTo>
                  <a:pt x="92759" y="5972"/>
                  <a:pt x="91543" y="6055"/>
                  <a:pt x="90243" y="6219"/>
                </a:cubicBezTo>
                <a:cubicBezTo>
                  <a:pt x="88870" y="6392"/>
                  <a:pt x="87495" y="6691"/>
                  <a:pt x="86166" y="6979"/>
                </a:cubicBezTo>
                <a:cubicBezTo>
                  <a:pt x="85428" y="7141"/>
                  <a:pt x="84666" y="7307"/>
                  <a:pt x="83913" y="7448"/>
                </a:cubicBezTo>
                <a:cubicBezTo>
                  <a:pt x="81310" y="7937"/>
                  <a:pt x="78543" y="8272"/>
                  <a:pt x="75687" y="8443"/>
                </a:cubicBezTo>
                <a:cubicBezTo>
                  <a:pt x="74193" y="8531"/>
                  <a:pt x="72692" y="8575"/>
                  <a:pt x="71186" y="8575"/>
                </a:cubicBezTo>
                <a:cubicBezTo>
                  <a:pt x="66784" y="8575"/>
                  <a:pt x="62342" y="8199"/>
                  <a:pt x="57928" y="7448"/>
                </a:cubicBezTo>
                <a:cubicBezTo>
                  <a:pt x="52682" y="6556"/>
                  <a:pt x="47532" y="4898"/>
                  <a:pt x="42708" y="3276"/>
                </a:cubicBezTo>
                <a:cubicBezTo>
                  <a:pt x="38128" y="1734"/>
                  <a:pt x="32975" y="0"/>
                  <a:pt x="2771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4" name="Google Shape;204;p7"/>
          <p:cNvSpPr/>
          <p:nvPr/>
        </p:nvSpPr>
        <p:spPr>
          <a:xfrm flipH="1">
            <a:off x="-185841" y="5894718"/>
            <a:ext cx="4348422" cy="1563444"/>
          </a:xfrm>
          <a:custGeom>
            <a:avLst/>
            <a:gdLst/>
            <a:ahLst/>
            <a:cxnLst/>
            <a:rect l="l" t="t" r="r" b="b"/>
            <a:pathLst>
              <a:path w="108663" h="39069" extrusionOk="0">
                <a:moveTo>
                  <a:pt x="46151" y="403"/>
                </a:moveTo>
                <a:cubicBezTo>
                  <a:pt x="46500" y="403"/>
                  <a:pt x="46847" y="405"/>
                  <a:pt x="47194" y="409"/>
                </a:cubicBezTo>
                <a:cubicBezTo>
                  <a:pt x="60555" y="576"/>
                  <a:pt x="71907" y="4288"/>
                  <a:pt x="80932" y="11441"/>
                </a:cubicBezTo>
                <a:cubicBezTo>
                  <a:pt x="84958" y="14633"/>
                  <a:pt x="88903" y="18201"/>
                  <a:pt x="92718" y="21653"/>
                </a:cubicBezTo>
                <a:cubicBezTo>
                  <a:pt x="94523" y="23286"/>
                  <a:pt x="96389" y="24974"/>
                  <a:pt x="98238" y="26600"/>
                </a:cubicBezTo>
                <a:cubicBezTo>
                  <a:pt x="101177" y="29181"/>
                  <a:pt x="104663" y="32202"/>
                  <a:pt x="108257" y="35034"/>
                </a:cubicBezTo>
                <a:cubicBezTo>
                  <a:pt x="108185" y="37046"/>
                  <a:pt x="106877" y="38663"/>
                  <a:pt x="105303" y="38663"/>
                </a:cubicBezTo>
                <a:lnTo>
                  <a:pt x="95006" y="38663"/>
                </a:lnTo>
                <a:cubicBezTo>
                  <a:pt x="94337" y="37862"/>
                  <a:pt x="93741" y="37110"/>
                  <a:pt x="93190" y="36368"/>
                </a:cubicBezTo>
                <a:cubicBezTo>
                  <a:pt x="91738" y="34415"/>
                  <a:pt x="90482" y="32209"/>
                  <a:pt x="89268" y="30076"/>
                </a:cubicBezTo>
                <a:cubicBezTo>
                  <a:pt x="88255" y="28296"/>
                  <a:pt x="87207" y="26455"/>
                  <a:pt x="86046" y="24761"/>
                </a:cubicBezTo>
                <a:cubicBezTo>
                  <a:pt x="84901" y="23090"/>
                  <a:pt x="83654" y="21394"/>
                  <a:pt x="82109" y="20589"/>
                </a:cubicBezTo>
                <a:cubicBezTo>
                  <a:pt x="81766" y="20411"/>
                  <a:pt x="81285" y="20282"/>
                  <a:pt x="80790" y="20282"/>
                </a:cubicBezTo>
                <a:cubicBezTo>
                  <a:pt x="80446" y="20282"/>
                  <a:pt x="80095" y="20344"/>
                  <a:pt x="79779" y="20494"/>
                </a:cubicBezTo>
                <a:cubicBezTo>
                  <a:pt x="79253" y="20744"/>
                  <a:pt x="78909" y="21200"/>
                  <a:pt x="78784" y="21809"/>
                </a:cubicBezTo>
                <a:cubicBezTo>
                  <a:pt x="78479" y="23295"/>
                  <a:pt x="79725" y="24879"/>
                  <a:pt x="80550" y="25925"/>
                </a:cubicBezTo>
                <a:cubicBezTo>
                  <a:pt x="80666" y="26074"/>
                  <a:pt x="80775" y="26210"/>
                  <a:pt x="80868" y="26335"/>
                </a:cubicBezTo>
                <a:cubicBezTo>
                  <a:pt x="81946" y="27764"/>
                  <a:pt x="82835" y="29354"/>
                  <a:pt x="83661" y="31345"/>
                </a:cubicBezTo>
                <a:cubicBezTo>
                  <a:pt x="84287" y="32848"/>
                  <a:pt x="85364" y="35767"/>
                  <a:pt x="85660" y="38663"/>
                </a:cubicBezTo>
                <a:lnTo>
                  <a:pt x="76327" y="38663"/>
                </a:lnTo>
                <a:cubicBezTo>
                  <a:pt x="76685" y="34328"/>
                  <a:pt x="75134" y="29497"/>
                  <a:pt x="72336" y="26295"/>
                </a:cubicBezTo>
                <a:cubicBezTo>
                  <a:pt x="70016" y="23636"/>
                  <a:pt x="66829" y="21619"/>
                  <a:pt x="62597" y="20130"/>
                </a:cubicBezTo>
                <a:cubicBezTo>
                  <a:pt x="58968" y="18853"/>
                  <a:pt x="54987" y="18071"/>
                  <a:pt x="50066" y="17668"/>
                </a:cubicBezTo>
                <a:cubicBezTo>
                  <a:pt x="47919" y="17494"/>
                  <a:pt x="45723" y="17407"/>
                  <a:pt x="43437" y="17407"/>
                </a:cubicBezTo>
                <a:cubicBezTo>
                  <a:pt x="41731" y="17407"/>
                  <a:pt x="39974" y="17455"/>
                  <a:pt x="38150" y="17552"/>
                </a:cubicBezTo>
                <a:cubicBezTo>
                  <a:pt x="34341" y="17757"/>
                  <a:pt x="31394" y="18197"/>
                  <a:pt x="28604" y="18985"/>
                </a:cubicBezTo>
                <a:cubicBezTo>
                  <a:pt x="27525" y="19288"/>
                  <a:pt x="26448" y="19608"/>
                  <a:pt x="25369" y="19927"/>
                </a:cubicBezTo>
                <a:cubicBezTo>
                  <a:pt x="21997" y="20924"/>
                  <a:pt x="18511" y="21956"/>
                  <a:pt x="15020" y="22506"/>
                </a:cubicBezTo>
                <a:cubicBezTo>
                  <a:pt x="13538" y="22740"/>
                  <a:pt x="11993" y="22922"/>
                  <a:pt x="10477" y="22922"/>
                </a:cubicBezTo>
                <a:cubicBezTo>
                  <a:pt x="7660" y="22922"/>
                  <a:pt x="4942" y="22294"/>
                  <a:pt x="2908" y="20201"/>
                </a:cubicBezTo>
                <a:cubicBezTo>
                  <a:pt x="2318" y="19594"/>
                  <a:pt x="445" y="17417"/>
                  <a:pt x="1110" y="14892"/>
                </a:cubicBezTo>
                <a:cubicBezTo>
                  <a:pt x="1609" y="13004"/>
                  <a:pt x="3139" y="11676"/>
                  <a:pt x="4417" y="10728"/>
                </a:cubicBezTo>
                <a:cubicBezTo>
                  <a:pt x="7502" y="8442"/>
                  <a:pt x="11094" y="7120"/>
                  <a:pt x="14506" y="5962"/>
                </a:cubicBezTo>
                <a:cubicBezTo>
                  <a:pt x="25380" y="2272"/>
                  <a:pt x="36012" y="403"/>
                  <a:pt x="46151" y="403"/>
                </a:cubicBezTo>
                <a:close/>
                <a:moveTo>
                  <a:pt x="46184" y="0"/>
                </a:moveTo>
                <a:cubicBezTo>
                  <a:pt x="35995" y="0"/>
                  <a:pt x="25302" y="1873"/>
                  <a:pt x="14376" y="5582"/>
                </a:cubicBezTo>
                <a:cubicBezTo>
                  <a:pt x="10932" y="6749"/>
                  <a:pt x="7309" y="8083"/>
                  <a:pt x="4175" y="10405"/>
                </a:cubicBezTo>
                <a:cubicBezTo>
                  <a:pt x="2845" y="11391"/>
                  <a:pt x="1250" y="12780"/>
                  <a:pt x="720" y="14790"/>
                </a:cubicBezTo>
                <a:cubicBezTo>
                  <a:pt x="0" y="17521"/>
                  <a:pt x="1992" y="19837"/>
                  <a:pt x="2618" y="20484"/>
                </a:cubicBezTo>
                <a:cubicBezTo>
                  <a:pt x="4745" y="22672"/>
                  <a:pt x="7559" y="23326"/>
                  <a:pt x="10464" y="23326"/>
                </a:cubicBezTo>
                <a:cubicBezTo>
                  <a:pt x="12008" y="23326"/>
                  <a:pt x="13578" y="23141"/>
                  <a:pt x="15083" y="22903"/>
                </a:cubicBezTo>
                <a:cubicBezTo>
                  <a:pt x="18599" y="22350"/>
                  <a:pt x="22098" y="21314"/>
                  <a:pt x="25483" y="20314"/>
                </a:cubicBezTo>
                <a:cubicBezTo>
                  <a:pt x="26558" y="19996"/>
                  <a:pt x="27635" y="19678"/>
                  <a:pt x="28713" y="19374"/>
                </a:cubicBezTo>
                <a:cubicBezTo>
                  <a:pt x="31476" y="18595"/>
                  <a:pt x="34392" y="18158"/>
                  <a:pt x="38171" y="17957"/>
                </a:cubicBezTo>
                <a:cubicBezTo>
                  <a:pt x="39992" y="17859"/>
                  <a:pt x="41744" y="17811"/>
                  <a:pt x="43446" y="17811"/>
                </a:cubicBezTo>
                <a:cubicBezTo>
                  <a:pt x="45718" y="17811"/>
                  <a:pt x="47900" y="17898"/>
                  <a:pt x="50034" y="18072"/>
                </a:cubicBezTo>
                <a:cubicBezTo>
                  <a:pt x="54919" y="18471"/>
                  <a:pt x="58869" y="19245"/>
                  <a:pt x="62464" y="20513"/>
                </a:cubicBezTo>
                <a:cubicBezTo>
                  <a:pt x="66629" y="21980"/>
                  <a:pt x="69761" y="23959"/>
                  <a:pt x="72035" y="26564"/>
                </a:cubicBezTo>
                <a:cubicBezTo>
                  <a:pt x="74808" y="29740"/>
                  <a:pt x="76328" y="34562"/>
                  <a:pt x="75907" y="38847"/>
                </a:cubicBezTo>
                <a:lnTo>
                  <a:pt x="75885" y="39069"/>
                </a:lnTo>
                <a:lnTo>
                  <a:pt x="86103" y="39069"/>
                </a:lnTo>
                <a:lnTo>
                  <a:pt x="86083" y="38849"/>
                </a:lnTo>
                <a:cubicBezTo>
                  <a:pt x="85816" y="35827"/>
                  <a:pt x="84685" y="32755"/>
                  <a:pt x="84035" y="31193"/>
                </a:cubicBezTo>
                <a:cubicBezTo>
                  <a:pt x="83194" y="29170"/>
                  <a:pt x="82289" y="27550"/>
                  <a:pt x="81192" y="26094"/>
                </a:cubicBezTo>
                <a:cubicBezTo>
                  <a:pt x="81095" y="25968"/>
                  <a:pt x="80986" y="25829"/>
                  <a:pt x="80868" y="25679"/>
                </a:cubicBezTo>
                <a:cubicBezTo>
                  <a:pt x="80089" y="24692"/>
                  <a:pt x="78913" y="23196"/>
                  <a:pt x="79180" y="21893"/>
                </a:cubicBezTo>
                <a:cubicBezTo>
                  <a:pt x="79280" y="21406"/>
                  <a:pt x="79542" y="21057"/>
                  <a:pt x="79953" y="20860"/>
                </a:cubicBezTo>
                <a:cubicBezTo>
                  <a:pt x="80215" y="20736"/>
                  <a:pt x="80506" y="20684"/>
                  <a:pt x="80793" y="20684"/>
                </a:cubicBezTo>
                <a:cubicBezTo>
                  <a:pt x="81216" y="20684"/>
                  <a:pt x="81630" y="20796"/>
                  <a:pt x="81925" y="20950"/>
                </a:cubicBezTo>
                <a:cubicBezTo>
                  <a:pt x="83388" y="21710"/>
                  <a:pt x="84600" y="23365"/>
                  <a:pt x="85716" y="24991"/>
                </a:cubicBezTo>
                <a:cubicBezTo>
                  <a:pt x="86867" y="26672"/>
                  <a:pt x="87910" y="28506"/>
                  <a:pt x="88919" y="30277"/>
                </a:cubicBezTo>
                <a:cubicBezTo>
                  <a:pt x="90139" y="32421"/>
                  <a:pt x="91401" y="34638"/>
                  <a:pt x="92868" y="36611"/>
                </a:cubicBezTo>
                <a:cubicBezTo>
                  <a:pt x="93440" y="37380"/>
                  <a:pt x="94059" y="38160"/>
                  <a:pt x="94759" y="38996"/>
                </a:cubicBezTo>
                <a:lnTo>
                  <a:pt x="94819" y="39068"/>
                </a:lnTo>
                <a:lnTo>
                  <a:pt x="105303" y="39068"/>
                </a:lnTo>
                <a:cubicBezTo>
                  <a:pt x="107121" y="39068"/>
                  <a:pt x="108627" y="37217"/>
                  <a:pt x="108661" y="34947"/>
                </a:cubicBezTo>
                <a:lnTo>
                  <a:pt x="108663" y="34847"/>
                </a:lnTo>
                <a:lnTo>
                  <a:pt x="108584" y="34784"/>
                </a:lnTo>
                <a:cubicBezTo>
                  <a:pt x="104971" y="31939"/>
                  <a:pt x="101460" y="28897"/>
                  <a:pt x="98502" y="26300"/>
                </a:cubicBezTo>
                <a:cubicBezTo>
                  <a:pt x="96655" y="24675"/>
                  <a:pt x="94790" y="22989"/>
                  <a:pt x="92987" y="21357"/>
                </a:cubicBezTo>
                <a:cubicBezTo>
                  <a:pt x="89168" y="17899"/>
                  <a:pt x="85217" y="14326"/>
                  <a:pt x="81181" y="11127"/>
                </a:cubicBezTo>
                <a:cubicBezTo>
                  <a:pt x="72085" y="3918"/>
                  <a:pt x="60650" y="176"/>
                  <a:pt x="47197" y="6"/>
                </a:cubicBezTo>
                <a:cubicBezTo>
                  <a:pt x="46860" y="2"/>
                  <a:pt x="46522" y="0"/>
                  <a:pt x="46184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5" name="Google Shape;205;p7"/>
          <p:cNvSpPr/>
          <p:nvPr/>
        </p:nvSpPr>
        <p:spPr>
          <a:xfrm flipH="1">
            <a:off x="-325864" y="-120714"/>
            <a:ext cx="4355665" cy="807744"/>
          </a:xfrm>
          <a:custGeom>
            <a:avLst/>
            <a:gdLst/>
            <a:ahLst/>
            <a:cxnLst/>
            <a:rect l="l" t="t" r="r" b="b"/>
            <a:pathLst>
              <a:path w="108844" h="28164" extrusionOk="0">
                <a:moveTo>
                  <a:pt x="105484" y="409"/>
                </a:moveTo>
                <a:cubicBezTo>
                  <a:pt x="107116" y="409"/>
                  <a:pt x="108443" y="2114"/>
                  <a:pt x="108443" y="4208"/>
                </a:cubicBezTo>
                <a:lnTo>
                  <a:pt x="108443" y="9441"/>
                </a:lnTo>
                <a:cubicBezTo>
                  <a:pt x="107791" y="9431"/>
                  <a:pt x="107138" y="9426"/>
                  <a:pt x="106485" y="9426"/>
                </a:cubicBezTo>
                <a:cubicBezTo>
                  <a:pt x="96929" y="9426"/>
                  <a:pt x="87281" y="10461"/>
                  <a:pt x="77432" y="11618"/>
                </a:cubicBezTo>
                <a:lnTo>
                  <a:pt x="74438" y="11967"/>
                </a:lnTo>
                <a:cubicBezTo>
                  <a:pt x="68077" y="12707"/>
                  <a:pt x="61497" y="13471"/>
                  <a:pt x="55052" y="14524"/>
                </a:cubicBezTo>
                <a:cubicBezTo>
                  <a:pt x="50937" y="15196"/>
                  <a:pt x="47239" y="15919"/>
                  <a:pt x="43750" y="16739"/>
                </a:cubicBezTo>
                <a:cubicBezTo>
                  <a:pt x="39671" y="17698"/>
                  <a:pt x="36280" y="18535"/>
                  <a:pt x="32894" y="19868"/>
                </a:cubicBezTo>
                <a:cubicBezTo>
                  <a:pt x="30642" y="20754"/>
                  <a:pt x="28443" y="21986"/>
                  <a:pt x="26315" y="23179"/>
                </a:cubicBezTo>
                <a:cubicBezTo>
                  <a:pt x="22603" y="25262"/>
                  <a:pt x="18761" y="27414"/>
                  <a:pt x="14582" y="27728"/>
                </a:cubicBezTo>
                <a:cubicBezTo>
                  <a:pt x="14284" y="27750"/>
                  <a:pt x="13983" y="27761"/>
                  <a:pt x="13680" y="27761"/>
                </a:cubicBezTo>
                <a:cubicBezTo>
                  <a:pt x="8600" y="27761"/>
                  <a:pt x="3011" y="24606"/>
                  <a:pt x="1265" y="17265"/>
                </a:cubicBezTo>
                <a:cubicBezTo>
                  <a:pt x="424" y="13728"/>
                  <a:pt x="774" y="10998"/>
                  <a:pt x="2304" y="9148"/>
                </a:cubicBezTo>
                <a:cubicBezTo>
                  <a:pt x="3847" y="7282"/>
                  <a:pt x="6123" y="6467"/>
                  <a:pt x="8144" y="5916"/>
                </a:cubicBezTo>
                <a:cubicBezTo>
                  <a:pt x="14663" y="4135"/>
                  <a:pt x="21503" y="4060"/>
                  <a:pt x="27536" y="3991"/>
                </a:cubicBezTo>
                <a:lnTo>
                  <a:pt x="28284" y="3982"/>
                </a:lnTo>
                <a:cubicBezTo>
                  <a:pt x="35338" y="3908"/>
                  <a:pt x="42635" y="3830"/>
                  <a:pt x="49562" y="1411"/>
                </a:cubicBezTo>
                <a:cubicBezTo>
                  <a:pt x="50530" y="1072"/>
                  <a:pt x="51303" y="753"/>
                  <a:pt x="51989" y="409"/>
                </a:cubicBezTo>
                <a:lnTo>
                  <a:pt x="51989" y="410"/>
                </a:lnTo>
                <a:lnTo>
                  <a:pt x="77472" y="410"/>
                </a:lnTo>
                <a:cubicBezTo>
                  <a:pt x="75657" y="1022"/>
                  <a:pt x="73845" y="1526"/>
                  <a:pt x="72138" y="1986"/>
                </a:cubicBezTo>
                <a:cubicBezTo>
                  <a:pt x="71479" y="2162"/>
                  <a:pt x="70816" y="2334"/>
                  <a:pt x="70156" y="2505"/>
                </a:cubicBezTo>
                <a:cubicBezTo>
                  <a:pt x="68329" y="2977"/>
                  <a:pt x="66440" y="3467"/>
                  <a:pt x="64605" y="4082"/>
                </a:cubicBezTo>
                <a:cubicBezTo>
                  <a:pt x="61004" y="5291"/>
                  <a:pt x="57124" y="6040"/>
                  <a:pt x="52740" y="6369"/>
                </a:cubicBezTo>
                <a:cubicBezTo>
                  <a:pt x="49638" y="6602"/>
                  <a:pt x="46418" y="6602"/>
                  <a:pt x="43304" y="6603"/>
                </a:cubicBezTo>
                <a:cubicBezTo>
                  <a:pt x="34965" y="6606"/>
                  <a:pt x="26344" y="6609"/>
                  <a:pt x="18528" y="10955"/>
                </a:cubicBezTo>
                <a:cubicBezTo>
                  <a:pt x="14223" y="13350"/>
                  <a:pt x="12644" y="15910"/>
                  <a:pt x="13835" y="18561"/>
                </a:cubicBezTo>
                <a:cubicBezTo>
                  <a:pt x="14838" y="20791"/>
                  <a:pt x="17057" y="22107"/>
                  <a:pt x="18813" y="22421"/>
                </a:cubicBezTo>
                <a:cubicBezTo>
                  <a:pt x="19239" y="22498"/>
                  <a:pt x="19668" y="22533"/>
                  <a:pt x="20097" y="22533"/>
                </a:cubicBezTo>
                <a:cubicBezTo>
                  <a:pt x="22307" y="22533"/>
                  <a:pt x="24513" y="21604"/>
                  <a:pt x="26433" y="20647"/>
                </a:cubicBezTo>
                <a:cubicBezTo>
                  <a:pt x="27444" y="20142"/>
                  <a:pt x="28451" y="19561"/>
                  <a:pt x="29427" y="18998"/>
                </a:cubicBezTo>
                <a:cubicBezTo>
                  <a:pt x="30955" y="18116"/>
                  <a:pt x="32534" y="17203"/>
                  <a:pt x="34157" y="16576"/>
                </a:cubicBezTo>
                <a:cubicBezTo>
                  <a:pt x="37956" y="15106"/>
                  <a:pt x="41874" y="14247"/>
                  <a:pt x="44864" y="13661"/>
                </a:cubicBezTo>
                <a:cubicBezTo>
                  <a:pt x="49244" y="12804"/>
                  <a:pt x="53720" y="12190"/>
                  <a:pt x="58050" y="11597"/>
                </a:cubicBezTo>
                <a:cubicBezTo>
                  <a:pt x="61146" y="11172"/>
                  <a:pt x="64344" y="10734"/>
                  <a:pt x="67486" y="10209"/>
                </a:cubicBezTo>
                <a:cubicBezTo>
                  <a:pt x="71305" y="9572"/>
                  <a:pt x="74827" y="8898"/>
                  <a:pt x="78252" y="8150"/>
                </a:cubicBezTo>
                <a:cubicBezTo>
                  <a:pt x="80759" y="7602"/>
                  <a:pt x="84017" y="6743"/>
                  <a:pt x="86995" y="4937"/>
                </a:cubicBezTo>
                <a:cubicBezTo>
                  <a:pt x="88677" y="3915"/>
                  <a:pt x="90044" y="2435"/>
                  <a:pt x="91173" y="409"/>
                </a:cubicBezTo>
                <a:close/>
                <a:moveTo>
                  <a:pt x="90934" y="0"/>
                </a:moveTo>
                <a:lnTo>
                  <a:pt x="90877" y="105"/>
                </a:lnTo>
                <a:cubicBezTo>
                  <a:pt x="89755" y="2148"/>
                  <a:pt x="88458" y="3572"/>
                  <a:pt x="86786" y="4587"/>
                </a:cubicBezTo>
                <a:cubicBezTo>
                  <a:pt x="83860" y="6361"/>
                  <a:pt x="80642" y="7209"/>
                  <a:pt x="78166" y="7749"/>
                </a:cubicBezTo>
                <a:cubicBezTo>
                  <a:pt x="74747" y="8496"/>
                  <a:pt x="71232" y="9168"/>
                  <a:pt x="67420" y="9804"/>
                </a:cubicBezTo>
                <a:cubicBezTo>
                  <a:pt x="64284" y="10326"/>
                  <a:pt x="61086" y="10767"/>
                  <a:pt x="57994" y="11189"/>
                </a:cubicBezTo>
                <a:cubicBezTo>
                  <a:pt x="53660" y="11784"/>
                  <a:pt x="49177" y="12398"/>
                  <a:pt x="44787" y="13257"/>
                </a:cubicBezTo>
                <a:cubicBezTo>
                  <a:pt x="41781" y="13846"/>
                  <a:pt x="37840" y="14712"/>
                  <a:pt x="34011" y="16192"/>
                </a:cubicBezTo>
                <a:cubicBezTo>
                  <a:pt x="32361" y="16832"/>
                  <a:pt x="30768" y="17751"/>
                  <a:pt x="29227" y="18641"/>
                </a:cubicBezTo>
                <a:cubicBezTo>
                  <a:pt x="28257" y="19199"/>
                  <a:pt x="27256" y="19778"/>
                  <a:pt x="26252" y="20278"/>
                </a:cubicBezTo>
                <a:cubicBezTo>
                  <a:pt x="24377" y="21213"/>
                  <a:pt x="22228" y="22123"/>
                  <a:pt x="20096" y="22123"/>
                </a:cubicBezTo>
                <a:cubicBezTo>
                  <a:pt x="19691" y="22123"/>
                  <a:pt x="19286" y="22090"/>
                  <a:pt x="18884" y="22019"/>
                </a:cubicBezTo>
                <a:cubicBezTo>
                  <a:pt x="17234" y="21723"/>
                  <a:pt x="15146" y="20485"/>
                  <a:pt x="14203" y="18389"/>
                </a:cubicBezTo>
                <a:cubicBezTo>
                  <a:pt x="13112" y="15962"/>
                  <a:pt x="14633" y="13577"/>
                  <a:pt x="18725" y="11302"/>
                </a:cubicBezTo>
                <a:cubicBezTo>
                  <a:pt x="26450" y="7006"/>
                  <a:pt x="35017" y="7004"/>
                  <a:pt x="43304" y="7002"/>
                </a:cubicBezTo>
                <a:cubicBezTo>
                  <a:pt x="46426" y="7002"/>
                  <a:pt x="49654" y="6999"/>
                  <a:pt x="52770" y="6766"/>
                </a:cubicBezTo>
                <a:cubicBezTo>
                  <a:pt x="57188" y="6433"/>
                  <a:pt x="61100" y="5680"/>
                  <a:pt x="64734" y="4460"/>
                </a:cubicBezTo>
                <a:cubicBezTo>
                  <a:pt x="66555" y="3847"/>
                  <a:pt x="68437" y="3359"/>
                  <a:pt x="70258" y="2889"/>
                </a:cubicBezTo>
                <a:cubicBezTo>
                  <a:pt x="70921" y="2718"/>
                  <a:pt x="71583" y="2546"/>
                  <a:pt x="72244" y="2369"/>
                </a:cubicBezTo>
                <a:cubicBezTo>
                  <a:pt x="74310" y="1815"/>
                  <a:pt x="76526" y="1191"/>
                  <a:pt x="78725" y="393"/>
                </a:cubicBezTo>
                <a:lnTo>
                  <a:pt x="79801" y="3"/>
                </a:lnTo>
                <a:lnTo>
                  <a:pt x="51891" y="3"/>
                </a:lnTo>
                <a:lnTo>
                  <a:pt x="51849" y="25"/>
                </a:lnTo>
                <a:cubicBezTo>
                  <a:pt x="51168" y="369"/>
                  <a:pt x="50398" y="688"/>
                  <a:pt x="49430" y="1026"/>
                </a:cubicBezTo>
                <a:cubicBezTo>
                  <a:pt x="42565" y="3424"/>
                  <a:pt x="35301" y="3502"/>
                  <a:pt x="28279" y="3577"/>
                </a:cubicBezTo>
                <a:lnTo>
                  <a:pt x="27530" y="3587"/>
                </a:lnTo>
                <a:cubicBezTo>
                  <a:pt x="21472" y="3654"/>
                  <a:pt x="14606" y="3731"/>
                  <a:pt x="8035" y="5524"/>
                </a:cubicBezTo>
                <a:cubicBezTo>
                  <a:pt x="5955" y="6091"/>
                  <a:pt x="3608" y="6937"/>
                  <a:pt x="1994" y="8889"/>
                </a:cubicBezTo>
                <a:cubicBezTo>
                  <a:pt x="378" y="10842"/>
                  <a:pt x="1" y="13691"/>
                  <a:pt x="872" y="17356"/>
                </a:cubicBezTo>
                <a:cubicBezTo>
                  <a:pt x="2415" y="23842"/>
                  <a:pt x="7591" y="28164"/>
                  <a:pt x="13647" y="28164"/>
                </a:cubicBezTo>
                <a:cubicBezTo>
                  <a:pt x="13966" y="28164"/>
                  <a:pt x="14287" y="28154"/>
                  <a:pt x="14609" y="28121"/>
                </a:cubicBezTo>
                <a:cubicBezTo>
                  <a:pt x="18878" y="27800"/>
                  <a:pt x="22758" y="25623"/>
                  <a:pt x="26511" y="23520"/>
                </a:cubicBezTo>
                <a:cubicBezTo>
                  <a:pt x="28626" y="22334"/>
                  <a:pt x="30812" y="21108"/>
                  <a:pt x="33038" y="20233"/>
                </a:cubicBezTo>
                <a:cubicBezTo>
                  <a:pt x="36400" y="18911"/>
                  <a:pt x="39775" y="18075"/>
                  <a:pt x="43838" y="17121"/>
                </a:cubicBezTo>
                <a:cubicBezTo>
                  <a:pt x="47319" y="16305"/>
                  <a:pt x="51008" y="15582"/>
                  <a:pt x="55113" y="14912"/>
                </a:cubicBezTo>
                <a:cubicBezTo>
                  <a:pt x="61550" y="13861"/>
                  <a:pt x="68126" y="13097"/>
                  <a:pt x="74484" y="12357"/>
                </a:cubicBezTo>
                <a:lnTo>
                  <a:pt x="77477" y="12010"/>
                </a:lnTo>
                <a:cubicBezTo>
                  <a:pt x="87323" y="10854"/>
                  <a:pt x="96973" y="9822"/>
                  <a:pt x="106514" y="9822"/>
                </a:cubicBezTo>
                <a:cubicBezTo>
                  <a:pt x="107222" y="9822"/>
                  <a:pt x="107930" y="9827"/>
                  <a:pt x="108637" y="9839"/>
                </a:cubicBezTo>
                <a:lnTo>
                  <a:pt x="108843" y="9842"/>
                </a:lnTo>
                <a:lnTo>
                  <a:pt x="108843" y="4203"/>
                </a:lnTo>
                <a:cubicBezTo>
                  <a:pt x="108843" y="1884"/>
                  <a:pt x="107336" y="0"/>
                  <a:pt x="10548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6" name="Google Shape;206;p7"/>
          <p:cNvSpPr/>
          <p:nvPr/>
        </p:nvSpPr>
        <p:spPr>
          <a:xfrm>
            <a:off x="408250" y="362757"/>
            <a:ext cx="84342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7" name="Google Shape;207;p7"/>
          <p:cNvSpPr/>
          <p:nvPr/>
        </p:nvSpPr>
        <p:spPr>
          <a:xfrm>
            <a:off x="301550" y="271625"/>
            <a:ext cx="84342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8" name="Google Shape;208;p7"/>
          <p:cNvSpPr txBox="1">
            <a:spLocks noGrp="1"/>
          </p:cNvSpPr>
          <p:nvPr>
            <p:ph type="subTitle" idx="1"/>
          </p:nvPr>
        </p:nvSpPr>
        <p:spPr>
          <a:xfrm>
            <a:off x="7084550" y="4208775"/>
            <a:ext cx="913800" cy="3948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09" name="Google Shape;209;p7"/>
          <p:cNvSpPr txBox="1">
            <a:spLocks noGrp="1"/>
          </p:cNvSpPr>
          <p:nvPr>
            <p:ph type="subTitle" idx="2"/>
          </p:nvPr>
        </p:nvSpPr>
        <p:spPr>
          <a:xfrm>
            <a:off x="3665875" y="2171225"/>
            <a:ext cx="3073500" cy="161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10" name="Google Shape;210;p7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solidFill>
          <a:schemeClr val="accent1"/>
        </a:solidFill>
        <a:effectLst/>
      </p:bgPr>
    </p:bg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4" name="Google Shape;244;p9"/>
          <p:cNvGrpSpPr/>
          <p:nvPr/>
        </p:nvGrpSpPr>
        <p:grpSpPr>
          <a:xfrm>
            <a:off x="-97264" y="-2508600"/>
            <a:ext cx="9517944" cy="7737118"/>
            <a:chOff x="-97264" y="-2508600"/>
            <a:chExt cx="9517944" cy="7737118"/>
          </a:xfrm>
        </p:grpSpPr>
        <p:sp>
          <p:nvSpPr>
            <p:cNvPr id="245" name="Google Shape;245;p9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9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9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9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9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9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9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9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9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9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9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9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9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9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59" name="Google Shape;259;p9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60" name="Google Shape;260;p9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" name="Google Shape;261;p9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62" name="Google Shape;262;p9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9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9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9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9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9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9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9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9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9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" name="Google Shape;272;p9"/>
          <p:cNvSpPr/>
          <p:nvPr/>
        </p:nvSpPr>
        <p:spPr>
          <a:xfrm>
            <a:off x="408250" y="362757"/>
            <a:ext cx="84342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3" name="Google Shape;273;p9"/>
          <p:cNvSpPr/>
          <p:nvPr/>
        </p:nvSpPr>
        <p:spPr>
          <a:xfrm>
            <a:off x="301550" y="271625"/>
            <a:ext cx="84342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4" name="Google Shape;274;p9"/>
          <p:cNvSpPr txBox="1">
            <a:spLocks noGrp="1"/>
          </p:cNvSpPr>
          <p:nvPr>
            <p:ph type="subTitle" idx="1"/>
          </p:nvPr>
        </p:nvSpPr>
        <p:spPr>
          <a:xfrm>
            <a:off x="7084550" y="4208775"/>
            <a:ext cx="913800" cy="3948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75" name="Google Shape;275;p9"/>
          <p:cNvSpPr txBox="1">
            <a:spLocks noGrp="1"/>
          </p:cNvSpPr>
          <p:nvPr>
            <p:ph type="title"/>
          </p:nvPr>
        </p:nvSpPr>
        <p:spPr>
          <a:xfrm>
            <a:off x="1861650" y="1146000"/>
            <a:ext cx="5420700" cy="223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25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Didact Gothi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 dirty="0"/>
          </a:p>
        </p:txBody>
      </p:sp>
      <p:sp>
        <p:nvSpPr>
          <p:cNvPr id="276" name="Google Shape;276;p9"/>
          <p:cNvSpPr txBox="1">
            <a:spLocks noGrp="1"/>
          </p:cNvSpPr>
          <p:nvPr>
            <p:ph type="subTitle" idx="2"/>
          </p:nvPr>
        </p:nvSpPr>
        <p:spPr>
          <a:xfrm>
            <a:off x="2545650" y="3378900"/>
            <a:ext cx="4052700" cy="618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57150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bg>
      <p:bgPr>
        <a:solidFill>
          <a:schemeClr val="accent1"/>
        </a:solidFill>
        <a:effectLst/>
      </p:bgPr>
    </p:bg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0" name="Google Shape;280;p11"/>
          <p:cNvGrpSpPr/>
          <p:nvPr/>
        </p:nvGrpSpPr>
        <p:grpSpPr>
          <a:xfrm>
            <a:off x="-97264" y="-2508600"/>
            <a:ext cx="9517944" cy="7737118"/>
            <a:chOff x="-97264" y="-2508600"/>
            <a:chExt cx="9517944" cy="7737118"/>
          </a:xfrm>
        </p:grpSpPr>
        <p:sp>
          <p:nvSpPr>
            <p:cNvPr id="281" name="Google Shape;281;p1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1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1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1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1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1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1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1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1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1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1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1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1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1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95" name="Google Shape;295;p1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96" name="Google Shape;296;p1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7" name="Google Shape;297;p1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98" name="Google Shape;298;p1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1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1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1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1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1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1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1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1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1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08" name="Google Shape;308;p11"/>
          <p:cNvSpPr/>
          <p:nvPr/>
        </p:nvSpPr>
        <p:spPr>
          <a:xfrm>
            <a:off x="408250" y="900639"/>
            <a:ext cx="8434200" cy="33309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9" name="Google Shape;309;p11"/>
          <p:cNvSpPr/>
          <p:nvPr/>
        </p:nvSpPr>
        <p:spPr>
          <a:xfrm>
            <a:off x="301550" y="800063"/>
            <a:ext cx="8434200" cy="3330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0" name="Google Shape;310;p11"/>
          <p:cNvSpPr txBox="1">
            <a:spLocks noGrp="1"/>
          </p:cNvSpPr>
          <p:nvPr>
            <p:ph type="title" hasCustomPrompt="1"/>
          </p:nvPr>
        </p:nvSpPr>
        <p:spPr>
          <a:xfrm>
            <a:off x="1284000" y="1755725"/>
            <a:ext cx="6576000" cy="10512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5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9pPr>
          </a:lstStyle>
          <a:p>
            <a:r>
              <a:rPr dirty="0"/>
              <a:t>xx%</a:t>
            </a:r>
          </a:p>
        </p:txBody>
      </p:sp>
      <p:sp>
        <p:nvSpPr>
          <p:cNvPr id="311" name="Google Shape;311;p11"/>
          <p:cNvSpPr txBox="1">
            <a:spLocks noGrp="1"/>
          </p:cNvSpPr>
          <p:nvPr>
            <p:ph type="subTitle" idx="1"/>
          </p:nvPr>
        </p:nvSpPr>
        <p:spPr>
          <a:xfrm>
            <a:off x="1284000" y="2959375"/>
            <a:ext cx="6576000" cy="42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600"/>
              <a:buNone/>
              <a:defRPr sz="16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31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Font typeface="Bahiana"/>
              <a:buNone/>
              <a:defRPr sz="3600">
                <a:latin typeface="Bahiana"/>
                <a:ea typeface="Bahiana"/>
                <a:cs typeface="Bahiana"/>
                <a:sym typeface="Bahian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237083"/>
            <a:ext cx="7704000" cy="336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5" r:id="rId7"/>
    <p:sldLayoutId id="2147483657" r:id="rId8"/>
    <p:sldLayoutId id="2147483658" r:id="rId9"/>
    <p:sldLayoutId id="2147483659" r:id="rId10"/>
    <p:sldLayoutId id="2147483660" r:id="rId11"/>
    <p:sldLayoutId id="2147483662" r:id="rId12"/>
    <p:sldLayoutId id="2147483664" r:id="rId13"/>
    <p:sldLayoutId id="2147483669" r:id="rId14"/>
    <p:sldLayoutId id="2147483670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684" r:id="rId2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.png"/><Relationship Id="rId5" Type="http://schemas.openxmlformats.org/officeDocument/2006/relationships/image" Target="../media/image14.png"/><Relationship Id="rId4" Type="http://schemas.openxmlformats.org/officeDocument/2006/relationships/hyperlink" Target="https://www.publicdomainpictures.net/en/view-image.php?image=317882&amp;picture=abstract-background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Relationship Id="rId5" Type="http://schemas.microsoft.com/office/2007/relationships/hdphoto" Target="../media/hdphoto2.wdp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6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8.png"/><Relationship Id="rId5" Type="http://schemas.openxmlformats.org/officeDocument/2006/relationships/image" Target="../media/image17.emf"/><Relationship Id="rId4" Type="http://schemas.microsoft.com/office/2007/relationships/hdphoto" Target="../media/hdphoto2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2.emf"/><Relationship Id="rId5" Type="http://schemas.microsoft.com/office/2007/relationships/hdphoto" Target="../media/hdphoto2.wdp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6.png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2.bin"/><Relationship Id="rId5" Type="http://schemas.openxmlformats.org/officeDocument/2006/relationships/audio" Target="../media/audio2.wav"/><Relationship Id="rId10" Type="http://schemas.openxmlformats.org/officeDocument/2006/relationships/image" Target="../media/image23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6.png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4.bin"/><Relationship Id="rId5" Type="http://schemas.openxmlformats.org/officeDocument/2006/relationships/audio" Target="../media/audio2.wav"/><Relationship Id="rId15" Type="http://schemas.openxmlformats.org/officeDocument/2006/relationships/image" Target="../media/image30.wmf"/><Relationship Id="rId10" Type="http://schemas.openxmlformats.org/officeDocument/2006/relationships/image" Target="../media/image28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6.png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9.bin"/><Relationship Id="rId5" Type="http://schemas.openxmlformats.org/officeDocument/2006/relationships/audio" Target="../media/audio2.wav"/><Relationship Id="rId10" Type="http://schemas.openxmlformats.org/officeDocument/2006/relationships/image" Target="../media/image31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8.bin"/><Relationship Id="rId1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audio" Target="../media/audio1.wav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audio" Target="../media/audio2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6.png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12.bin"/><Relationship Id="rId5" Type="http://schemas.openxmlformats.org/officeDocument/2006/relationships/audio" Target="../media/audio2.wav"/><Relationship Id="rId10" Type="http://schemas.openxmlformats.org/officeDocument/2006/relationships/image" Target="../media/image34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.emf"/><Relationship Id="rId5" Type="http://schemas.openxmlformats.org/officeDocument/2006/relationships/image" Target="../media/image40.pn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4" name="Google Shape;1114;p39"/>
          <p:cNvSpPr txBox="1">
            <a:spLocks noGrp="1"/>
          </p:cNvSpPr>
          <p:nvPr>
            <p:ph type="ctrTitle"/>
          </p:nvPr>
        </p:nvSpPr>
        <p:spPr>
          <a:xfrm>
            <a:off x="2079700" y="729413"/>
            <a:ext cx="5010950" cy="2978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400" b="1" dirty="0">
                <a:solidFill>
                  <a:srgbClr val="FF0000"/>
                </a:solidFill>
              </a:rPr>
              <a:t>CHÀO MỪNG CÁC EM ĐẾN VỚI TIẾT HỌC!</a:t>
            </a:r>
            <a:endParaRPr sz="4400" dirty="0">
              <a:solidFill>
                <a:srgbClr val="FF0000"/>
              </a:solidFill>
            </a:endParaRPr>
          </a:p>
        </p:txBody>
      </p:sp>
      <p:grpSp>
        <p:nvGrpSpPr>
          <p:cNvPr id="1116" name="Google Shape;1116;p39"/>
          <p:cNvGrpSpPr/>
          <p:nvPr/>
        </p:nvGrpSpPr>
        <p:grpSpPr>
          <a:xfrm>
            <a:off x="8326875" y="3208575"/>
            <a:ext cx="500925" cy="995200"/>
            <a:chOff x="8326875" y="3208575"/>
            <a:chExt cx="500925" cy="995200"/>
          </a:xfrm>
        </p:grpSpPr>
        <p:sp>
          <p:nvSpPr>
            <p:cNvPr id="1117" name="Google Shape;1117;p39"/>
            <p:cNvSpPr/>
            <p:nvPr/>
          </p:nvSpPr>
          <p:spPr>
            <a:xfrm>
              <a:off x="8609175" y="3231375"/>
              <a:ext cx="218575" cy="195050"/>
            </a:xfrm>
            <a:custGeom>
              <a:avLst/>
              <a:gdLst/>
              <a:ahLst/>
              <a:cxnLst/>
              <a:rect l="l" t="t" r="r" b="b"/>
              <a:pathLst>
                <a:path w="8743" h="7802" extrusionOk="0">
                  <a:moveTo>
                    <a:pt x="6174" y="0"/>
                  </a:moveTo>
                  <a:cubicBezTo>
                    <a:pt x="6073" y="0"/>
                    <a:pt x="5971" y="22"/>
                    <a:pt x="5874" y="68"/>
                  </a:cubicBezTo>
                  <a:lnTo>
                    <a:pt x="365" y="3812"/>
                  </a:lnTo>
                  <a:lnTo>
                    <a:pt x="0" y="4844"/>
                  </a:lnTo>
                  <a:lnTo>
                    <a:pt x="8378" y="7801"/>
                  </a:lnTo>
                  <a:lnTo>
                    <a:pt x="8742" y="6770"/>
                  </a:lnTo>
                  <a:lnTo>
                    <a:pt x="6805" y="397"/>
                  </a:lnTo>
                  <a:cubicBezTo>
                    <a:pt x="6685" y="147"/>
                    <a:pt x="6434" y="0"/>
                    <a:pt x="6174" y="0"/>
                  </a:cubicBezTo>
                  <a:close/>
                </a:path>
              </a:pathLst>
            </a:custGeom>
            <a:solidFill>
              <a:srgbClr val="F55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8" name="Google Shape;1118;p39"/>
            <p:cNvSpPr/>
            <p:nvPr/>
          </p:nvSpPr>
          <p:spPr>
            <a:xfrm>
              <a:off x="8609250" y="3265400"/>
              <a:ext cx="218550" cy="161025"/>
            </a:xfrm>
            <a:custGeom>
              <a:avLst/>
              <a:gdLst/>
              <a:ahLst/>
              <a:cxnLst/>
              <a:rect l="l" t="t" r="r" b="b"/>
              <a:pathLst>
                <a:path w="8742" h="6441" extrusionOk="0">
                  <a:moveTo>
                    <a:pt x="3970" y="1"/>
                  </a:moveTo>
                  <a:lnTo>
                    <a:pt x="363" y="2451"/>
                  </a:lnTo>
                  <a:lnTo>
                    <a:pt x="0" y="3483"/>
                  </a:lnTo>
                  <a:lnTo>
                    <a:pt x="8378" y="6440"/>
                  </a:lnTo>
                  <a:lnTo>
                    <a:pt x="8742" y="5409"/>
                  </a:lnTo>
                  <a:lnTo>
                    <a:pt x="7477" y="1252"/>
                  </a:lnTo>
                  <a:lnTo>
                    <a:pt x="4188" y="92"/>
                  </a:lnTo>
                  <a:cubicBezTo>
                    <a:pt x="4114" y="65"/>
                    <a:pt x="4041" y="32"/>
                    <a:pt x="39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9" name="Google Shape;1119;p39"/>
            <p:cNvSpPr/>
            <p:nvPr/>
          </p:nvSpPr>
          <p:spPr>
            <a:xfrm>
              <a:off x="8708400" y="3231375"/>
              <a:ext cx="87725" cy="65350"/>
            </a:xfrm>
            <a:custGeom>
              <a:avLst/>
              <a:gdLst/>
              <a:ahLst/>
              <a:cxnLst/>
              <a:rect l="l" t="t" r="r" b="b"/>
              <a:pathLst>
                <a:path w="3509" h="2614" extrusionOk="0">
                  <a:moveTo>
                    <a:pt x="2205" y="0"/>
                  </a:moveTo>
                  <a:cubicBezTo>
                    <a:pt x="2104" y="0"/>
                    <a:pt x="2002" y="22"/>
                    <a:pt x="1905" y="68"/>
                  </a:cubicBezTo>
                  <a:lnTo>
                    <a:pt x="1" y="1362"/>
                  </a:lnTo>
                  <a:cubicBezTo>
                    <a:pt x="75" y="1393"/>
                    <a:pt x="146" y="1426"/>
                    <a:pt x="221" y="1453"/>
                  </a:cubicBezTo>
                  <a:lnTo>
                    <a:pt x="3509" y="2613"/>
                  </a:lnTo>
                  <a:lnTo>
                    <a:pt x="2836" y="397"/>
                  </a:lnTo>
                  <a:cubicBezTo>
                    <a:pt x="2716" y="147"/>
                    <a:pt x="2465" y="0"/>
                    <a:pt x="22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0" name="Google Shape;1120;p39"/>
            <p:cNvSpPr/>
            <p:nvPr/>
          </p:nvSpPr>
          <p:spPr>
            <a:xfrm>
              <a:off x="8339650" y="3980300"/>
              <a:ext cx="251725" cy="223475"/>
            </a:xfrm>
            <a:custGeom>
              <a:avLst/>
              <a:gdLst/>
              <a:ahLst/>
              <a:cxnLst/>
              <a:rect l="l" t="t" r="r" b="b"/>
              <a:pathLst>
                <a:path w="10069" h="8939" extrusionOk="0">
                  <a:moveTo>
                    <a:pt x="5034" y="1"/>
                  </a:moveTo>
                  <a:cubicBezTo>
                    <a:pt x="3193" y="1"/>
                    <a:pt x="1470" y="1148"/>
                    <a:pt x="823" y="2983"/>
                  </a:cubicBezTo>
                  <a:cubicBezTo>
                    <a:pt x="1" y="5309"/>
                    <a:pt x="1220" y="7861"/>
                    <a:pt x="3547" y="8683"/>
                  </a:cubicBezTo>
                  <a:cubicBezTo>
                    <a:pt x="4039" y="8856"/>
                    <a:pt x="4541" y="8939"/>
                    <a:pt x="5035" y="8939"/>
                  </a:cubicBezTo>
                  <a:cubicBezTo>
                    <a:pt x="6876" y="8939"/>
                    <a:pt x="8599" y="7792"/>
                    <a:pt x="9247" y="5956"/>
                  </a:cubicBezTo>
                  <a:cubicBezTo>
                    <a:pt x="10068" y="3629"/>
                    <a:pt x="8848" y="1078"/>
                    <a:pt x="6521" y="257"/>
                  </a:cubicBezTo>
                  <a:cubicBezTo>
                    <a:pt x="6029" y="83"/>
                    <a:pt x="5527" y="1"/>
                    <a:pt x="50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1" name="Google Shape;1121;p39"/>
            <p:cNvSpPr/>
            <p:nvPr/>
          </p:nvSpPr>
          <p:spPr>
            <a:xfrm>
              <a:off x="8372450" y="4101375"/>
              <a:ext cx="81825" cy="71300"/>
            </a:xfrm>
            <a:custGeom>
              <a:avLst/>
              <a:gdLst/>
              <a:ahLst/>
              <a:cxnLst/>
              <a:rect l="l" t="t" r="r" b="b"/>
              <a:pathLst>
                <a:path w="3273" h="2852" extrusionOk="0">
                  <a:moveTo>
                    <a:pt x="777" y="0"/>
                  </a:moveTo>
                  <a:cubicBezTo>
                    <a:pt x="703" y="0"/>
                    <a:pt x="621" y="39"/>
                    <a:pt x="522" y="129"/>
                  </a:cubicBezTo>
                  <a:cubicBezTo>
                    <a:pt x="1" y="605"/>
                    <a:pt x="78" y="1536"/>
                    <a:pt x="694" y="2214"/>
                  </a:cubicBezTo>
                  <a:cubicBezTo>
                    <a:pt x="1071" y="2629"/>
                    <a:pt x="1564" y="2851"/>
                    <a:pt x="2009" y="2851"/>
                  </a:cubicBezTo>
                  <a:cubicBezTo>
                    <a:pt x="2289" y="2851"/>
                    <a:pt x="2550" y="2763"/>
                    <a:pt x="2751" y="2581"/>
                  </a:cubicBezTo>
                  <a:cubicBezTo>
                    <a:pt x="3273" y="2105"/>
                    <a:pt x="2351" y="1942"/>
                    <a:pt x="1735" y="1266"/>
                  </a:cubicBezTo>
                  <a:cubicBezTo>
                    <a:pt x="1236" y="717"/>
                    <a:pt x="1091" y="0"/>
                    <a:pt x="77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2" name="Google Shape;1122;p39"/>
            <p:cNvSpPr/>
            <p:nvPr/>
          </p:nvSpPr>
          <p:spPr>
            <a:xfrm>
              <a:off x="8455250" y="4158000"/>
              <a:ext cx="15000" cy="13325"/>
            </a:xfrm>
            <a:custGeom>
              <a:avLst/>
              <a:gdLst/>
              <a:ahLst/>
              <a:cxnLst/>
              <a:rect l="l" t="t" r="r" b="b"/>
              <a:pathLst>
                <a:path w="600" h="533" extrusionOk="0">
                  <a:moveTo>
                    <a:pt x="298" y="1"/>
                  </a:moveTo>
                  <a:cubicBezTo>
                    <a:pt x="188" y="1"/>
                    <a:pt x="86" y="68"/>
                    <a:pt x="49" y="177"/>
                  </a:cubicBezTo>
                  <a:cubicBezTo>
                    <a:pt x="1" y="316"/>
                    <a:pt x="73" y="469"/>
                    <a:pt x="211" y="517"/>
                  </a:cubicBezTo>
                  <a:cubicBezTo>
                    <a:pt x="240" y="528"/>
                    <a:pt x="271" y="533"/>
                    <a:pt x="300" y="533"/>
                  </a:cubicBezTo>
                  <a:cubicBezTo>
                    <a:pt x="410" y="533"/>
                    <a:pt x="512" y="465"/>
                    <a:pt x="551" y="354"/>
                  </a:cubicBezTo>
                  <a:cubicBezTo>
                    <a:pt x="599" y="216"/>
                    <a:pt x="528" y="63"/>
                    <a:pt x="388" y="16"/>
                  </a:cubicBezTo>
                  <a:cubicBezTo>
                    <a:pt x="358" y="5"/>
                    <a:pt x="328" y="1"/>
                    <a:pt x="298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3" name="Google Shape;1123;p39"/>
            <p:cNvSpPr/>
            <p:nvPr/>
          </p:nvSpPr>
          <p:spPr>
            <a:xfrm>
              <a:off x="8356525" y="3346425"/>
              <a:ext cx="468400" cy="780950"/>
            </a:xfrm>
            <a:custGeom>
              <a:avLst/>
              <a:gdLst/>
              <a:ahLst/>
              <a:cxnLst/>
              <a:rect l="l" t="t" r="r" b="b"/>
              <a:pathLst>
                <a:path w="18736" h="31238" extrusionOk="0">
                  <a:moveTo>
                    <a:pt x="9931" y="0"/>
                  </a:moveTo>
                  <a:lnTo>
                    <a:pt x="0" y="28129"/>
                  </a:lnTo>
                  <a:lnTo>
                    <a:pt x="8805" y="31237"/>
                  </a:lnTo>
                  <a:lnTo>
                    <a:pt x="18735" y="3108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4" name="Google Shape;1124;p39"/>
            <p:cNvSpPr/>
            <p:nvPr/>
          </p:nvSpPr>
          <p:spPr>
            <a:xfrm>
              <a:off x="8436325" y="3374575"/>
              <a:ext cx="308800" cy="724650"/>
            </a:xfrm>
            <a:custGeom>
              <a:avLst/>
              <a:gdLst/>
              <a:ahLst/>
              <a:cxnLst/>
              <a:rect l="l" t="t" r="r" b="b"/>
              <a:pathLst>
                <a:path w="12352" h="28986" extrusionOk="0">
                  <a:moveTo>
                    <a:pt x="9931" y="0"/>
                  </a:moveTo>
                  <a:lnTo>
                    <a:pt x="0" y="28131"/>
                  </a:lnTo>
                  <a:lnTo>
                    <a:pt x="2421" y="28985"/>
                  </a:lnTo>
                  <a:lnTo>
                    <a:pt x="12351" y="855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5" name="Google Shape;1125;p39"/>
            <p:cNvSpPr/>
            <p:nvPr/>
          </p:nvSpPr>
          <p:spPr>
            <a:xfrm>
              <a:off x="8596425" y="3242575"/>
              <a:ext cx="226875" cy="168800"/>
            </a:xfrm>
            <a:custGeom>
              <a:avLst/>
              <a:gdLst/>
              <a:ahLst/>
              <a:cxnLst/>
              <a:rect l="l" t="t" r="r" b="b"/>
              <a:pathLst>
                <a:path w="9075" h="6752" extrusionOk="0">
                  <a:moveTo>
                    <a:pt x="4158" y="333"/>
                  </a:moveTo>
                  <a:cubicBezTo>
                    <a:pt x="4208" y="355"/>
                    <a:pt x="4258" y="376"/>
                    <a:pt x="4311" y="393"/>
                  </a:cubicBezTo>
                  <a:lnTo>
                    <a:pt x="7526" y="1528"/>
                  </a:lnTo>
                  <a:lnTo>
                    <a:pt x="8752" y="5560"/>
                  </a:lnTo>
                  <a:lnTo>
                    <a:pt x="8458" y="6399"/>
                  </a:lnTo>
                  <a:lnTo>
                    <a:pt x="372" y="3544"/>
                  </a:lnTo>
                  <a:lnTo>
                    <a:pt x="668" y="2707"/>
                  </a:lnTo>
                  <a:lnTo>
                    <a:pt x="4158" y="333"/>
                  </a:lnTo>
                  <a:close/>
                  <a:moveTo>
                    <a:pt x="4145" y="0"/>
                  </a:moveTo>
                  <a:cubicBezTo>
                    <a:pt x="4115" y="0"/>
                    <a:pt x="4084" y="9"/>
                    <a:pt x="4058" y="28"/>
                  </a:cubicBezTo>
                  <a:lnTo>
                    <a:pt x="453" y="2478"/>
                  </a:lnTo>
                  <a:cubicBezTo>
                    <a:pt x="426" y="2497"/>
                    <a:pt x="405" y="2524"/>
                    <a:pt x="393" y="2554"/>
                  </a:cubicBezTo>
                  <a:lnTo>
                    <a:pt x="29" y="3587"/>
                  </a:lnTo>
                  <a:cubicBezTo>
                    <a:pt x="0" y="3667"/>
                    <a:pt x="43" y="3757"/>
                    <a:pt x="125" y="3786"/>
                  </a:cubicBezTo>
                  <a:lnTo>
                    <a:pt x="8500" y="6743"/>
                  </a:lnTo>
                  <a:cubicBezTo>
                    <a:pt x="8519" y="6749"/>
                    <a:pt x="8535" y="6752"/>
                    <a:pt x="8552" y="6752"/>
                  </a:cubicBezTo>
                  <a:cubicBezTo>
                    <a:pt x="8573" y="6752"/>
                    <a:pt x="8598" y="6746"/>
                    <a:pt x="8622" y="6733"/>
                  </a:cubicBezTo>
                  <a:cubicBezTo>
                    <a:pt x="8658" y="6716"/>
                    <a:pt x="8686" y="6686"/>
                    <a:pt x="8700" y="6646"/>
                  </a:cubicBezTo>
                  <a:lnTo>
                    <a:pt x="9065" y="5614"/>
                  </a:lnTo>
                  <a:cubicBezTo>
                    <a:pt x="9075" y="5583"/>
                    <a:pt x="9075" y="5550"/>
                    <a:pt x="9066" y="5517"/>
                  </a:cubicBezTo>
                  <a:lnTo>
                    <a:pt x="7802" y="1361"/>
                  </a:lnTo>
                  <a:cubicBezTo>
                    <a:pt x="7787" y="1314"/>
                    <a:pt x="7752" y="1275"/>
                    <a:pt x="7706" y="1259"/>
                  </a:cubicBezTo>
                  <a:lnTo>
                    <a:pt x="4417" y="99"/>
                  </a:lnTo>
                  <a:cubicBezTo>
                    <a:pt x="4344" y="73"/>
                    <a:pt x="4277" y="43"/>
                    <a:pt x="4208" y="13"/>
                  </a:cubicBezTo>
                  <a:cubicBezTo>
                    <a:pt x="4188" y="5"/>
                    <a:pt x="4167" y="0"/>
                    <a:pt x="414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6" name="Google Shape;1126;p39"/>
            <p:cNvSpPr/>
            <p:nvPr/>
          </p:nvSpPr>
          <p:spPr>
            <a:xfrm>
              <a:off x="8696050" y="3208575"/>
              <a:ext cx="95900" cy="73100"/>
            </a:xfrm>
            <a:custGeom>
              <a:avLst/>
              <a:gdLst/>
              <a:ahLst/>
              <a:cxnLst/>
              <a:rect l="l" t="t" r="r" b="b"/>
              <a:pathLst>
                <a:path w="3836" h="2924" extrusionOk="0">
                  <a:moveTo>
                    <a:pt x="2363" y="310"/>
                  </a:moveTo>
                  <a:cubicBezTo>
                    <a:pt x="2424" y="310"/>
                    <a:pt x="2486" y="320"/>
                    <a:pt x="2545" y="340"/>
                  </a:cubicBezTo>
                  <a:cubicBezTo>
                    <a:pt x="2681" y="389"/>
                    <a:pt x="2792" y="488"/>
                    <a:pt x="2845" y="596"/>
                  </a:cubicBezTo>
                  <a:lnTo>
                    <a:pt x="3430" y="2518"/>
                  </a:lnTo>
                  <a:lnTo>
                    <a:pt x="3430" y="2518"/>
                  </a:lnTo>
                  <a:lnTo>
                    <a:pt x="488" y="1481"/>
                  </a:lnTo>
                  <a:lnTo>
                    <a:pt x="2131" y="362"/>
                  </a:lnTo>
                  <a:cubicBezTo>
                    <a:pt x="2205" y="327"/>
                    <a:pt x="2284" y="310"/>
                    <a:pt x="2363" y="310"/>
                  </a:cubicBezTo>
                  <a:close/>
                  <a:moveTo>
                    <a:pt x="2373" y="1"/>
                  </a:moveTo>
                  <a:cubicBezTo>
                    <a:pt x="2242" y="1"/>
                    <a:pt x="2108" y="31"/>
                    <a:pt x="1978" y="95"/>
                  </a:cubicBezTo>
                  <a:lnTo>
                    <a:pt x="73" y="1388"/>
                  </a:lnTo>
                  <a:cubicBezTo>
                    <a:pt x="28" y="1419"/>
                    <a:pt x="0" y="1475"/>
                    <a:pt x="6" y="1531"/>
                  </a:cubicBezTo>
                  <a:cubicBezTo>
                    <a:pt x="12" y="1588"/>
                    <a:pt x="45" y="1635"/>
                    <a:pt x="98" y="1659"/>
                  </a:cubicBezTo>
                  <a:cubicBezTo>
                    <a:pt x="172" y="1693"/>
                    <a:pt x="249" y="1725"/>
                    <a:pt x="328" y="1753"/>
                  </a:cubicBezTo>
                  <a:lnTo>
                    <a:pt x="3615" y="2915"/>
                  </a:lnTo>
                  <a:cubicBezTo>
                    <a:pt x="3634" y="2919"/>
                    <a:pt x="3650" y="2924"/>
                    <a:pt x="3667" y="2924"/>
                  </a:cubicBezTo>
                  <a:cubicBezTo>
                    <a:pt x="3707" y="2924"/>
                    <a:pt x="3744" y="2908"/>
                    <a:pt x="3777" y="2879"/>
                  </a:cubicBezTo>
                  <a:cubicBezTo>
                    <a:pt x="3820" y="2839"/>
                    <a:pt x="3835" y="2777"/>
                    <a:pt x="3817" y="2722"/>
                  </a:cubicBezTo>
                  <a:lnTo>
                    <a:pt x="3135" y="483"/>
                  </a:lnTo>
                  <a:cubicBezTo>
                    <a:pt x="3037" y="278"/>
                    <a:pt x="2865" y="125"/>
                    <a:pt x="2649" y="47"/>
                  </a:cubicBezTo>
                  <a:cubicBezTo>
                    <a:pt x="2560" y="16"/>
                    <a:pt x="2467" y="1"/>
                    <a:pt x="2373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7" name="Google Shape;1127;p39"/>
            <p:cNvSpPr/>
            <p:nvPr/>
          </p:nvSpPr>
          <p:spPr>
            <a:xfrm>
              <a:off x="8326875" y="4032075"/>
              <a:ext cx="239875" cy="156700"/>
            </a:xfrm>
            <a:custGeom>
              <a:avLst/>
              <a:gdLst/>
              <a:ahLst/>
              <a:cxnLst/>
              <a:rect l="l" t="t" r="r" b="b"/>
              <a:pathLst>
                <a:path w="9595" h="6268" extrusionOk="0">
                  <a:moveTo>
                    <a:pt x="996" y="0"/>
                  </a:moveTo>
                  <a:cubicBezTo>
                    <a:pt x="932" y="0"/>
                    <a:pt x="872" y="40"/>
                    <a:pt x="849" y="103"/>
                  </a:cubicBezTo>
                  <a:cubicBezTo>
                    <a:pt x="0" y="2507"/>
                    <a:pt x="1265" y="5153"/>
                    <a:pt x="3670" y="6000"/>
                  </a:cubicBezTo>
                  <a:cubicBezTo>
                    <a:pt x="4173" y="6179"/>
                    <a:pt x="4694" y="6267"/>
                    <a:pt x="5213" y="6267"/>
                  </a:cubicBezTo>
                  <a:cubicBezTo>
                    <a:pt x="5893" y="6267"/>
                    <a:pt x="6570" y="6114"/>
                    <a:pt x="7202" y="5813"/>
                  </a:cubicBezTo>
                  <a:cubicBezTo>
                    <a:pt x="8316" y="5281"/>
                    <a:pt x="9156" y="4347"/>
                    <a:pt x="9566" y="3182"/>
                  </a:cubicBezTo>
                  <a:cubicBezTo>
                    <a:pt x="9595" y="3102"/>
                    <a:pt x="9552" y="3012"/>
                    <a:pt x="9472" y="2984"/>
                  </a:cubicBezTo>
                  <a:cubicBezTo>
                    <a:pt x="9455" y="2978"/>
                    <a:pt x="9438" y="2975"/>
                    <a:pt x="9421" y="2975"/>
                  </a:cubicBezTo>
                  <a:cubicBezTo>
                    <a:pt x="9357" y="2975"/>
                    <a:pt x="9296" y="3015"/>
                    <a:pt x="9274" y="3078"/>
                  </a:cubicBezTo>
                  <a:cubicBezTo>
                    <a:pt x="8889" y="4164"/>
                    <a:pt x="8108" y="5036"/>
                    <a:pt x="7067" y="5533"/>
                  </a:cubicBezTo>
                  <a:cubicBezTo>
                    <a:pt x="6479" y="5814"/>
                    <a:pt x="5847" y="5956"/>
                    <a:pt x="5212" y="5956"/>
                  </a:cubicBezTo>
                  <a:cubicBezTo>
                    <a:pt x="4728" y="5956"/>
                    <a:pt x="4242" y="5874"/>
                    <a:pt x="3773" y="5707"/>
                  </a:cubicBezTo>
                  <a:cubicBezTo>
                    <a:pt x="1529" y="4917"/>
                    <a:pt x="350" y="2448"/>
                    <a:pt x="1142" y="206"/>
                  </a:cubicBezTo>
                  <a:cubicBezTo>
                    <a:pt x="1171" y="126"/>
                    <a:pt x="1128" y="38"/>
                    <a:pt x="1048" y="9"/>
                  </a:cubicBezTo>
                  <a:cubicBezTo>
                    <a:pt x="1031" y="3"/>
                    <a:pt x="1013" y="0"/>
                    <a:pt x="99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8" name="Google Shape;1128;p39"/>
            <p:cNvSpPr/>
            <p:nvPr/>
          </p:nvSpPr>
          <p:spPr>
            <a:xfrm>
              <a:off x="8343950" y="3323600"/>
              <a:ext cx="476725" cy="788650"/>
            </a:xfrm>
            <a:custGeom>
              <a:avLst/>
              <a:gdLst/>
              <a:ahLst/>
              <a:cxnLst/>
              <a:rect l="l" t="t" r="r" b="b"/>
              <a:pathLst>
                <a:path w="19069" h="31546" extrusionOk="0">
                  <a:moveTo>
                    <a:pt x="10199" y="354"/>
                  </a:moveTo>
                  <a:lnTo>
                    <a:pt x="18711" y="3359"/>
                  </a:lnTo>
                  <a:lnTo>
                    <a:pt x="8883" y="31194"/>
                  </a:lnTo>
                  <a:lnTo>
                    <a:pt x="373" y="28191"/>
                  </a:lnTo>
                  <a:lnTo>
                    <a:pt x="10199" y="354"/>
                  </a:lnTo>
                  <a:close/>
                  <a:moveTo>
                    <a:pt x="10105" y="0"/>
                  </a:moveTo>
                  <a:cubicBezTo>
                    <a:pt x="10082" y="0"/>
                    <a:pt x="10059" y="5"/>
                    <a:pt x="10038" y="16"/>
                  </a:cubicBezTo>
                  <a:cubicBezTo>
                    <a:pt x="10002" y="33"/>
                    <a:pt x="9974" y="64"/>
                    <a:pt x="9959" y="103"/>
                  </a:cubicBezTo>
                  <a:lnTo>
                    <a:pt x="29" y="28231"/>
                  </a:lnTo>
                  <a:cubicBezTo>
                    <a:pt x="0" y="28312"/>
                    <a:pt x="43" y="28401"/>
                    <a:pt x="123" y="28429"/>
                  </a:cubicBezTo>
                  <a:lnTo>
                    <a:pt x="8926" y="31537"/>
                  </a:lnTo>
                  <a:cubicBezTo>
                    <a:pt x="8945" y="31543"/>
                    <a:pt x="8961" y="31546"/>
                    <a:pt x="8978" y="31546"/>
                  </a:cubicBezTo>
                  <a:cubicBezTo>
                    <a:pt x="9041" y="31546"/>
                    <a:pt x="9102" y="31507"/>
                    <a:pt x="9125" y="31441"/>
                  </a:cubicBezTo>
                  <a:lnTo>
                    <a:pt x="19055" y="3312"/>
                  </a:lnTo>
                  <a:cubicBezTo>
                    <a:pt x="19068" y="3275"/>
                    <a:pt x="19065" y="3232"/>
                    <a:pt x="19048" y="3195"/>
                  </a:cubicBezTo>
                  <a:cubicBezTo>
                    <a:pt x="19030" y="3159"/>
                    <a:pt x="19000" y="3131"/>
                    <a:pt x="18961" y="3116"/>
                  </a:cubicBezTo>
                  <a:lnTo>
                    <a:pt x="10157" y="9"/>
                  </a:lnTo>
                  <a:cubicBezTo>
                    <a:pt x="10140" y="3"/>
                    <a:pt x="10122" y="0"/>
                    <a:pt x="1010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9" name="Google Shape;1129;p39"/>
            <p:cNvSpPr/>
            <p:nvPr/>
          </p:nvSpPr>
          <p:spPr>
            <a:xfrm>
              <a:off x="8424150" y="3351825"/>
              <a:ext cx="316750" cy="732325"/>
            </a:xfrm>
            <a:custGeom>
              <a:avLst/>
              <a:gdLst/>
              <a:ahLst/>
              <a:cxnLst/>
              <a:rect l="l" t="t" r="r" b="b"/>
              <a:pathLst>
                <a:path w="12670" h="29293" extrusionOk="0">
                  <a:moveTo>
                    <a:pt x="10182" y="350"/>
                  </a:moveTo>
                  <a:lnTo>
                    <a:pt x="12311" y="1102"/>
                  </a:lnTo>
                  <a:lnTo>
                    <a:pt x="2483" y="28937"/>
                  </a:lnTo>
                  <a:lnTo>
                    <a:pt x="354" y="28186"/>
                  </a:lnTo>
                  <a:lnTo>
                    <a:pt x="10182" y="350"/>
                  </a:lnTo>
                  <a:close/>
                  <a:moveTo>
                    <a:pt x="10088" y="0"/>
                  </a:moveTo>
                  <a:cubicBezTo>
                    <a:pt x="10065" y="0"/>
                    <a:pt x="10042" y="5"/>
                    <a:pt x="10020" y="16"/>
                  </a:cubicBezTo>
                  <a:cubicBezTo>
                    <a:pt x="9985" y="33"/>
                    <a:pt x="9956" y="64"/>
                    <a:pt x="9942" y="103"/>
                  </a:cubicBezTo>
                  <a:lnTo>
                    <a:pt x="12" y="28231"/>
                  </a:lnTo>
                  <a:cubicBezTo>
                    <a:pt x="0" y="28271"/>
                    <a:pt x="2" y="28314"/>
                    <a:pt x="19" y="28351"/>
                  </a:cubicBezTo>
                  <a:cubicBezTo>
                    <a:pt x="37" y="28386"/>
                    <a:pt x="67" y="28415"/>
                    <a:pt x="107" y="28429"/>
                  </a:cubicBezTo>
                  <a:lnTo>
                    <a:pt x="2526" y="29284"/>
                  </a:lnTo>
                  <a:cubicBezTo>
                    <a:pt x="2545" y="29288"/>
                    <a:pt x="2561" y="29292"/>
                    <a:pt x="2579" y="29292"/>
                  </a:cubicBezTo>
                  <a:cubicBezTo>
                    <a:pt x="2643" y="29292"/>
                    <a:pt x="2702" y="29251"/>
                    <a:pt x="2726" y="29188"/>
                  </a:cubicBezTo>
                  <a:lnTo>
                    <a:pt x="12657" y="1060"/>
                  </a:lnTo>
                  <a:cubicBezTo>
                    <a:pt x="12670" y="1023"/>
                    <a:pt x="12668" y="980"/>
                    <a:pt x="12650" y="943"/>
                  </a:cubicBezTo>
                  <a:cubicBezTo>
                    <a:pt x="12632" y="907"/>
                    <a:pt x="12602" y="879"/>
                    <a:pt x="12562" y="864"/>
                  </a:cubicBezTo>
                  <a:lnTo>
                    <a:pt x="10141" y="8"/>
                  </a:lnTo>
                  <a:cubicBezTo>
                    <a:pt x="10123" y="3"/>
                    <a:pt x="10105" y="0"/>
                    <a:pt x="1008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30" name="Google Shape;1130;p39"/>
          <p:cNvGrpSpPr/>
          <p:nvPr/>
        </p:nvGrpSpPr>
        <p:grpSpPr>
          <a:xfrm>
            <a:off x="340400" y="2027350"/>
            <a:ext cx="373125" cy="345125"/>
            <a:chOff x="340400" y="2027350"/>
            <a:chExt cx="373125" cy="345125"/>
          </a:xfrm>
        </p:grpSpPr>
        <p:sp>
          <p:nvSpPr>
            <p:cNvPr id="1131" name="Google Shape;1131;p39"/>
            <p:cNvSpPr/>
            <p:nvPr/>
          </p:nvSpPr>
          <p:spPr>
            <a:xfrm>
              <a:off x="340400" y="2031750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2" name="Google Shape;1132;p39"/>
            <p:cNvSpPr/>
            <p:nvPr/>
          </p:nvSpPr>
          <p:spPr>
            <a:xfrm>
              <a:off x="358050" y="2027350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33" name="Google Shape;1133;p39"/>
          <p:cNvGrpSpPr/>
          <p:nvPr/>
        </p:nvGrpSpPr>
        <p:grpSpPr>
          <a:xfrm>
            <a:off x="4832338" y="4160888"/>
            <a:ext cx="491350" cy="799475"/>
            <a:chOff x="6865275" y="5874163"/>
            <a:chExt cx="491350" cy="799475"/>
          </a:xfrm>
        </p:grpSpPr>
        <p:sp>
          <p:nvSpPr>
            <p:cNvPr id="1134" name="Google Shape;1134;p39"/>
            <p:cNvSpPr/>
            <p:nvPr/>
          </p:nvSpPr>
          <p:spPr>
            <a:xfrm>
              <a:off x="6884025" y="5877463"/>
              <a:ext cx="472600" cy="791700"/>
            </a:xfrm>
            <a:custGeom>
              <a:avLst/>
              <a:gdLst/>
              <a:ahLst/>
              <a:cxnLst/>
              <a:rect l="l" t="t" r="r" b="b"/>
              <a:pathLst>
                <a:path w="18904" h="31668" extrusionOk="0">
                  <a:moveTo>
                    <a:pt x="11591" y="1"/>
                  </a:moveTo>
                  <a:lnTo>
                    <a:pt x="0" y="2953"/>
                  </a:lnTo>
                  <a:lnTo>
                    <a:pt x="7313" y="31668"/>
                  </a:lnTo>
                  <a:lnTo>
                    <a:pt x="18904" y="28716"/>
                  </a:lnTo>
                  <a:lnTo>
                    <a:pt x="1159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5" name="Google Shape;1135;p39"/>
            <p:cNvSpPr/>
            <p:nvPr/>
          </p:nvSpPr>
          <p:spPr>
            <a:xfrm>
              <a:off x="6915025" y="5903638"/>
              <a:ext cx="413200" cy="735875"/>
            </a:xfrm>
            <a:custGeom>
              <a:avLst/>
              <a:gdLst/>
              <a:ahLst/>
              <a:cxnLst/>
              <a:rect l="l" t="t" r="r" b="b"/>
              <a:pathLst>
                <a:path w="16528" h="29435" extrusionOk="0">
                  <a:moveTo>
                    <a:pt x="9656" y="1"/>
                  </a:moveTo>
                  <a:lnTo>
                    <a:pt x="0" y="2461"/>
                  </a:lnTo>
                  <a:lnTo>
                    <a:pt x="0" y="5815"/>
                  </a:lnTo>
                  <a:lnTo>
                    <a:pt x="6016" y="29435"/>
                  </a:lnTo>
                  <a:lnTo>
                    <a:pt x="6870" y="29435"/>
                  </a:lnTo>
                  <a:lnTo>
                    <a:pt x="16528" y="26977"/>
                  </a:lnTo>
                  <a:lnTo>
                    <a:pt x="16528" y="23622"/>
                  </a:lnTo>
                  <a:lnTo>
                    <a:pt x="1051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6" name="Google Shape;1136;p39"/>
            <p:cNvSpPr/>
            <p:nvPr/>
          </p:nvSpPr>
          <p:spPr>
            <a:xfrm>
              <a:off x="7037175" y="6478513"/>
              <a:ext cx="296200" cy="98850"/>
            </a:xfrm>
            <a:custGeom>
              <a:avLst/>
              <a:gdLst/>
              <a:ahLst/>
              <a:cxnLst/>
              <a:rect l="l" t="t" r="r" b="b"/>
              <a:pathLst>
                <a:path w="11848" h="3954" extrusionOk="0">
                  <a:moveTo>
                    <a:pt x="11592" y="0"/>
                  </a:moveTo>
                  <a:lnTo>
                    <a:pt x="1" y="2952"/>
                  </a:lnTo>
                  <a:lnTo>
                    <a:pt x="255" y="3954"/>
                  </a:lnTo>
                  <a:lnTo>
                    <a:pt x="11847" y="1002"/>
                  </a:lnTo>
                  <a:lnTo>
                    <a:pt x="1159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7" name="Google Shape;1137;p39"/>
            <p:cNvSpPr/>
            <p:nvPr/>
          </p:nvSpPr>
          <p:spPr>
            <a:xfrm>
              <a:off x="7049725" y="6528088"/>
              <a:ext cx="296175" cy="98825"/>
            </a:xfrm>
            <a:custGeom>
              <a:avLst/>
              <a:gdLst/>
              <a:ahLst/>
              <a:cxnLst/>
              <a:rect l="l" t="t" r="r" b="b"/>
              <a:pathLst>
                <a:path w="11847" h="3953" extrusionOk="0">
                  <a:moveTo>
                    <a:pt x="11593" y="0"/>
                  </a:moveTo>
                  <a:lnTo>
                    <a:pt x="1" y="2952"/>
                  </a:lnTo>
                  <a:lnTo>
                    <a:pt x="256" y="3952"/>
                  </a:lnTo>
                  <a:lnTo>
                    <a:pt x="11847" y="1000"/>
                  </a:lnTo>
                  <a:lnTo>
                    <a:pt x="1159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8" name="Google Shape;1138;p39"/>
            <p:cNvSpPr/>
            <p:nvPr/>
          </p:nvSpPr>
          <p:spPr>
            <a:xfrm>
              <a:off x="6893350" y="5914513"/>
              <a:ext cx="296175" cy="98825"/>
            </a:xfrm>
            <a:custGeom>
              <a:avLst/>
              <a:gdLst/>
              <a:ahLst/>
              <a:cxnLst/>
              <a:rect l="l" t="t" r="r" b="b"/>
              <a:pathLst>
                <a:path w="11847" h="3953" extrusionOk="0">
                  <a:moveTo>
                    <a:pt x="11591" y="0"/>
                  </a:moveTo>
                  <a:lnTo>
                    <a:pt x="0" y="2952"/>
                  </a:lnTo>
                  <a:lnTo>
                    <a:pt x="254" y="3952"/>
                  </a:lnTo>
                  <a:lnTo>
                    <a:pt x="11847" y="1000"/>
                  </a:lnTo>
                  <a:lnTo>
                    <a:pt x="1159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9" name="Google Shape;1139;p39"/>
            <p:cNvSpPr/>
            <p:nvPr/>
          </p:nvSpPr>
          <p:spPr>
            <a:xfrm>
              <a:off x="6905850" y="5964313"/>
              <a:ext cx="296175" cy="98850"/>
            </a:xfrm>
            <a:custGeom>
              <a:avLst/>
              <a:gdLst/>
              <a:ahLst/>
              <a:cxnLst/>
              <a:rect l="l" t="t" r="r" b="b"/>
              <a:pathLst>
                <a:path w="11847" h="3954" extrusionOk="0">
                  <a:moveTo>
                    <a:pt x="11591" y="0"/>
                  </a:moveTo>
                  <a:lnTo>
                    <a:pt x="0" y="2953"/>
                  </a:lnTo>
                  <a:lnTo>
                    <a:pt x="256" y="3954"/>
                  </a:lnTo>
                  <a:lnTo>
                    <a:pt x="11847" y="1000"/>
                  </a:lnTo>
                  <a:lnTo>
                    <a:pt x="1159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0" name="Google Shape;1140;p39"/>
            <p:cNvSpPr/>
            <p:nvPr/>
          </p:nvSpPr>
          <p:spPr>
            <a:xfrm>
              <a:off x="6865275" y="5874163"/>
              <a:ext cx="480675" cy="799475"/>
            </a:xfrm>
            <a:custGeom>
              <a:avLst/>
              <a:gdLst/>
              <a:ahLst/>
              <a:cxnLst/>
              <a:rect l="l" t="t" r="r" b="b"/>
              <a:pathLst>
                <a:path w="19227" h="31979" extrusionOk="0">
                  <a:moveTo>
                    <a:pt x="11638" y="344"/>
                  </a:moveTo>
                  <a:lnTo>
                    <a:pt x="18875" y="28761"/>
                  </a:lnTo>
                  <a:lnTo>
                    <a:pt x="7584" y="31635"/>
                  </a:lnTo>
                  <a:lnTo>
                    <a:pt x="347" y="3220"/>
                  </a:lnTo>
                  <a:lnTo>
                    <a:pt x="11638" y="344"/>
                  </a:lnTo>
                  <a:close/>
                  <a:moveTo>
                    <a:pt x="11751" y="1"/>
                  </a:moveTo>
                  <a:cubicBezTo>
                    <a:pt x="11738" y="1"/>
                    <a:pt x="11725" y="2"/>
                    <a:pt x="11712" y="5"/>
                  </a:cubicBezTo>
                  <a:lnTo>
                    <a:pt x="123" y="2957"/>
                  </a:lnTo>
                  <a:cubicBezTo>
                    <a:pt x="83" y="2967"/>
                    <a:pt x="50" y="2993"/>
                    <a:pt x="29" y="3029"/>
                  </a:cubicBezTo>
                  <a:cubicBezTo>
                    <a:pt x="7" y="3065"/>
                    <a:pt x="0" y="3107"/>
                    <a:pt x="10" y="3146"/>
                  </a:cubicBezTo>
                  <a:lnTo>
                    <a:pt x="7324" y="31863"/>
                  </a:lnTo>
                  <a:cubicBezTo>
                    <a:pt x="7341" y="31933"/>
                    <a:pt x="7404" y="31978"/>
                    <a:pt x="7474" y="31978"/>
                  </a:cubicBezTo>
                  <a:cubicBezTo>
                    <a:pt x="7487" y="31978"/>
                    <a:pt x="7499" y="31977"/>
                    <a:pt x="7513" y="31975"/>
                  </a:cubicBezTo>
                  <a:lnTo>
                    <a:pt x="19103" y="29023"/>
                  </a:lnTo>
                  <a:cubicBezTo>
                    <a:pt x="19142" y="29012"/>
                    <a:pt x="19176" y="28988"/>
                    <a:pt x="19198" y="28952"/>
                  </a:cubicBezTo>
                  <a:cubicBezTo>
                    <a:pt x="19219" y="28916"/>
                    <a:pt x="19226" y="28872"/>
                    <a:pt x="19215" y="28833"/>
                  </a:cubicBezTo>
                  <a:lnTo>
                    <a:pt x="11902" y="118"/>
                  </a:lnTo>
                  <a:cubicBezTo>
                    <a:pt x="11884" y="47"/>
                    <a:pt x="11822" y="1"/>
                    <a:pt x="11751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1" name="Google Shape;1141;p39"/>
            <p:cNvSpPr/>
            <p:nvPr/>
          </p:nvSpPr>
          <p:spPr>
            <a:xfrm>
              <a:off x="7018325" y="6475213"/>
              <a:ext cx="304225" cy="106575"/>
            </a:xfrm>
            <a:custGeom>
              <a:avLst/>
              <a:gdLst/>
              <a:ahLst/>
              <a:cxnLst/>
              <a:rect l="l" t="t" r="r" b="b"/>
              <a:pathLst>
                <a:path w="12169" h="4263" extrusionOk="0">
                  <a:moveTo>
                    <a:pt x="11640" y="345"/>
                  </a:moveTo>
                  <a:lnTo>
                    <a:pt x="11818" y="1042"/>
                  </a:lnTo>
                  <a:lnTo>
                    <a:pt x="529" y="3918"/>
                  </a:lnTo>
                  <a:lnTo>
                    <a:pt x="351" y="3220"/>
                  </a:lnTo>
                  <a:lnTo>
                    <a:pt x="11640" y="345"/>
                  </a:lnTo>
                  <a:close/>
                  <a:moveTo>
                    <a:pt x="11751" y="0"/>
                  </a:moveTo>
                  <a:cubicBezTo>
                    <a:pt x="11739" y="0"/>
                    <a:pt x="11726" y="2"/>
                    <a:pt x="11713" y="5"/>
                  </a:cubicBezTo>
                  <a:lnTo>
                    <a:pt x="123" y="2957"/>
                  </a:lnTo>
                  <a:cubicBezTo>
                    <a:pt x="83" y="2968"/>
                    <a:pt x="51" y="2993"/>
                    <a:pt x="29" y="3028"/>
                  </a:cubicBezTo>
                  <a:cubicBezTo>
                    <a:pt x="8" y="3064"/>
                    <a:pt x="1" y="3107"/>
                    <a:pt x="11" y="3147"/>
                  </a:cubicBezTo>
                  <a:lnTo>
                    <a:pt x="266" y="4147"/>
                  </a:lnTo>
                  <a:cubicBezTo>
                    <a:pt x="283" y="4217"/>
                    <a:pt x="346" y="4263"/>
                    <a:pt x="416" y="4263"/>
                  </a:cubicBezTo>
                  <a:cubicBezTo>
                    <a:pt x="429" y="4263"/>
                    <a:pt x="441" y="4261"/>
                    <a:pt x="455" y="4260"/>
                  </a:cubicBezTo>
                  <a:lnTo>
                    <a:pt x="12046" y="1307"/>
                  </a:lnTo>
                  <a:cubicBezTo>
                    <a:pt x="12084" y="1297"/>
                    <a:pt x="12118" y="1271"/>
                    <a:pt x="12140" y="1235"/>
                  </a:cubicBezTo>
                  <a:cubicBezTo>
                    <a:pt x="12161" y="1199"/>
                    <a:pt x="12168" y="1157"/>
                    <a:pt x="12157" y="1118"/>
                  </a:cubicBezTo>
                  <a:lnTo>
                    <a:pt x="11903" y="118"/>
                  </a:lnTo>
                  <a:cubicBezTo>
                    <a:pt x="11885" y="46"/>
                    <a:pt x="11822" y="0"/>
                    <a:pt x="11751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2" name="Google Shape;1142;p39"/>
            <p:cNvSpPr/>
            <p:nvPr/>
          </p:nvSpPr>
          <p:spPr>
            <a:xfrm>
              <a:off x="7030925" y="6524813"/>
              <a:ext cx="304275" cy="106600"/>
            </a:xfrm>
            <a:custGeom>
              <a:avLst/>
              <a:gdLst/>
              <a:ahLst/>
              <a:cxnLst/>
              <a:rect l="l" t="t" r="r" b="b"/>
              <a:pathLst>
                <a:path w="12171" h="4264" extrusionOk="0">
                  <a:moveTo>
                    <a:pt x="11642" y="344"/>
                  </a:moveTo>
                  <a:lnTo>
                    <a:pt x="11820" y="1043"/>
                  </a:lnTo>
                  <a:lnTo>
                    <a:pt x="530" y="3919"/>
                  </a:lnTo>
                  <a:lnTo>
                    <a:pt x="351" y="3220"/>
                  </a:lnTo>
                  <a:lnTo>
                    <a:pt x="11642" y="344"/>
                  </a:lnTo>
                  <a:close/>
                  <a:moveTo>
                    <a:pt x="11754" y="1"/>
                  </a:moveTo>
                  <a:cubicBezTo>
                    <a:pt x="11741" y="1"/>
                    <a:pt x="11728" y="2"/>
                    <a:pt x="11714" y="6"/>
                  </a:cubicBezTo>
                  <a:lnTo>
                    <a:pt x="125" y="2957"/>
                  </a:lnTo>
                  <a:cubicBezTo>
                    <a:pt x="85" y="2969"/>
                    <a:pt x="51" y="2993"/>
                    <a:pt x="30" y="3029"/>
                  </a:cubicBezTo>
                  <a:cubicBezTo>
                    <a:pt x="8" y="3065"/>
                    <a:pt x="1" y="3107"/>
                    <a:pt x="12" y="3148"/>
                  </a:cubicBezTo>
                  <a:lnTo>
                    <a:pt x="268" y="4148"/>
                  </a:lnTo>
                  <a:cubicBezTo>
                    <a:pt x="285" y="4216"/>
                    <a:pt x="348" y="4263"/>
                    <a:pt x="418" y="4263"/>
                  </a:cubicBezTo>
                  <a:cubicBezTo>
                    <a:pt x="430" y="4263"/>
                    <a:pt x="442" y="4262"/>
                    <a:pt x="457" y="4259"/>
                  </a:cubicBezTo>
                  <a:lnTo>
                    <a:pt x="12046" y="1307"/>
                  </a:lnTo>
                  <a:cubicBezTo>
                    <a:pt x="12086" y="1297"/>
                    <a:pt x="12120" y="1271"/>
                    <a:pt x="12142" y="1236"/>
                  </a:cubicBezTo>
                  <a:cubicBezTo>
                    <a:pt x="12163" y="1200"/>
                    <a:pt x="12170" y="1157"/>
                    <a:pt x="12159" y="1119"/>
                  </a:cubicBezTo>
                  <a:lnTo>
                    <a:pt x="11903" y="118"/>
                  </a:lnTo>
                  <a:cubicBezTo>
                    <a:pt x="11885" y="47"/>
                    <a:pt x="11824" y="1"/>
                    <a:pt x="1175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3" name="Google Shape;1143;p39"/>
            <p:cNvSpPr/>
            <p:nvPr/>
          </p:nvSpPr>
          <p:spPr>
            <a:xfrm>
              <a:off x="6874400" y="5911313"/>
              <a:ext cx="304525" cy="106600"/>
            </a:xfrm>
            <a:custGeom>
              <a:avLst/>
              <a:gdLst/>
              <a:ahLst/>
              <a:cxnLst/>
              <a:rect l="l" t="t" r="r" b="b"/>
              <a:pathLst>
                <a:path w="12181" h="4264" extrusionOk="0">
                  <a:moveTo>
                    <a:pt x="11651" y="344"/>
                  </a:moveTo>
                  <a:lnTo>
                    <a:pt x="11830" y="1043"/>
                  </a:lnTo>
                  <a:lnTo>
                    <a:pt x="539" y="3919"/>
                  </a:lnTo>
                  <a:lnTo>
                    <a:pt x="361" y="3220"/>
                  </a:lnTo>
                  <a:lnTo>
                    <a:pt x="11651" y="344"/>
                  </a:lnTo>
                  <a:close/>
                  <a:moveTo>
                    <a:pt x="11764" y="0"/>
                  </a:moveTo>
                  <a:cubicBezTo>
                    <a:pt x="11751" y="0"/>
                    <a:pt x="11738" y="2"/>
                    <a:pt x="11724" y="5"/>
                  </a:cubicBezTo>
                  <a:lnTo>
                    <a:pt x="135" y="2957"/>
                  </a:lnTo>
                  <a:cubicBezTo>
                    <a:pt x="51" y="2979"/>
                    <a:pt x="1" y="3063"/>
                    <a:pt x="22" y="3147"/>
                  </a:cubicBezTo>
                  <a:lnTo>
                    <a:pt x="278" y="4148"/>
                  </a:lnTo>
                  <a:cubicBezTo>
                    <a:pt x="288" y="4186"/>
                    <a:pt x="314" y="4220"/>
                    <a:pt x="349" y="4242"/>
                  </a:cubicBezTo>
                  <a:cubicBezTo>
                    <a:pt x="372" y="4256"/>
                    <a:pt x="401" y="4263"/>
                    <a:pt x="428" y="4263"/>
                  </a:cubicBezTo>
                  <a:cubicBezTo>
                    <a:pt x="439" y="4263"/>
                    <a:pt x="454" y="4262"/>
                    <a:pt x="467" y="4259"/>
                  </a:cubicBezTo>
                  <a:lnTo>
                    <a:pt x="12056" y="1307"/>
                  </a:lnTo>
                  <a:cubicBezTo>
                    <a:pt x="12096" y="1297"/>
                    <a:pt x="12130" y="1271"/>
                    <a:pt x="12152" y="1236"/>
                  </a:cubicBezTo>
                  <a:cubicBezTo>
                    <a:pt x="12173" y="1200"/>
                    <a:pt x="12180" y="1157"/>
                    <a:pt x="12169" y="1118"/>
                  </a:cubicBezTo>
                  <a:lnTo>
                    <a:pt x="11913" y="118"/>
                  </a:lnTo>
                  <a:cubicBezTo>
                    <a:pt x="11895" y="47"/>
                    <a:pt x="11834" y="0"/>
                    <a:pt x="11764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4" name="Google Shape;1144;p39"/>
            <p:cNvSpPr/>
            <p:nvPr/>
          </p:nvSpPr>
          <p:spPr>
            <a:xfrm>
              <a:off x="6887300" y="5960888"/>
              <a:ext cx="304225" cy="106575"/>
            </a:xfrm>
            <a:custGeom>
              <a:avLst/>
              <a:gdLst/>
              <a:ahLst/>
              <a:cxnLst/>
              <a:rect l="l" t="t" r="r" b="b"/>
              <a:pathLst>
                <a:path w="12169" h="4263" extrusionOk="0">
                  <a:moveTo>
                    <a:pt x="11640" y="344"/>
                  </a:moveTo>
                  <a:lnTo>
                    <a:pt x="11818" y="1043"/>
                  </a:lnTo>
                  <a:lnTo>
                    <a:pt x="529" y="3918"/>
                  </a:lnTo>
                  <a:lnTo>
                    <a:pt x="351" y="3219"/>
                  </a:lnTo>
                  <a:lnTo>
                    <a:pt x="11640" y="344"/>
                  </a:lnTo>
                  <a:close/>
                  <a:moveTo>
                    <a:pt x="11751" y="0"/>
                  </a:moveTo>
                  <a:cubicBezTo>
                    <a:pt x="11739" y="0"/>
                    <a:pt x="11727" y="1"/>
                    <a:pt x="11714" y="4"/>
                  </a:cubicBezTo>
                  <a:lnTo>
                    <a:pt x="123" y="2958"/>
                  </a:lnTo>
                  <a:cubicBezTo>
                    <a:pt x="85" y="2968"/>
                    <a:pt x="51" y="2993"/>
                    <a:pt x="29" y="3029"/>
                  </a:cubicBezTo>
                  <a:cubicBezTo>
                    <a:pt x="8" y="3065"/>
                    <a:pt x="1" y="3108"/>
                    <a:pt x="12" y="3146"/>
                  </a:cubicBezTo>
                  <a:lnTo>
                    <a:pt x="266" y="4146"/>
                  </a:lnTo>
                  <a:cubicBezTo>
                    <a:pt x="285" y="4216"/>
                    <a:pt x="348" y="4262"/>
                    <a:pt x="416" y="4262"/>
                  </a:cubicBezTo>
                  <a:cubicBezTo>
                    <a:pt x="429" y="4262"/>
                    <a:pt x="442" y="4261"/>
                    <a:pt x="456" y="4259"/>
                  </a:cubicBezTo>
                  <a:lnTo>
                    <a:pt x="12046" y="1307"/>
                  </a:lnTo>
                  <a:cubicBezTo>
                    <a:pt x="12086" y="1296"/>
                    <a:pt x="12119" y="1272"/>
                    <a:pt x="12140" y="1236"/>
                  </a:cubicBezTo>
                  <a:cubicBezTo>
                    <a:pt x="12161" y="1200"/>
                    <a:pt x="12169" y="1157"/>
                    <a:pt x="12159" y="1117"/>
                  </a:cubicBezTo>
                  <a:lnTo>
                    <a:pt x="11903" y="117"/>
                  </a:lnTo>
                  <a:cubicBezTo>
                    <a:pt x="11884" y="45"/>
                    <a:pt x="11822" y="0"/>
                    <a:pt x="11751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45" name="Google Shape;1145;p39"/>
          <p:cNvGrpSpPr/>
          <p:nvPr/>
        </p:nvGrpSpPr>
        <p:grpSpPr>
          <a:xfrm>
            <a:off x="6754175" y="372325"/>
            <a:ext cx="1134950" cy="991675"/>
            <a:chOff x="6754175" y="372325"/>
            <a:chExt cx="1134950" cy="991675"/>
          </a:xfrm>
        </p:grpSpPr>
        <p:sp>
          <p:nvSpPr>
            <p:cNvPr id="1146" name="Google Shape;1146;p39"/>
            <p:cNvSpPr/>
            <p:nvPr/>
          </p:nvSpPr>
          <p:spPr>
            <a:xfrm>
              <a:off x="6755375" y="383600"/>
              <a:ext cx="1133750" cy="979825"/>
            </a:xfrm>
            <a:custGeom>
              <a:avLst/>
              <a:gdLst/>
              <a:ahLst/>
              <a:cxnLst/>
              <a:rect l="l" t="t" r="r" b="b"/>
              <a:pathLst>
                <a:path w="45350" h="39193" extrusionOk="0">
                  <a:moveTo>
                    <a:pt x="24257" y="6929"/>
                  </a:moveTo>
                  <a:cubicBezTo>
                    <a:pt x="26536" y="6929"/>
                    <a:pt x="28838" y="7608"/>
                    <a:pt x="30844" y="9020"/>
                  </a:cubicBezTo>
                  <a:cubicBezTo>
                    <a:pt x="36019" y="12663"/>
                    <a:pt x="37260" y="19813"/>
                    <a:pt x="33617" y="24987"/>
                  </a:cubicBezTo>
                  <a:lnTo>
                    <a:pt x="25488" y="19263"/>
                  </a:lnTo>
                  <a:cubicBezTo>
                    <a:pt x="25738" y="18607"/>
                    <a:pt x="25527" y="17843"/>
                    <a:pt x="24930" y="17421"/>
                  </a:cubicBezTo>
                  <a:cubicBezTo>
                    <a:pt x="24656" y="17229"/>
                    <a:pt x="24343" y="17137"/>
                    <a:pt x="24032" y="17137"/>
                  </a:cubicBezTo>
                  <a:cubicBezTo>
                    <a:pt x="23662" y="17137"/>
                    <a:pt x="23296" y="17268"/>
                    <a:pt x="23005" y="17516"/>
                  </a:cubicBezTo>
                  <a:lnTo>
                    <a:pt x="14876" y="11792"/>
                  </a:lnTo>
                  <a:cubicBezTo>
                    <a:pt x="17108" y="8623"/>
                    <a:pt x="20654" y="6929"/>
                    <a:pt x="24257" y="6929"/>
                  </a:cubicBezTo>
                  <a:close/>
                  <a:moveTo>
                    <a:pt x="23804" y="1"/>
                  </a:moveTo>
                  <a:cubicBezTo>
                    <a:pt x="17950" y="1"/>
                    <a:pt x="12186" y="2693"/>
                    <a:pt x="8464" y="7738"/>
                  </a:cubicBezTo>
                  <a:lnTo>
                    <a:pt x="4993" y="5293"/>
                  </a:lnTo>
                  <a:lnTo>
                    <a:pt x="1" y="12385"/>
                  </a:lnTo>
                  <a:lnTo>
                    <a:pt x="38071" y="39192"/>
                  </a:lnTo>
                  <a:lnTo>
                    <a:pt x="43064" y="32102"/>
                  </a:lnTo>
                  <a:lnTo>
                    <a:pt x="39592" y="29659"/>
                  </a:lnTo>
                  <a:cubicBezTo>
                    <a:pt x="45349" y="21090"/>
                    <a:pt x="43232" y="9448"/>
                    <a:pt x="34749" y="3474"/>
                  </a:cubicBezTo>
                  <a:cubicBezTo>
                    <a:pt x="31416" y="1128"/>
                    <a:pt x="27591" y="1"/>
                    <a:pt x="238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7" name="Google Shape;1147;p39"/>
            <p:cNvSpPr/>
            <p:nvPr/>
          </p:nvSpPr>
          <p:spPr>
            <a:xfrm>
              <a:off x="6773350" y="372325"/>
              <a:ext cx="1093150" cy="987675"/>
            </a:xfrm>
            <a:custGeom>
              <a:avLst/>
              <a:gdLst/>
              <a:ahLst/>
              <a:cxnLst/>
              <a:rect l="l" t="t" r="r" b="b"/>
              <a:pathLst>
                <a:path w="43726" h="39507" extrusionOk="0">
                  <a:moveTo>
                    <a:pt x="24423" y="7249"/>
                  </a:moveTo>
                  <a:cubicBezTo>
                    <a:pt x="26671" y="7249"/>
                    <a:pt x="28941" y="7916"/>
                    <a:pt x="30915" y="9306"/>
                  </a:cubicBezTo>
                  <a:cubicBezTo>
                    <a:pt x="35967" y="12864"/>
                    <a:pt x="37216" y="19844"/>
                    <a:pt x="33737" y="24929"/>
                  </a:cubicBezTo>
                  <a:lnTo>
                    <a:pt x="25831" y="19363"/>
                  </a:lnTo>
                  <a:cubicBezTo>
                    <a:pt x="26045" y="18652"/>
                    <a:pt x="25787" y="17881"/>
                    <a:pt x="25178" y="17455"/>
                  </a:cubicBezTo>
                  <a:cubicBezTo>
                    <a:pt x="24880" y="17245"/>
                    <a:pt x="24535" y="17141"/>
                    <a:pt x="24189" y="17141"/>
                  </a:cubicBezTo>
                  <a:cubicBezTo>
                    <a:pt x="23827" y="17141"/>
                    <a:pt x="23465" y="17255"/>
                    <a:pt x="23161" y="17481"/>
                  </a:cubicBezTo>
                  <a:lnTo>
                    <a:pt x="15255" y="11914"/>
                  </a:lnTo>
                  <a:cubicBezTo>
                    <a:pt x="17458" y="8873"/>
                    <a:pt x="20914" y="7249"/>
                    <a:pt x="24423" y="7249"/>
                  </a:cubicBezTo>
                  <a:close/>
                  <a:moveTo>
                    <a:pt x="24423" y="6937"/>
                  </a:moveTo>
                  <a:cubicBezTo>
                    <a:pt x="20769" y="6937"/>
                    <a:pt x="17170" y="8652"/>
                    <a:pt x="14910" y="11860"/>
                  </a:cubicBezTo>
                  <a:cubicBezTo>
                    <a:pt x="14886" y="11894"/>
                    <a:pt x="14878" y="11935"/>
                    <a:pt x="14885" y="11977"/>
                  </a:cubicBezTo>
                  <a:cubicBezTo>
                    <a:pt x="14892" y="12018"/>
                    <a:pt x="14915" y="12054"/>
                    <a:pt x="14949" y="12077"/>
                  </a:cubicBezTo>
                  <a:lnTo>
                    <a:pt x="23078" y="17801"/>
                  </a:lnTo>
                  <a:cubicBezTo>
                    <a:pt x="23104" y="17820"/>
                    <a:pt x="23135" y="17829"/>
                    <a:pt x="23166" y="17829"/>
                  </a:cubicBezTo>
                  <a:cubicBezTo>
                    <a:pt x="23202" y="17829"/>
                    <a:pt x="23238" y="17817"/>
                    <a:pt x="23266" y="17792"/>
                  </a:cubicBezTo>
                  <a:cubicBezTo>
                    <a:pt x="23531" y="17565"/>
                    <a:pt x="23860" y="17450"/>
                    <a:pt x="24189" y="17450"/>
                  </a:cubicBezTo>
                  <a:cubicBezTo>
                    <a:pt x="24472" y="17450"/>
                    <a:pt x="24756" y="17535"/>
                    <a:pt x="24999" y="17706"/>
                  </a:cubicBezTo>
                  <a:cubicBezTo>
                    <a:pt x="25527" y="18075"/>
                    <a:pt x="25734" y="18760"/>
                    <a:pt x="25504" y="19365"/>
                  </a:cubicBezTo>
                  <a:cubicBezTo>
                    <a:pt x="25478" y="19431"/>
                    <a:pt x="25499" y="19507"/>
                    <a:pt x="25558" y="19548"/>
                  </a:cubicBezTo>
                  <a:lnTo>
                    <a:pt x="33687" y="25272"/>
                  </a:lnTo>
                  <a:cubicBezTo>
                    <a:pt x="33714" y="25292"/>
                    <a:pt x="33744" y="25301"/>
                    <a:pt x="33777" y="25301"/>
                  </a:cubicBezTo>
                  <a:cubicBezTo>
                    <a:pt x="33785" y="25301"/>
                    <a:pt x="33794" y="25301"/>
                    <a:pt x="33802" y="25299"/>
                  </a:cubicBezTo>
                  <a:cubicBezTo>
                    <a:pt x="33844" y="25292"/>
                    <a:pt x="33880" y="25268"/>
                    <a:pt x="33902" y="25235"/>
                  </a:cubicBezTo>
                  <a:cubicBezTo>
                    <a:pt x="37589" y="19997"/>
                    <a:pt x="36330" y="12740"/>
                    <a:pt x="31093" y="9051"/>
                  </a:cubicBezTo>
                  <a:cubicBezTo>
                    <a:pt x="29065" y="7623"/>
                    <a:pt x="26733" y="6937"/>
                    <a:pt x="24423" y="6937"/>
                  </a:cubicBezTo>
                  <a:close/>
                  <a:moveTo>
                    <a:pt x="23980" y="313"/>
                  </a:moveTo>
                  <a:cubicBezTo>
                    <a:pt x="27841" y="313"/>
                    <a:pt x="31605" y="1496"/>
                    <a:pt x="34821" y="3761"/>
                  </a:cubicBezTo>
                  <a:cubicBezTo>
                    <a:pt x="38886" y="6625"/>
                    <a:pt x="41618" y="10892"/>
                    <a:pt x="42518" y="15780"/>
                  </a:cubicBezTo>
                  <a:cubicBezTo>
                    <a:pt x="43417" y="20663"/>
                    <a:pt x="42388" y="25616"/>
                    <a:pt x="39623" y="29731"/>
                  </a:cubicBezTo>
                  <a:cubicBezTo>
                    <a:pt x="39578" y="29802"/>
                    <a:pt x="39593" y="29896"/>
                    <a:pt x="39663" y="29944"/>
                  </a:cubicBezTo>
                  <a:lnTo>
                    <a:pt x="43007" y="32298"/>
                  </a:lnTo>
                  <a:lnTo>
                    <a:pt x="38193" y="39135"/>
                  </a:lnTo>
                  <a:lnTo>
                    <a:pt x="378" y="12506"/>
                  </a:lnTo>
                  <a:lnTo>
                    <a:pt x="5193" y="5669"/>
                  </a:lnTo>
                  <a:lnTo>
                    <a:pt x="8536" y="8022"/>
                  </a:lnTo>
                  <a:cubicBezTo>
                    <a:pt x="8563" y="8041"/>
                    <a:pt x="8595" y="8051"/>
                    <a:pt x="8626" y="8051"/>
                  </a:cubicBezTo>
                  <a:cubicBezTo>
                    <a:pt x="8674" y="8051"/>
                    <a:pt x="8721" y="8029"/>
                    <a:pt x="8751" y="7989"/>
                  </a:cubicBezTo>
                  <a:cubicBezTo>
                    <a:pt x="11694" y="3998"/>
                    <a:pt x="16012" y="1362"/>
                    <a:pt x="20910" y="562"/>
                  </a:cubicBezTo>
                  <a:cubicBezTo>
                    <a:pt x="21935" y="395"/>
                    <a:pt x="22961" y="313"/>
                    <a:pt x="23980" y="313"/>
                  </a:cubicBezTo>
                  <a:close/>
                  <a:moveTo>
                    <a:pt x="23979" y="1"/>
                  </a:moveTo>
                  <a:cubicBezTo>
                    <a:pt x="22943" y="1"/>
                    <a:pt x="21899" y="85"/>
                    <a:pt x="20857" y="255"/>
                  </a:cubicBezTo>
                  <a:cubicBezTo>
                    <a:pt x="15931" y="1058"/>
                    <a:pt x="11578" y="3693"/>
                    <a:pt x="8589" y="7680"/>
                  </a:cubicBezTo>
                  <a:lnTo>
                    <a:pt x="5243" y="5323"/>
                  </a:lnTo>
                  <a:cubicBezTo>
                    <a:pt x="5217" y="5305"/>
                    <a:pt x="5186" y="5296"/>
                    <a:pt x="5154" y="5296"/>
                  </a:cubicBezTo>
                  <a:cubicBezTo>
                    <a:pt x="5145" y="5296"/>
                    <a:pt x="5135" y="5297"/>
                    <a:pt x="5126" y="5299"/>
                  </a:cubicBezTo>
                  <a:cubicBezTo>
                    <a:pt x="5086" y="5306"/>
                    <a:pt x="5050" y="5329"/>
                    <a:pt x="5026" y="5363"/>
                  </a:cubicBezTo>
                  <a:lnTo>
                    <a:pt x="32" y="12454"/>
                  </a:lnTo>
                  <a:cubicBezTo>
                    <a:pt x="9" y="12487"/>
                    <a:pt x="1" y="12528"/>
                    <a:pt x="8" y="12570"/>
                  </a:cubicBezTo>
                  <a:cubicBezTo>
                    <a:pt x="15" y="12611"/>
                    <a:pt x="38" y="12647"/>
                    <a:pt x="72" y="12670"/>
                  </a:cubicBezTo>
                  <a:lnTo>
                    <a:pt x="38142" y="39478"/>
                  </a:lnTo>
                  <a:cubicBezTo>
                    <a:pt x="38167" y="39498"/>
                    <a:pt x="38199" y="39506"/>
                    <a:pt x="38230" y="39506"/>
                  </a:cubicBezTo>
                  <a:lnTo>
                    <a:pt x="38259" y="39506"/>
                  </a:lnTo>
                  <a:cubicBezTo>
                    <a:pt x="38300" y="39499"/>
                    <a:pt x="38336" y="39476"/>
                    <a:pt x="38359" y="39442"/>
                  </a:cubicBezTo>
                  <a:lnTo>
                    <a:pt x="43351" y="32352"/>
                  </a:lnTo>
                  <a:cubicBezTo>
                    <a:pt x="43374" y="32318"/>
                    <a:pt x="43383" y="32276"/>
                    <a:pt x="43376" y="32235"/>
                  </a:cubicBezTo>
                  <a:cubicBezTo>
                    <a:pt x="43368" y="32195"/>
                    <a:pt x="43346" y="32159"/>
                    <a:pt x="43311" y="32135"/>
                  </a:cubicBezTo>
                  <a:lnTo>
                    <a:pt x="39965" y="29777"/>
                  </a:lnTo>
                  <a:cubicBezTo>
                    <a:pt x="42711" y="25619"/>
                    <a:pt x="43726" y="20636"/>
                    <a:pt x="42823" y="15723"/>
                  </a:cubicBezTo>
                  <a:cubicBezTo>
                    <a:pt x="41908" y="10755"/>
                    <a:pt x="39129" y="6414"/>
                    <a:pt x="34998" y="3505"/>
                  </a:cubicBezTo>
                  <a:cubicBezTo>
                    <a:pt x="31729" y="1204"/>
                    <a:pt x="27904" y="1"/>
                    <a:pt x="239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8" name="Google Shape;1148;p39"/>
            <p:cNvSpPr/>
            <p:nvPr/>
          </p:nvSpPr>
          <p:spPr>
            <a:xfrm>
              <a:off x="6754175" y="664875"/>
              <a:ext cx="972275" cy="698650"/>
            </a:xfrm>
            <a:custGeom>
              <a:avLst/>
              <a:gdLst/>
              <a:ahLst/>
              <a:cxnLst/>
              <a:rect l="l" t="t" r="r" b="b"/>
              <a:pathLst>
                <a:path w="38891" h="27946" extrusionOk="0">
                  <a:moveTo>
                    <a:pt x="778" y="1"/>
                  </a:moveTo>
                  <a:lnTo>
                    <a:pt x="0" y="1105"/>
                  </a:lnTo>
                  <a:lnTo>
                    <a:pt x="38113" y="27946"/>
                  </a:lnTo>
                  <a:lnTo>
                    <a:pt x="38890" y="26842"/>
                  </a:lnTo>
                  <a:lnTo>
                    <a:pt x="77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9" name="Google Shape;1149;p39"/>
            <p:cNvSpPr/>
            <p:nvPr/>
          </p:nvSpPr>
          <p:spPr>
            <a:xfrm>
              <a:off x="6758575" y="649275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6" y="1"/>
                  </a:moveTo>
                  <a:cubicBezTo>
                    <a:pt x="1408" y="1"/>
                    <a:pt x="1359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7" y="2099"/>
                  </a:cubicBezTo>
                  <a:cubicBezTo>
                    <a:pt x="114" y="2119"/>
                    <a:pt x="147" y="2128"/>
                    <a:pt x="177" y="2128"/>
                  </a:cubicBezTo>
                  <a:cubicBezTo>
                    <a:pt x="226" y="2128"/>
                    <a:pt x="273" y="2105"/>
                    <a:pt x="304" y="2061"/>
                  </a:cubicBezTo>
                  <a:lnTo>
                    <a:pt x="1583" y="245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0" name="Google Shape;1150;p39"/>
            <p:cNvSpPr/>
            <p:nvPr/>
          </p:nvSpPr>
          <p:spPr>
            <a:xfrm>
              <a:off x="6808725" y="684575"/>
              <a:ext cx="40800" cy="53150"/>
            </a:xfrm>
            <a:custGeom>
              <a:avLst/>
              <a:gdLst/>
              <a:ahLst/>
              <a:cxnLst/>
              <a:rect l="l" t="t" r="r" b="b"/>
              <a:pathLst>
                <a:path w="1632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7"/>
                    <a:pt x="87" y="2097"/>
                  </a:cubicBezTo>
                  <a:cubicBezTo>
                    <a:pt x="114" y="2117"/>
                    <a:pt x="146" y="2126"/>
                    <a:pt x="177" y="2126"/>
                  </a:cubicBezTo>
                  <a:cubicBezTo>
                    <a:pt x="224" y="2126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1" name="Google Shape;1151;p39"/>
            <p:cNvSpPr/>
            <p:nvPr/>
          </p:nvSpPr>
          <p:spPr>
            <a:xfrm>
              <a:off x="6775275" y="678500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8" y="1350"/>
                    <a:pt x="88" y="1399"/>
                  </a:cubicBezTo>
                  <a:cubicBezTo>
                    <a:pt x="115" y="1419"/>
                    <a:pt x="147" y="1427"/>
                    <a:pt x="177" y="1427"/>
                  </a:cubicBezTo>
                  <a:cubicBezTo>
                    <a:pt x="227" y="1427"/>
                    <a:pt x="274" y="1404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2" name="Google Shape;1152;p39"/>
            <p:cNvSpPr/>
            <p:nvPr/>
          </p:nvSpPr>
          <p:spPr>
            <a:xfrm>
              <a:off x="6790525" y="68925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7" y="1429"/>
                    <a:pt x="274" y="1406"/>
                    <a:pt x="305" y="1362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3" name="Google Shape;1153;p39"/>
            <p:cNvSpPr/>
            <p:nvPr/>
          </p:nvSpPr>
          <p:spPr>
            <a:xfrm>
              <a:off x="6858075" y="719400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0"/>
                  </a:moveTo>
                  <a:cubicBezTo>
                    <a:pt x="1409" y="0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7"/>
                    <a:pt x="89" y="2097"/>
                  </a:cubicBezTo>
                  <a:cubicBezTo>
                    <a:pt x="115" y="2117"/>
                    <a:pt x="148" y="2126"/>
                    <a:pt x="178" y="2126"/>
                  </a:cubicBezTo>
                  <a:cubicBezTo>
                    <a:pt x="227" y="2126"/>
                    <a:pt x="275" y="2103"/>
                    <a:pt x="305" y="2060"/>
                  </a:cubicBezTo>
                  <a:lnTo>
                    <a:pt x="1584" y="244"/>
                  </a:lnTo>
                  <a:cubicBezTo>
                    <a:pt x="1634" y="174"/>
                    <a:pt x="1615" y="77"/>
                    <a:pt x="1547" y="27"/>
                  </a:cubicBezTo>
                  <a:cubicBezTo>
                    <a:pt x="1520" y="9"/>
                    <a:pt x="1489" y="0"/>
                    <a:pt x="145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4" name="Google Shape;1154;p39"/>
            <p:cNvSpPr/>
            <p:nvPr/>
          </p:nvSpPr>
          <p:spPr>
            <a:xfrm>
              <a:off x="6824675" y="71330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70" y="23"/>
                    <a:pt x="840" y="67"/>
                  </a:cubicBezTo>
                  <a:lnTo>
                    <a:pt x="51" y="1184"/>
                  </a:lnTo>
                  <a:cubicBezTo>
                    <a:pt x="1" y="1254"/>
                    <a:pt x="19" y="1351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5" name="Google Shape;1155;p39"/>
            <p:cNvSpPr/>
            <p:nvPr/>
          </p:nvSpPr>
          <p:spPr>
            <a:xfrm>
              <a:off x="6839925" y="724025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1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6" name="Google Shape;1156;p39"/>
            <p:cNvSpPr/>
            <p:nvPr/>
          </p:nvSpPr>
          <p:spPr>
            <a:xfrm>
              <a:off x="6907525" y="754175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2"/>
                  </a:lnTo>
                  <a:cubicBezTo>
                    <a:pt x="0" y="1951"/>
                    <a:pt x="19" y="2048"/>
                    <a:pt x="87" y="2098"/>
                  </a:cubicBezTo>
                  <a:cubicBezTo>
                    <a:pt x="115" y="2118"/>
                    <a:pt x="147" y="2127"/>
                    <a:pt x="177" y="2127"/>
                  </a:cubicBezTo>
                  <a:cubicBezTo>
                    <a:pt x="226" y="2127"/>
                    <a:pt x="273" y="2104"/>
                    <a:pt x="305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7" name="Google Shape;1157;p39"/>
            <p:cNvSpPr/>
            <p:nvPr/>
          </p:nvSpPr>
          <p:spPr>
            <a:xfrm>
              <a:off x="6874075" y="74810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8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4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8" name="Google Shape;1158;p39"/>
            <p:cNvSpPr/>
            <p:nvPr/>
          </p:nvSpPr>
          <p:spPr>
            <a:xfrm>
              <a:off x="6889350" y="758825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6" y="1"/>
                  </a:moveTo>
                  <a:cubicBezTo>
                    <a:pt x="918" y="1"/>
                    <a:pt x="869" y="23"/>
                    <a:pt x="839" y="66"/>
                  </a:cubicBezTo>
                  <a:lnTo>
                    <a:pt x="50" y="1183"/>
                  </a:lnTo>
                  <a:cubicBezTo>
                    <a:pt x="0" y="1253"/>
                    <a:pt x="19" y="1349"/>
                    <a:pt x="89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9" name="Google Shape;1159;p39"/>
            <p:cNvSpPr/>
            <p:nvPr/>
          </p:nvSpPr>
          <p:spPr>
            <a:xfrm>
              <a:off x="6956925" y="788950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8" y="2049"/>
                    <a:pt x="88" y="2099"/>
                  </a:cubicBezTo>
                  <a:cubicBezTo>
                    <a:pt x="115" y="2117"/>
                    <a:pt x="146" y="2127"/>
                    <a:pt x="176" y="2127"/>
                  </a:cubicBezTo>
                  <a:cubicBezTo>
                    <a:pt x="225" y="2127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10"/>
                    <a:pt x="1486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0" name="Google Shape;1160;p39"/>
            <p:cNvSpPr/>
            <p:nvPr/>
          </p:nvSpPr>
          <p:spPr>
            <a:xfrm>
              <a:off x="6923450" y="78287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4"/>
                    <a:pt x="839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8" y="1429"/>
                    <a:pt x="276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5" y="79"/>
                    <a:pt x="1055" y="29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1" name="Google Shape;1161;p39"/>
            <p:cNvSpPr/>
            <p:nvPr/>
          </p:nvSpPr>
          <p:spPr>
            <a:xfrm>
              <a:off x="6938750" y="793575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4" y="1"/>
                  </a:moveTo>
                  <a:cubicBezTo>
                    <a:pt x="915" y="1"/>
                    <a:pt x="868" y="23"/>
                    <a:pt x="837" y="66"/>
                  </a:cubicBezTo>
                  <a:lnTo>
                    <a:pt x="50" y="1185"/>
                  </a:lnTo>
                  <a:cubicBezTo>
                    <a:pt x="0" y="1254"/>
                    <a:pt x="17" y="1351"/>
                    <a:pt x="87" y="1401"/>
                  </a:cubicBezTo>
                  <a:cubicBezTo>
                    <a:pt x="114" y="1421"/>
                    <a:pt x="146" y="1429"/>
                    <a:pt x="177" y="1429"/>
                  </a:cubicBezTo>
                  <a:cubicBezTo>
                    <a:pt x="224" y="1429"/>
                    <a:pt x="273" y="1408"/>
                    <a:pt x="303" y="1364"/>
                  </a:cubicBezTo>
                  <a:lnTo>
                    <a:pt x="1092" y="245"/>
                  </a:lnTo>
                  <a:cubicBezTo>
                    <a:pt x="1142" y="176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2" name="Google Shape;1162;p39"/>
            <p:cNvSpPr/>
            <p:nvPr/>
          </p:nvSpPr>
          <p:spPr>
            <a:xfrm>
              <a:off x="7006300" y="823775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1"/>
                  </a:moveTo>
                  <a:cubicBezTo>
                    <a:pt x="1408" y="1"/>
                    <a:pt x="1360" y="24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9" y="2047"/>
                    <a:pt x="87" y="2098"/>
                  </a:cubicBezTo>
                  <a:cubicBezTo>
                    <a:pt x="114" y="2116"/>
                    <a:pt x="147" y="2126"/>
                    <a:pt x="177" y="2126"/>
                  </a:cubicBezTo>
                  <a:cubicBezTo>
                    <a:pt x="226" y="2126"/>
                    <a:pt x="273" y="2102"/>
                    <a:pt x="304" y="2059"/>
                  </a:cubicBezTo>
                  <a:lnTo>
                    <a:pt x="1583" y="244"/>
                  </a:lnTo>
                  <a:cubicBezTo>
                    <a:pt x="1633" y="176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3" name="Google Shape;1163;p39"/>
            <p:cNvSpPr/>
            <p:nvPr/>
          </p:nvSpPr>
          <p:spPr>
            <a:xfrm>
              <a:off x="6972900" y="817675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3"/>
                    <a:pt x="19" y="1350"/>
                    <a:pt x="87" y="1400"/>
                  </a:cubicBezTo>
                  <a:cubicBezTo>
                    <a:pt x="114" y="1420"/>
                    <a:pt x="147" y="1428"/>
                    <a:pt x="177" y="1428"/>
                  </a:cubicBezTo>
                  <a:cubicBezTo>
                    <a:pt x="226" y="1428"/>
                    <a:pt x="273" y="1406"/>
                    <a:pt x="304" y="1361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5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4" name="Google Shape;1164;p39"/>
            <p:cNvSpPr/>
            <p:nvPr/>
          </p:nvSpPr>
          <p:spPr>
            <a:xfrm>
              <a:off x="6988175" y="828425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5" name="Google Shape;1165;p39"/>
            <p:cNvSpPr/>
            <p:nvPr/>
          </p:nvSpPr>
          <p:spPr>
            <a:xfrm>
              <a:off x="7055725" y="858575"/>
              <a:ext cx="40825" cy="53125"/>
            </a:xfrm>
            <a:custGeom>
              <a:avLst/>
              <a:gdLst/>
              <a:ahLst/>
              <a:cxnLst/>
              <a:rect l="l" t="t" r="r" b="b"/>
              <a:pathLst>
                <a:path w="1633" h="2125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5"/>
                  </a:cubicBezTo>
                  <a:lnTo>
                    <a:pt x="51" y="1880"/>
                  </a:lnTo>
                  <a:cubicBezTo>
                    <a:pt x="1" y="1950"/>
                    <a:pt x="18" y="2046"/>
                    <a:pt x="88" y="2096"/>
                  </a:cubicBezTo>
                  <a:cubicBezTo>
                    <a:pt x="115" y="2116"/>
                    <a:pt x="146" y="2124"/>
                    <a:pt x="178" y="2124"/>
                  </a:cubicBezTo>
                  <a:cubicBezTo>
                    <a:pt x="225" y="2124"/>
                    <a:pt x="273" y="2101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6" name="Google Shape;1166;p39"/>
            <p:cNvSpPr/>
            <p:nvPr/>
          </p:nvSpPr>
          <p:spPr>
            <a:xfrm>
              <a:off x="7022300" y="852450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49" y="1183"/>
                  </a:lnTo>
                  <a:cubicBezTo>
                    <a:pt x="0" y="1253"/>
                    <a:pt x="17" y="1351"/>
                    <a:pt x="87" y="1399"/>
                  </a:cubicBezTo>
                  <a:cubicBezTo>
                    <a:pt x="114" y="1419"/>
                    <a:pt x="146" y="1429"/>
                    <a:pt x="176" y="1429"/>
                  </a:cubicBezTo>
                  <a:cubicBezTo>
                    <a:pt x="224" y="1429"/>
                    <a:pt x="273" y="1405"/>
                    <a:pt x="303" y="1362"/>
                  </a:cubicBezTo>
                  <a:lnTo>
                    <a:pt x="1090" y="245"/>
                  </a:lnTo>
                  <a:cubicBezTo>
                    <a:pt x="1140" y="175"/>
                    <a:pt x="1123" y="77"/>
                    <a:pt x="1053" y="27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7" name="Google Shape;1167;p39"/>
            <p:cNvSpPr/>
            <p:nvPr/>
          </p:nvSpPr>
          <p:spPr>
            <a:xfrm>
              <a:off x="7037550" y="863200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9" y="1351"/>
                    <a:pt x="87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6" y="1429"/>
                    <a:pt x="273" y="1406"/>
                    <a:pt x="305" y="1362"/>
                  </a:cubicBezTo>
                  <a:lnTo>
                    <a:pt x="1092" y="245"/>
                  </a:lnTo>
                  <a:cubicBezTo>
                    <a:pt x="1142" y="175"/>
                    <a:pt x="1123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8" name="Google Shape;1168;p39"/>
            <p:cNvSpPr/>
            <p:nvPr/>
          </p:nvSpPr>
          <p:spPr>
            <a:xfrm>
              <a:off x="7105100" y="893300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3"/>
                  </a:lnTo>
                  <a:cubicBezTo>
                    <a:pt x="0" y="1951"/>
                    <a:pt x="19" y="2048"/>
                    <a:pt x="89" y="2098"/>
                  </a:cubicBezTo>
                  <a:cubicBezTo>
                    <a:pt x="114" y="2118"/>
                    <a:pt x="147" y="2127"/>
                    <a:pt x="177" y="2127"/>
                  </a:cubicBezTo>
                  <a:cubicBezTo>
                    <a:pt x="226" y="2127"/>
                    <a:pt x="274" y="2104"/>
                    <a:pt x="304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6" y="28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9" name="Google Shape;1169;p39"/>
            <p:cNvSpPr/>
            <p:nvPr/>
          </p:nvSpPr>
          <p:spPr>
            <a:xfrm>
              <a:off x="7071700" y="887225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8" y="0"/>
                    <a:pt x="870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6" y="1428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0" name="Google Shape;1170;p39"/>
            <p:cNvSpPr/>
            <p:nvPr/>
          </p:nvSpPr>
          <p:spPr>
            <a:xfrm>
              <a:off x="7086950" y="898000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6" y="0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7" y="1350"/>
                    <a:pt x="87" y="1399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5" y="1405"/>
                    <a:pt x="303" y="1362"/>
                  </a:cubicBezTo>
                  <a:lnTo>
                    <a:pt x="1091" y="244"/>
                  </a:lnTo>
                  <a:cubicBezTo>
                    <a:pt x="1141" y="174"/>
                    <a:pt x="1123" y="77"/>
                    <a:pt x="1053" y="27"/>
                  </a:cubicBezTo>
                  <a:cubicBezTo>
                    <a:pt x="1026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1" name="Google Shape;1171;p39"/>
            <p:cNvSpPr/>
            <p:nvPr/>
          </p:nvSpPr>
          <p:spPr>
            <a:xfrm>
              <a:off x="7154525" y="928075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29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9"/>
                  </a:cubicBezTo>
                  <a:cubicBezTo>
                    <a:pt x="115" y="2119"/>
                    <a:pt x="148" y="2128"/>
                    <a:pt x="178" y="2128"/>
                  </a:cubicBezTo>
                  <a:cubicBezTo>
                    <a:pt x="225" y="2128"/>
                    <a:pt x="274" y="2106"/>
                    <a:pt x="305" y="2061"/>
                  </a:cubicBezTo>
                  <a:lnTo>
                    <a:pt x="1584" y="244"/>
                  </a:lnTo>
                  <a:cubicBezTo>
                    <a:pt x="1634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2" name="Google Shape;1172;p39"/>
            <p:cNvSpPr/>
            <p:nvPr/>
          </p:nvSpPr>
          <p:spPr>
            <a:xfrm>
              <a:off x="7121100" y="922025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0" y="1184"/>
                  </a:lnTo>
                  <a:cubicBezTo>
                    <a:pt x="0" y="1254"/>
                    <a:pt x="17" y="1350"/>
                    <a:pt x="87" y="1400"/>
                  </a:cubicBezTo>
                  <a:cubicBezTo>
                    <a:pt x="115" y="1420"/>
                    <a:pt x="146" y="1428"/>
                    <a:pt x="177" y="1428"/>
                  </a:cubicBezTo>
                  <a:cubicBezTo>
                    <a:pt x="225" y="1428"/>
                    <a:pt x="273" y="1407"/>
                    <a:pt x="303" y="1362"/>
                  </a:cubicBezTo>
                  <a:lnTo>
                    <a:pt x="1092" y="244"/>
                  </a:lnTo>
                  <a:cubicBezTo>
                    <a:pt x="1142" y="175"/>
                    <a:pt x="1123" y="78"/>
                    <a:pt x="1053" y="28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3" name="Google Shape;1173;p39"/>
            <p:cNvSpPr/>
            <p:nvPr/>
          </p:nvSpPr>
          <p:spPr>
            <a:xfrm>
              <a:off x="7136350" y="932775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6" y="1428"/>
                    <a:pt x="275" y="1405"/>
                    <a:pt x="305" y="1362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4" name="Google Shape;1174;p39"/>
            <p:cNvSpPr/>
            <p:nvPr/>
          </p:nvSpPr>
          <p:spPr>
            <a:xfrm>
              <a:off x="7203925" y="962900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6" y="2128"/>
                    <a:pt x="176" y="2128"/>
                  </a:cubicBezTo>
                  <a:cubicBezTo>
                    <a:pt x="225" y="2128"/>
                    <a:pt x="274" y="2105"/>
                    <a:pt x="304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5" name="Google Shape;1175;p39"/>
            <p:cNvSpPr/>
            <p:nvPr/>
          </p:nvSpPr>
          <p:spPr>
            <a:xfrm>
              <a:off x="7170525" y="956850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7" y="0"/>
                    <a:pt x="869" y="23"/>
                    <a:pt x="838" y="65"/>
                  </a:cubicBezTo>
                  <a:lnTo>
                    <a:pt x="49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6" name="Google Shape;1176;p39"/>
            <p:cNvSpPr/>
            <p:nvPr/>
          </p:nvSpPr>
          <p:spPr>
            <a:xfrm>
              <a:off x="7185750" y="96755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8" y="24"/>
                    <a:pt x="838" y="66"/>
                  </a:cubicBezTo>
                  <a:lnTo>
                    <a:pt x="50" y="1185"/>
                  </a:lnTo>
                  <a:cubicBezTo>
                    <a:pt x="0" y="1255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3" y="29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7" name="Google Shape;1177;p39"/>
            <p:cNvSpPr/>
            <p:nvPr/>
          </p:nvSpPr>
          <p:spPr>
            <a:xfrm>
              <a:off x="7253300" y="997700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8" y="2097"/>
                  </a:cubicBezTo>
                  <a:cubicBezTo>
                    <a:pt x="115" y="2117"/>
                    <a:pt x="146" y="2126"/>
                    <a:pt x="178" y="2126"/>
                  </a:cubicBezTo>
                  <a:cubicBezTo>
                    <a:pt x="228" y="2126"/>
                    <a:pt x="273" y="2103"/>
                    <a:pt x="305" y="2060"/>
                  </a:cubicBezTo>
                  <a:lnTo>
                    <a:pt x="1584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8" name="Google Shape;1178;p39"/>
            <p:cNvSpPr/>
            <p:nvPr/>
          </p:nvSpPr>
          <p:spPr>
            <a:xfrm>
              <a:off x="7219900" y="99162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5"/>
                  </a:lnTo>
                  <a:cubicBezTo>
                    <a:pt x="0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5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3" y="79"/>
                    <a:pt x="1055" y="29"/>
                  </a:cubicBezTo>
                  <a:cubicBezTo>
                    <a:pt x="1028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9" name="Google Shape;1179;p39"/>
            <p:cNvSpPr/>
            <p:nvPr/>
          </p:nvSpPr>
          <p:spPr>
            <a:xfrm>
              <a:off x="7235175" y="1002350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7" y="1429"/>
                  </a:cubicBezTo>
                  <a:cubicBezTo>
                    <a:pt x="225" y="1429"/>
                    <a:pt x="274" y="1404"/>
                    <a:pt x="304" y="1363"/>
                  </a:cubicBezTo>
                  <a:lnTo>
                    <a:pt x="1091" y="244"/>
                  </a:lnTo>
                  <a:cubicBezTo>
                    <a:pt x="1141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0" name="Google Shape;1180;p39"/>
            <p:cNvSpPr/>
            <p:nvPr/>
          </p:nvSpPr>
          <p:spPr>
            <a:xfrm>
              <a:off x="7302725" y="1032475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8"/>
                    <a:pt x="88" y="2098"/>
                  </a:cubicBezTo>
                  <a:cubicBezTo>
                    <a:pt x="115" y="2118"/>
                    <a:pt x="147" y="2127"/>
                    <a:pt x="178" y="2127"/>
                  </a:cubicBezTo>
                  <a:cubicBezTo>
                    <a:pt x="225" y="2127"/>
                    <a:pt x="274" y="2104"/>
                    <a:pt x="304" y="2061"/>
                  </a:cubicBezTo>
                  <a:lnTo>
                    <a:pt x="1583" y="245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10"/>
                    <a:pt x="1488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1" name="Google Shape;1181;p39"/>
            <p:cNvSpPr/>
            <p:nvPr/>
          </p:nvSpPr>
          <p:spPr>
            <a:xfrm>
              <a:off x="7269300" y="1026400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0" y="1184"/>
                  </a:lnTo>
                  <a:cubicBezTo>
                    <a:pt x="0" y="1254"/>
                    <a:pt x="18" y="1351"/>
                    <a:pt x="88" y="1401"/>
                  </a:cubicBezTo>
                  <a:cubicBezTo>
                    <a:pt x="115" y="1420"/>
                    <a:pt x="146" y="1430"/>
                    <a:pt x="176" y="1430"/>
                  </a:cubicBezTo>
                  <a:cubicBezTo>
                    <a:pt x="225" y="1430"/>
                    <a:pt x="273" y="1405"/>
                    <a:pt x="303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2" name="Google Shape;1182;p39"/>
            <p:cNvSpPr/>
            <p:nvPr/>
          </p:nvSpPr>
          <p:spPr>
            <a:xfrm>
              <a:off x="7284550" y="103717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4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5" y="28"/>
                  </a:cubicBezTo>
                  <a:cubicBezTo>
                    <a:pt x="1028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3" name="Google Shape;1183;p39"/>
            <p:cNvSpPr/>
            <p:nvPr/>
          </p:nvSpPr>
          <p:spPr>
            <a:xfrm>
              <a:off x="7352100" y="1067275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82"/>
                  </a:lnTo>
                  <a:cubicBezTo>
                    <a:pt x="1" y="1951"/>
                    <a:pt x="19" y="2048"/>
                    <a:pt x="89" y="2098"/>
                  </a:cubicBezTo>
                  <a:cubicBezTo>
                    <a:pt x="115" y="2118"/>
                    <a:pt x="148" y="2126"/>
                    <a:pt x="178" y="2126"/>
                  </a:cubicBezTo>
                  <a:cubicBezTo>
                    <a:pt x="226" y="2126"/>
                    <a:pt x="275" y="2104"/>
                    <a:pt x="305" y="2061"/>
                  </a:cubicBezTo>
                  <a:lnTo>
                    <a:pt x="1584" y="243"/>
                  </a:lnTo>
                  <a:cubicBezTo>
                    <a:pt x="1634" y="175"/>
                    <a:pt x="1615" y="77"/>
                    <a:pt x="1546" y="27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4" name="Google Shape;1184;p39"/>
            <p:cNvSpPr/>
            <p:nvPr/>
          </p:nvSpPr>
          <p:spPr>
            <a:xfrm>
              <a:off x="7318700" y="106117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4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5" name="Google Shape;1185;p39"/>
            <p:cNvSpPr/>
            <p:nvPr/>
          </p:nvSpPr>
          <p:spPr>
            <a:xfrm>
              <a:off x="7333950" y="1071950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49" y="1184"/>
                  </a:lnTo>
                  <a:cubicBezTo>
                    <a:pt x="1" y="1254"/>
                    <a:pt x="18" y="1351"/>
                    <a:pt x="88" y="1401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6" name="Google Shape;1186;p39"/>
            <p:cNvSpPr/>
            <p:nvPr/>
          </p:nvSpPr>
          <p:spPr>
            <a:xfrm>
              <a:off x="7401500" y="1102100"/>
              <a:ext cx="40825" cy="53150"/>
            </a:xfrm>
            <a:custGeom>
              <a:avLst/>
              <a:gdLst/>
              <a:ahLst/>
              <a:cxnLst/>
              <a:rect l="l" t="t" r="r" b="b"/>
              <a:pathLst>
                <a:path w="1633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79"/>
                  </a:lnTo>
                  <a:cubicBezTo>
                    <a:pt x="1" y="1949"/>
                    <a:pt x="18" y="2046"/>
                    <a:pt x="88" y="2096"/>
                  </a:cubicBezTo>
                  <a:cubicBezTo>
                    <a:pt x="115" y="2116"/>
                    <a:pt x="146" y="2125"/>
                    <a:pt x="178" y="2125"/>
                  </a:cubicBezTo>
                  <a:cubicBezTo>
                    <a:pt x="228" y="2125"/>
                    <a:pt x="275" y="2102"/>
                    <a:pt x="303" y="2058"/>
                  </a:cubicBezTo>
                  <a:lnTo>
                    <a:pt x="1582" y="243"/>
                  </a:lnTo>
                  <a:cubicBezTo>
                    <a:pt x="1632" y="175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7" name="Google Shape;1187;p39"/>
            <p:cNvSpPr/>
            <p:nvPr/>
          </p:nvSpPr>
          <p:spPr>
            <a:xfrm>
              <a:off x="7368100" y="109597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8"/>
                    <a:pt x="178" y="1428"/>
                  </a:cubicBezTo>
                  <a:cubicBezTo>
                    <a:pt x="225" y="1428"/>
                    <a:pt x="274" y="1406"/>
                    <a:pt x="304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8" name="Google Shape;1188;p39"/>
            <p:cNvSpPr/>
            <p:nvPr/>
          </p:nvSpPr>
          <p:spPr>
            <a:xfrm>
              <a:off x="7383350" y="110672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3"/>
                    <a:pt x="839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9" name="Google Shape;1189;p39"/>
            <p:cNvSpPr/>
            <p:nvPr/>
          </p:nvSpPr>
          <p:spPr>
            <a:xfrm>
              <a:off x="7450950" y="1136825"/>
              <a:ext cx="40800" cy="53200"/>
            </a:xfrm>
            <a:custGeom>
              <a:avLst/>
              <a:gdLst/>
              <a:ahLst/>
              <a:cxnLst/>
              <a:rect l="l" t="t" r="r" b="b"/>
              <a:pathLst>
                <a:path w="1632" h="2128" extrusionOk="0">
                  <a:moveTo>
                    <a:pt x="1455" y="1"/>
                  </a:moveTo>
                  <a:cubicBezTo>
                    <a:pt x="1406" y="1"/>
                    <a:pt x="1359" y="23"/>
                    <a:pt x="1329" y="66"/>
                  </a:cubicBezTo>
                  <a:lnTo>
                    <a:pt x="49" y="1882"/>
                  </a:lnTo>
                  <a:cubicBezTo>
                    <a:pt x="0" y="1952"/>
                    <a:pt x="17" y="2049"/>
                    <a:pt x="87" y="2098"/>
                  </a:cubicBezTo>
                  <a:cubicBezTo>
                    <a:pt x="114" y="2118"/>
                    <a:pt x="146" y="2128"/>
                    <a:pt x="176" y="2128"/>
                  </a:cubicBezTo>
                  <a:cubicBezTo>
                    <a:pt x="224" y="2128"/>
                    <a:pt x="273" y="2103"/>
                    <a:pt x="303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7" y="10"/>
                    <a:pt x="1486" y="1"/>
                    <a:pt x="145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0" name="Google Shape;1190;p39"/>
            <p:cNvSpPr/>
            <p:nvPr/>
          </p:nvSpPr>
          <p:spPr>
            <a:xfrm>
              <a:off x="7417475" y="1130750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9" y="23"/>
                    <a:pt x="839" y="66"/>
                  </a:cubicBezTo>
                  <a:lnTo>
                    <a:pt x="50" y="1185"/>
                  </a:lnTo>
                  <a:cubicBezTo>
                    <a:pt x="0" y="1253"/>
                    <a:pt x="19" y="1351"/>
                    <a:pt x="89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7" y="1429"/>
                    <a:pt x="276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1" name="Google Shape;1191;p39"/>
            <p:cNvSpPr/>
            <p:nvPr/>
          </p:nvSpPr>
          <p:spPr>
            <a:xfrm>
              <a:off x="7432750" y="1141500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1"/>
                    <a:pt x="88" y="1401"/>
                  </a:cubicBezTo>
                  <a:cubicBezTo>
                    <a:pt x="115" y="1421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2" y="245"/>
                  </a:lnTo>
                  <a:cubicBezTo>
                    <a:pt x="1142" y="175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2" name="Google Shape;1192;p39"/>
            <p:cNvSpPr/>
            <p:nvPr/>
          </p:nvSpPr>
          <p:spPr>
            <a:xfrm>
              <a:off x="7500300" y="1171650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8"/>
                  </a:cubicBezTo>
                  <a:cubicBezTo>
                    <a:pt x="115" y="2118"/>
                    <a:pt x="146" y="2128"/>
                    <a:pt x="178" y="2128"/>
                  </a:cubicBezTo>
                  <a:cubicBezTo>
                    <a:pt x="226" y="2128"/>
                    <a:pt x="274" y="2104"/>
                    <a:pt x="305" y="2061"/>
                  </a:cubicBezTo>
                  <a:lnTo>
                    <a:pt x="1584" y="245"/>
                  </a:lnTo>
                  <a:cubicBezTo>
                    <a:pt x="1634" y="175"/>
                    <a:pt x="1615" y="79"/>
                    <a:pt x="1545" y="29"/>
                  </a:cubicBezTo>
                  <a:cubicBezTo>
                    <a:pt x="1519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3" name="Google Shape;1193;p39"/>
            <p:cNvSpPr/>
            <p:nvPr/>
          </p:nvSpPr>
          <p:spPr>
            <a:xfrm>
              <a:off x="7466900" y="116555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7" y="1429"/>
                    <a:pt x="274" y="1407"/>
                    <a:pt x="305" y="1362"/>
                  </a:cubicBezTo>
                  <a:lnTo>
                    <a:pt x="1092" y="244"/>
                  </a:lnTo>
                  <a:cubicBezTo>
                    <a:pt x="1142" y="174"/>
                    <a:pt x="1124" y="77"/>
                    <a:pt x="1055" y="27"/>
                  </a:cubicBezTo>
                  <a:cubicBezTo>
                    <a:pt x="1028" y="9"/>
                    <a:pt x="997" y="0"/>
                    <a:pt x="96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4" name="Google Shape;1194;p39"/>
            <p:cNvSpPr/>
            <p:nvPr/>
          </p:nvSpPr>
          <p:spPr>
            <a:xfrm>
              <a:off x="7482200" y="1176300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4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49" y="1185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0" y="244"/>
                  </a:lnTo>
                  <a:cubicBezTo>
                    <a:pt x="1140" y="174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5" name="Google Shape;1195;p39"/>
            <p:cNvSpPr/>
            <p:nvPr/>
          </p:nvSpPr>
          <p:spPr>
            <a:xfrm>
              <a:off x="7549750" y="1206450"/>
              <a:ext cx="40800" cy="53175"/>
            </a:xfrm>
            <a:custGeom>
              <a:avLst/>
              <a:gdLst/>
              <a:ahLst/>
              <a:cxnLst/>
              <a:rect l="l" t="t" r="r" b="b"/>
              <a:pathLst>
                <a:path w="1632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8"/>
                    <a:pt x="87" y="2098"/>
                  </a:cubicBezTo>
                  <a:cubicBezTo>
                    <a:pt x="115" y="2118"/>
                    <a:pt x="146" y="2126"/>
                    <a:pt x="177" y="2126"/>
                  </a:cubicBezTo>
                  <a:cubicBezTo>
                    <a:pt x="225" y="2126"/>
                    <a:pt x="273" y="2103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6" name="Google Shape;1196;p39"/>
            <p:cNvSpPr/>
            <p:nvPr/>
          </p:nvSpPr>
          <p:spPr>
            <a:xfrm>
              <a:off x="7516300" y="1200375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49" y="1183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4" y="1419"/>
                    <a:pt x="147" y="1429"/>
                    <a:pt x="177" y="1429"/>
                  </a:cubicBezTo>
                  <a:cubicBezTo>
                    <a:pt x="225" y="1429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7" name="Google Shape;1197;p39"/>
            <p:cNvSpPr/>
            <p:nvPr/>
          </p:nvSpPr>
          <p:spPr>
            <a:xfrm>
              <a:off x="7531550" y="1211075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7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20" y="1351"/>
                    <a:pt x="88" y="1401"/>
                  </a:cubicBezTo>
                  <a:cubicBezTo>
                    <a:pt x="115" y="1420"/>
                    <a:pt x="147" y="1430"/>
                    <a:pt x="178" y="1430"/>
                  </a:cubicBezTo>
                  <a:cubicBezTo>
                    <a:pt x="227" y="1430"/>
                    <a:pt x="274" y="1405"/>
                    <a:pt x="305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8" name="Google Shape;1198;p39"/>
            <p:cNvSpPr/>
            <p:nvPr/>
          </p:nvSpPr>
          <p:spPr>
            <a:xfrm>
              <a:off x="7599100" y="1241225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1"/>
                  </a:moveTo>
                  <a:cubicBezTo>
                    <a:pt x="1409" y="1"/>
                    <a:pt x="1360" y="23"/>
                    <a:pt x="1330" y="65"/>
                  </a:cubicBezTo>
                  <a:lnTo>
                    <a:pt x="51" y="1882"/>
                  </a:lnTo>
                  <a:cubicBezTo>
                    <a:pt x="1" y="1952"/>
                    <a:pt x="19" y="2048"/>
                    <a:pt x="88" y="2098"/>
                  </a:cubicBezTo>
                  <a:cubicBezTo>
                    <a:pt x="115" y="2118"/>
                    <a:pt x="148" y="2127"/>
                    <a:pt x="178" y="2127"/>
                  </a:cubicBezTo>
                  <a:cubicBezTo>
                    <a:pt x="227" y="2127"/>
                    <a:pt x="275" y="2104"/>
                    <a:pt x="305" y="2061"/>
                  </a:cubicBezTo>
                  <a:lnTo>
                    <a:pt x="1584" y="244"/>
                  </a:lnTo>
                  <a:cubicBezTo>
                    <a:pt x="1634" y="175"/>
                    <a:pt x="1615" y="78"/>
                    <a:pt x="1547" y="28"/>
                  </a:cubicBezTo>
                  <a:cubicBezTo>
                    <a:pt x="1520" y="10"/>
                    <a:pt x="1489" y="1"/>
                    <a:pt x="1458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9" name="Google Shape;1199;p39"/>
            <p:cNvSpPr/>
            <p:nvPr/>
          </p:nvSpPr>
          <p:spPr>
            <a:xfrm>
              <a:off x="7565700" y="123515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40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5"/>
                    <a:pt x="305" y="1362"/>
                  </a:cubicBezTo>
                  <a:lnTo>
                    <a:pt x="1093" y="244"/>
                  </a:lnTo>
                  <a:cubicBezTo>
                    <a:pt x="1143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0" name="Google Shape;1200;p39"/>
            <p:cNvSpPr/>
            <p:nvPr/>
          </p:nvSpPr>
          <p:spPr>
            <a:xfrm>
              <a:off x="7580975" y="1245875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4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4"/>
                    <a:pt x="17" y="1349"/>
                    <a:pt x="87" y="1399"/>
                  </a:cubicBezTo>
                  <a:cubicBezTo>
                    <a:pt x="114" y="1419"/>
                    <a:pt x="146" y="1428"/>
                    <a:pt x="176" y="1428"/>
                  </a:cubicBezTo>
                  <a:cubicBezTo>
                    <a:pt x="224" y="1428"/>
                    <a:pt x="273" y="1406"/>
                    <a:pt x="303" y="1362"/>
                  </a:cubicBezTo>
                  <a:lnTo>
                    <a:pt x="1090" y="243"/>
                  </a:lnTo>
                  <a:cubicBezTo>
                    <a:pt x="1140" y="175"/>
                    <a:pt x="1123" y="78"/>
                    <a:pt x="1053" y="28"/>
                  </a:cubicBezTo>
                  <a:cubicBezTo>
                    <a:pt x="1026" y="9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1" name="Google Shape;1201;p39"/>
            <p:cNvSpPr/>
            <p:nvPr/>
          </p:nvSpPr>
          <p:spPr>
            <a:xfrm>
              <a:off x="7648500" y="1276000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8" y="0"/>
                    <a:pt x="1360" y="23"/>
                    <a:pt x="1330" y="66"/>
                  </a:cubicBezTo>
                  <a:lnTo>
                    <a:pt x="51" y="1883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7" y="2127"/>
                    <a:pt x="178" y="2127"/>
                  </a:cubicBezTo>
                  <a:cubicBezTo>
                    <a:pt x="228" y="2127"/>
                    <a:pt x="274" y="2103"/>
                    <a:pt x="304" y="2062"/>
                  </a:cubicBezTo>
                  <a:lnTo>
                    <a:pt x="1583" y="244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2" name="Google Shape;1202;p39"/>
            <p:cNvSpPr/>
            <p:nvPr/>
          </p:nvSpPr>
          <p:spPr>
            <a:xfrm>
              <a:off x="7615100" y="126992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3" name="Google Shape;1203;p39"/>
            <p:cNvSpPr/>
            <p:nvPr/>
          </p:nvSpPr>
          <p:spPr>
            <a:xfrm>
              <a:off x="7630375" y="1280700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5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4"/>
                  </a:lnTo>
                  <a:cubicBezTo>
                    <a:pt x="0" y="1254"/>
                    <a:pt x="19" y="1349"/>
                    <a:pt x="87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3"/>
                  </a:lnTo>
                  <a:cubicBezTo>
                    <a:pt x="1142" y="175"/>
                    <a:pt x="1123" y="78"/>
                    <a:pt x="1055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4" name="Google Shape;1204;p39"/>
            <p:cNvSpPr/>
            <p:nvPr/>
          </p:nvSpPr>
          <p:spPr>
            <a:xfrm>
              <a:off x="7697950" y="1310825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1"/>
                  </a:moveTo>
                  <a:cubicBezTo>
                    <a:pt x="1407" y="1"/>
                    <a:pt x="1360" y="23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8" y="2048"/>
                    <a:pt x="88" y="2098"/>
                  </a:cubicBezTo>
                  <a:cubicBezTo>
                    <a:pt x="115" y="2116"/>
                    <a:pt x="146" y="2126"/>
                    <a:pt x="176" y="2126"/>
                  </a:cubicBezTo>
                  <a:cubicBezTo>
                    <a:pt x="225" y="2126"/>
                    <a:pt x="273" y="2102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5" name="Google Shape;1205;p39"/>
            <p:cNvSpPr/>
            <p:nvPr/>
          </p:nvSpPr>
          <p:spPr>
            <a:xfrm>
              <a:off x="7664475" y="130472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0"/>
                  </a:moveTo>
                  <a:cubicBezTo>
                    <a:pt x="917" y="0"/>
                    <a:pt x="870" y="23"/>
                    <a:pt x="839" y="65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8" y="1429"/>
                    <a:pt x="275" y="1406"/>
                    <a:pt x="305" y="1361"/>
                  </a:cubicBezTo>
                  <a:lnTo>
                    <a:pt x="1092" y="244"/>
                  </a:lnTo>
                  <a:cubicBezTo>
                    <a:pt x="1142" y="174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6" name="Google Shape;1206;p39"/>
            <p:cNvSpPr/>
            <p:nvPr/>
          </p:nvSpPr>
          <p:spPr>
            <a:xfrm>
              <a:off x="7679775" y="1315475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50" y="1184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4" y="1420"/>
                    <a:pt x="146" y="1429"/>
                    <a:pt x="177" y="1429"/>
                  </a:cubicBezTo>
                  <a:cubicBezTo>
                    <a:pt x="224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3" y="28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7" name="Google Shape;1207;p39"/>
            <p:cNvSpPr/>
            <p:nvPr/>
          </p:nvSpPr>
          <p:spPr>
            <a:xfrm>
              <a:off x="7348250" y="836025"/>
              <a:ext cx="32625" cy="41525"/>
            </a:xfrm>
            <a:custGeom>
              <a:avLst/>
              <a:gdLst/>
              <a:ahLst/>
              <a:cxnLst/>
              <a:rect l="l" t="t" r="r" b="b"/>
              <a:pathLst>
                <a:path w="1305" h="1661" extrusionOk="0">
                  <a:moveTo>
                    <a:pt x="1129" y="0"/>
                  </a:moveTo>
                  <a:cubicBezTo>
                    <a:pt x="1081" y="0"/>
                    <a:pt x="1033" y="23"/>
                    <a:pt x="1002" y="66"/>
                  </a:cubicBezTo>
                  <a:lnTo>
                    <a:pt x="49" y="1416"/>
                  </a:lnTo>
                  <a:cubicBezTo>
                    <a:pt x="0" y="1485"/>
                    <a:pt x="17" y="1582"/>
                    <a:pt x="87" y="1632"/>
                  </a:cubicBezTo>
                  <a:cubicBezTo>
                    <a:pt x="114" y="1652"/>
                    <a:pt x="146" y="1660"/>
                    <a:pt x="176" y="1660"/>
                  </a:cubicBezTo>
                  <a:cubicBezTo>
                    <a:pt x="225" y="1660"/>
                    <a:pt x="273" y="1638"/>
                    <a:pt x="303" y="1595"/>
                  </a:cubicBezTo>
                  <a:lnTo>
                    <a:pt x="1255" y="244"/>
                  </a:lnTo>
                  <a:cubicBezTo>
                    <a:pt x="1305" y="174"/>
                    <a:pt x="1288" y="77"/>
                    <a:pt x="1218" y="27"/>
                  </a:cubicBezTo>
                  <a:cubicBezTo>
                    <a:pt x="1191" y="9"/>
                    <a:pt x="1160" y="0"/>
                    <a:pt x="1129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8" name="Google Shape;1208;p39"/>
            <p:cNvSpPr/>
            <p:nvPr/>
          </p:nvSpPr>
          <p:spPr>
            <a:xfrm>
              <a:off x="7343200" y="840975"/>
              <a:ext cx="42675" cy="31575"/>
            </a:xfrm>
            <a:custGeom>
              <a:avLst/>
              <a:gdLst/>
              <a:ahLst/>
              <a:cxnLst/>
              <a:rect l="l" t="t" r="r" b="b"/>
              <a:pathLst>
                <a:path w="1707" h="1263" extrusionOk="0">
                  <a:moveTo>
                    <a:pt x="179" y="1"/>
                  </a:moveTo>
                  <a:cubicBezTo>
                    <a:pt x="130" y="1"/>
                    <a:pt x="81" y="23"/>
                    <a:pt x="51" y="66"/>
                  </a:cubicBezTo>
                  <a:cubicBezTo>
                    <a:pt x="1" y="135"/>
                    <a:pt x="19" y="232"/>
                    <a:pt x="89" y="282"/>
                  </a:cubicBezTo>
                  <a:lnTo>
                    <a:pt x="1441" y="1234"/>
                  </a:lnTo>
                  <a:cubicBezTo>
                    <a:pt x="1468" y="1254"/>
                    <a:pt x="1500" y="1262"/>
                    <a:pt x="1531" y="1262"/>
                  </a:cubicBezTo>
                  <a:cubicBezTo>
                    <a:pt x="1578" y="1262"/>
                    <a:pt x="1627" y="1239"/>
                    <a:pt x="1657" y="1197"/>
                  </a:cubicBezTo>
                  <a:cubicBezTo>
                    <a:pt x="1707" y="1127"/>
                    <a:pt x="1690" y="1029"/>
                    <a:pt x="1620" y="979"/>
                  </a:cubicBezTo>
                  <a:lnTo>
                    <a:pt x="268" y="28"/>
                  </a:lnTo>
                  <a:cubicBezTo>
                    <a:pt x="241" y="10"/>
                    <a:pt x="210" y="1"/>
                    <a:pt x="179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09" name="Google Shape;1209;p39"/>
          <p:cNvGrpSpPr/>
          <p:nvPr/>
        </p:nvGrpSpPr>
        <p:grpSpPr>
          <a:xfrm>
            <a:off x="2262484" y="4411364"/>
            <a:ext cx="624049" cy="549010"/>
            <a:chOff x="2262484" y="4411364"/>
            <a:chExt cx="624049" cy="549010"/>
          </a:xfrm>
        </p:grpSpPr>
        <p:sp>
          <p:nvSpPr>
            <p:cNvPr id="1210" name="Google Shape;1210;p39"/>
            <p:cNvSpPr/>
            <p:nvPr/>
          </p:nvSpPr>
          <p:spPr>
            <a:xfrm rot="1020749">
              <a:off x="2508104" y="4443750"/>
              <a:ext cx="288192" cy="446665"/>
            </a:xfrm>
            <a:custGeom>
              <a:avLst/>
              <a:gdLst/>
              <a:ahLst/>
              <a:cxnLst/>
              <a:rect l="l" t="t" r="r" b="b"/>
              <a:pathLst>
                <a:path w="17640" h="27340" extrusionOk="0">
                  <a:moveTo>
                    <a:pt x="17090" y="1"/>
                  </a:moveTo>
                  <a:cubicBezTo>
                    <a:pt x="16970" y="1"/>
                    <a:pt x="16849" y="54"/>
                    <a:pt x="16765" y="182"/>
                  </a:cubicBezTo>
                  <a:cubicBezTo>
                    <a:pt x="11082" y="8942"/>
                    <a:pt x="5555" y="17801"/>
                    <a:pt x="181" y="26753"/>
                  </a:cubicBezTo>
                  <a:cubicBezTo>
                    <a:pt x="0" y="27056"/>
                    <a:pt x="272" y="27339"/>
                    <a:pt x="543" y="27339"/>
                  </a:cubicBezTo>
                  <a:cubicBezTo>
                    <a:pt x="662" y="27339"/>
                    <a:pt x="781" y="27284"/>
                    <a:pt x="861" y="27151"/>
                  </a:cubicBezTo>
                  <a:cubicBezTo>
                    <a:pt x="6234" y="18197"/>
                    <a:pt x="11762" y="9338"/>
                    <a:pt x="17445" y="580"/>
                  </a:cubicBezTo>
                  <a:cubicBezTo>
                    <a:pt x="17639" y="283"/>
                    <a:pt x="17366" y="1"/>
                    <a:pt x="1709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1" name="Google Shape;1211;p39"/>
            <p:cNvSpPr/>
            <p:nvPr/>
          </p:nvSpPr>
          <p:spPr>
            <a:xfrm rot="1020749">
              <a:off x="2777551" y="4483121"/>
              <a:ext cx="14442" cy="443953"/>
            </a:xfrm>
            <a:custGeom>
              <a:avLst/>
              <a:gdLst/>
              <a:ahLst/>
              <a:cxnLst/>
              <a:rect l="l" t="t" r="r" b="b"/>
              <a:pathLst>
                <a:path w="884" h="27174" extrusionOk="0">
                  <a:moveTo>
                    <a:pt x="392" y="1"/>
                  </a:moveTo>
                  <a:cubicBezTo>
                    <a:pt x="196" y="1"/>
                    <a:pt x="0" y="127"/>
                    <a:pt x="3" y="381"/>
                  </a:cubicBezTo>
                  <a:cubicBezTo>
                    <a:pt x="96" y="9182"/>
                    <a:pt x="25" y="17991"/>
                    <a:pt x="3" y="26793"/>
                  </a:cubicBezTo>
                  <a:cubicBezTo>
                    <a:pt x="3" y="27046"/>
                    <a:pt x="200" y="27173"/>
                    <a:pt x="397" y="27173"/>
                  </a:cubicBezTo>
                  <a:cubicBezTo>
                    <a:pt x="593" y="27173"/>
                    <a:pt x="790" y="27047"/>
                    <a:pt x="791" y="26793"/>
                  </a:cubicBezTo>
                  <a:cubicBezTo>
                    <a:pt x="812" y="17991"/>
                    <a:pt x="884" y="9182"/>
                    <a:pt x="791" y="381"/>
                  </a:cubicBezTo>
                  <a:cubicBezTo>
                    <a:pt x="788" y="128"/>
                    <a:pt x="589" y="1"/>
                    <a:pt x="3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2" name="Google Shape;1212;p39"/>
            <p:cNvSpPr/>
            <p:nvPr/>
          </p:nvSpPr>
          <p:spPr>
            <a:xfrm rot="1020749">
              <a:off x="2442396" y="4883314"/>
              <a:ext cx="416539" cy="16484"/>
            </a:xfrm>
            <a:custGeom>
              <a:avLst/>
              <a:gdLst/>
              <a:ahLst/>
              <a:cxnLst/>
              <a:rect l="l" t="t" r="r" b="b"/>
              <a:pathLst>
                <a:path w="25496" h="1009" extrusionOk="0">
                  <a:moveTo>
                    <a:pt x="24992" y="1"/>
                  </a:moveTo>
                  <a:cubicBezTo>
                    <a:pt x="24990" y="1"/>
                    <a:pt x="24989" y="1"/>
                    <a:pt x="24988" y="1"/>
                  </a:cubicBezTo>
                  <a:lnTo>
                    <a:pt x="508" y="221"/>
                  </a:lnTo>
                  <a:cubicBezTo>
                    <a:pt x="3" y="226"/>
                    <a:pt x="0" y="1009"/>
                    <a:pt x="504" y="1009"/>
                  </a:cubicBezTo>
                  <a:cubicBezTo>
                    <a:pt x="506" y="1009"/>
                    <a:pt x="507" y="1009"/>
                    <a:pt x="508" y="1009"/>
                  </a:cubicBezTo>
                  <a:lnTo>
                    <a:pt x="24988" y="788"/>
                  </a:lnTo>
                  <a:cubicBezTo>
                    <a:pt x="25493" y="784"/>
                    <a:pt x="25496" y="1"/>
                    <a:pt x="249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3" name="Google Shape;1213;p39"/>
            <p:cNvSpPr/>
            <p:nvPr/>
          </p:nvSpPr>
          <p:spPr>
            <a:xfrm rot="1020749">
              <a:off x="2726617" y="4820370"/>
              <a:ext cx="85494" cy="110130"/>
            </a:xfrm>
            <a:custGeom>
              <a:avLst/>
              <a:gdLst/>
              <a:ahLst/>
              <a:cxnLst/>
              <a:rect l="l" t="t" r="r" b="b"/>
              <a:pathLst>
                <a:path w="5233" h="6741" extrusionOk="0">
                  <a:moveTo>
                    <a:pt x="506" y="1"/>
                  </a:moveTo>
                  <a:cubicBezTo>
                    <a:pt x="1" y="1"/>
                    <a:pt x="1" y="787"/>
                    <a:pt x="507" y="788"/>
                  </a:cubicBezTo>
                  <a:cubicBezTo>
                    <a:pt x="1784" y="792"/>
                    <a:pt x="3058" y="794"/>
                    <a:pt x="4334" y="796"/>
                  </a:cubicBezTo>
                  <a:lnTo>
                    <a:pt x="4334" y="796"/>
                  </a:lnTo>
                  <a:cubicBezTo>
                    <a:pt x="4401" y="2647"/>
                    <a:pt x="4439" y="4512"/>
                    <a:pt x="4353" y="6361"/>
                  </a:cubicBezTo>
                  <a:cubicBezTo>
                    <a:pt x="4341" y="6614"/>
                    <a:pt x="4532" y="6740"/>
                    <a:pt x="4729" y="6740"/>
                  </a:cubicBezTo>
                  <a:cubicBezTo>
                    <a:pt x="4926" y="6740"/>
                    <a:pt x="5128" y="6614"/>
                    <a:pt x="5140" y="6361"/>
                  </a:cubicBezTo>
                  <a:cubicBezTo>
                    <a:pt x="5233" y="4381"/>
                    <a:pt x="5183" y="2383"/>
                    <a:pt x="5107" y="403"/>
                  </a:cubicBezTo>
                  <a:cubicBezTo>
                    <a:pt x="5100" y="191"/>
                    <a:pt x="4934" y="9"/>
                    <a:pt x="4713" y="9"/>
                  </a:cubicBezTo>
                  <a:cubicBezTo>
                    <a:pt x="3310" y="7"/>
                    <a:pt x="1910" y="5"/>
                    <a:pt x="507" y="1"/>
                  </a:cubicBezTo>
                  <a:cubicBezTo>
                    <a:pt x="507" y="1"/>
                    <a:pt x="506" y="1"/>
                    <a:pt x="50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4" name="Google Shape;1214;p39"/>
            <p:cNvSpPr/>
            <p:nvPr/>
          </p:nvSpPr>
          <p:spPr>
            <a:xfrm rot="1020749">
              <a:off x="2737800" y="4586666"/>
              <a:ext cx="83599" cy="35534"/>
            </a:xfrm>
            <a:custGeom>
              <a:avLst/>
              <a:gdLst/>
              <a:ahLst/>
              <a:cxnLst/>
              <a:rect l="l" t="t" r="r" b="b"/>
              <a:pathLst>
                <a:path w="5117" h="2175" extrusionOk="0">
                  <a:moveTo>
                    <a:pt x="553" y="1"/>
                  </a:moveTo>
                  <a:cubicBezTo>
                    <a:pt x="265" y="1"/>
                    <a:pt x="1" y="396"/>
                    <a:pt x="256" y="686"/>
                  </a:cubicBezTo>
                  <a:cubicBezTo>
                    <a:pt x="1105" y="1654"/>
                    <a:pt x="2299" y="2174"/>
                    <a:pt x="3539" y="2174"/>
                  </a:cubicBezTo>
                  <a:cubicBezTo>
                    <a:pt x="3912" y="2174"/>
                    <a:pt x="4290" y="2127"/>
                    <a:pt x="4663" y="2031"/>
                  </a:cubicBezTo>
                  <a:cubicBezTo>
                    <a:pt x="5117" y="1916"/>
                    <a:pt x="4974" y="1259"/>
                    <a:pt x="4562" y="1259"/>
                  </a:cubicBezTo>
                  <a:cubicBezTo>
                    <a:pt x="4528" y="1259"/>
                    <a:pt x="4492" y="1263"/>
                    <a:pt x="4454" y="1273"/>
                  </a:cubicBezTo>
                  <a:cubicBezTo>
                    <a:pt x="4144" y="1352"/>
                    <a:pt x="3835" y="1391"/>
                    <a:pt x="3531" y="1391"/>
                  </a:cubicBezTo>
                  <a:cubicBezTo>
                    <a:pt x="2497" y="1391"/>
                    <a:pt x="1526" y="944"/>
                    <a:pt x="813" y="129"/>
                  </a:cubicBezTo>
                  <a:cubicBezTo>
                    <a:pt x="733" y="39"/>
                    <a:pt x="642" y="1"/>
                    <a:pt x="5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5" name="Google Shape;1215;p39"/>
            <p:cNvSpPr/>
            <p:nvPr/>
          </p:nvSpPr>
          <p:spPr>
            <a:xfrm rot="1020749">
              <a:off x="2263426" y="4695477"/>
              <a:ext cx="43049" cy="12874"/>
            </a:xfrm>
            <a:custGeom>
              <a:avLst/>
              <a:gdLst/>
              <a:ahLst/>
              <a:cxnLst/>
              <a:rect l="l" t="t" r="r" b="b"/>
              <a:pathLst>
                <a:path w="2635" h="788" extrusionOk="0">
                  <a:moveTo>
                    <a:pt x="509" y="0"/>
                  </a:moveTo>
                  <a:cubicBezTo>
                    <a:pt x="2" y="0"/>
                    <a:pt x="1" y="788"/>
                    <a:pt x="509" y="788"/>
                  </a:cubicBezTo>
                  <a:lnTo>
                    <a:pt x="2126" y="788"/>
                  </a:lnTo>
                  <a:cubicBezTo>
                    <a:pt x="2633" y="788"/>
                    <a:pt x="2635" y="0"/>
                    <a:pt x="212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6" name="Google Shape;1216;p39"/>
            <p:cNvSpPr/>
            <p:nvPr/>
          </p:nvSpPr>
          <p:spPr>
            <a:xfrm rot="1020749">
              <a:off x="2309545" y="4709585"/>
              <a:ext cx="43033" cy="12874"/>
            </a:xfrm>
            <a:custGeom>
              <a:avLst/>
              <a:gdLst/>
              <a:ahLst/>
              <a:cxnLst/>
              <a:rect l="l" t="t" r="r" b="b"/>
              <a:pathLst>
                <a:path w="2634" h="788" extrusionOk="0">
                  <a:moveTo>
                    <a:pt x="507" y="0"/>
                  </a:moveTo>
                  <a:cubicBezTo>
                    <a:pt x="0" y="0"/>
                    <a:pt x="0" y="788"/>
                    <a:pt x="507" y="788"/>
                  </a:cubicBezTo>
                  <a:lnTo>
                    <a:pt x="2125" y="788"/>
                  </a:lnTo>
                  <a:cubicBezTo>
                    <a:pt x="2632" y="788"/>
                    <a:pt x="2633" y="0"/>
                    <a:pt x="212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7" name="Google Shape;1217;p39"/>
            <p:cNvSpPr/>
            <p:nvPr/>
          </p:nvSpPr>
          <p:spPr>
            <a:xfrm rot="1020749">
              <a:off x="2355663" y="4723698"/>
              <a:ext cx="43049" cy="12874"/>
            </a:xfrm>
            <a:custGeom>
              <a:avLst/>
              <a:gdLst/>
              <a:ahLst/>
              <a:cxnLst/>
              <a:rect l="l" t="t" r="r" b="b"/>
              <a:pathLst>
                <a:path w="2635" h="788" extrusionOk="0">
                  <a:moveTo>
                    <a:pt x="509" y="0"/>
                  </a:moveTo>
                  <a:cubicBezTo>
                    <a:pt x="0" y="0"/>
                    <a:pt x="0" y="788"/>
                    <a:pt x="509" y="788"/>
                  </a:cubicBezTo>
                  <a:lnTo>
                    <a:pt x="2126" y="788"/>
                  </a:lnTo>
                  <a:cubicBezTo>
                    <a:pt x="2631" y="788"/>
                    <a:pt x="2634" y="0"/>
                    <a:pt x="212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8" name="Google Shape;1218;p39"/>
            <p:cNvSpPr/>
            <p:nvPr/>
          </p:nvSpPr>
          <p:spPr>
            <a:xfrm rot="1020749">
              <a:off x="2401751" y="4737799"/>
              <a:ext cx="43049" cy="12874"/>
            </a:xfrm>
            <a:custGeom>
              <a:avLst/>
              <a:gdLst/>
              <a:ahLst/>
              <a:cxnLst/>
              <a:rect l="l" t="t" r="r" b="b"/>
              <a:pathLst>
                <a:path w="2635" h="788" extrusionOk="0">
                  <a:moveTo>
                    <a:pt x="509" y="0"/>
                  </a:moveTo>
                  <a:cubicBezTo>
                    <a:pt x="2" y="0"/>
                    <a:pt x="1" y="788"/>
                    <a:pt x="509" y="788"/>
                  </a:cubicBezTo>
                  <a:lnTo>
                    <a:pt x="2127" y="788"/>
                  </a:lnTo>
                  <a:cubicBezTo>
                    <a:pt x="2633" y="788"/>
                    <a:pt x="2635" y="0"/>
                    <a:pt x="21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9" name="Google Shape;1219;p39"/>
            <p:cNvSpPr/>
            <p:nvPr/>
          </p:nvSpPr>
          <p:spPr>
            <a:xfrm rot="1020749">
              <a:off x="2447886" y="4751909"/>
              <a:ext cx="43016" cy="12874"/>
            </a:xfrm>
            <a:custGeom>
              <a:avLst/>
              <a:gdLst/>
              <a:ahLst/>
              <a:cxnLst/>
              <a:rect l="l" t="t" r="r" b="b"/>
              <a:pathLst>
                <a:path w="2633" h="788" extrusionOk="0">
                  <a:moveTo>
                    <a:pt x="506" y="0"/>
                  </a:moveTo>
                  <a:cubicBezTo>
                    <a:pt x="1" y="0"/>
                    <a:pt x="1" y="788"/>
                    <a:pt x="506" y="788"/>
                  </a:cubicBezTo>
                  <a:lnTo>
                    <a:pt x="2124" y="788"/>
                  </a:lnTo>
                  <a:cubicBezTo>
                    <a:pt x="2631" y="788"/>
                    <a:pt x="2632" y="0"/>
                    <a:pt x="212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0" name="Google Shape;1220;p39"/>
            <p:cNvSpPr/>
            <p:nvPr/>
          </p:nvSpPr>
          <p:spPr>
            <a:xfrm rot="1020749">
              <a:off x="2513277" y="4614676"/>
              <a:ext cx="37364" cy="51250"/>
            </a:xfrm>
            <a:custGeom>
              <a:avLst/>
              <a:gdLst/>
              <a:ahLst/>
              <a:cxnLst/>
              <a:rect l="l" t="t" r="r" b="b"/>
              <a:pathLst>
                <a:path w="2287" h="3137" extrusionOk="0">
                  <a:moveTo>
                    <a:pt x="1750" y="1"/>
                  </a:moveTo>
                  <a:cubicBezTo>
                    <a:pt x="1631" y="1"/>
                    <a:pt x="1514" y="58"/>
                    <a:pt x="1439" y="197"/>
                  </a:cubicBezTo>
                  <a:cubicBezTo>
                    <a:pt x="1016" y="979"/>
                    <a:pt x="592" y="1762"/>
                    <a:pt x="167" y="2545"/>
                  </a:cubicBezTo>
                  <a:cubicBezTo>
                    <a:pt x="1" y="2852"/>
                    <a:pt x="273" y="3137"/>
                    <a:pt x="537" y="3137"/>
                  </a:cubicBezTo>
                  <a:cubicBezTo>
                    <a:pt x="656" y="3137"/>
                    <a:pt x="772" y="3080"/>
                    <a:pt x="847" y="2941"/>
                  </a:cubicBezTo>
                  <a:cubicBezTo>
                    <a:pt x="1272" y="2160"/>
                    <a:pt x="1696" y="1375"/>
                    <a:pt x="2119" y="594"/>
                  </a:cubicBezTo>
                  <a:cubicBezTo>
                    <a:pt x="2286" y="286"/>
                    <a:pt x="2014" y="1"/>
                    <a:pt x="175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1" name="Google Shape;1221;p39"/>
            <p:cNvSpPr/>
            <p:nvPr/>
          </p:nvSpPr>
          <p:spPr>
            <a:xfrm rot="1020749">
              <a:off x="2535941" y="4621852"/>
              <a:ext cx="34047" cy="50417"/>
            </a:xfrm>
            <a:custGeom>
              <a:avLst/>
              <a:gdLst/>
              <a:ahLst/>
              <a:cxnLst/>
              <a:rect l="l" t="t" r="r" b="b"/>
              <a:pathLst>
                <a:path w="2084" h="3086" extrusionOk="0">
                  <a:moveTo>
                    <a:pt x="557" y="0"/>
                  </a:moveTo>
                  <a:cubicBezTo>
                    <a:pt x="274" y="0"/>
                    <a:pt x="1" y="281"/>
                    <a:pt x="206" y="572"/>
                  </a:cubicBezTo>
                  <a:cubicBezTo>
                    <a:pt x="689" y="1257"/>
                    <a:pt x="1034" y="1993"/>
                    <a:pt x="1247" y="2805"/>
                  </a:cubicBezTo>
                  <a:cubicBezTo>
                    <a:pt x="1298" y="3000"/>
                    <a:pt x="1450" y="3085"/>
                    <a:pt x="1605" y="3085"/>
                  </a:cubicBezTo>
                  <a:cubicBezTo>
                    <a:pt x="1840" y="3085"/>
                    <a:pt x="2083" y="2892"/>
                    <a:pt x="2006" y="2596"/>
                  </a:cubicBezTo>
                  <a:cubicBezTo>
                    <a:pt x="1778" y="1724"/>
                    <a:pt x="1405" y="911"/>
                    <a:pt x="886" y="175"/>
                  </a:cubicBezTo>
                  <a:cubicBezTo>
                    <a:pt x="799" y="52"/>
                    <a:pt x="677" y="0"/>
                    <a:pt x="55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2" name="Google Shape;1222;p39"/>
            <p:cNvSpPr/>
            <p:nvPr/>
          </p:nvSpPr>
          <p:spPr>
            <a:xfrm rot="1020749">
              <a:off x="2517217" y="4646303"/>
              <a:ext cx="45042" cy="14540"/>
            </a:xfrm>
            <a:custGeom>
              <a:avLst/>
              <a:gdLst/>
              <a:ahLst/>
              <a:cxnLst/>
              <a:rect l="l" t="t" r="r" b="b"/>
              <a:pathLst>
                <a:path w="2757" h="890" extrusionOk="0">
                  <a:moveTo>
                    <a:pt x="1324" y="1"/>
                  </a:moveTo>
                  <a:cubicBezTo>
                    <a:pt x="1038" y="1"/>
                    <a:pt x="752" y="31"/>
                    <a:pt x="465" y="90"/>
                  </a:cubicBezTo>
                  <a:cubicBezTo>
                    <a:pt x="0" y="183"/>
                    <a:pt x="155" y="858"/>
                    <a:pt x="584" y="858"/>
                  </a:cubicBezTo>
                  <a:cubicBezTo>
                    <a:pt x="613" y="858"/>
                    <a:pt x="643" y="855"/>
                    <a:pt x="674" y="848"/>
                  </a:cubicBezTo>
                  <a:cubicBezTo>
                    <a:pt x="887" y="804"/>
                    <a:pt x="1100" y="783"/>
                    <a:pt x="1313" y="783"/>
                  </a:cubicBezTo>
                  <a:cubicBezTo>
                    <a:pt x="1573" y="783"/>
                    <a:pt x="1831" y="815"/>
                    <a:pt x="2089" y="877"/>
                  </a:cubicBezTo>
                  <a:cubicBezTo>
                    <a:pt x="2125" y="885"/>
                    <a:pt x="2158" y="889"/>
                    <a:pt x="2190" y="889"/>
                  </a:cubicBezTo>
                  <a:cubicBezTo>
                    <a:pt x="2608" y="889"/>
                    <a:pt x="2757" y="227"/>
                    <a:pt x="2298" y="118"/>
                  </a:cubicBezTo>
                  <a:cubicBezTo>
                    <a:pt x="1973" y="40"/>
                    <a:pt x="1649" y="1"/>
                    <a:pt x="132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3" name="Google Shape;1223;p39"/>
            <p:cNvSpPr/>
            <p:nvPr/>
          </p:nvSpPr>
          <p:spPr>
            <a:xfrm rot="1020749">
              <a:off x="2838723" y="4789194"/>
              <a:ext cx="41154" cy="51659"/>
            </a:xfrm>
            <a:custGeom>
              <a:avLst/>
              <a:gdLst/>
              <a:ahLst/>
              <a:cxnLst/>
              <a:rect l="l" t="t" r="r" b="b"/>
              <a:pathLst>
                <a:path w="2519" h="3162" extrusionOk="0">
                  <a:moveTo>
                    <a:pt x="1722" y="0"/>
                  </a:moveTo>
                  <a:cubicBezTo>
                    <a:pt x="1698" y="0"/>
                    <a:pt x="1673" y="2"/>
                    <a:pt x="1648" y="7"/>
                  </a:cubicBezTo>
                  <a:cubicBezTo>
                    <a:pt x="769" y="151"/>
                    <a:pt x="0" y="999"/>
                    <a:pt x="169" y="1923"/>
                  </a:cubicBezTo>
                  <a:cubicBezTo>
                    <a:pt x="300" y="2633"/>
                    <a:pt x="958" y="3161"/>
                    <a:pt x="1656" y="3161"/>
                  </a:cubicBezTo>
                  <a:cubicBezTo>
                    <a:pt x="1799" y="3161"/>
                    <a:pt x="1944" y="3139"/>
                    <a:pt x="2086" y="3092"/>
                  </a:cubicBezTo>
                  <a:cubicBezTo>
                    <a:pt x="2518" y="2948"/>
                    <a:pt x="2392" y="2310"/>
                    <a:pt x="2007" y="2310"/>
                  </a:cubicBezTo>
                  <a:cubicBezTo>
                    <a:pt x="1967" y="2310"/>
                    <a:pt x="1923" y="2317"/>
                    <a:pt x="1877" y="2333"/>
                  </a:cubicBezTo>
                  <a:cubicBezTo>
                    <a:pt x="1805" y="2357"/>
                    <a:pt x="1732" y="2368"/>
                    <a:pt x="1659" y="2368"/>
                  </a:cubicBezTo>
                  <a:cubicBezTo>
                    <a:pt x="1295" y="2368"/>
                    <a:pt x="946" y="2087"/>
                    <a:pt x="935" y="1693"/>
                  </a:cubicBezTo>
                  <a:cubicBezTo>
                    <a:pt x="919" y="1178"/>
                    <a:pt x="1403" y="843"/>
                    <a:pt x="1858" y="767"/>
                  </a:cubicBezTo>
                  <a:cubicBezTo>
                    <a:pt x="2331" y="688"/>
                    <a:pt x="2164" y="0"/>
                    <a:pt x="172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24" name="Google Shape;1224;p39"/>
          <p:cNvGrpSpPr/>
          <p:nvPr/>
        </p:nvGrpSpPr>
        <p:grpSpPr>
          <a:xfrm>
            <a:off x="237450" y="257038"/>
            <a:ext cx="1214675" cy="811125"/>
            <a:chOff x="237450" y="257038"/>
            <a:chExt cx="1214675" cy="811125"/>
          </a:xfrm>
        </p:grpSpPr>
        <p:sp>
          <p:nvSpPr>
            <p:cNvPr id="1225" name="Google Shape;1225;p39"/>
            <p:cNvSpPr/>
            <p:nvPr/>
          </p:nvSpPr>
          <p:spPr>
            <a:xfrm>
              <a:off x="237875" y="282863"/>
              <a:ext cx="52575" cy="106625"/>
            </a:xfrm>
            <a:custGeom>
              <a:avLst/>
              <a:gdLst/>
              <a:ahLst/>
              <a:cxnLst/>
              <a:rect l="l" t="t" r="r" b="b"/>
              <a:pathLst>
                <a:path w="2103" h="4265" extrusionOk="0">
                  <a:moveTo>
                    <a:pt x="947" y="365"/>
                  </a:moveTo>
                  <a:cubicBezTo>
                    <a:pt x="1224" y="365"/>
                    <a:pt x="1360" y="547"/>
                    <a:pt x="1354" y="912"/>
                  </a:cubicBezTo>
                  <a:cubicBezTo>
                    <a:pt x="1641" y="1387"/>
                    <a:pt x="1451" y="1654"/>
                    <a:pt x="783" y="1711"/>
                  </a:cubicBezTo>
                  <a:cubicBezTo>
                    <a:pt x="552" y="1712"/>
                    <a:pt x="526" y="2024"/>
                    <a:pt x="731" y="2097"/>
                  </a:cubicBezTo>
                  <a:cubicBezTo>
                    <a:pt x="1372" y="2326"/>
                    <a:pt x="1534" y="3160"/>
                    <a:pt x="1033" y="3609"/>
                  </a:cubicBezTo>
                  <a:cubicBezTo>
                    <a:pt x="883" y="3743"/>
                    <a:pt x="775" y="3798"/>
                    <a:pt x="695" y="3798"/>
                  </a:cubicBezTo>
                  <a:cubicBezTo>
                    <a:pt x="433" y="3798"/>
                    <a:pt x="498" y="3193"/>
                    <a:pt x="499" y="2863"/>
                  </a:cubicBezTo>
                  <a:cubicBezTo>
                    <a:pt x="505" y="2063"/>
                    <a:pt x="510" y="1263"/>
                    <a:pt x="515" y="462"/>
                  </a:cubicBezTo>
                  <a:lnTo>
                    <a:pt x="515" y="462"/>
                  </a:lnTo>
                  <a:cubicBezTo>
                    <a:pt x="528" y="459"/>
                    <a:pt x="541" y="455"/>
                    <a:pt x="553" y="450"/>
                  </a:cubicBezTo>
                  <a:cubicBezTo>
                    <a:pt x="707" y="393"/>
                    <a:pt x="838" y="365"/>
                    <a:pt x="947" y="365"/>
                  </a:cubicBezTo>
                  <a:close/>
                  <a:moveTo>
                    <a:pt x="878" y="0"/>
                  </a:moveTo>
                  <a:cubicBezTo>
                    <a:pt x="701" y="0"/>
                    <a:pt x="521" y="37"/>
                    <a:pt x="354" y="109"/>
                  </a:cubicBezTo>
                  <a:cubicBezTo>
                    <a:pt x="329" y="120"/>
                    <a:pt x="309" y="134"/>
                    <a:pt x="294" y="149"/>
                  </a:cubicBezTo>
                  <a:lnTo>
                    <a:pt x="294" y="149"/>
                  </a:lnTo>
                  <a:cubicBezTo>
                    <a:pt x="204" y="159"/>
                    <a:pt x="121" y="222"/>
                    <a:pt x="120" y="338"/>
                  </a:cubicBezTo>
                  <a:cubicBezTo>
                    <a:pt x="117" y="1031"/>
                    <a:pt x="111" y="1725"/>
                    <a:pt x="108" y="2418"/>
                  </a:cubicBezTo>
                  <a:cubicBezTo>
                    <a:pt x="104" y="2959"/>
                    <a:pt x="1" y="3588"/>
                    <a:pt x="148" y="4107"/>
                  </a:cubicBezTo>
                  <a:cubicBezTo>
                    <a:pt x="167" y="4167"/>
                    <a:pt x="220" y="4233"/>
                    <a:pt x="287" y="4245"/>
                  </a:cubicBezTo>
                  <a:cubicBezTo>
                    <a:pt x="366" y="4258"/>
                    <a:pt x="442" y="4264"/>
                    <a:pt x="515" y="4264"/>
                  </a:cubicBezTo>
                  <a:cubicBezTo>
                    <a:pt x="1659" y="4264"/>
                    <a:pt x="2067" y="2721"/>
                    <a:pt x="1291" y="1993"/>
                  </a:cubicBezTo>
                  <a:lnTo>
                    <a:pt x="1291" y="1993"/>
                  </a:lnTo>
                  <a:cubicBezTo>
                    <a:pt x="1768" y="1779"/>
                    <a:pt x="2103" y="1284"/>
                    <a:pt x="1922" y="723"/>
                  </a:cubicBezTo>
                  <a:cubicBezTo>
                    <a:pt x="1767" y="239"/>
                    <a:pt x="1331" y="0"/>
                    <a:pt x="8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6" name="Google Shape;1226;p39"/>
            <p:cNvSpPr/>
            <p:nvPr/>
          </p:nvSpPr>
          <p:spPr>
            <a:xfrm>
              <a:off x="310000" y="257038"/>
              <a:ext cx="41750" cy="63600"/>
            </a:xfrm>
            <a:custGeom>
              <a:avLst/>
              <a:gdLst/>
              <a:ahLst/>
              <a:cxnLst/>
              <a:rect l="l" t="t" r="r" b="b"/>
              <a:pathLst>
                <a:path w="1670" h="2544" extrusionOk="0">
                  <a:moveTo>
                    <a:pt x="696" y="0"/>
                  </a:moveTo>
                  <a:cubicBezTo>
                    <a:pt x="468" y="0"/>
                    <a:pt x="241" y="130"/>
                    <a:pt x="102" y="330"/>
                  </a:cubicBezTo>
                  <a:cubicBezTo>
                    <a:pt x="1" y="478"/>
                    <a:pt x="138" y="619"/>
                    <a:pt x="279" y="619"/>
                  </a:cubicBezTo>
                  <a:cubicBezTo>
                    <a:pt x="339" y="619"/>
                    <a:pt x="400" y="593"/>
                    <a:pt x="444" y="531"/>
                  </a:cubicBezTo>
                  <a:cubicBezTo>
                    <a:pt x="544" y="433"/>
                    <a:pt x="624" y="383"/>
                    <a:pt x="684" y="383"/>
                  </a:cubicBezTo>
                  <a:cubicBezTo>
                    <a:pt x="753" y="383"/>
                    <a:pt x="795" y="449"/>
                    <a:pt x="809" y="582"/>
                  </a:cubicBezTo>
                  <a:cubicBezTo>
                    <a:pt x="905" y="685"/>
                    <a:pt x="909" y="777"/>
                    <a:pt x="816" y="860"/>
                  </a:cubicBezTo>
                  <a:cubicBezTo>
                    <a:pt x="776" y="954"/>
                    <a:pt x="712" y="997"/>
                    <a:pt x="696" y="1103"/>
                  </a:cubicBezTo>
                  <a:cubicBezTo>
                    <a:pt x="678" y="1225"/>
                    <a:pt x="712" y="1335"/>
                    <a:pt x="793" y="1423"/>
                  </a:cubicBezTo>
                  <a:cubicBezTo>
                    <a:pt x="927" y="1564"/>
                    <a:pt x="1199" y="1507"/>
                    <a:pt x="1259" y="1730"/>
                  </a:cubicBezTo>
                  <a:cubicBezTo>
                    <a:pt x="1372" y="2143"/>
                    <a:pt x="627" y="2150"/>
                    <a:pt x="398" y="2150"/>
                  </a:cubicBezTo>
                  <a:cubicBezTo>
                    <a:pt x="145" y="2150"/>
                    <a:pt x="145" y="2543"/>
                    <a:pt x="398" y="2543"/>
                  </a:cubicBezTo>
                  <a:cubicBezTo>
                    <a:pt x="862" y="2543"/>
                    <a:pt x="1456" y="2488"/>
                    <a:pt x="1619" y="1967"/>
                  </a:cubicBezTo>
                  <a:cubicBezTo>
                    <a:pt x="1670" y="1806"/>
                    <a:pt x="1668" y="1613"/>
                    <a:pt x="1591" y="1458"/>
                  </a:cubicBezTo>
                  <a:cubicBezTo>
                    <a:pt x="1492" y="1262"/>
                    <a:pt x="1337" y="1294"/>
                    <a:pt x="1197" y="1175"/>
                  </a:cubicBezTo>
                  <a:cubicBezTo>
                    <a:pt x="1187" y="1176"/>
                    <a:pt x="1177" y="1176"/>
                    <a:pt x="1169" y="1176"/>
                  </a:cubicBezTo>
                  <a:cubicBezTo>
                    <a:pt x="1078" y="1176"/>
                    <a:pt x="1075" y="1136"/>
                    <a:pt x="1154" y="1056"/>
                  </a:cubicBezTo>
                  <a:cubicBezTo>
                    <a:pt x="1191" y="1013"/>
                    <a:pt x="1219" y="967"/>
                    <a:pt x="1239" y="913"/>
                  </a:cubicBezTo>
                  <a:cubicBezTo>
                    <a:pt x="1270" y="833"/>
                    <a:pt x="1297" y="757"/>
                    <a:pt x="1300" y="670"/>
                  </a:cubicBezTo>
                  <a:cubicBezTo>
                    <a:pt x="1310" y="489"/>
                    <a:pt x="1233" y="292"/>
                    <a:pt x="1103" y="167"/>
                  </a:cubicBezTo>
                  <a:cubicBezTo>
                    <a:pt x="981" y="51"/>
                    <a:pt x="838" y="0"/>
                    <a:pt x="69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7" name="Google Shape;1227;p39"/>
            <p:cNvSpPr/>
            <p:nvPr/>
          </p:nvSpPr>
          <p:spPr>
            <a:xfrm>
              <a:off x="409550" y="320163"/>
              <a:ext cx="40875" cy="12800"/>
            </a:xfrm>
            <a:custGeom>
              <a:avLst/>
              <a:gdLst/>
              <a:ahLst/>
              <a:cxnLst/>
              <a:rect l="l" t="t" r="r" b="b"/>
              <a:pathLst>
                <a:path w="1635" h="512" extrusionOk="0">
                  <a:moveTo>
                    <a:pt x="887" y="0"/>
                  </a:moveTo>
                  <a:cubicBezTo>
                    <a:pt x="659" y="0"/>
                    <a:pt x="433" y="40"/>
                    <a:pt x="213" y="120"/>
                  </a:cubicBezTo>
                  <a:cubicBezTo>
                    <a:pt x="0" y="197"/>
                    <a:pt x="61" y="512"/>
                    <a:pt x="249" y="512"/>
                  </a:cubicBezTo>
                  <a:cubicBezTo>
                    <a:pt x="269" y="512"/>
                    <a:pt x="292" y="508"/>
                    <a:pt x="316" y="499"/>
                  </a:cubicBezTo>
                  <a:cubicBezTo>
                    <a:pt x="508" y="430"/>
                    <a:pt x="699" y="395"/>
                    <a:pt x="892" y="395"/>
                  </a:cubicBezTo>
                  <a:cubicBezTo>
                    <a:pt x="1028" y="395"/>
                    <a:pt x="1164" y="412"/>
                    <a:pt x="1302" y="448"/>
                  </a:cubicBezTo>
                  <a:cubicBezTo>
                    <a:pt x="1321" y="453"/>
                    <a:pt x="1339" y="455"/>
                    <a:pt x="1356" y="455"/>
                  </a:cubicBezTo>
                  <a:cubicBezTo>
                    <a:pt x="1561" y="455"/>
                    <a:pt x="1634" y="127"/>
                    <a:pt x="1408" y="69"/>
                  </a:cubicBezTo>
                  <a:cubicBezTo>
                    <a:pt x="1235" y="23"/>
                    <a:pt x="1061" y="0"/>
                    <a:pt x="88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8" name="Google Shape;1228;p39"/>
            <p:cNvSpPr/>
            <p:nvPr/>
          </p:nvSpPr>
          <p:spPr>
            <a:xfrm>
              <a:off x="415050" y="346638"/>
              <a:ext cx="33050" cy="12700"/>
            </a:xfrm>
            <a:custGeom>
              <a:avLst/>
              <a:gdLst/>
              <a:ahLst/>
              <a:cxnLst/>
              <a:rect l="l" t="t" r="r" b="b"/>
              <a:pathLst>
                <a:path w="1322" h="508" extrusionOk="0">
                  <a:moveTo>
                    <a:pt x="434" y="1"/>
                  </a:moveTo>
                  <a:cubicBezTo>
                    <a:pt x="374" y="1"/>
                    <a:pt x="313" y="4"/>
                    <a:pt x="252" y="12"/>
                  </a:cubicBezTo>
                  <a:cubicBezTo>
                    <a:pt x="12" y="41"/>
                    <a:pt x="0" y="408"/>
                    <a:pt x="226" y="408"/>
                  </a:cubicBezTo>
                  <a:cubicBezTo>
                    <a:pt x="235" y="408"/>
                    <a:pt x="243" y="408"/>
                    <a:pt x="252" y="407"/>
                  </a:cubicBezTo>
                  <a:cubicBezTo>
                    <a:pt x="314" y="399"/>
                    <a:pt x="375" y="395"/>
                    <a:pt x="436" y="395"/>
                  </a:cubicBezTo>
                  <a:cubicBezTo>
                    <a:pt x="602" y="395"/>
                    <a:pt x="763" y="424"/>
                    <a:pt x="919" y="490"/>
                  </a:cubicBezTo>
                  <a:cubicBezTo>
                    <a:pt x="947" y="502"/>
                    <a:pt x="975" y="507"/>
                    <a:pt x="1002" y="507"/>
                  </a:cubicBezTo>
                  <a:cubicBezTo>
                    <a:pt x="1192" y="507"/>
                    <a:pt x="1321" y="236"/>
                    <a:pt x="1118" y="149"/>
                  </a:cubicBezTo>
                  <a:cubicBezTo>
                    <a:pt x="895" y="55"/>
                    <a:pt x="670" y="1"/>
                    <a:pt x="4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9" name="Google Shape;1229;p39"/>
            <p:cNvSpPr/>
            <p:nvPr/>
          </p:nvSpPr>
          <p:spPr>
            <a:xfrm>
              <a:off x="237775" y="452538"/>
              <a:ext cx="52575" cy="106600"/>
            </a:xfrm>
            <a:custGeom>
              <a:avLst/>
              <a:gdLst/>
              <a:ahLst/>
              <a:cxnLst/>
              <a:rect l="l" t="t" r="r" b="b"/>
              <a:pathLst>
                <a:path w="2103" h="4264" extrusionOk="0">
                  <a:moveTo>
                    <a:pt x="947" y="365"/>
                  </a:moveTo>
                  <a:cubicBezTo>
                    <a:pt x="1224" y="365"/>
                    <a:pt x="1360" y="547"/>
                    <a:pt x="1353" y="912"/>
                  </a:cubicBezTo>
                  <a:cubicBezTo>
                    <a:pt x="1641" y="1387"/>
                    <a:pt x="1452" y="1653"/>
                    <a:pt x="782" y="1711"/>
                  </a:cubicBezTo>
                  <a:cubicBezTo>
                    <a:pt x="552" y="1712"/>
                    <a:pt x="527" y="2024"/>
                    <a:pt x="731" y="2097"/>
                  </a:cubicBezTo>
                  <a:cubicBezTo>
                    <a:pt x="1373" y="2326"/>
                    <a:pt x="1534" y="3159"/>
                    <a:pt x="1033" y="3609"/>
                  </a:cubicBezTo>
                  <a:cubicBezTo>
                    <a:pt x="883" y="3743"/>
                    <a:pt x="774" y="3798"/>
                    <a:pt x="695" y="3798"/>
                  </a:cubicBezTo>
                  <a:cubicBezTo>
                    <a:pt x="433" y="3798"/>
                    <a:pt x="499" y="3193"/>
                    <a:pt x="500" y="2863"/>
                  </a:cubicBezTo>
                  <a:cubicBezTo>
                    <a:pt x="506" y="2063"/>
                    <a:pt x="510" y="1263"/>
                    <a:pt x="515" y="462"/>
                  </a:cubicBezTo>
                  <a:lnTo>
                    <a:pt x="515" y="462"/>
                  </a:lnTo>
                  <a:cubicBezTo>
                    <a:pt x="528" y="459"/>
                    <a:pt x="540" y="455"/>
                    <a:pt x="553" y="450"/>
                  </a:cubicBezTo>
                  <a:cubicBezTo>
                    <a:pt x="706" y="393"/>
                    <a:pt x="837" y="365"/>
                    <a:pt x="947" y="365"/>
                  </a:cubicBezTo>
                  <a:close/>
                  <a:moveTo>
                    <a:pt x="879" y="0"/>
                  </a:moveTo>
                  <a:cubicBezTo>
                    <a:pt x="702" y="0"/>
                    <a:pt x="522" y="37"/>
                    <a:pt x="356" y="109"/>
                  </a:cubicBezTo>
                  <a:cubicBezTo>
                    <a:pt x="330" y="120"/>
                    <a:pt x="310" y="133"/>
                    <a:pt x="294" y="149"/>
                  </a:cubicBezTo>
                  <a:lnTo>
                    <a:pt x="294" y="149"/>
                  </a:lnTo>
                  <a:cubicBezTo>
                    <a:pt x="205" y="159"/>
                    <a:pt x="121" y="222"/>
                    <a:pt x="121" y="338"/>
                  </a:cubicBezTo>
                  <a:cubicBezTo>
                    <a:pt x="117" y="1031"/>
                    <a:pt x="112" y="1725"/>
                    <a:pt x="108" y="2418"/>
                  </a:cubicBezTo>
                  <a:cubicBezTo>
                    <a:pt x="104" y="2960"/>
                    <a:pt x="1" y="3587"/>
                    <a:pt x="149" y="4107"/>
                  </a:cubicBezTo>
                  <a:cubicBezTo>
                    <a:pt x="167" y="4167"/>
                    <a:pt x="221" y="4233"/>
                    <a:pt x="287" y="4245"/>
                  </a:cubicBezTo>
                  <a:cubicBezTo>
                    <a:pt x="366" y="4258"/>
                    <a:pt x="442" y="4264"/>
                    <a:pt x="515" y="4264"/>
                  </a:cubicBezTo>
                  <a:cubicBezTo>
                    <a:pt x="1659" y="4264"/>
                    <a:pt x="2067" y="2721"/>
                    <a:pt x="1292" y="1993"/>
                  </a:cubicBezTo>
                  <a:lnTo>
                    <a:pt x="1292" y="1993"/>
                  </a:lnTo>
                  <a:cubicBezTo>
                    <a:pt x="1769" y="1779"/>
                    <a:pt x="2102" y="1284"/>
                    <a:pt x="1923" y="723"/>
                  </a:cubicBezTo>
                  <a:cubicBezTo>
                    <a:pt x="1767" y="239"/>
                    <a:pt x="1332" y="0"/>
                    <a:pt x="87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0" name="Google Shape;1230;p39"/>
            <p:cNvSpPr/>
            <p:nvPr/>
          </p:nvSpPr>
          <p:spPr>
            <a:xfrm>
              <a:off x="309900" y="426713"/>
              <a:ext cx="41750" cy="63600"/>
            </a:xfrm>
            <a:custGeom>
              <a:avLst/>
              <a:gdLst/>
              <a:ahLst/>
              <a:cxnLst/>
              <a:rect l="l" t="t" r="r" b="b"/>
              <a:pathLst>
                <a:path w="1670" h="2544" extrusionOk="0">
                  <a:moveTo>
                    <a:pt x="697" y="0"/>
                  </a:moveTo>
                  <a:cubicBezTo>
                    <a:pt x="469" y="0"/>
                    <a:pt x="242" y="131"/>
                    <a:pt x="102" y="330"/>
                  </a:cubicBezTo>
                  <a:cubicBezTo>
                    <a:pt x="0" y="477"/>
                    <a:pt x="138" y="618"/>
                    <a:pt x="280" y="618"/>
                  </a:cubicBezTo>
                  <a:cubicBezTo>
                    <a:pt x="340" y="618"/>
                    <a:pt x="401" y="592"/>
                    <a:pt x="444" y="531"/>
                  </a:cubicBezTo>
                  <a:cubicBezTo>
                    <a:pt x="544" y="432"/>
                    <a:pt x="624" y="383"/>
                    <a:pt x="684" y="383"/>
                  </a:cubicBezTo>
                  <a:cubicBezTo>
                    <a:pt x="753" y="383"/>
                    <a:pt x="794" y="449"/>
                    <a:pt x="809" y="582"/>
                  </a:cubicBezTo>
                  <a:cubicBezTo>
                    <a:pt x="906" y="687"/>
                    <a:pt x="909" y="777"/>
                    <a:pt x="816" y="860"/>
                  </a:cubicBezTo>
                  <a:cubicBezTo>
                    <a:pt x="777" y="954"/>
                    <a:pt x="713" y="997"/>
                    <a:pt x="696" y="1103"/>
                  </a:cubicBezTo>
                  <a:cubicBezTo>
                    <a:pt x="679" y="1225"/>
                    <a:pt x="713" y="1335"/>
                    <a:pt x="795" y="1424"/>
                  </a:cubicBezTo>
                  <a:cubicBezTo>
                    <a:pt x="928" y="1564"/>
                    <a:pt x="1200" y="1507"/>
                    <a:pt x="1260" y="1732"/>
                  </a:cubicBezTo>
                  <a:cubicBezTo>
                    <a:pt x="1373" y="2142"/>
                    <a:pt x="629" y="2150"/>
                    <a:pt x="400" y="2150"/>
                  </a:cubicBezTo>
                  <a:cubicBezTo>
                    <a:pt x="145" y="2150"/>
                    <a:pt x="145" y="2543"/>
                    <a:pt x="400" y="2543"/>
                  </a:cubicBezTo>
                  <a:cubicBezTo>
                    <a:pt x="862" y="2543"/>
                    <a:pt x="1457" y="2487"/>
                    <a:pt x="1619" y="1968"/>
                  </a:cubicBezTo>
                  <a:cubicBezTo>
                    <a:pt x="1669" y="1806"/>
                    <a:pt x="1668" y="1613"/>
                    <a:pt x="1591" y="1458"/>
                  </a:cubicBezTo>
                  <a:cubicBezTo>
                    <a:pt x="1493" y="1262"/>
                    <a:pt x="1339" y="1294"/>
                    <a:pt x="1197" y="1175"/>
                  </a:cubicBezTo>
                  <a:cubicBezTo>
                    <a:pt x="1187" y="1176"/>
                    <a:pt x="1177" y="1176"/>
                    <a:pt x="1169" y="1176"/>
                  </a:cubicBezTo>
                  <a:cubicBezTo>
                    <a:pt x="1079" y="1176"/>
                    <a:pt x="1074" y="1136"/>
                    <a:pt x="1154" y="1056"/>
                  </a:cubicBezTo>
                  <a:cubicBezTo>
                    <a:pt x="1193" y="1013"/>
                    <a:pt x="1218" y="967"/>
                    <a:pt x="1238" y="913"/>
                  </a:cubicBezTo>
                  <a:cubicBezTo>
                    <a:pt x="1271" y="833"/>
                    <a:pt x="1297" y="757"/>
                    <a:pt x="1301" y="669"/>
                  </a:cubicBezTo>
                  <a:cubicBezTo>
                    <a:pt x="1310" y="489"/>
                    <a:pt x="1233" y="293"/>
                    <a:pt x="1102" y="167"/>
                  </a:cubicBezTo>
                  <a:cubicBezTo>
                    <a:pt x="981" y="51"/>
                    <a:pt x="839" y="0"/>
                    <a:pt x="6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1" name="Google Shape;1231;p39"/>
            <p:cNvSpPr/>
            <p:nvPr/>
          </p:nvSpPr>
          <p:spPr>
            <a:xfrm>
              <a:off x="409425" y="489863"/>
              <a:ext cx="40875" cy="12775"/>
            </a:xfrm>
            <a:custGeom>
              <a:avLst/>
              <a:gdLst/>
              <a:ahLst/>
              <a:cxnLst/>
              <a:rect l="l" t="t" r="r" b="b"/>
              <a:pathLst>
                <a:path w="1635" h="511" extrusionOk="0">
                  <a:moveTo>
                    <a:pt x="887" y="1"/>
                  </a:moveTo>
                  <a:cubicBezTo>
                    <a:pt x="660" y="1"/>
                    <a:pt x="433" y="39"/>
                    <a:pt x="214" y="119"/>
                  </a:cubicBezTo>
                  <a:cubicBezTo>
                    <a:pt x="1" y="195"/>
                    <a:pt x="62" y="511"/>
                    <a:pt x="250" y="511"/>
                  </a:cubicBezTo>
                  <a:cubicBezTo>
                    <a:pt x="271" y="511"/>
                    <a:pt x="294" y="507"/>
                    <a:pt x="318" y="498"/>
                  </a:cubicBezTo>
                  <a:cubicBezTo>
                    <a:pt x="509" y="429"/>
                    <a:pt x="700" y="394"/>
                    <a:pt x="894" y="394"/>
                  </a:cubicBezTo>
                  <a:cubicBezTo>
                    <a:pt x="1029" y="394"/>
                    <a:pt x="1165" y="411"/>
                    <a:pt x="1303" y="447"/>
                  </a:cubicBezTo>
                  <a:cubicBezTo>
                    <a:pt x="1322" y="452"/>
                    <a:pt x="1340" y="454"/>
                    <a:pt x="1357" y="454"/>
                  </a:cubicBezTo>
                  <a:cubicBezTo>
                    <a:pt x="1563" y="454"/>
                    <a:pt x="1635" y="126"/>
                    <a:pt x="1409" y="67"/>
                  </a:cubicBezTo>
                  <a:cubicBezTo>
                    <a:pt x="1236" y="23"/>
                    <a:pt x="1061" y="1"/>
                    <a:pt x="88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2" name="Google Shape;1232;p39"/>
            <p:cNvSpPr/>
            <p:nvPr/>
          </p:nvSpPr>
          <p:spPr>
            <a:xfrm>
              <a:off x="414950" y="516288"/>
              <a:ext cx="33075" cy="12675"/>
            </a:xfrm>
            <a:custGeom>
              <a:avLst/>
              <a:gdLst/>
              <a:ahLst/>
              <a:cxnLst/>
              <a:rect l="l" t="t" r="r" b="b"/>
              <a:pathLst>
                <a:path w="1323" h="507" extrusionOk="0">
                  <a:moveTo>
                    <a:pt x="434" y="0"/>
                  </a:moveTo>
                  <a:cubicBezTo>
                    <a:pt x="374" y="0"/>
                    <a:pt x="313" y="4"/>
                    <a:pt x="252" y="11"/>
                  </a:cubicBezTo>
                  <a:cubicBezTo>
                    <a:pt x="13" y="41"/>
                    <a:pt x="0" y="408"/>
                    <a:pt x="225" y="408"/>
                  </a:cubicBezTo>
                  <a:cubicBezTo>
                    <a:pt x="233" y="408"/>
                    <a:pt x="242" y="407"/>
                    <a:pt x="252" y="406"/>
                  </a:cubicBezTo>
                  <a:cubicBezTo>
                    <a:pt x="314" y="399"/>
                    <a:pt x="375" y="395"/>
                    <a:pt x="436" y="395"/>
                  </a:cubicBezTo>
                  <a:cubicBezTo>
                    <a:pt x="602" y="395"/>
                    <a:pt x="764" y="423"/>
                    <a:pt x="919" y="489"/>
                  </a:cubicBezTo>
                  <a:cubicBezTo>
                    <a:pt x="947" y="501"/>
                    <a:pt x="975" y="507"/>
                    <a:pt x="1002" y="507"/>
                  </a:cubicBezTo>
                  <a:cubicBezTo>
                    <a:pt x="1193" y="507"/>
                    <a:pt x="1322" y="235"/>
                    <a:pt x="1118" y="148"/>
                  </a:cubicBezTo>
                  <a:cubicBezTo>
                    <a:pt x="895" y="55"/>
                    <a:pt x="670" y="0"/>
                    <a:pt x="4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3" name="Google Shape;1233;p39"/>
            <p:cNvSpPr/>
            <p:nvPr/>
          </p:nvSpPr>
          <p:spPr>
            <a:xfrm>
              <a:off x="237700" y="622163"/>
              <a:ext cx="52575" cy="106625"/>
            </a:xfrm>
            <a:custGeom>
              <a:avLst/>
              <a:gdLst/>
              <a:ahLst/>
              <a:cxnLst/>
              <a:rect l="l" t="t" r="r" b="b"/>
              <a:pathLst>
                <a:path w="2103" h="4265" extrusionOk="0">
                  <a:moveTo>
                    <a:pt x="945" y="366"/>
                  </a:moveTo>
                  <a:cubicBezTo>
                    <a:pt x="1224" y="366"/>
                    <a:pt x="1360" y="549"/>
                    <a:pt x="1354" y="914"/>
                  </a:cubicBezTo>
                  <a:cubicBezTo>
                    <a:pt x="1641" y="1388"/>
                    <a:pt x="1451" y="1654"/>
                    <a:pt x="782" y="1711"/>
                  </a:cubicBezTo>
                  <a:cubicBezTo>
                    <a:pt x="552" y="1713"/>
                    <a:pt x="526" y="2025"/>
                    <a:pt x="731" y="2098"/>
                  </a:cubicBezTo>
                  <a:cubicBezTo>
                    <a:pt x="1372" y="2327"/>
                    <a:pt x="1534" y="3161"/>
                    <a:pt x="1033" y="3609"/>
                  </a:cubicBezTo>
                  <a:cubicBezTo>
                    <a:pt x="883" y="3743"/>
                    <a:pt x="774" y="3798"/>
                    <a:pt x="695" y="3798"/>
                  </a:cubicBezTo>
                  <a:cubicBezTo>
                    <a:pt x="432" y="3798"/>
                    <a:pt x="498" y="3194"/>
                    <a:pt x="499" y="2864"/>
                  </a:cubicBezTo>
                  <a:cubicBezTo>
                    <a:pt x="504" y="2065"/>
                    <a:pt x="510" y="1263"/>
                    <a:pt x="515" y="463"/>
                  </a:cubicBezTo>
                  <a:lnTo>
                    <a:pt x="515" y="463"/>
                  </a:lnTo>
                  <a:cubicBezTo>
                    <a:pt x="528" y="460"/>
                    <a:pt x="540" y="456"/>
                    <a:pt x="553" y="450"/>
                  </a:cubicBezTo>
                  <a:cubicBezTo>
                    <a:pt x="706" y="394"/>
                    <a:pt x="836" y="366"/>
                    <a:pt x="945" y="366"/>
                  </a:cubicBezTo>
                  <a:close/>
                  <a:moveTo>
                    <a:pt x="878" y="1"/>
                  </a:moveTo>
                  <a:cubicBezTo>
                    <a:pt x="701" y="1"/>
                    <a:pt x="521" y="37"/>
                    <a:pt x="354" y="109"/>
                  </a:cubicBezTo>
                  <a:cubicBezTo>
                    <a:pt x="329" y="120"/>
                    <a:pt x="308" y="134"/>
                    <a:pt x="293" y="150"/>
                  </a:cubicBezTo>
                  <a:lnTo>
                    <a:pt x="293" y="150"/>
                  </a:lnTo>
                  <a:cubicBezTo>
                    <a:pt x="203" y="160"/>
                    <a:pt x="121" y="223"/>
                    <a:pt x="120" y="338"/>
                  </a:cubicBezTo>
                  <a:cubicBezTo>
                    <a:pt x="117" y="1031"/>
                    <a:pt x="111" y="1725"/>
                    <a:pt x="108" y="2418"/>
                  </a:cubicBezTo>
                  <a:cubicBezTo>
                    <a:pt x="104" y="2961"/>
                    <a:pt x="1" y="3588"/>
                    <a:pt x="148" y="4108"/>
                  </a:cubicBezTo>
                  <a:cubicBezTo>
                    <a:pt x="167" y="4168"/>
                    <a:pt x="220" y="4235"/>
                    <a:pt x="287" y="4245"/>
                  </a:cubicBezTo>
                  <a:cubicBezTo>
                    <a:pt x="366" y="4258"/>
                    <a:pt x="442" y="4264"/>
                    <a:pt x="515" y="4264"/>
                  </a:cubicBezTo>
                  <a:cubicBezTo>
                    <a:pt x="1659" y="4264"/>
                    <a:pt x="2067" y="2723"/>
                    <a:pt x="1291" y="1994"/>
                  </a:cubicBezTo>
                  <a:lnTo>
                    <a:pt x="1291" y="1994"/>
                  </a:lnTo>
                  <a:cubicBezTo>
                    <a:pt x="1768" y="1780"/>
                    <a:pt x="2102" y="1285"/>
                    <a:pt x="1922" y="723"/>
                  </a:cubicBezTo>
                  <a:cubicBezTo>
                    <a:pt x="1766" y="239"/>
                    <a:pt x="1332" y="1"/>
                    <a:pt x="8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4" name="Google Shape;1234;p39"/>
            <p:cNvSpPr/>
            <p:nvPr/>
          </p:nvSpPr>
          <p:spPr>
            <a:xfrm>
              <a:off x="309825" y="596388"/>
              <a:ext cx="41750" cy="63600"/>
            </a:xfrm>
            <a:custGeom>
              <a:avLst/>
              <a:gdLst/>
              <a:ahLst/>
              <a:cxnLst/>
              <a:rect l="l" t="t" r="r" b="b"/>
              <a:pathLst>
                <a:path w="1670" h="2544" extrusionOk="0">
                  <a:moveTo>
                    <a:pt x="696" y="0"/>
                  </a:moveTo>
                  <a:cubicBezTo>
                    <a:pt x="468" y="0"/>
                    <a:pt x="241" y="131"/>
                    <a:pt x="102" y="330"/>
                  </a:cubicBezTo>
                  <a:cubicBezTo>
                    <a:pt x="1" y="477"/>
                    <a:pt x="138" y="618"/>
                    <a:pt x="279" y="618"/>
                  </a:cubicBezTo>
                  <a:cubicBezTo>
                    <a:pt x="339" y="618"/>
                    <a:pt x="400" y="592"/>
                    <a:pt x="444" y="530"/>
                  </a:cubicBezTo>
                  <a:cubicBezTo>
                    <a:pt x="544" y="433"/>
                    <a:pt x="624" y="384"/>
                    <a:pt x="684" y="384"/>
                  </a:cubicBezTo>
                  <a:cubicBezTo>
                    <a:pt x="753" y="384"/>
                    <a:pt x="794" y="450"/>
                    <a:pt x="809" y="582"/>
                  </a:cubicBezTo>
                  <a:cubicBezTo>
                    <a:pt x="905" y="686"/>
                    <a:pt x="909" y="778"/>
                    <a:pt x="816" y="860"/>
                  </a:cubicBezTo>
                  <a:cubicBezTo>
                    <a:pt x="776" y="954"/>
                    <a:pt x="712" y="997"/>
                    <a:pt x="696" y="1103"/>
                  </a:cubicBezTo>
                  <a:cubicBezTo>
                    <a:pt x="677" y="1225"/>
                    <a:pt x="712" y="1336"/>
                    <a:pt x="793" y="1424"/>
                  </a:cubicBezTo>
                  <a:cubicBezTo>
                    <a:pt x="926" y="1565"/>
                    <a:pt x="1198" y="1508"/>
                    <a:pt x="1259" y="1732"/>
                  </a:cubicBezTo>
                  <a:cubicBezTo>
                    <a:pt x="1372" y="2142"/>
                    <a:pt x="627" y="2150"/>
                    <a:pt x="398" y="2150"/>
                  </a:cubicBezTo>
                  <a:cubicBezTo>
                    <a:pt x="145" y="2150"/>
                    <a:pt x="145" y="2543"/>
                    <a:pt x="398" y="2543"/>
                  </a:cubicBezTo>
                  <a:cubicBezTo>
                    <a:pt x="862" y="2543"/>
                    <a:pt x="1456" y="2489"/>
                    <a:pt x="1619" y="1968"/>
                  </a:cubicBezTo>
                  <a:cubicBezTo>
                    <a:pt x="1669" y="1806"/>
                    <a:pt x="1668" y="1613"/>
                    <a:pt x="1591" y="1460"/>
                  </a:cubicBezTo>
                  <a:cubicBezTo>
                    <a:pt x="1492" y="1262"/>
                    <a:pt x="1337" y="1295"/>
                    <a:pt x="1197" y="1175"/>
                  </a:cubicBezTo>
                  <a:cubicBezTo>
                    <a:pt x="1186" y="1175"/>
                    <a:pt x="1177" y="1176"/>
                    <a:pt x="1168" y="1176"/>
                  </a:cubicBezTo>
                  <a:cubicBezTo>
                    <a:pt x="1078" y="1176"/>
                    <a:pt x="1075" y="1137"/>
                    <a:pt x="1154" y="1057"/>
                  </a:cubicBezTo>
                  <a:cubicBezTo>
                    <a:pt x="1191" y="1014"/>
                    <a:pt x="1219" y="967"/>
                    <a:pt x="1239" y="914"/>
                  </a:cubicBezTo>
                  <a:cubicBezTo>
                    <a:pt x="1270" y="833"/>
                    <a:pt x="1297" y="758"/>
                    <a:pt x="1300" y="671"/>
                  </a:cubicBezTo>
                  <a:cubicBezTo>
                    <a:pt x="1310" y="489"/>
                    <a:pt x="1233" y="293"/>
                    <a:pt x="1103" y="167"/>
                  </a:cubicBezTo>
                  <a:cubicBezTo>
                    <a:pt x="981" y="51"/>
                    <a:pt x="838" y="0"/>
                    <a:pt x="69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5" name="Google Shape;1235;p39"/>
            <p:cNvSpPr/>
            <p:nvPr/>
          </p:nvSpPr>
          <p:spPr>
            <a:xfrm>
              <a:off x="409375" y="659488"/>
              <a:ext cx="40900" cy="12825"/>
            </a:xfrm>
            <a:custGeom>
              <a:avLst/>
              <a:gdLst/>
              <a:ahLst/>
              <a:cxnLst/>
              <a:rect l="l" t="t" r="r" b="b"/>
              <a:pathLst>
                <a:path w="1636" h="513" extrusionOk="0">
                  <a:moveTo>
                    <a:pt x="890" y="0"/>
                  </a:moveTo>
                  <a:cubicBezTo>
                    <a:pt x="662" y="0"/>
                    <a:pt x="435" y="40"/>
                    <a:pt x="214" y="119"/>
                  </a:cubicBezTo>
                  <a:cubicBezTo>
                    <a:pt x="1" y="196"/>
                    <a:pt x="61" y="512"/>
                    <a:pt x="248" y="512"/>
                  </a:cubicBezTo>
                  <a:cubicBezTo>
                    <a:pt x="269" y="512"/>
                    <a:pt x="293" y="508"/>
                    <a:pt x="317" y="499"/>
                  </a:cubicBezTo>
                  <a:cubicBezTo>
                    <a:pt x="509" y="430"/>
                    <a:pt x="700" y="394"/>
                    <a:pt x="893" y="394"/>
                  </a:cubicBezTo>
                  <a:cubicBezTo>
                    <a:pt x="1029" y="394"/>
                    <a:pt x="1165" y="412"/>
                    <a:pt x="1303" y="447"/>
                  </a:cubicBezTo>
                  <a:cubicBezTo>
                    <a:pt x="1322" y="452"/>
                    <a:pt x="1340" y="454"/>
                    <a:pt x="1357" y="454"/>
                  </a:cubicBezTo>
                  <a:cubicBezTo>
                    <a:pt x="1562" y="454"/>
                    <a:pt x="1636" y="126"/>
                    <a:pt x="1409" y="68"/>
                  </a:cubicBezTo>
                  <a:cubicBezTo>
                    <a:pt x="1237" y="23"/>
                    <a:pt x="1063" y="0"/>
                    <a:pt x="89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6" name="Google Shape;1236;p39"/>
            <p:cNvSpPr/>
            <p:nvPr/>
          </p:nvSpPr>
          <p:spPr>
            <a:xfrm>
              <a:off x="414875" y="685963"/>
              <a:ext cx="33050" cy="12675"/>
            </a:xfrm>
            <a:custGeom>
              <a:avLst/>
              <a:gdLst/>
              <a:ahLst/>
              <a:cxnLst/>
              <a:rect l="l" t="t" r="r" b="b"/>
              <a:pathLst>
                <a:path w="1322" h="507" extrusionOk="0">
                  <a:moveTo>
                    <a:pt x="433" y="0"/>
                  </a:moveTo>
                  <a:cubicBezTo>
                    <a:pt x="374" y="0"/>
                    <a:pt x="313" y="4"/>
                    <a:pt x="252" y="11"/>
                  </a:cubicBezTo>
                  <a:cubicBezTo>
                    <a:pt x="12" y="40"/>
                    <a:pt x="0" y="408"/>
                    <a:pt x="224" y="408"/>
                  </a:cubicBezTo>
                  <a:cubicBezTo>
                    <a:pt x="233" y="408"/>
                    <a:pt x="242" y="407"/>
                    <a:pt x="252" y="406"/>
                  </a:cubicBezTo>
                  <a:cubicBezTo>
                    <a:pt x="314" y="399"/>
                    <a:pt x="375" y="395"/>
                    <a:pt x="436" y="395"/>
                  </a:cubicBezTo>
                  <a:cubicBezTo>
                    <a:pt x="601" y="395"/>
                    <a:pt x="763" y="423"/>
                    <a:pt x="919" y="489"/>
                  </a:cubicBezTo>
                  <a:cubicBezTo>
                    <a:pt x="947" y="501"/>
                    <a:pt x="975" y="506"/>
                    <a:pt x="1002" y="506"/>
                  </a:cubicBezTo>
                  <a:cubicBezTo>
                    <a:pt x="1192" y="506"/>
                    <a:pt x="1321" y="235"/>
                    <a:pt x="1118" y="148"/>
                  </a:cubicBezTo>
                  <a:cubicBezTo>
                    <a:pt x="895" y="55"/>
                    <a:pt x="670" y="0"/>
                    <a:pt x="43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7" name="Google Shape;1237;p39"/>
            <p:cNvSpPr/>
            <p:nvPr/>
          </p:nvSpPr>
          <p:spPr>
            <a:xfrm>
              <a:off x="237600" y="791863"/>
              <a:ext cx="52575" cy="106600"/>
            </a:xfrm>
            <a:custGeom>
              <a:avLst/>
              <a:gdLst/>
              <a:ahLst/>
              <a:cxnLst/>
              <a:rect l="l" t="t" r="r" b="b"/>
              <a:pathLst>
                <a:path w="2103" h="4264" extrusionOk="0">
                  <a:moveTo>
                    <a:pt x="945" y="365"/>
                  </a:moveTo>
                  <a:cubicBezTo>
                    <a:pt x="1224" y="365"/>
                    <a:pt x="1359" y="548"/>
                    <a:pt x="1353" y="913"/>
                  </a:cubicBezTo>
                  <a:cubicBezTo>
                    <a:pt x="1641" y="1387"/>
                    <a:pt x="1452" y="1653"/>
                    <a:pt x="782" y="1710"/>
                  </a:cubicBezTo>
                  <a:cubicBezTo>
                    <a:pt x="552" y="1712"/>
                    <a:pt x="527" y="2024"/>
                    <a:pt x="731" y="2097"/>
                  </a:cubicBezTo>
                  <a:cubicBezTo>
                    <a:pt x="1373" y="2326"/>
                    <a:pt x="1534" y="3160"/>
                    <a:pt x="1033" y="3608"/>
                  </a:cubicBezTo>
                  <a:cubicBezTo>
                    <a:pt x="883" y="3742"/>
                    <a:pt x="774" y="3797"/>
                    <a:pt x="695" y="3797"/>
                  </a:cubicBezTo>
                  <a:cubicBezTo>
                    <a:pt x="433" y="3797"/>
                    <a:pt x="499" y="3192"/>
                    <a:pt x="500" y="2862"/>
                  </a:cubicBezTo>
                  <a:cubicBezTo>
                    <a:pt x="505" y="2063"/>
                    <a:pt x="510" y="1261"/>
                    <a:pt x="515" y="462"/>
                  </a:cubicBezTo>
                  <a:lnTo>
                    <a:pt x="515" y="462"/>
                  </a:lnTo>
                  <a:cubicBezTo>
                    <a:pt x="527" y="459"/>
                    <a:pt x="540" y="454"/>
                    <a:pt x="553" y="449"/>
                  </a:cubicBezTo>
                  <a:cubicBezTo>
                    <a:pt x="706" y="393"/>
                    <a:pt x="836" y="365"/>
                    <a:pt x="945" y="365"/>
                  </a:cubicBezTo>
                  <a:close/>
                  <a:moveTo>
                    <a:pt x="880" y="1"/>
                  </a:moveTo>
                  <a:cubicBezTo>
                    <a:pt x="702" y="1"/>
                    <a:pt x="523" y="37"/>
                    <a:pt x="355" y="110"/>
                  </a:cubicBezTo>
                  <a:cubicBezTo>
                    <a:pt x="330" y="120"/>
                    <a:pt x="310" y="134"/>
                    <a:pt x="295" y="149"/>
                  </a:cubicBezTo>
                  <a:lnTo>
                    <a:pt x="295" y="149"/>
                  </a:lnTo>
                  <a:cubicBezTo>
                    <a:pt x="205" y="158"/>
                    <a:pt x="121" y="222"/>
                    <a:pt x="121" y="339"/>
                  </a:cubicBezTo>
                  <a:cubicBezTo>
                    <a:pt x="116" y="1030"/>
                    <a:pt x="112" y="1724"/>
                    <a:pt x="108" y="2417"/>
                  </a:cubicBezTo>
                  <a:cubicBezTo>
                    <a:pt x="104" y="2960"/>
                    <a:pt x="0" y="3588"/>
                    <a:pt x="149" y="4106"/>
                  </a:cubicBezTo>
                  <a:cubicBezTo>
                    <a:pt x="166" y="4168"/>
                    <a:pt x="221" y="4234"/>
                    <a:pt x="287" y="4244"/>
                  </a:cubicBezTo>
                  <a:cubicBezTo>
                    <a:pt x="366" y="4257"/>
                    <a:pt x="442" y="4263"/>
                    <a:pt x="515" y="4263"/>
                  </a:cubicBezTo>
                  <a:cubicBezTo>
                    <a:pt x="1659" y="4263"/>
                    <a:pt x="2067" y="2721"/>
                    <a:pt x="1292" y="1992"/>
                  </a:cubicBezTo>
                  <a:lnTo>
                    <a:pt x="1292" y="1992"/>
                  </a:lnTo>
                  <a:cubicBezTo>
                    <a:pt x="1768" y="1779"/>
                    <a:pt x="2102" y="1284"/>
                    <a:pt x="1923" y="722"/>
                  </a:cubicBezTo>
                  <a:cubicBezTo>
                    <a:pt x="1767" y="239"/>
                    <a:pt x="1332" y="1"/>
                    <a:pt x="88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8" name="Google Shape;1238;p39"/>
            <p:cNvSpPr/>
            <p:nvPr/>
          </p:nvSpPr>
          <p:spPr>
            <a:xfrm>
              <a:off x="309725" y="766013"/>
              <a:ext cx="41750" cy="63600"/>
            </a:xfrm>
            <a:custGeom>
              <a:avLst/>
              <a:gdLst/>
              <a:ahLst/>
              <a:cxnLst/>
              <a:rect l="l" t="t" r="r" b="b"/>
              <a:pathLst>
                <a:path w="1670" h="2544" extrusionOk="0">
                  <a:moveTo>
                    <a:pt x="697" y="1"/>
                  </a:moveTo>
                  <a:cubicBezTo>
                    <a:pt x="469" y="1"/>
                    <a:pt x="242" y="131"/>
                    <a:pt x="102" y="331"/>
                  </a:cubicBezTo>
                  <a:cubicBezTo>
                    <a:pt x="0" y="479"/>
                    <a:pt x="138" y="619"/>
                    <a:pt x="278" y="619"/>
                  </a:cubicBezTo>
                  <a:cubicBezTo>
                    <a:pt x="339" y="619"/>
                    <a:pt x="400" y="593"/>
                    <a:pt x="444" y="531"/>
                  </a:cubicBezTo>
                  <a:cubicBezTo>
                    <a:pt x="544" y="433"/>
                    <a:pt x="624" y="385"/>
                    <a:pt x="683" y="385"/>
                  </a:cubicBezTo>
                  <a:cubicBezTo>
                    <a:pt x="752" y="385"/>
                    <a:pt x="794" y="450"/>
                    <a:pt x="809" y="582"/>
                  </a:cubicBezTo>
                  <a:cubicBezTo>
                    <a:pt x="905" y="687"/>
                    <a:pt x="909" y="779"/>
                    <a:pt x="816" y="860"/>
                  </a:cubicBezTo>
                  <a:cubicBezTo>
                    <a:pt x="776" y="955"/>
                    <a:pt x="713" y="998"/>
                    <a:pt x="696" y="1104"/>
                  </a:cubicBezTo>
                  <a:cubicBezTo>
                    <a:pt x="679" y="1225"/>
                    <a:pt x="711" y="1337"/>
                    <a:pt x="794" y="1424"/>
                  </a:cubicBezTo>
                  <a:cubicBezTo>
                    <a:pt x="926" y="1566"/>
                    <a:pt x="1198" y="1509"/>
                    <a:pt x="1260" y="1732"/>
                  </a:cubicBezTo>
                  <a:cubicBezTo>
                    <a:pt x="1373" y="2143"/>
                    <a:pt x="628" y="2150"/>
                    <a:pt x="399" y="2150"/>
                  </a:cubicBezTo>
                  <a:cubicBezTo>
                    <a:pt x="145" y="2150"/>
                    <a:pt x="145" y="2544"/>
                    <a:pt x="399" y="2544"/>
                  </a:cubicBezTo>
                  <a:cubicBezTo>
                    <a:pt x="862" y="2544"/>
                    <a:pt x="1456" y="2489"/>
                    <a:pt x="1619" y="1968"/>
                  </a:cubicBezTo>
                  <a:cubicBezTo>
                    <a:pt x="1669" y="1806"/>
                    <a:pt x="1668" y="1613"/>
                    <a:pt x="1590" y="1460"/>
                  </a:cubicBezTo>
                  <a:cubicBezTo>
                    <a:pt x="1492" y="1262"/>
                    <a:pt x="1338" y="1295"/>
                    <a:pt x="1197" y="1175"/>
                  </a:cubicBezTo>
                  <a:cubicBezTo>
                    <a:pt x="1186" y="1176"/>
                    <a:pt x="1177" y="1176"/>
                    <a:pt x="1168" y="1176"/>
                  </a:cubicBezTo>
                  <a:cubicBezTo>
                    <a:pt x="1079" y="1176"/>
                    <a:pt x="1074" y="1137"/>
                    <a:pt x="1154" y="1058"/>
                  </a:cubicBezTo>
                  <a:cubicBezTo>
                    <a:pt x="1191" y="1015"/>
                    <a:pt x="1218" y="968"/>
                    <a:pt x="1238" y="915"/>
                  </a:cubicBezTo>
                  <a:cubicBezTo>
                    <a:pt x="1270" y="833"/>
                    <a:pt x="1297" y="759"/>
                    <a:pt x="1301" y="671"/>
                  </a:cubicBezTo>
                  <a:cubicBezTo>
                    <a:pt x="1310" y="489"/>
                    <a:pt x="1233" y="293"/>
                    <a:pt x="1102" y="167"/>
                  </a:cubicBezTo>
                  <a:cubicBezTo>
                    <a:pt x="981" y="51"/>
                    <a:pt x="839" y="1"/>
                    <a:pt x="69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9" name="Google Shape;1239;p39"/>
            <p:cNvSpPr/>
            <p:nvPr/>
          </p:nvSpPr>
          <p:spPr>
            <a:xfrm>
              <a:off x="409275" y="829163"/>
              <a:ext cx="40925" cy="12825"/>
            </a:xfrm>
            <a:custGeom>
              <a:avLst/>
              <a:gdLst/>
              <a:ahLst/>
              <a:cxnLst/>
              <a:rect l="l" t="t" r="r" b="b"/>
              <a:pathLst>
                <a:path w="1637" h="513" extrusionOk="0">
                  <a:moveTo>
                    <a:pt x="891" y="1"/>
                  </a:moveTo>
                  <a:cubicBezTo>
                    <a:pt x="663" y="1"/>
                    <a:pt x="435" y="40"/>
                    <a:pt x="214" y="121"/>
                  </a:cubicBezTo>
                  <a:cubicBezTo>
                    <a:pt x="0" y="198"/>
                    <a:pt x="61" y="513"/>
                    <a:pt x="250" y="513"/>
                  </a:cubicBezTo>
                  <a:cubicBezTo>
                    <a:pt x="271" y="513"/>
                    <a:pt x="294" y="509"/>
                    <a:pt x="318" y="500"/>
                  </a:cubicBezTo>
                  <a:cubicBezTo>
                    <a:pt x="510" y="430"/>
                    <a:pt x="702" y="394"/>
                    <a:pt x="895" y="394"/>
                  </a:cubicBezTo>
                  <a:cubicBezTo>
                    <a:pt x="1031" y="394"/>
                    <a:pt x="1167" y="412"/>
                    <a:pt x="1305" y="447"/>
                  </a:cubicBezTo>
                  <a:cubicBezTo>
                    <a:pt x="1323" y="452"/>
                    <a:pt x="1341" y="454"/>
                    <a:pt x="1358" y="454"/>
                  </a:cubicBezTo>
                  <a:cubicBezTo>
                    <a:pt x="1564" y="454"/>
                    <a:pt x="1637" y="126"/>
                    <a:pt x="1409" y="68"/>
                  </a:cubicBezTo>
                  <a:cubicBezTo>
                    <a:pt x="1238" y="23"/>
                    <a:pt x="1064" y="1"/>
                    <a:pt x="89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0" name="Google Shape;1240;p39"/>
            <p:cNvSpPr/>
            <p:nvPr/>
          </p:nvSpPr>
          <p:spPr>
            <a:xfrm>
              <a:off x="414775" y="855638"/>
              <a:ext cx="33050" cy="12675"/>
            </a:xfrm>
            <a:custGeom>
              <a:avLst/>
              <a:gdLst/>
              <a:ahLst/>
              <a:cxnLst/>
              <a:rect l="l" t="t" r="r" b="b"/>
              <a:pathLst>
                <a:path w="1322" h="507" extrusionOk="0">
                  <a:moveTo>
                    <a:pt x="433" y="0"/>
                  </a:moveTo>
                  <a:cubicBezTo>
                    <a:pt x="374" y="0"/>
                    <a:pt x="313" y="4"/>
                    <a:pt x="251" y="11"/>
                  </a:cubicBezTo>
                  <a:cubicBezTo>
                    <a:pt x="12" y="41"/>
                    <a:pt x="0" y="409"/>
                    <a:pt x="226" y="409"/>
                  </a:cubicBezTo>
                  <a:cubicBezTo>
                    <a:pt x="234" y="409"/>
                    <a:pt x="243" y="408"/>
                    <a:pt x="251" y="407"/>
                  </a:cubicBezTo>
                  <a:cubicBezTo>
                    <a:pt x="314" y="400"/>
                    <a:pt x="375" y="396"/>
                    <a:pt x="437" y="396"/>
                  </a:cubicBezTo>
                  <a:cubicBezTo>
                    <a:pt x="602" y="396"/>
                    <a:pt x="765" y="424"/>
                    <a:pt x="920" y="489"/>
                  </a:cubicBezTo>
                  <a:cubicBezTo>
                    <a:pt x="949" y="501"/>
                    <a:pt x="977" y="507"/>
                    <a:pt x="1004" y="507"/>
                  </a:cubicBezTo>
                  <a:cubicBezTo>
                    <a:pt x="1194" y="507"/>
                    <a:pt x="1322" y="235"/>
                    <a:pt x="1118" y="150"/>
                  </a:cubicBezTo>
                  <a:cubicBezTo>
                    <a:pt x="895" y="55"/>
                    <a:pt x="670" y="0"/>
                    <a:pt x="43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1" name="Google Shape;1241;p39"/>
            <p:cNvSpPr/>
            <p:nvPr/>
          </p:nvSpPr>
          <p:spPr>
            <a:xfrm>
              <a:off x="237450" y="961538"/>
              <a:ext cx="52575" cy="106625"/>
            </a:xfrm>
            <a:custGeom>
              <a:avLst/>
              <a:gdLst/>
              <a:ahLst/>
              <a:cxnLst/>
              <a:rect l="l" t="t" r="r" b="b"/>
              <a:pathLst>
                <a:path w="2103" h="4265" extrusionOk="0">
                  <a:moveTo>
                    <a:pt x="946" y="365"/>
                  </a:moveTo>
                  <a:cubicBezTo>
                    <a:pt x="1224" y="365"/>
                    <a:pt x="1361" y="547"/>
                    <a:pt x="1354" y="913"/>
                  </a:cubicBezTo>
                  <a:cubicBezTo>
                    <a:pt x="1643" y="1386"/>
                    <a:pt x="1452" y="1654"/>
                    <a:pt x="784" y="1711"/>
                  </a:cubicBezTo>
                  <a:cubicBezTo>
                    <a:pt x="552" y="1713"/>
                    <a:pt x="528" y="2023"/>
                    <a:pt x="731" y="2098"/>
                  </a:cubicBezTo>
                  <a:cubicBezTo>
                    <a:pt x="1374" y="2327"/>
                    <a:pt x="1535" y="3160"/>
                    <a:pt x="1034" y="3610"/>
                  </a:cubicBezTo>
                  <a:cubicBezTo>
                    <a:pt x="884" y="3744"/>
                    <a:pt x="775" y="3798"/>
                    <a:pt x="696" y="3798"/>
                  </a:cubicBezTo>
                  <a:cubicBezTo>
                    <a:pt x="433" y="3798"/>
                    <a:pt x="499" y="3194"/>
                    <a:pt x="500" y="2864"/>
                  </a:cubicBezTo>
                  <a:cubicBezTo>
                    <a:pt x="506" y="2063"/>
                    <a:pt x="511" y="1261"/>
                    <a:pt x="515" y="462"/>
                  </a:cubicBezTo>
                  <a:lnTo>
                    <a:pt x="515" y="462"/>
                  </a:lnTo>
                  <a:cubicBezTo>
                    <a:pt x="528" y="459"/>
                    <a:pt x="541" y="454"/>
                    <a:pt x="555" y="449"/>
                  </a:cubicBezTo>
                  <a:cubicBezTo>
                    <a:pt x="707" y="393"/>
                    <a:pt x="837" y="365"/>
                    <a:pt x="946" y="365"/>
                  </a:cubicBezTo>
                  <a:close/>
                  <a:moveTo>
                    <a:pt x="880" y="1"/>
                  </a:moveTo>
                  <a:cubicBezTo>
                    <a:pt x="703" y="1"/>
                    <a:pt x="523" y="37"/>
                    <a:pt x="356" y="110"/>
                  </a:cubicBezTo>
                  <a:cubicBezTo>
                    <a:pt x="331" y="120"/>
                    <a:pt x="311" y="134"/>
                    <a:pt x="295" y="149"/>
                  </a:cubicBezTo>
                  <a:lnTo>
                    <a:pt x="295" y="149"/>
                  </a:lnTo>
                  <a:cubicBezTo>
                    <a:pt x="206" y="159"/>
                    <a:pt x="124" y="222"/>
                    <a:pt x="122" y="339"/>
                  </a:cubicBezTo>
                  <a:cubicBezTo>
                    <a:pt x="118" y="1031"/>
                    <a:pt x="114" y="1726"/>
                    <a:pt x="108" y="2417"/>
                  </a:cubicBezTo>
                  <a:cubicBezTo>
                    <a:pt x="105" y="2960"/>
                    <a:pt x="1" y="3588"/>
                    <a:pt x="150" y="4106"/>
                  </a:cubicBezTo>
                  <a:cubicBezTo>
                    <a:pt x="168" y="4168"/>
                    <a:pt x="221" y="4234"/>
                    <a:pt x="287" y="4245"/>
                  </a:cubicBezTo>
                  <a:cubicBezTo>
                    <a:pt x="366" y="4258"/>
                    <a:pt x="442" y="4265"/>
                    <a:pt x="515" y="4265"/>
                  </a:cubicBezTo>
                  <a:cubicBezTo>
                    <a:pt x="1659" y="4265"/>
                    <a:pt x="2068" y="2721"/>
                    <a:pt x="1292" y="1993"/>
                  </a:cubicBezTo>
                  <a:lnTo>
                    <a:pt x="1292" y="1993"/>
                  </a:lnTo>
                  <a:cubicBezTo>
                    <a:pt x="1768" y="1779"/>
                    <a:pt x="2103" y="1284"/>
                    <a:pt x="1923" y="724"/>
                  </a:cubicBezTo>
                  <a:cubicBezTo>
                    <a:pt x="1768" y="240"/>
                    <a:pt x="1333" y="1"/>
                    <a:pt x="88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2" name="Google Shape;1242;p39"/>
            <p:cNvSpPr/>
            <p:nvPr/>
          </p:nvSpPr>
          <p:spPr>
            <a:xfrm>
              <a:off x="309650" y="935713"/>
              <a:ext cx="41750" cy="63600"/>
            </a:xfrm>
            <a:custGeom>
              <a:avLst/>
              <a:gdLst/>
              <a:ahLst/>
              <a:cxnLst/>
              <a:rect l="l" t="t" r="r" b="b"/>
              <a:pathLst>
                <a:path w="1670" h="2544" extrusionOk="0">
                  <a:moveTo>
                    <a:pt x="696" y="0"/>
                  </a:moveTo>
                  <a:cubicBezTo>
                    <a:pt x="468" y="0"/>
                    <a:pt x="242" y="130"/>
                    <a:pt x="102" y="329"/>
                  </a:cubicBezTo>
                  <a:cubicBezTo>
                    <a:pt x="0" y="477"/>
                    <a:pt x="137" y="617"/>
                    <a:pt x="279" y="617"/>
                  </a:cubicBezTo>
                  <a:cubicBezTo>
                    <a:pt x="339" y="617"/>
                    <a:pt x="400" y="592"/>
                    <a:pt x="444" y="530"/>
                  </a:cubicBezTo>
                  <a:cubicBezTo>
                    <a:pt x="544" y="432"/>
                    <a:pt x="624" y="384"/>
                    <a:pt x="683" y="384"/>
                  </a:cubicBezTo>
                  <a:cubicBezTo>
                    <a:pt x="752" y="384"/>
                    <a:pt x="794" y="450"/>
                    <a:pt x="809" y="583"/>
                  </a:cubicBezTo>
                  <a:cubicBezTo>
                    <a:pt x="905" y="686"/>
                    <a:pt x="909" y="777"/>
                    <a:pt x="816" y="859"/>
                  </a:cubicBezTo>
                  <a:cubicBezTo>
                    <a:pt x="776" y="955"/>
                    <a:pt x="712" y="998"/>
                    <a:pt x="696" y="1102"/>
                  </a:cubicBezTo>
                  <a:cubicBezTo>
                    <a:pt x="677" y="1224"/>
                    <a:pt x="712" y="1336"/>
                    <a:pt x="795" y="1423"/>
                  </a:cubicBezTo>
                  <a:cubicBezTo>
                    <a:pt x="926" y="1565"/>
                    <a:pt x="1198" y="1508"/>
                    <a:pt x="1260" y="1731"/>
                  </a:cubicBezTo>
                  <a:cubicBezTo>
                    <a:pt x="1372" y="2143"/>
                    <a:pt x="627" y="2150"/>
                    <a:pt x="398" y="2150"/>
                  </a:cubicBezTo>
                  <a:cubicBezTo>
                    <a:pt x="145" y="2150"/>
                    <a:pt x="145" y="2544"/>
                    <a:pt x="398" y="2544"/>
                  </a:cubicBezTo>
                  <a:cubicBezTo>
                    <a:pt x="862" y="2544"/>
                    <a:pt x="1456" y="2488"/>
                    <a:pt x="1619" y="1967"/>
                  </a:cubicBezTo>
                  <a:cubicBezTo>
                    <a:pt x="1669" y="1807"/>
                    <a:pt x="1668" y="1613"/>
                    <a:pt x="1591" y="1459"/>
                  </a:cubicBezTo>
                  <a:cubicBezTo>
                    <a:pt x="1492" y="1263"/>
                    <a:pt x="1337" y="1294"/>
                    <a:pt x="1197" y="1174"/>
                  </a:cubicBezTo>
                  <a:cubicBezTo>
                    <a:pt x="1185" y="1175"/>
                    <a:pt x="1175" y="1176"/>
                    <a:pt x="1165" y="1176"/>
                  </a:cubicBezTo>
                  <a:cubicBezTo>
                    <a:pt x="1079" y="1176"/>
                    <a:pt x="1075" y="1135"/>
                    <a:pt x="1154" y="1057"/>
                  </a:cubicBezTo>
                  <a:cubicBezTo>
                    <a:pt x="1191" y="1014"/>
                    <a:pt x="1218" y="966"/>
                    <a:pt x="1238" y="913"/>
                  </a:cubicBezTo>
                  <a:cubicBezTo>
                    <a:pt x="1270" y="833"/>
                    <a:pt x="1297" y="757"/>
                    <a:pt x="1300" y="670"/>
                  </a:cubicBezTo>
                  <a:cubicBezTo>
                    <a:pt x="1310" y="490"/>
                    <a:pt x="1233" y="292"/>
                    <a:pt x="1102" y="168"/>
                  </a:cubicBezTo>
                  <a:cubicBezTo>
                    <a:pt x="980" y="51"/>
                    <a:pt x="838" y="0"/>
                    <a:pt x="69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3" name="Google Shape;1243;p39"/>
            <p:cNvSpPr/>
            <p:nvPr/>
          </p:nvSpPr>
          <p:spPr>
            <a:xfrm>
              <a:off x="409200" y="998863"/>
              <a:ext cx="40900" cy="12800"/>
            </a:xfrm>
            <a:custGeom>
              <a:avLst/>
              <a:gdLst/>
              <a:ahLst/>
              <a:cxnLst/>
              <a:rect l="l" t="t" r="r" b="b"/>
              <a:pathLst>
                <a:path w="1636" h="512" extrusionOk="0">
                  <a:moveTo>
                    <a:pt x="887" y="0"/>
                  </a:moveTo>
                  <a:cubicBezTo>
                    <a:pt x="660" y="0"/>
                    <a:pt x="434" y="39"/>
                    <a:pt x="214" y="120"/>
                  </a:cubicBezTo>
                  <a:cubicBezTo>
                    <a:pt x="0" y="196"/>
                    <a:pt x="61" y="512"/>
                    <a:pt x="249" y="512"/>
                  </a:cubicBezTo>
                  <a:cubicBezTo>
                    <a:pt x="270" y="512"/>
                    <a:pt x="293" y="508"/>
                    <a:pt x="317" y="499"/>
                  </a:cubicBezTo>
                  <a:cubicBezTo>
                    <a:pt x="508" y="429"/>
                    <a:pt x="699" y="394"/>
                    <a:pt x="891" y="394"/>
                  </a:cubicBezTo>
                  <a:cubicBezTo>
                    <a:pt x="1027" y="394"/>
                    <a:pt x="1164" y="412"/>
                    <a:pt x="1303" y="447"/>
                  </a:cubicBezTo>
                  <a:cubicBezTo>
                    <a:pt x="1322" y="452"/>
                    <a:pt x="1339" y="454"/>
                    <a:pt x="1356" y="454"/>
                  </a:cubicBezTo>
                  <a:cubicBezTo>
                    <a:pt x="1562" y="454"/>
                    <a:pt x="1636" y="125"/>
                    <a:pt x="1409" y="68"/>
                  </a:cubicBezTo>
                  <a:cubicBezTo>
                    <a:pt x="1236" y="23"/>
                    <a:pt x="1061" y="0"/>
                    <a:pt x="88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4" name="Google Shape;1244;p39"/>
            <p:cNvSpPr/>
            <p:nvPr/>
          </p:nvSpPr>
          <p:spPr>
            <a:xfrm>
              <a:off x="414700" y="1025313"/>
              <a:ext cx="33025" cy="12650"/>
            </a:xfrm>
            <a:custGeom>
              <a:avLst/>
              <a:gdLst/>
              <a:ahLst/>
              <a:cxnLst/>
              <a:rect l="l" t="t" r="r" b="b"/>
              <a:pathLst>
                <a:path w="1321" h="506" extrusionOk="0">
                  <a:moveTo>
                    <a:pt x="442" y="0"/>
                  </a:moveTo>
                  <a:cubicBezTo>
                    <a:pt x="379" y="0"/>
                    <a:pt x="316" y="4"/>
                    <a:pt x="252" y="12"/>
                  </a:cubicBezTo>
                  <a:cubicBezTo>
                    <a:pt x="12" y="41"/>
                    <a:pt x="0" y="407"/>
                    <a:pt x="225" y="407"/>
                  </a:cubicBezTo>
                  <a:cubicBezTo>
                    <a:pt x="233" y="407"/>
                    <a:pt x="242" y="407"/>
                    <a:pt x="252" y="406"/>
                  </a:cubicBezTo>
                  <a:cubicBezTo>
                    <a:pt x="314" y="398"/>
                    <a:pt x="376" y="395"/>
                    <a:pt x="437" y="395"/>
                  </a:cubicBezTo>
                  <a:cubicBezTo>
                    <a:pt x="602" y="395"/>
                    <a:pt x="763" y="423"/>
                    <a:pt x="919" y="487"/>
                  </a:cubicBezTo>
                  <a:cubicBezTo>
                    <a:pt x="947" y="500"/>
                    <a:pt x="976" y="505"/>
                    <a:pt x="1003" y="505"/>
                  </a:cubicBezTo>
                  <a:cubicBezTo>
                    <a:pt x="1192" y="505"/>
                    <a:pt x="1321" y="233"/>
                    <a:pt x="1118" y="148"/>
                  </a:cubicBezTo>
                  <a:cubicBezTo>
                    <a:pt x="898" y="55"/>
                    <a:pt x="675" y="0"/>
                    <a:pt x="44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5" name="Google Shape;1245;p39"/>
            <p:cNvSpPr/>
            <p:nvPr/>
          </p:nvSpPr>
          <p:spPr>
            <a:xfrm>
              <a:off x="523000" y="279388"/>
              <a:ext cx="63500" cy="88225"/>
            </a:xfrm>
            <a:custGeom>
              <a:avLst/>
              <a:gdLst/>
              <a:ahLst/>
              <a:cxnLst/>
              <a:rect l="l" t="t" r="r" b="b"/>
              <a:pathLst>
                <a:path w="2540" h="3529" extrusionOk="0">
                  <a:moveTo>
                    <a:pt x="1872" y="0"/>
                  </a:moveTo>
                  <a:cubicBezTo>
                    <a:pt x="418" y="0"/>
                    <a:pt x="1" y="3528"/>
                    <a:pt x="2070" y="3528"/>
                  </a:cubicBezTo>
                  <a:cubicBezTo>
                    <a:pt x="2140" y="3528"/>
                    <a:pt x="2212" y="3524"/>
                    <a:pt x="2287" y="3516"/>
                  </a:cubicBezTo>
                  <a:cubicBezTo>
                    <a:pt x="2527" y="3490"/>
                    <a:pt x="2540" y="3121"/>
                    <a:pt x="2313" y="3121"/>
                  </a:cubicBezTo>
                  <a:cubicBezTo>
                    <a:pt x="2304" y="3121"/>
                    <a:pt x="2296" y="3121"/>
                    <a:pt x="2287" y="3122"/>
                  </a:cubicBezTo>
                  <a:cubicBezTo>
                    <a:pt x="2224" y="3129"/>
                    <a:pt x="2164" y="3133"/>
                    <a:pt x="2107" y="3133"/>
                  </a:cubicBezTo>
                  <a:cubicBezTo>
                    <a:pt x="464" y="3133"/>
                    <a:pt x="940" y="414"/>
                    <a:pt x="1930" y="414"/>
                  </a:cubicBezTo>
                  <a:cubicBezTo>
                    <a:pt x="2001" y="414"/>
                    <a:pt x="2074" y="427"/>
                    <a:pt x="2150" y="457"/>
                  </a:cubicBezTo>
                  <a:cubicBezTo>
                    <a:pt x="2175" y="467"/>
                    <a:pt x="2199" y="471"/>
                    <a:pt x="2222" y="471"/>
                  </a:cubicBezTo>
                  <a:cubicBezTo>
                    <a:pt x="2407" y="471"/>
                    <a:pt x="2465" y="159"/>
                    <a:pt x="2256" y="78"/>
                  </a:cubicBezTo>
                  <a:cubicBezTo>
                    <a:pt x="2121" y="25"/>
                    <a:pt x="1993" y="0"/>
                    <a:pt x="187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6" name="Google Shape;1246;p39"/>
            <p:cNvSpPr/>
            <p:nvPr/>
          </p:nvSpPr>
          <p:spPr>
            <a:xfrm>
              <a:off x="605225" y="277863"/>
              <a:ext cx="59150" cy="91750"/>
            </a:xfrm>
            <a:custGeom>
              <a:avLst/>
              <a:gdLst/>
              <a:ahLst/>
              <a:cxnLst/>
              <a:rect l="l" t="t" r="r" b="b"/>
              <a:pathLst>
                <a:path w="2366" h="3670" extrusionOk="0">
                  <a:moveTo>
                    <a:pt x="398" y="402"/>
                  </a:moveTo>
                  <a:lnTo>
                    <a:pt x="398" y="402"/>
                  </a:lnTo>
                  <a:cubicBezTo>
                    <a:pt x="1274" y="500"/>
                    <a:pt x="2205" y="898"/>
                    <a:pt x="1788" y="1987"/>
                  </a:cubicBezTo>
                  <a:cubicBezTo>
                    <a:pt x="1553" y="2603"/>
                    <a:pt x="1034" y="3023"/>
                    <a:pt x="424" y="3219"/>
                  </a:cubicBezTo>
                  <a:lnTo>
                    <a:pt x="424" y="3219"/>
                  </a:lnTo>
                  <a:cubicBezTo>
                    <a:pt x="425" y="2279"/>
                    <a:pt x="417" y="1341"/>
                    <a:pt x="398" y="402"/>
                  </a:cubicBezTo>
                  <a:close/>
                  <a:moveTo>
                    <a:pt x="307" y="0"/>
                  </a:moveTo>
                  <a:cubicBezTo>
                    <a:pt x="212" y="0"/>
                    <a:pt x="157" y="64"/>
                    <a:pt x="143" y="140"/>
                  </a:cubicBezTo>
                  <a:lnTo>
                    <a:pt x="143" y="140"/>
                  </a:lnTo>
                  <a:cubicBezTo>
                    <a:pt x="66" y="158"/>
                    <a:pt x="1" y="220"/>
                    <a:pt x="3" y="323"/>
                  </a:cubicBezTo>
                  <a:cubicBezTo>
                    <a:pt x="24" y="1374"/>
                    <a:pt x="33" y="2425"/>
                    <a:pt x="30" y="3474"/>
                  </a:cubicBezTo>
                  <a:cubicBezTo>
                    <a:pt x="30" y="3592"/>
                    <a:pt x="126" y="3669"/>
                    <a:pt x="232" y="3669"/>
                  </a:cubicBezTo>
                  <a:cubicBezTo>
                    <a:pt x="247" y="3669"/>
                    <a:pt x="263" y="3668"/>
                    <a:pt x="278" y="3664"/>
                  </a:cubicBezTo>
                  <a:cubicBezTo>
                    <a:pt x="1277" y="3451"/>
                    <a:pt x="2223" y="2634"/>
                    <a:pt x="2293" y="1562"/>
                  </a:cubicBezTo>
                  <a:cubicBezTo>
                    <a:pt x="2365" y="432"/>
                    <a:pt x="1247" y="87"/>
                    <a:pt x="328" y="1"/>
                  </a:cubicBezTo>
                  <a:cubicBezTo>
                    <a:pt x="321" y="1"/>
                    <a:pt x="314" y="0"/>
                    <a:pt x="30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7" name="Google Shape;1247;p39"/>
            <p:cNvSpPr/>
            <p:nvPr/>
          </p:nvSpPr>
          <p:spPr>
            <a:xfrm>
              <a:off x="748675" y="286788"/>
              <a:ext cx="13275" cy="69900"/>
            </a:xfrm>
            <a:custGeom>
              <a:avLst/>
              <a:gdLst/>
              <a:ahLst/>
              <a:cxnLst/>
              <a:rect l="l" t="t" r="r" b="b"/>
              <a:pathLst>
                <a:path w="531" h="2796" extrusionOk="0">
                  <a:moveTo>
                    <a:pt x="194" y="1"/>
                  </a:moveTo>
                  <a:cubicBezTo>
                    <a:pt x="96" y="1"/>
                    <a:pt x="0" y="64"/>
                    <a:pt x="7" y="190"/>
                  </a:cubicBezTo>
                  <a:lnTo>
                    <a:pt x="130" y="2606"/>
                  </a:lnTo>
                  <a:cubicBezTo>
                    <a:pt x="136" y="2732"/>
                    <a:pt x="238" y="2796"/>
                    <a:pt x="337" y="2796"/>
                  </a:cubicBezTo>
                  <a:cubicBezTo>
                    <a:pt x="435" y="2796"/>
                    <a:pt x="530" y="2733"/>
                    <a:pt x="524" y="2606"/>
                  </a:cubicBezTo>
                  <a:lnTo>
                    <a:pt x="401" y="190"/>
                  </a:lnTo>
                  <a:cubicBezTo>
                    <a:pt x="394" y="64"/>
                    <a:pt x="292" y="1"/>
                    <a:pt x="19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8" name="Google Shape;1248;p39"/>
            <p:cNvSpPr/>
            <p:nvPr/>
          </p:nvSpPr>
          <p:spPr>
            <a:xfrm>
              <a:off x="730700" y="319563"/>
              <a:ext cx="48400" cy="9875"/>
            </a:xfrm>
            <a:custGeom>
              <a:avLst/>
              <a:gdLst/>
              <a:ahLst/>
              <a:cxnLst/>
              <a:rect l="l" t="t" r="r" b="b"/>
              <a:pathLst>
                <a:path w="1936" h="395" extrusionOk="0">
                  <a:moveTo>
                    <a:pt x="253" y="1"/>
                  </a:moveTo>
                  <a:cubicBezTo>
                    <a:pt x="0" y="1"/>
                    <a:pt x="0" y="395"/>
                    <a:pt x="253" y="395"/>
                  </a:cubicBezTo>
                  <a:lnTo>
                    <a:pt x="1682" y="395"/>
                  </a:lnTo>
                  <a:cubicBezTo>
                    <a:pt x="1936" y="395"/>
                    <a:pt x="1936" y="1"/>
                    <a:pt x="168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9" name="Google Shape;1249;p39"/>
            <p:cNvSpPr/>
            <p:nvPr/>
          </p:nvSpPr>
          <p:spPr>
            <a:xfrm>
              <a:off x="849175" y="275913"/>
              <a:ext cx="12875" cy="78200"/>
            </a:xfrm>
            <a:custGeom>
              <a:avLst/>
              <a:gdLst/>
              <a:ahLst/>
              <a:cxnLst/>
              <a:rect l="l" t="t" r="r" b="b"/>
              <a:pathLst>
                <a:path w="515" h="3128" extrusionOk="0">
                  <a:moveTo>
                    <a:pt x="259" y="0"/>
                  </a:moveTo>
                  <a:cubicBezTo>
                    <a:pt x="160" y="0"/>
                    <a:pt x="58" y="64"/>
                    <a:pt x="51" y="191"/>
                  </a:cubicBezTo>
                  <a:cubicBezTo>
                    <a:pt x="1" y="1108"/>
                    <a:pt x="21" y="2023"/>
                    <a:pt x="108" y="2939"/>
                  </a:cubicBezTo>
                  <a:cubicBezTo>
                    <a:pt x="120" y="3065"/>
                    <a:pt x="225" y="3128"/>
                    <a:pt x="323" y="3128"/>
                  </a:cubicBezTo>
                  <a:cubicBezTo>
                    <a:pt x="422" y="3128"/>
                    <a:pt x="514" y="3065"/>
                    <a:pt x="502" y="2939"/>
                  </a:cubicBezTo>
                  <a:cubicBezTo>
                    <a:pt x="415" y="2023"/>
                    <a:pt x="395" y="1108"/>
                    <a:pt x="445" y="191"/>
                  </a:cubicBezTo>
                  <a:cubicBezTo>
                    <a:pt x="452" y="64"/>
                    <a:pt x="357" y="0"/>
                    <a:pt x="25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0" name="Google Shape;1250;p39"/>
            <p:cNvSpPr/>
            <p:nvPr/>
          </p:nvSpPr>
          <p:spPr>
            <a:xfrm>
              <a:off x="850700" y="277513"/>
              <a:ext cx="49050" cy="82575"/>
            </a:xfrm>
            <a:custGeom>
              <a:avLst/>
              <a:gdLst/>
              <a:ahLst/>
              <a:cxnLst/>
              <a:rect l="l" t="t" r="r" b="b"/>
              <a:pathLst>
                <a:path w="1962" h="3303" extrusionOk="0">
                  <a:moveTo>
                    <a:pt x="286" y="1"/>
                  </a:moveTo>
                  <a:cubicBezTo>
                    <a:pt x="76" y="1"/>
                    <a:pt x="0" y="333"/>
                    <a:pt x="229" y="386"/>
                  </a:cubicBezTo>
                  <a:cubicBezTo>
                    <a:pt x="829" y="525"/>
                    <a:pt x="1414" y="946"/>
                    <a:pt x="1500" y="1598"/>
                  </a:cubicBezTo>
                  <a:cubicBezTo>
                    <a:pt x="1585" y="2233"/>
                    <a:pt x="1167" y="2808"/>
                    <a:pt x="540" y="2920"/>
                  </a:cubicBezTo>
                  <a:cubicBezTo>
                    <a:pt x="304" y="2960"/>
                    <a:pt x="386" y="3302"/>
                    <a:pt x="606" y="3302"/>
                  </a:cubicBezTo>
                  <a:cubicBezTo>
                    <a:pt x="618" y="3302"/>
                    <a:pt x="631" y="3301"/>
                    <a:pt x="644" y="3299"/>
                  </a:cubicBezTo>
                  <a:cubicBezTo>
                    <a:pt x="1416" y="3165"/>
                    <a:pt x="1961" y="2433"/>
                    <a:pt x="1908" y="1653"/>
                  </a:cubicBezTo>
                  <a:cubicBezTo>
                    <a:pt x="1850" y="803"/>
                    <a:pt x="1121" y="191"/>
                    <a:pt x="335" y="7"/>
                  </a:cubicBezTo>
                  <a:cubicBezTo>
                    <a:pt x="318" y="3"/>
                    <a:pt x="301" y="1"/>
                    <a:pt x="2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1" name="Google Shape;1251;p39"/>
            <p:cNvSpPr/>
            <p:nvPr/>
          </p:nvSpPr>
          <p:spPr>
            <a:xfrm>
              <a:off x="910575" y="273738"/>
              <a:ext cx="69450" cy="85850"/>
            </a:xfrm>
            <a:custGeom>
              <a:avLst/>
              <a:gdLst/>
              <a:ahLst/>
              <a:cxnLst/>
              <a:rect l="l" t="t" r="r" b="b"/>
              <a:pathLst>
                <a:path w="2778" h="3434" extrusionOk="0">
                  <a:moveTo>
                    <a:pt x="1796" y="0"/>
                  </a:moveTo>
                  <a:cubicBezTo>
                    <a:pt x="1724" y="0"/>
                    <a:pt x="1648" y="37"/>
                    <a:pt x="1610" y="96"/>
                  </a:cubicBezTo>
                  <a:cubicBezTo>
                    <a:pt x="1041" y="1015"/>
                    <a:pt x="530" y="1963"/>
                    <a:pt x="73" y="2943"/>
                  </a:cubicBezTo>
                  <a:cubicBezTo>
                    <a:pt x="0" y="3101"/>
                    <a:pt x="137" y="3244"/>
                    <a:pt x="265" y="3244"/>
                  </a:cubicBezTo>
                  <a:cubicBezTo>
                    <a:pt x="324" y="3244"/>
                    <a:pt x="380" y="3215"/>
                    <a:pt x="414" y="3142"/>
                  </a:cubicBezTo>
                  <a:cubicBezTo>
                    <a:pt x="814" y="2280"/>
                    <a:pt x="1258" y="1445"/>
                    <a:pt x="1746" y="630"/>
                  </a:cubicBezTo>
                  <a:lnTo>
                    <a:pt x="1746" y="630"/>
                  </a:lnTo>
                  <a:cubicBezTo>
                    <a:pt x="2069" y="1472"/>
                    <a:pt x="2277" y="2345"/>
                    <a:pt x="2371" y="3245"/>
                  </a:cubicBezTo>
                  <a:cubicBezTo>
                    <a:pt x="2384" y="3370"/>
                    <a:pt x="2490" y="3434"/>
                    <a:pt x="2589" y="3434"/>
                  </a:cubicBezTo>
                  <a:cubicBezTo>
                    <a:pt x="2687" y="3434"/>
                    <a:pt x="2778" y="3372"/>
                    <a:pt x="2764" y="3245"/>
                  </a:cubicBezTo>
                  <a:cubicBezTo>
                    <a:pt x="2650" y="2150"/>
                    <a:pt x="2379" y="1110"/>
                    <a:pt x="1950" y="96"/>
                  </a:cubicBezTo>
                  <a:cubicBezTo>
                    <a:pt x="1922" y="29"/>
                    <a:pt x="1860" y="0"/>
                    <a:pt x="179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2" name="Google Shape;1252;p39"/>
            <p:cNvSpPr/>
            <p:nvPr/>
          </p:nvSpPr>
          <p:spPr>
            <a:xfrm>
              <a:off x="930825" y="322463"/>
              <a:ext cx="46400" cy="12850"/>
            </a:xfrm>
            <a:custGeom>
              <a:avLst/>
              <a:gdLst/>
              <a:ahLst/>
              <a:cxnLst/>
              <a:rect l="l" t="t" r="r" b="b"/>
              <a:pathLst>
                <a:path w="1856" h="514" extrusionOk="0">
                  <a:moveTo>
                    <a:pt x="944" y="0"/>
                  </a:moveTo>
                  <a:cubicBezTo>
                    <a:pt x="699" y="0"/>
                    <a:pt x="454" y="41"/>
                    <a:pt x="215" y="123"/>
                  </a:cubicBezTo>
                  <a:cubicBezTo>
                    <a:pt x="0" y="196"/>
                    <a:pt x="62" y="514"/>
                    <a:pt x="253" y="514"/>
                  </a:cubicBezTo>
                  <a:cubicBezTo>
                    <a:pt x="274" y="514"/>
                    <a:pt x="296" y="510"/>
                    <a:pt x="319" y="502"/>
                  </a:cubicBezTo>
                  <a:cubicBezTo>
                    <a:pt x="527" y="431"/>
                    <a:pt x="734" y="396"/>
                    <a:pt x="941" y="396"/>
                  </a:cubicBezTo>
                  <a:cubicBezTo>
                    <a:pt x="1137" y="396"/>
                    <a:pt x="1334" y="428"/>
                    <a:pt x="1532" y="490"/>
                  </a:cubicBezTo>
                  <a:cubicBezTo>
                    <a:pt x="1554" y="497"/>
                    <a:pt x="1574" y="500"/>
                    <a:pt x="1594" y="500"/>
                  </a:cubicBezTo>
                  <a:cubicBezTo>
                    <a:pt x="1790" y="500"/>
                    <a:pt x="1855" y="180"/>
                    <a:pt x="1638" y="111"/>
                  </a:cubicBezTo>
                  <a:cubicBezTo>
                    <a:pt x="1411" y="37"/>
                    <a:pt x="1177" y="0"/>
                    <a:pt x="94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3" name="Google Shape;1253;p39"/>
            <p:cNvSpPr/>
            <p:nvPr/>
          </p:nvSpPr>
          <p:spPr>
            <a:xfrm>
              <a:off x="519900" y="418738"/>
              <a:ext cx="50700" cy="128125"/>
            </a:xfrm>
            <a:custGeom>
              <a:avLst/>
              <a:gdLst/>
              <a:ahLst/>
              <a:cxnLst/>
              <a:rect l="l" t="t" r="r" b="b"/>
              <a:pathLst>
                <a:path w="2028" h="5125" extrusionOk="0">
                  <a:moveTo>
                    <a:pt x="1664" y="0"/>
                  </a:moveTo>
                  <a:cubicBezTo>
                    <a:pt x="1620" y="0"/>
                    <a:pt x="1575" y="16"/>
                    <a:pt x="1534" y="54"/>
                  </a:cubicBezTo>
                  <a:cubicBezTo>
                    <a:pt x="0" y="1441"/>
                    <a:pt x="25" y="3727"/>
                    <a:pt x="1598" y="5074"/>
                  </a:cubicBezTo>
                  <a:cubicBezTo>
                    <a:pt x="1639" y="5109"/>
                    <a:pt x="1685" y="5124"/>
                    <a:pt x="1728" y="5124"/>
                  </a:cubicBezTo>
                  <a:cubicBezTo>
                    <a:pt x="1888" y="5124"/>
                    <a:pt x="2028" y="4925"/>
                    <a:pt x="1877" y="4795"/>
                  </a:cubicBezTo>
                  <a:cubicBezTo>
                    <a:pt x="461" y="3584"/>
                    <a:pt x="424" y="1587"/>
                    <a:pt x="1813" y="330"/>
                  </a:cubicBezTo>
                  <a:cubicBezTo>
                    <a:pt x="1959" y="199"/>
                    <a:pt x="1821" y="0"/>
                    <a:pt x="166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4" name="Google Shape;1254;p39"/>
            <p:cNvSpPr/>
            <p:nvPr/>
          </p:nvSpPr>
          <p:spPr>
            <a:xfrm>
              <a:off x="590125" y="448088"/>
              <a:ext cx="57550" cy="80050"/>
            </a:xfrm>
            <a:custGeom>
              <a:avLst/>
              <a:gdLst/>
              <a:ahLst/>
              <a:cxnLst/>
              <a:rect l="l" t="t" r="r" b="b"/>
              <a:pathLst>
                <a:path w="2302" h="3202" extrusionOk="0">
                  <a:moveTo>
                    <a:pt x="490" y="419"/>
                  </a:moveTo>
                  <a:lnTo>
                    <a:pt x="490" y="419"/>
                  </a:lnTo>
                  <a:cubicBezTo>
                    <a:pt x="1167" y="615"/>
                    <a:pt x="2011" y="1000"/>
                    <a:pt x="1586" y="1876"/>
                  </a:cubicBezTo>
                  <a:cubicBezTo>
                    <a:pt x="1357" y="2347"/>
                    <a:pt x="906" y="2659"/>
                    <a:pt x="406" y="2771"/>
                  </a:cubicBezTo>
                  <a:lnTo>
                    <a:pt x="406" y="2771"/>
                  </a:lnTo>
                  <a:cubicBezTo>
                    <a:pt x="434" y="1987"/>
                    <a:pt x="461" y="1203"/>
                    <a:pt x="490" y="419"/>
                  </a:cubicBezTo>
                  <a:close/>
                  <a:moveTo>
                    <a:pt x="426" y="0"/>
                  </a:moveTo>
                  <a:cubicBezTo>
                    <a:pt x="320" y="0"/>
                    <a:pt x="251" y="88"/>
                    <a:pt x="239" y="180"/>
                  </a:cubicBezTo>
                  <a:lnTo>
                    <a:pt x="239" y="180"/>
                  </a:lnTo>
                  <a:cubicBezTo>
                    <a:pt x="165" y="202"/>
                    <a:pt x="102" y="263"/>
                    <a:pt x="99" y="363"/>
                  </a:cubicBezTo>
                  <a:cubicBezTo>
                    <a:pt x="66" y="1243"/>
                    <a:pt x="34" y="2123"/>
                    <a:pt x="4" y="3004"/>
                  </a:cubicBezTo>
                  <a:cubicBezTo>
                    <a:pt x="0" y="3097"/>
                    <a:pt x="87" y="3201"/>
                    <a:pt x="184" y="3201"/>
                  </a:cubicBezTo>
                  <a:cubicBezTo>
                    <a:pt x="189" y="3201"/>
                    <a:pt x="195" y="3201"/>
                    <a:pt x="200" y="3200"/>
                  </a:cubicBezTo>
                  <a:cubicBezTo>
                    <a:pt x="1031" y="3106"/>
                    <a:pt x="1868" y="2569"/>
                    <a:pt x="2067" y="1708"/>
                  </a:cubicBezTo>
                  <a:cubicBezTo>
                    <a:pt x="2302" y="692"/>
                    <a:pt x="1281" y="224"/>
                    <a:pt x="481" y="8"/>
                  </a:cubicBezTo>
                  <a:cubicBezTo>
                    <a:pt x="462" y="2"/>
                    <a:pt x="443" y="0"/>
                    <a:pt x="42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5" name="Google Shape;1255;p39"/>
            <p:cNvSpPr/>
            <p:nvPr/>
          </p:nvSpPr>
          <p:spPr>
            <a:xfrm>
              <a:off x="685775" y="479788"/>
              <a:ext cx="29200" cy="10150"/>
            </a:xfrm>
            <a:custGeom>
              <a:avLst/>
              <a:gdLst/>
              <a:ahLst/>
              <a:cxnLst/>
              <a:rect l="l" t="t" r="r" b="b"/>
              <a:pathLst>
                <a:path w="1168" h="406" extrusionOk="0">
                  <a:moveTo>
                    <a:pt x="251" y="1"/>
                  </a:moveTo>
                  <a:cubicBezTo>
                    <a:pt x="1" y="1"/>
                    <a:pt x="1" y="392"/>
                    <a:pt x="254" y="395"/>
                  </a:cubicBezTo>
                  <a:cubicBezTo>
                    <a:pt x="474" y="399"/>
                    <a:pt x="692" y="403"/>
                    <a:pt x="912" y="406"/>
                  </a:cubicBezTo>
                  <a:cubicBezTo>
                    <a:pt x="913" y="406"/>
                    <a:pt x="914" y="406"/>
                    <a:pt x="915" y="406"/>
                  </a:cubicBezTo>
                  <a:cubicBezTo>
                    <a:pt x="1167" y="406"/>
                    <a:pt x="1166" y="15"/>
                    <a:pt x="912" y="12"/>
                  </a:cubicBezTo>
                  <a:cubicBezTo>
                    <a:pt x="692" y="9"/>
                    <a:pt x="474" y="5"/>
                    <a:pt x="254" y="1"/>
                  </a:cubicBezTo>
                  <a:cubicBezTo>
                    <a:pt x="253" y="1"/>
                    <a:pt x="252" y="1"/>
                    <a:pt x="25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6" name="Google Shape;1256;p39"/>
            <p:cNvSpPr/>
            <p:nvPr/>
          </p:nvSpPr>
          <p:spPr>
            <a:xfrm>
              <a:off x="752050" y="443088"/>
              <a:ext cx="41650" cy="81525"/>
            </a:xfrm>
            <a:custGeom>
              <a:avLst/>
              <a:gdLst/>
              <a:ahLst/>
              <a:cxnLst/>
              <a:rect l="l" t="t" r="r" b="b"/>
              <a:pathLst>
                <a:path w="1666" h="3261" extrusionOk="0">
                  <a:moveTo>
                    <a:pt x="1397" y="0"/>
                  </a:moveTo>
                  <a:cubicBezTo>
                    <a:pt x="558" y="0"/>
                    <a:pt x="2" y="952"/>
                    <a:pt x="2" y="1715"/>
                  </a:cubicBezTo>
                  <a:cubicBezTo>
                    <a:pt x="1" y="2531"/>
                    <a:pt x="616" y="3174"/>
                    <a:pt x="1411" y="3260"/>
                  </a:cubicBezTo>
                  <a:cubicBezTo>
                    <a:pt x="1419" y="3261"/>
                    <a:pt x="1426" y="3261"/>
                    <a:pt x="1434" y="3261"/>
                  </a:cubicBezTo>
                  <a:cubicBezTo>
                    <a:pt x="1662" y="3261"/>
                    <a:pt x="1653" y="2891"/>
                    <a:pt x="1411" y="2866"/>
                  </a:cubicBezTo>
                  <a:cubicBezTo>
                    <a:pt x="822" y="2803"/>
                    <a:pt x="400" y="2298"/>
                    <a:pt x="396" y="1715"/>
                  </a:cubicBezTo>
                  <a:cubicBezTo>
                    <a:pt x="394" y="1167"/>
                    <a:pt x="781" y="394"/>
                    <a:pt x="1402" y="394"/>
                  </a:cubicBezTo>
                  <a:cubicBezTo>
                    <a:pt x="1405" y="394"/>
                    <a:pt x="1409" y="394"/>
                    <a:pt x="1412" y="394"/>
                  </a:cubicBezTo>
                  <a:cubicBezTo>
                    <a:pt x="1414" y="394"/>
                    <a:pt x="1415" y="394"/>
                    <a:pt x="1416" y="394"/>
                  </a:cubicBezTo>
                  <a:cubicBezTo>
                    <a:pt x="1666" y="394"/>
                    <a:pt x="1664" y="4"/>
                    <a:pt x="1412" y="0"/>
                  </a:cubicBezTo>
                  <a:cubicBezTo>
                    <a:pt x="1407" y="0"/>
                    <a:pt x="1402" y="0"/>
                    <a:pt x="13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7" name="Google Shape;1257;p39"/>
            <p:cNvSpPr/>
            <p:nvPr/>
          </p:nvSpPr>
          <p:spPr>
            <a:xfrm>
              <a:off x="814850" y="443463"/>
              <a:ext cx="39750" cy="74575"/>
            </a:xfrm>
            <a:custGeom>
              <a:avLst/>
              <a:gdLst/>
              <a:ahLst/>
              <a:cxnLst/>
              <a:rect l="l" t="t" r="r" b="b"/>
              <a:pathLst>
                <a:path w="1590" h="2983" extrusionOk="0">
                  <a:moveTo>
                    <a:pt x="1320" y="1"/>
                  </a:moveTo>
                  <a:cubicBezTo>
                    <a:pt x="1287" y="1"/>
                    <a:pt x="1253" y="11"/>
                    <a:pt x="1218" y="35"/>
                  </a:cubicBezTo>
                  <a:cubicBezTo>
                    <a:pt x="853" y="283"/>
                    <a:pt x="439" y="606"/>
                    <a:pt x="485" y="1100"/>
                  </a:cubicBezTo>
                  <a:cubicBezTo>
                    <a:pt x="501" y="1278"/>
                    <a:pt x="571" y="1414"/>
                    <a:pt x="688" y="1545"/>
                  </a:cubicBezTo>
                  <a:cubicBezTo>
                    <a:pt x="843" y="1717"/>
                    <a:pt x="1062" y="1770"/>
                    <a:pt x="1088" y="2059"/>
                  </a:cubicBezTo>
                  <a:cubicBezTo>
                    <a:pt x="1120" y="2412"/>
                    <a:pt x="764" y="2594"/>
                    <a:pt x="452" y="2594"/>
                  </a:cubicBezTo>
                  <a:cubicBezTo>
                    <a:pt x="415" y="2594"/>
                    <a:pt x="378" y="2591"/>
                    <a:pt x="343" y="2586"/>
                  </a:cubicBezTo>
                  <a:cubicBezTo>
                    <a:pt x="331" y="2584"/>
                    <a:pt x="319" y="2583"/>
                    <a:pt x="308" y="2583"/>
                  </a:cubicBezTo>
                  <a:cubicBezTo>
                    <a:pt x="85" y="2583"/>
                    <a:pt x="0" y="2929"/>
                    <a:pt x="237" y="2966"/>
                  </a:cubicBezTo>
                  <a:cubicBezTo>
                    <a:pt x="310" y="2977"/>
                    <a:pt x="384" y="2982"/>
                    <a:pt x="458" y="2982"/>
                  </a:cubicBezTo>
                  <a:cubicBezTo>
                    <a:pt x="924" y="2982"/>
                    <a:pt x="1379" y="2755"/>
                    <a:pt x="1466" y="2240"/>
                  </a:cubicBezTo>
                  <a:cubicBezTo>
                    <a:pt x="1503" y="2015"/>
                    <a:pt x="1456" y="1793"/>
                    <a:pt x="1327" y="1606"/>
                  </a:cubicBezTo>
                  <a:cubicBezTo>
                    <a:pt x="1232" y="1467"/>
                    <a:pt x="1059" y="1399"/>
                    <a:pt x="966" y="1266"/>
                  </a:cubicBezTo>
                  <a:cubicBezTo>
                    <a:pt x="694" y="880"/>
                    <a:pt x="1131" y="569"/>
                    <a:pt x="1415" y="376"/>
                  </a:cubicBezTo>
                  <a:cubicBezTo>
                    <a:pt x="1589" y="258"/>
                    <a:pt x="1482" y="1"/>
                    <a:pt x="132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8" name="Google Shape;1258;p39"/>
            <p:cNvSpPr/>
            <p:nvPr/>
          </p:nvSpPr>
          <p:spPr>
            <a:xfrm>
              <a:off x="875675" y="443338"/>
              <a:ext cx="9900" cy="73625"/>
            </a:xfrm>
            <a:custGeom>
              <a:avLst/>
              <a:gdLst/>
              <a:ahLst/>
              <a:cxnLst/>
              <a:rect l="l" t="t" r="r" b="b"/>
              <a:pathLst>
                <a:path w="396" h="2945" extrusionOk="0">
                  <a:moveTo>
                    <a:pt x="199" y="0"/>
                  </a:moveTo>
                  <a:cubicBezTo>
                    <a:pt x="100" y="0"/>
                    <a:pt x="2" y="64"/>
                    <a:pt x="2" y="191"/>
                  </a:cubicBezTo>
                  <a:cubicBezTo>
                    <a:pt x="2" y="1045"/>
                    <a:pt x="2" y="1900"/>
                    <a:pt x="0" y="2753"/>
                  </a:cubicBezTo>
                  <a:cubicBezTo>
                    <a:pt x="0" y="2880"/>
                    <a:pt x="99" y="2944"/>
                    <a:pt x="197" y="2944"/>
                  </a:cubicBezTo>
                  <a:cubicBezTo>
                    <a:pt x="296" y="2944"/>
                    <a:pt x="394" y="2880"/>
                    <a:pt x="394" y="2753"/>
                  </a:cubicBezTo>
                  <a:cubicBezTo>
                    <a:pt x="394" y="1900"/>
                    <a:pt x="394" y="1045"/>
                    <a:pt x="395" y="191"/>
                  </a:cubicBezTo>
                  <a:cubicBezTo>
                    <a:pt x="395" y="64"/>
                    <a:pt x="297" y="0"/>
                    <a:pt x="1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9" name="Google Shape;1259;p39"/>
            <p:cNvSpPr/>
            <p:nvPr/>
          </p:nvSpPr>
          <p:spPr>
            <a:xfrm>
              <a:off x="903200" y="445188"/>
              <a:ext cx="11475" cy="73575"/>
            </a:xfrm>
            <a:custGeom>
              <a:avLst/>
              <a:gdLst/>
              <a:ahLst/>
              <a:cxnLst/>
              <a:rect l="l" t="t" r="r" b="b"/>
              <a:pathLst>
                <a:path w="459" h="2943" extrusionOk="0">
                  <a:moveTo>
                    <a:pt x="195" y="0"/>
                  </a:moveTo>
                  <a:cubicBezTo>
                    <a:pt x="97" y="0"/>
                    <a:pt x="1" y="64"/>
                    <a:pt x="4" y="191"/>
                  </a:cubicBezTo>
                  <a:cubicBezTo>
                    <a:pt x="24" y="1044"/>
                    <a:pt x="43" y="1899"/>
                    <a:pt x="62" y="2753"/>
                  </a:cubicBezTo>
                  <a:cubicBezTo>
                    <a:pt x="65" y="2880"/>
                    <a:pt x="165" y="2943"/>
                    <a:pt x="263" y="2943"/>
                  </a:cubicBezTo>
                  <a:cubicBezTo>
                    <a:pt x="361" y="2943"/>
                    <a:pt x="458" y="2880"/>
                    <a:pt x="455" y="2753"/>
                  </a:cubicBezTo>
                  <a:cubicBezTo>
                    <a:pt x="437" y="1899"/>
                    <a:pt x="418" y="1044"/>
                    <a:pt x="398" y="191"/>
                  </a:cubicBezTo>
                  <a:cubicBezTo>
                    <a:pt x="394" y="64"/>
                    <a:pt x="294" y="0"/>
                    <a:pt x="19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0" name="Google Shape;1260;p39"/>
            <p:cNvSpPr/>
            <p:nvPr/>
          </p:nvSpPr>
          <p:spPr>
            <a:xfrm>
              <a:off x="903750" y="443463"/>
              <a:ext cx="61600" cy="70925"/>
            </a:xfrm>
            <a:custGeom>
              <a:avLst/>
              <a:gdLst/>
              <a:ahLst/>
              <a:cxnLst/>
              <a:rect l="l" t="t" r="r" b="b"/>
              <a:pathLst>
                <a:path w="2464" h="2837" extrusionOk="0">
                  <a:moveTo>
                    <a:pt x="2193" y="0"/>
                  </a:moveTo>
                  <a:cubicBezTo>
                    <a:pt x="2095" y="0"/>
                    <a:pt x="2002" y="63"/>
                    <a:pt x="2011" y="190"/>
                  </a:cubicBezTo>
                  <a:cubicBezTo>
                    <a:pt x="2059" y="860"/>
                    <a:pt x="2050" y="1528"/>
                    <a:pt x="1978" y="2194"/>
                  </a:cubicBezTo>
                  <a:lnTo>
                    <a:pt x="1978" y="2194"/>
                  </a:lnTo>
                  <a:cubicBezTo>
                    <a:pt x="1411" y="1552"/>
                    <a:pt x="898" y="870"/>
                    <a:pt x="436" y="148"/>
                  </a:cubicBezTo>
                  <a:cubicBezTo>
                    <a:pt x="395" y="85"/>
                    <a:pt x="335" y="58"/>
                    <a:pt x="275" y="58"/>
                  </a:cubicBezTo>
                  <a:cubicBezTo>
                    <a:pt x="138" y="58"/>
                    <a:pt x="1" y="199"/>
                    <a:pt x="95" y="349"/>
                  </a:cubicBezTo>
                  <a:cubicBezTo>
                    <a:pt x="651" y="1215"/>
                    <a:pt x="1278" y="2028"/>
                    <a:pt x="1978" y="2781"/>
                  </a:cubicBezTo>
                  <a:cubicBezTo>
                    <a:pt x="2013" y="2818"/>
                    <a:pt x="2064" y="2836"/>
                    <a:pt x="2117" y="2836"/>
                  </a:cubicBezTo>
                  <a:cubicBezTo>
                    <a:pt x="2204" y="2836"/>
                    <a:pt x="2294" y="2786"/>
                    <a:pt x="2307" y="2694"/>
                  </a:cubicBezTo>
                  <a:cubicBezTo>
                    <a:pt x="2429" y="1859"/>
                    <a:pt x="2463" y="1029"/>
                    <a:pt x="2405" y="190"/>
                  </a:cubicBezTo>
                  <a:cubicBezTo>
                    <a:pt x="2395" y="64"/>
                    <a:pt x="2291" y="0"/>
                    <a:pt x="21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1" name="Google Shape;1261;p39"/>
            <p:cNvSpPr/>
            <p:nvPr/>
          </p:nvSpPr>
          <p:spPr>
            <a:xfrm>
              <a:off x="1013650" y="410488"/>
              <a:ext cx="49475" cy="114400"/>
            </a:xfrm>
            <a:custGeom>
              <a:avLst/>
              <a:gdLst/>
              <a:ahLst/>
              <a:cxnLst/>
              <a:rect l="l" t="t" r="r" b="b"/>
              <a:pathLst>
                <a:path w="1979" h="4576" extrusionOk="0">
                  <a:moveTo>
                    <a:pt x="450" y="425"/>
                  </a:moveTo>
                  <a:lnTo>
                    <a:pt x="450" y="425"/>
                  </a:lnTo>
                  <a:cubicBezTo>
                    <a:pt x="473" y="436"/>
                    <a:pt x="500" y="443"/>
                    <a:pt x="531" y="443"/>
                  </a:cubicBezTo>
                  <a:cubicBezTo>
                    <a:pt x="535" y="443"/>
                    <a:pt x="540" y="443"/>
                    <a:pt x="545" y="442"/>
                  </a:cubicBezTo>
                  <a:cubicBezTo>
                    <a:pt x="671" y="448"/>
                    <a:pt x="796" y="451"/>
                    <a:pt x="923" y="457"/>
                  </a:cubicBezTo>
                  <a:cubicBezTo>
                    <a:pt x="1573" y="786"/>
                    <a:pt x="1709" y="1160"/>
                    <a:pt x="1331" y="1580"/>
                  </a:cubicBezTo>
                  <a:cubicBezTo>
                    <a:pt x="1109" y="1984"/>
                    <a:pt x="998" y="2033"/>
                    <a:pt x="582" y="2170"/>
                  </a:cubicBezTo>
                  <a:cubicBezTo>
                    <a:pt x="392" y="2233"/>
                    <a:pt x="401" y="2484"/>
                    <a:pt x="582" y="2550"/>
                  </a:cubicBezTo>
                  <a:cubicBezTo>
                    <a:pt x="1109" y="2741"/>
                    <a:pt x="1497" y="3311"/>
                    <a:pt x="1045" y="3772"/>
                  </a:cubicBezTo>
                  <a:cubicBezTo>
                    <a:pt x="861" y="3958"/>
                    <a:pt x="636" y="4050"/>
                    <a:pt x="397" y="4121"/>
                  </a:cubicBezTo>
                  <a:lnTo>
                    <a:pt x="397" y="4121"/>
                  </a:lnTo>
                  <a:cubicBezTo>
                    <a:pt x="408" y="2890"/>
                    <a:pt x="426" y="1657"/>
                    <a:pt x="450" y="425"/>
                  </a:cubicBezTo>
                  <a:close/>
                  <a:moveTo>
                    <a:pt x="262" y="1"/>
                  </a:moveTo>
                  <a:cubicBezTo>
                    <a:pt x="164" y="1"/>
                    <a:pt x="65" y="64"/>
                    <a:pt x="63" y="190"/>
                  </a:cubicBezTo>
                  <a:cubicBezTo>
                    <a:pt x="34" y="1586"/>
                    <a:pt x="13" y="2983"/>
                    <a:pt x="1" y="4379"/>
                  </a:cubicBezTo>
                  <a:cubicBezTo>
                    <a:pt x="0" y="4490"/>
                    <a:pt x="95" y="4575"/>
                    <a:pt x="199" y="4575"/>
                  </a:cubicBezTo>
                  <a:cubicBezTo>
                    <a:pt x="216" y="4575"/>
                    <a:pt x="233" y="4573"/>
                    <a:pt x="250" y="4568"/>
                  </a:cubicBezTo>
                  <a:cubicBezTo>
                    <a:pt x="873" y="4396"/>
                    <a:pt x="1706" y="4100"/>
                    <a:pt x="1746" y="3323"/>
                  </a:cubicBezTo>
                  <a:cubicBezTo>
                    <a:pt x="1771" y="2862"/>
                    <a:pt x="1487" y="2568"/>
                    <a:pt x="1131" y="2368"/>
                  </a:cubicBezTo>
                  <a:lnTo>
                    <a:pt x="1131" y="2368"/>
                  </a:lnTo>
                  <a:cubicBezTo>
                    <a:pt x="1616" y="2123"/>
                    <a:pt x="1979" y="1740"/>
                    <a:pt x="1912" y="1107"/>
                  </a:cubicBezTo>
                  <a:cubicBezTo>
                    <a:pt x="1843" y="435"/>
                    <a:pt x="1276" y="46"/>
                    <a:pt x="642" y="46"/>
                  </a:cubicBezTo>
                  <a:cubicBezTo>
                    <a:pt x="610" y="46"/>
                    <a:pt x="578" y="47"/>
                    <a:pt x="545" y="49"/>
                  </a:cubicBezTo>
                  <a:cubicBezTo>
                    <a:pt x="499" y="52"/>
                    <a:pt x="461" y="67"/>
                    <a:pt x="431" y="91"/>
                  </a:cubicBezTo>
                  <a:lnTo>
                    <a:pt x="431" y="91"/>
                  </a:lnTo>
                  <a:cubicBezTo>
                    <a:pt x="397" y="31"/>
                    <a:pt x="330" y="1"/>
                    <a:pt x="26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2" name="Google Shape;1262;p39"/>
            <p:cNvSpPr/>
            <p:nvPr/>
          </p:nvSpPr>
          <p:spPr>
            <a:xfrm>
              <a:off x="1087650" y="415763"/>
              <a:ext cx="51525" cy="105450"/>
            </a:xfrm>
            <a:custGeom>
              <a:avLst/>
              <a:gdLst/>
              <a:ahLst/>
              <a:cxnLst/>
              <a:rect l="l" t="t" r="r" b="b"/>
              <a:pathLst>
                <a:path w="2061" h="4218" extrusionOk="0">
                  <a:moveTo>
                    <a:pt x="290" y="0"/>
                  </a:moveTo>
                  <a:cubicBezTo>
                    <a:pt x="116" y="0"/>
                    <a:pt x="0" y="263"/>
                    <a:pt x="188" y="367"/>
                  </a:cubicBezTo>
                  <a:cubicBezTo>
                    <a:pt x="1605" y="1156"/>
                    <a:pt x="1612" y="3054"/>
                    <a:pt x="191" y="3850"/>
                  </a:cubicBezTo>
                  <a:cubicBezTo>
                    <a:pt x="2" y="3956"/>
                    <a:pt x="118" y="4217"/>
                    <a:pt x="293" y="4217"/>
                  </a:cubicBezTo>
                  <a:cubicBezTo>
                    <a:pt x="324" y="4217"/>
                    <a:pt x="356" y="4209"/>
                    <a:pt x="390" y="4191"/>
                  </a:cubicBezTo>
                  <a:cubicBezTo>
                    <a:pt x="2060" y="3258"/>
                    <a:pt x="2060" y="961"/>
                    <a:pt x="385" y="27"/>
                  </a:cubicBezTo>
                  <a:cubicBezTo>
                    <a:pt x="353" y="8"/>
                    <a:pt x="320" y="0"/>
                    <a:pt x="29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3" name="Google Shape;1263;p39"/>
            <p:cNvSpPr/>
            <p:nvPr/>
          </p:nvSpPr>
          <p:spPr>
            <a:xfrm>
              <a:off x="540375" y="616213"/>
              <a:ext cx="47750" cy="89250"/>
            </a:xfrm>
            <a:custGeom>
              <a:avLst/>
              <a:gdLst/>
              <a:ahLst/>
              <a:cxnLst/>
              <a:rect l="l" t="t" r="r" b="b"/>
              <a:pathLst>
                <a:path w="1910" h="3570" extrusionOk="0">
                  <a:moveTo>
                    <a:pt x="435" y="409"/>
                  </a:moveTo>
                  <a:cubicBezTo>
                    <a:pt x="1111" y="515"/>
                    <a:pt x="1575" y="1162"/>
                    <a:pt x="1473" y="1850"/>
                  </a:cubicBezTo>
                  <a:cubicBezTo>
                    <a:pt x="1390" y="2422"/>
                    <a:pt x="981" y="2849"/>
                    <a:pt x="480" y="3087"/>
                  </a:cubicBezTo>
                  <a:lnTo>
                    <a:pt x="480" y="3087"/>
                  </a:lnTo>
                  <a:cubicBezTo>
                    <a:pt x="415" y="2195"/>
                    <a:pt x="400" y="1303"/>
                    <a:pt x="435" y="409"/>
                  </a:cubicBezTo>
                  <a:close/>
                  <a:moveTo>
                    <a:pt x="278" y="1"/>
                  </a:moveTo>
                  <a:cubicBezTo>
                    <a:pt x="212" y="1"/>
                    <a:pt x="163" y="29"/>
                    <a:pt x="133" y="70"/>
                  </a:cubicBezTo>
                  <a:lnTo>
                    <a:pt x="133" y="70"/>
                  </a:lnTo>
                  <a:cubicBezTo>
                    <a:pt x="86" y="101"/>
                    <a:pt x="52" y="153"/>
                    <a:pt x="49" y="226"/>
                  </a:cubicBezTo>
                  <a:cubicBezTo>
                    <a:pt x="0" y="1276"/>
                    <a:pt x="22" y="2321"/>
                    <a:pt x="109" y="3369"/>
                  </a:cubicBezTo>
                  <a:cubicBezTo>
                    <a:pt x="119" y="3470"/>
                    <a:pt x="197" y="3570"/>
                    <a:pt x="301" y="3570"/>
                  </a:cubicBezTo>
                  <a:cubicBezTo>
                    <a:pt x="319" y="3570"/>
                    <a:pt x="338" y="3567"/>
                    <a:pt x="358" y="3560"/>
                  </a:cubicBezTo>
                  <a:cubicBezTo>
                    <a:pt x="1190" y="3269"/>
                    <a:pt x="1910" y="2546"/>
                    <a:pt x="1888" y="1614"/>
                  </a:cubicBezTo>
                  <a:cubicBezTo>
                    <a:pt x="1867" y="735"/>
                    <a:pt x="1150" y="32"/>
                    <a:pt x="287" y="1"/>
                  </a:cubicBezTo>
                  <a:cubicBezTo>
                    <a:pt x="284" y="1"/>
                    <a:pt x="281" y="1"/>
                    <a:pt x="2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4" name="Google Shape;1264;p39"/>
            <p:cNvSpPr/>
            <p:nvPr/>
          </p:nvSpPr>
          <p:spPr>
            <a:xfrm>
              <a:off x="583575" y="595538"/>
              <a:ext cx="38700" cy="32900"/>
            </a:xfrm>
            <a:custGeom>
              <a:avLst/>
              <a:gdLst/>
              <a:ahLst/>
              <a:cxnLst/>
              <a:rect l="l" t="t" r="r" b="b"/>
              <a:pathLst>
                <a:path w="1548" h="1316" extrusionOk="0">
                  <a:moveTo>
                    <a:pt x="614" y="1"/>
                  </a:moveTo>
                  <a:cubicBezTo>
                    <a:pt x="454" y="1"/>
                    <a:pt x="281" y="80"/>
                    <a:pt x="162" y="171"/>
                  </a:cubicBezTo>
                  <a:cubicBezTo>
                    <a:pt x="0" y="293"/>
                    <a:pt x="104" y="548"/>
                    <a:pt x="258" y="548"/>
                  </a:cubicBezTo>
                  <a:cubicBezTo>
                    <a:pt x="291" y="548"/>
                    <a:pt x="327" y="536"/>
                    <a:pt x="362" y="509"/>
                  </a:cubicBezTo>
                  <a:cubicBezTo>
                    <a:pt x="414" y="470"/>
                    <a:pt x="470" y="428"/>
                    <a:pt x="533" y="408"/>
                  </a:cubicBezTo>
                  <a:cubicBezTo>
                    <a:pt x="570" y="396"/>
                    <a:pt x="590" y="390"/>
                    <a:pt x="598" y="390"/>
                  </a:cubicBezTo>
                  <a:cubicBezTo>
                    <a:pt x="615" y="390"/>
                    <a:pt x="583" y="415"/>
                    <a:pt x="547" y="457"/>
                  </a:cubicBezTo>
                  <a:cubicBezTo>
                    <a:pt x="427" y="600"/>
                    <a:pt x="335" y="785"/>
                    <a:pt x="233" y="942"/>
                  </a:cubicBezTo>
                  <a:cubicBezTo>
                    <a:pt x="154" y="1065"/>
                    <a:pt x="255" y="1239"/>
                    <a:pt x="399" y="1239"/>
                  </a:cubicBezTo>
                  <a:cubicBezTo>
                    <a:pt x="400" y="1239"/>
                    <a:pt x="402" y="1239"/>
                    <a:pt x="404" y="1239"/>
                  </a:cubicBezTo>
                  <a:cubicBezTo>
                    <a:pt x="437" y="1238"/>
                    <a:pt x="471" y="1237"/>
                    <a:pt x="504" y="1237"/>
                  </a:cubicBezTo>
                  <a:cubicBezTo>
                    <a:pt x="743" y="1237"/>
                    <a:pt x="976" y="1260"/>
                    <a:pt x="1211" y="1310"/>
                  </a:cubicBezTo>
                  <a:cubicBezTo>
                    <a:pt x="1227" y="1314"/>
                    <a:pt x="1242" y="1315"/>
                    <a:pt x="1257" y="1315"/>
                  </a:cubicBezTo>
                  <a:cubicBezTo>
                    <a:pt x="1470" y="1315"/>
                    <a:pt x="1547" y="979"/>
                    <a:pt x="1316" y="931"/>
                  </a:cubicBezTo>
                  <a:cubicBezTo>
                    <a:pt x="1138" y="893"/>
                    <a:pt x="959" y="867"/>
                    <a:pt x="779" y="854"/>
                  </a:cubicBezTo>
                  <a:lnTo>
                    <a:pt x="779" y="854"/>
                  </a:lnTo>
                  <a:cubicBezTo>
                    <a:pt x="935" y="624"/>
                    <a:pt x="1073" y="357"/>
                    <a:pt x="909" y="142"/>
                  </a:cubicBezTo>
                  <a:cubicBezTo>
                    <a:pt x="832" y="40"/>
                    <a:pt x="726" y="1"/>
                    <a:pt x="61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5" name="Google Shape;1265;p39"/>
            <p:cNvSpPr/>
            <p:nvPr/>
          </p:nvSpPr>
          <p:spPr>
            <a:xfrm>
              <a:off x="630775" y="649863"/>
              <a:ext cx="34700" cy="9875"/>
            </a:xfrm>
            <a:custGeom>
              <a:avLst/>
              <a:gdLst/>
              <a:ahLst/>
              <a:cxnLst/>
              <a:rect l="l" t="t" r="r" b="b"/>
              <a:pathLst>
                <a:path w="1388" h="395" extrusionOk="0">
                  <a:moveTo>
                    <a:pt x="255" y="1"/>
                  </a:moveTo>
                  <a:cubicBezTo>
                    <a:pt x="0" y="1"/>
                    <a:pt x="0" y="394"/>
                    <a:pt x="255" y="394"/>
                  </a:cubicBezTo>
                  <a:lnTo>
                    <a:pt x="1134" y="394"/>
                  </a:lnTo>
                  <a:cubicBezTo>
                    <a:pt x="1387" y="394"/>
                    <a:pt x="1387" y="1"/>
                    <a:pt x="11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6" name="Google Shape;1266;p39"/>
            <p:cNvSpPr/>
            <p:nvPr/>
          </p:nvSpPr>
          <p:spPr>
            <a:xfrm>
              <a:off x="685600" y="615913"/>
              <a:ext cx="38100" cy="66050"/>
            </a:xfrm>
            <a:custGeom>
              <a:avLst/>
              <a:gdLst/>
              <a:ahLst/>
              <a:cxnLst/>
              <a:rect l="l" t="t" r="r" b="b"/>
              <a:pathLst>
                <a:path w="1524" h="2642" extrusionOk="0">
                  <a:moveTo>
                    <a:pt x="751" y="1"/>
                  </a:moveTo>
                  <a:cubicBezTo>
                    <a:pt x="559" y="1"/>
                    <a:pt x="360" y="131"/>
                    <a:pt x="217" y="259"/>
                  </a:cubicBezTo>
                  <a:cubicBezTo>
                    <a:pt x="68" y="389"/>
                    <a:pt x="206" y="587"/>
                    <a:pt x="364" y="587"/>
                  </a:cubicBezTo>
                  <a:cubicBezTo>
                    <a:pt x="408" y="587"/>
                    <a:pt x="453" y="572"/>
                    <a:pt x="494" y="535"/>
                  </a:cubicBezTo>
                  <a:lnTo>
                    <a:pt x="719" y="487"/>
                  </a:lnTo>
                  <a:lnTo>
                    <a:pt x="719" y="487"/>
                  </a:lnTo>
                  <a:cubicBezTo>
                    <a:pt x="677" y="565"/>
                    <a:pt x="639" y="644"/>
                    <a:pt x="597" y="723"/>
                  </a:cubicBezTo>
                  <a:cubicBezTo>
                    <a:pt x="530" y="853"/>
                    <a:pt x="463" y="986"/>
                    <a:pt x="395" y="1117"/>
                  </a:cubicBezTo>
                  <a:cubicBezTo>
                    <a:pt x="340" y="1225"/>
                    <a:pt x="383" y="1374"/>
                    <a:pt x="513" y="1407"/>
                  </a:cubicBezTo>
                  <a:cubicBezTo>
                    <a:pt x="785" y="1473"/>
                    <a:pt x="1207" y="1648"/>
                    <a:pt x="985" y="1997"/>
                  </a:cubicBezTo>
                  <a:cubicBezTo>
                    <a:pt x="841" y="2223"/>
                    <a:pt x="553" y="2248"/>
                    <a:pt x="308" y="2248"/>
                  </a:cubicBezTo>
                  <a:cubicBezTo>
                    <a:pt x="290" y="2248"/>
                    <a:pt x="272" y="2248"/>
                    <a:pt x="254" y="2247"/>
                  </a:cubicBezTo>
                  <a:cubicBezTo>
                    <a:pt x="252" y="2247"/>
                    <a:pt x="250" y="2247"/>
                    <a:pt x="248" y="2247"/>
                  </a:cubicBezTo>
                  <a:cubicBezTo>
                    <a:pt x="0" y="2247"/>
                    <a:pt x="2" y="2638"/>
                    <a:pt x="254" y="2641"/>
                  </a:cubicBezTo>
                  <a:cubicBezTo>
                    <a:pt x="266" y="2641"/>
                    <a:pt x="278" y="2641"/>
                    <a:pt x="290" y="2641"/>
                  </a:cubicBezTo>
                  <a:cubicBezTo>
                    <a:pt x="767" y="2641"/>
                    <a:pt x="1320" y="2474"/>
                    <a:pt x="1432" y="1941"/>
                  </a:cubicBezTo>
                  <a:cubicBezTo>
                    <a:pt x="1523" y="1495"/>
                    <a:pt x="1224" y="1241"/>
                    <a:pt x="862" y="1104"/>
                  </a:cubicBezTo>
                  <a:lnTo>
                    <a:pt x="862" y="1104"/>
                  </a:lnTo>
                  <a:cubicBezTo>
                    <a:pt x="1045" y="801"/>
                    <a:pt x="1285" y="384"/>
                    <a:pt x="1045" y="132"/>
                  </a:cubicBezTo>
                  <a:cubicBezTo>
                    <a:pt x="955" y="38"/>
                    <a:pt x="854" y="1"/>
                    <a:pt x="75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7" name="Google Shape;1267;p39"/>
            <p:cNvSpPr/>
            <p:nvPr/>
          </p:nvSpPr>
          <p:spPr>
            <a:xfrm>
              <a:off x="729750" y="614513"/>
              <a:ext cx="52775" cy="68925"/>
            </a:xfrm>
            <a:custGeom>
              <a:avLst/>
              <a:gdLst/>
              <a:ahLst/>
              <a:cxnLst/>
              <a:rect l="l" t="t" r="r" b="b"/>
              <a:pathLst>
                <a:path w="2111" h="2757" extrusionOk="0">
                  <a:moveTo>
                    <a:pt x="1435" y="0"/>
                  </a:moveTo>
                  <a:cubicBezTo>
                    <a:pt x="1370" y="0"/>
                    <a:pt x="1304" y="31"/>
                    <a:pt x="1266" y="96"/>
                  </a:cubicBezTo>
                  <a:cubicBezTo>
                    <a:pt x="811" y="875"/>
                    <a:pt x="410" y="1681"/>
                    <a:pt x="60" y="2512"/>
                  </a:cubicBezTo>
                  <a:cubicBezTo>
                    <a:pt x="1" y="2655"/>
                    <a:pt x="117" y="2748"/>
                    <a:pt x="240" y="2748"/>
                  </a:cubicBezTo>
                  <a:cubicBezTo>
                    <a:pt x="320" y="2748"/>
                    <a:pt x="402" y="2709"/>
                    <a:pt x="440" y="2618"/>
                  </a:cubicBezTo>
                  <a:cubicBezTo>
                    <a:pt x="714" y="1968"/>
                    <a:pt x="1025" y="1334"/>
                    <a:pt x="1367" y="716"/>
                  </a:cubicBezTo>
                  <a:lnTo>
                    <a:pt x="1367" y="716"/>
                  </a:lnTo>
                  <a:cubicBezTo>
                    <a:pt x="1513" y="1327"/>
                    <a:pt x="1626" y="1945"/>
                    <a:pt x="1702" y="2568"/>
                  </a:cubicBezTo>
                  <a:cubicBezTo>
                    <a:pt x="1717" y="2693"/>
                    <a:pt x="1823" y="2756"/>
                    <a:pt x="1922" y="2756"/>
                  </a:cubicBezTo>
                  <a:cubicBezTo>
                    <a:pt x="2020" y="2756"/>
                    <a:pt x="2110" y="2694"/>
                    <a:pt x="2095" y="2568"/>
                  </a:cubicBezTo>
                  <a:cubicBezTo>
                    <a:pt x="1995" y="1747"/>
                    <a:pt x="1843" y="939"/>
                    <a:pt x="1627" y="142"/>
                  </a:cubicBezTo>
                  <a:cubicBezTo>
                    <a:pt x="1601" y="50"/>
                    <a:pt x="1519" y="0"/>
                    <a:pt x="143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8" name="Google Shape;1268;p39"/>
            <p:cNvSpPr/>
            <p:nvPr/>
          </p:nvSpPr>
          <p:spPr>
            <a:xfrm>
              <a:off x="738775" y="655138"/>
              <a:ext cx="44825" cy="11275"/>
            </a:xfrm>
            <a:custGeom>
              <a:avLst/>
              <a:gdLst/>
              <a:ahLst/>
              <a:cxnLst/>
              <a:rect l="l" t="t" r="r" b="b"/>
              <a:pathLst>
                <a:path w="1793" h="451" extrusionOk="0">
                  <a:moveTo>
                    <a:pt x="686" y="1"/>
                  </a:moveTo>
                  <a:cubicBezTo>
                    <a:pt x="542" y="1"/>
                    <a:pt x="399" y="7"/>
                    <a:pt x="254" y="19"/>
                  </a:cubicBezTo>
                  <a:cubicBezTo>
                    <a:pt x="9" y="39"/>
                    <a:pt x="1" y="413"/>
                    <a:pt x="234" y="413"/>
                  </a:cubicBezTo>
                  <a:cubicBezTo>
                    <a:pt x="241" y="413"/>
                    <a:pt x="247" y="413"/>
                    <a:pt x="254" y="412"/>
                  </a:cubicBezTo>
                  <a:cubicBezTo>
                    <a:pt x="407" y="399"/>
                    <a:pt x="560" y="392"/>
                    <a:pt x="713" y="392"/>
                  </a:cubicBezTo>
                  <a:cubicBezTo>
                    <a:pt x="959" y="392"/>
                    <a:pt x="1205" y="410"/>
                    <a:pt x="1449" y="448"/>
                  </a:cubicBezTo>
                  <a:cubicBezTo>
                    <a:pt x="1461" y="450"/>
                    <a:pt x="1472" y="451"/>
                    <a:pt x="1483" y="451"/>
                  </a:cubicBezTo>
                  <a:cubicBezTo>
                    <a:pt x="1708" y="451"/>
                    <a:pt x="1793" y="104"/>
                    <a:pt x="1555" y="69"/>
                  </a:cubicBezTo>
                  <a:cubicBezTo>
                    <a:pt x="1265" y="25"/>
                    <a:pt x="976" y="1"/>
                    <a:pt x="6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9" name="Google Shape;1269;p39"/>
            <p:cNvSpPr/>
            <p:nvPr/>
          </p:nvSpPr>
          <p:spPr>
            <a:xfrm>
              <a:off x="808525" y="611113"/>
              <a:ext cx="43150" cy="68750"/>
            </a:xfrm>
            <a:custGeom>
              <a:avLst/>
              <a:gdLst/>
              <a:ahLst/>
              <a:cxnLst/>
              <a:rect l="l" t="t" r="r" b="b"/>
              <a:pathLst>
                <a:path w="1726" h="2750" extrusionOk="0">
                  <a:moveTo>
                    <a:pt x="1107" y="0"/>
                  </a:moveTo>
                  <a:cubicBezTo>
                    <a:pt x="1078" y="0"/>
                    <a:pt x="1049" y="6"/>
                    <a:pt x="1019" y="20"/>
                  </a:cubicBezTo>
                  <a:cubicBezTo>
                    <a:pt x="403" y="299"/>
                    <a:pt x="1" y="931"/>
                    <a:pt x="88" y="1616"/>
                  </a:cubicBezTo>
                  <a:cubicBezTo>
                    <a:pt x="171" y="2264"/>
                    <a:pt x="692" y="2749"/>
                    <a:pt x="1331" y="2749"/>
                  </a:cubicBezTo>
                  <a:cubicBezTo>
                    <a:pt x="1378" y="2749"/>
                    <a:pt x="1425" y="2747"/>
                    <a:pt x="1472" y="2742"/>
                  </a:cubicBezTo>
                  <a:cubicBezTo>
                    <a:pt x="1714" y="2717"/>
                    <a:pt x="1725" y="2347"/>
                    <a:pt x="1496" y="2347"/>
                  </a:cubicBezTo>
                  <a:cubicBezTo>
                    <a:pt x="1488" y="2347"/>
                    <a:pt x="1480" y="2347"/>
                    <a:pt x="1472" y="2348"/>
                  </a:cubicBezTo>
                  <a:cubicBezTo>
                    <a:pt x="1435" y="2352"/>
                    <a:pt x="1398" y="2354"/>
                    <a:pt x="1361" y="2354"/>
                  </a:cubicBezTo>
                  <a:cubicBezTo>
                    <a:pt x="850" y="2354"/>
                    <a:pt x="467" y="1959"/>
                    <a:pt x="467" y="1430"/>
                  </a:cubicBezTo>
                  <a:cubicBezTo>
                    <a:pt x="465" y="938"/>
                    <a:pt x="787" y="557"/>
                    <a:pt x="1216" y="359"/>
                  </a:cubicBezTo>
                  <a:cubicBezTo>
                    <a:pt x="1417" y="269"/>
                    <a:pt x="1293" y="0"/>
                    <a:pt x="110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0" name="Google Shape;1270;p39"/>
            <p:cNvSpPr/>
            <p:nvPr/>
          </p:nvSpPr>
          <p:spPr>
            <a:xfrm>
              <a:off x="847475" y="610313"/>
              <a:ext cx="74375" cy="72000"/>
            </a:xfrm>
            <a:custGeom>
              <a:avLst/>
              <a:gdLst/>
              <a:ahLst/>
              <a:cxnLst/>
              <a:rect l="l" t="t" r="r" b="b"/>
              <a:pathLst>
                <a:path w="2975" h="2880" extrusionOk="0">
                  <a:moveTo>
                    <a:pt x="1783" y="417"/>
                  </a:moveTo>
                  <a:cubicBezTo>
                    <a:pt x="2647" y="760"/>
                    <a:pt x="2790" y="2013"/>
                    <a:pt x="1853" y="2407"/>
                  </a:cubicBezTo>
                  <a:cubicBezTo>
                    <a:pt x="1745" y="2452"/>
                    <a:pt x="1644" y="2473"/>
                    <a:pt x="1550" y="2473"/>
                  </a:cubicBezTo>
                  <a:cubicBezTo>
                    <a:pt x="615" y="2473"/>
                    <a:pt x="410" y="430"/>
                    <a:pt x="1644" y="430"/>
                  </a:cubicBezTo>
                  <a:cubicBezTo>
                    <a:pt x="1660" y="430"/>
                    <a:pt x="1677" y="431"/>
                    <a:pt x="1694" y="432"/>
                  </a:cubicBezTo>
                  <a:cubicBezTo>
                    <a:pt x="1698" y="432"/>
                    <a:pt x="1703" y="432"/>
                    <a:pt x="1707" y="432"/>
                  </a:cubicBezTo>
                  <a:cubicBezTo>
                    <a:pt x="1736" y="432"/>
                    <a:pt x="1761" y="426"/>
                    <a:pt x="1783" y="417"/>
                  </a:cubicBezTo>
                  <a:close/>
                  <a:moveTo>
                    <a:pt x="1752" y="0"/>
                  </a:moveTo>
                  <a:cubicBezTo>
                    <a:pt x="1711" y="0"/>
                    <a:pt x="1675" y="15"/>
                    <a:pt x="1647" y="38"/>
                  </a:cubicBezTo>
                  <a:lnTo>
                    <a:pt x="1647" y="38"/>
                  </a:lnTo>
                  <a:cubicBezTo>
                    <a:pt x="1642" y="38"/>
                    <a:pt x="1637" y="38"/>
                    <a:pt x="1632" y="38"/>
                  </a:cubicBezTo>
                  <a:cubicBezTo>
                    <a:pt x="0" y="38"/>
                    <a:pt x="14" y="2880"/>
                    <a:pt x="1511" y="2880"/>
                  </a:cubicBezTo>
                  <a:cubicBezTo>
                    <a:pt x="1540" y="2880"/>
                    <a:pt x="1570" y="2879"/>
                    <a:pt x="1601" y="2877"/>
                  </a:cubicBezTo>
                  <a:cubicBezTo>
                    <a:pt x="2273" y="2825"/>
                    <a:pt x="2832" y="2230"/>
                    <a:pt x="2899" y="1568"/>
                  </a:cubicBezTo>
                  <a:cubicBezTo>
                    <a:pt x="2975" y="847"/>
                    <a:pt x="2481" y="225"/>
                    <a:pt x="1815" y="11"/>
                  </a:cubicBezTo>
                  <a:cubicBezTo>
                    <a:pt x="1793" y="3"/>
                    <a:pt x="1772" y="0"/>
                    <a:pt x="175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1" name="Google Shape;1271;p39"/>
            <p:cNvSpPr/>
            <p:nvPr/>
          </p:nvSpPr>
          <p:spPr>
            <a:xfrm>
              <a:off x="920050" y="613688"/>
              <a:ext cx="41225" cy="64525"/>
            </a:xfrm>
            <a:custGeom>
              <a:avLst/>
              <a:gdLst/>
              <a:ahLst/>
              <a:cxnLst/>
              <a:rect l="l" t="t" r="r" b="b"/>
              <a:pathLst>
                <a:path w="1649" h="2581" extrusionOk="0">
                  <a:moveTo>
                    <a:pt x="1114" y="1"/>
                  </a:moveTo>
                  <a:cubicBezTo>
                    <a:pt x="662" y="1"/>
                    <a:pt x="268" y="376"/>
                    <a:pt x="444" y="869"/>
                  </a:cubicBezTo>
                  <a:cubicBezTo>
                    <a:pt x="529" y="1104"/>
                    <a:pt x="729" y="1214"/>
                    <a:pt x="931" y="1336"/>
                  </a:cubicBezTo>
                  <a:cubicBezTo>
                    <a:pt x="998" y="1377"/>
                    <a:pt x="1106" y="1417"/>
                    <a:pt x="1153" y="1480"/>
                  </a:cubicBezTo>
                  <a:cubicBezTo>
                    <a:pt x="1342" y="1742"/>
                    <a:pt x="1130" y="1937"/>
                    <a:pt x="948" y="2043"/>
                  </a:cubicBezTo>
                  <a:cubicBezTo>
                    <a:pt x="738" y="2166"/>
                    <a:pt x="493" y="2173"/>
                    <a:pt x="254" y="2186"/>
                  </a:cubicBezTo>
                  <a:cubicBezTo>
                    <a:pt x="6" y="2200"/>
                    <a:pt x="0" y="2580"/>
                    <a:pt x="240" y="2580"/>
                  </a:cubicBezTo>
                  <a:cubicBezTo>
                    <a:pt x="245" y="2580"/>
                    <a:pt x="249" y="2580"/>
                    <a:pt x="254" y="2580"/>
                  </a:cubicBezTo>
                  <a:cubicBezTo>
                    <a:pt x="769" y="2553"/>
                    <a:pt x="1395" y="2462"/>
                    <a:pt x="1581" y="1891"/>
                  </a:cubicBezTo>
                  <a:cubicBezTo>
                    <a:pt x="1648" y="1684"/>
                    <a:pt x="1627" y="1462"/>
                    <a:pt x="1496" y="1283"/>
                  </a:cubicBezTo>
                  <a:cubicBezTo>
                    <a:pt x="1423" y="1181"/>
                    <a:pt x="1327" y="1114"/>
                    <a:pt x="1223" y="1047"/>
                  </a:cubicBezTo>
                  <a:cubicBezTo>
                    <a:pt x="1160" y="1011"/>
                    <a:pt x="1097" y="977"/>
                    <a:pt x="1034" y="942"/>
                  </a:cubicBezTo>
                  <a:cubicBezTo>
                    <a:pt x="808" y="846"/>
                    <a:pt x="845" y="662"/>
                    <a:pt x="1144" y="390"/>
                  </a:cubicBezTo>
                  <a:cubicBezTo>
                    <a:pt x="1157" y="392"/>
                    <a:pt x="1170" y="393"/>
                    <a:pt x="1182" y="393"/>
                  </a:cubicBezTo>
                  <a:cubicBezTo>
                    <a:pt x="1401" y="393"/>
                    <a:pt x="1484" y="51"/>
                    <a:pt x="1247" y="12"/>
                  </a:cubicBezTo>
                  <a:cubicBezTo>
                    <a:pt x="1203" y="4"/>
                    <a:pt x="1158" y="1"/>
                    <a:pt x="111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2" name="Google Shape;1272;p39"/>
            <p:cNvSpPr/>
            <p:nvPr/>
          </p:nvSpPr>
          <p:spPr>
            <a:xfrm>
              <a:off x="988725" y="607788"/>
              <a:ext cx="47275" cy="86525"/>
            </a:xfrm>
            <a:custGeom>
              <a:avLst/>
              <a:gdLst/>
              <a:ahLst/>
              <a:cxnLst/>
              <a:rect l="l" t="t" r="r" b="b"/>
              <a:pathLst>
                <a:path w="1891" h="3461" extrusionOk="0">
                  <a:moveTo>
                    <a:pt x="822" y="363"/>
                  </a:moveTo>
                  <a:cubicBezTo>
                    <a:pt x="1021" y="363"/>
                    <a:pt x="1139" y="488"/>
                    <a:pt x="1177" y="734"/>
                  </a:cubicBezTo>
                  <a:cubicBezTo>
                    <a:pt x="1445" y="985"/>
                    <a:pt x="1405" y="1187"/>
                    <a:pt x="1056" y="1336"/>
                  </a:cubicBezTo>
                  <a:cubicBezTo>
                    <a:pt x="896" y="1418"/>
                    <a:pt x="730" y="1484"/>
                    <a:pt x="558" y="1534"/>
                  </a:cubicBezTo>
                  <a:lnTo>
                    <a:pt x="558" y="1534"/>
                  </a:lnTo>
                  <a:cubicBezTo>
                    <a:pt x="557" y="1534"/>
                    <a:pt x="556" y="1534"/>
                    <a:pt x="554" y="1535"/>
                  </a:cubicBezTo>
                  <a:cubicBezTo>
                    <a:pt x="555" y="1535"/>
                    <a:pt x="555" y="1535"/>
                    <a:pt x="555" y="1535"/>
                  </a:cubicBezTo>
                  <a:lnTo>
                    <a:pt x="555" y="1535"/>
                  </a:lnTo>
                  <a:cubicBezTo>
                    <a:pt x="527" y="1544"/>
                    <a:pt x="504" y="1557"/>
                    <a:pt x="485" y="1572"/>
                  </a:cubicBezTo>
                  <a:lnTo>
                    <a:pt x="485" y="1572"/>
                  </a:lnTo>
                  <a:cubicBezTo>
                    <a:pt x="486" y="1179"/>
                    <a:pt x="487" y="786"/>
                    <a:pt x="487" y="394"/>
                  </a:cubicBezTo>
                  <a:lnTo>
                    <a:pt x="487" y="394"/>
                  </a:lnTo>
                  <a:cubicBezTo>
                    <a:pt x="549" y="389"/>
                    <a:pt x="611" y="385"/>
                    <a:pt x="675" y="382"/>
                  </a:cubicBezTo>
                  <a:cubicBezTo>
                    <a:pt x="728" y="370"/>
                    <a:pt x="777" y="363"/>
                    <a:pt x="822" y="363"/>
                  </a:cubicBezTo>
                  <a:close/>
                  <a:moveTo>
                    <a:pt x="484" y="1867"/>
                  </a:moveTo>
                  <a:cubicBezTo>
                    <a:pt x="519" y="1898"/>
                    <a:pt x="565" y="1917"/>
                    <a:pt x="621" y="1917"/>
                  </a:cubicBezTo>
                  <a:cubicBezTo>
                    <a:pt x="634" y="1917"/>
                    <a:pt x="648" y="1916"/>
                    <a:pt x="662" y="1914"/>
                  </a:cubicBezTo>
                  <a:cubicBezTo>
                    <a:pt x="1212" y="1963"/>
                    <a:pt x="1399" y="2235"/>
                    <a:pt x="1226" y="2731"/>
                  </a:cubicBezTo>
                  <a:cubicBezTo>
                    <a:pt x="1068" y="2948"/>
                    <a:pt x="855" y="3059"/>
                    <a:pt x="589" y="3065"/>
                  </a:cubicBezTo>
                  <a:cubicBezTo>
                    <a:pt x="381" y="2922"/>
                    <a:pt x="484" y="2338"/>
                    <a:pt x="484" y="2129"/>
                  </a:cubicBezTo>
                  <a:cubicBezTo>
                    <a:pt x="484" y="2041"/>
                    <a:pt x="484" y="1954"/>
                    <a:pt x="484" y="1867"/>
                  </a:cubicBezTo>
                  <a:close/>
                  <a:moveTo>
                    <a:pt x="655" y="1"/>
                  </a:moveTo>
                  <a:cubicBezTo>
                    <a:pt x="528" y="1"/>
                    <a:pt x="403" y="10"/>
                    <a:pt x="288" y="23"/>
                  </a:cubicBezTo>
                  <a:cubicBezTo>
                    <a:pt x="181" y="35"/>
                    <a:pt x="120" y="115"/>
                    <a:pt x="104" y="199"/>
                  </a:cubicBezTo>
                  <a:lnTo>
                    <a:pt x="104" y="199"/>
                  </a:lnTo>
                  <a:cubicBezTo>
                    <a:pt x="95" y="221"/>
                    <a:pt x="89" y="247"/>
                    <a:pt x="89" y="276"/>
                  </a:cubicBezTo>
                  <a:cubicBezTo>
                    <a:pt x="89" y="777"/>
                    <a:pt x="88" y="1280"/>
                    <a:pt x="88" y="1781"/>
                  </a:cubicBezTo>
                  <a:cubicBezTo>
                    <a:pt x="88" y="2186"/>
                    <a:pt x="0" y="2710"/>
                    <a:pt x="92" y="3108"/>
                  </a:cubicBezTo>
                  <a:cubicBezTo>
                    <a:pt x="154" y="3367"/>
                    <a:pt x="361" y="3460"/>
                    <a:pt x="592" y="3460"/>
                  </a:cubicBezTo>
                  <a:cubicBezTo>
                    <a:pt x="754" y="3460"/>
                    <a:pt x="928" y="3414"/>
                    <a:pt x="1071" y="3348"/>
                  </a:cubicBezTo>
                  <a:cubicBezTo>
                    <a:pt x="1863" y="2987"/>
                    <a:pt x="1808" y="2027"/>
                    <a:pt x="1243" y="1663"/>
                  </a:cubicBezTo>
                  <a:lnTo>
                    <a:pt x="1243" y="1663"/>
                  </a:lnTo>
                  <a:cubicBezTo>
                    <a:pt x="1603" y="1455"/>
                    <a:pt x="1890" y="1146"/>
                    <a:pt x="1793" y="684"/>
                  </a:cubicBezTo>
                  <a:cubicBezTo>
                    <a:pt x="1678" y="134"/>
                    <a:pt x="1147" y="1"/>
                    <a:pt x="65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3" name="Google Shape;1273;p39"/>
            <p:cNvSpPr/>
            <p:nvPr/>
          </p:nvSpPr>
          <p:spPr>
            <a:xfrm>
              <a:off x="1057350" y="579363"/>
              <a:ext cx="27225" cy="33375"/>
            </a:xfrm>
            <a:custGeom>
              <a:avLst/>
              <a:gdLst/>
              <a:ahLst/>
              <a:cxnLst/>
              <a:rect l="l" t="t" r="r" b="b"/>
              <a:pathLst>
                <a:path w="1089" h="1335" extrusionOk="0">
                  <a:moveTo>
                    <a:pt x="429" y="1"/>
                  </a:moveTo>
                  <a:cubicBezTo>
                    <a:pt x="312" y="1"/>
                    <a:pt x="195" y="52"/>
                    <a:pt x="109" y="165"/>
                  </a:cubicBezTo>
                  <a:cubicBezTo>
                    <a:pt x="1" y="306"/>
                    <a:pt x="138" y="444"/>
                    <a:pt x="282" y="444"/>
                  </a:cubicBezTo>
                  <a:cubicBezTo>
                    <a:pt x="343" y="444"/>
                    <a:pt x="404" y="420"/>
                    <a:pt x="449" y="361"/>
                  </a:cubicBezTo>
                  <a:lnTo>
                    <a:pt x="449" y="361"/>
                  </a:lnTo>
                  <a:cubicBezTo>
                    <a:pt x="401" y="426"/>
                    <a:pt x="469" y="374"/>
                    <a:pt x="479" y="424"/>
                  </a:cubicBezTo>
                  <a:cubicBezTo>
                    <a:pt x="491" y="476"/>
                    <a:pt x="495" y="494"/>
                    <a:pt x="466" y="550"/>
                  </a:cubicBezTo>
                  <a:cubicBezTo>
                    <a:pt x="413" y="653"/>
                    <a:pt x="295" y="726"/>
                    <a:pt x="200" y="791"/>
                  </a:cubicBezTo>
                  <a:cubicBezTo>
                    <a:pt x="87" y="868"/>
                    <a:pt x="77" y="998"/>
                    <a:pt x="161" y="1101"/>
                  </a:cubicBezTo>
                  <a:cubicBezTo>
                    <a:pt x="284" y="1252"/>
                    <a:pt x="468" y="1334"/>
                    <a:pt x="656" y="1334"/>
                  </a:cubicBezTo>
                  <a:cubicBezTo>
                    <a:pt x="731" y="1334"/>
                    <a:pt x="806" y="1321"/>
                    <a:pt x="879" y="1294"/>
                  </a:cubicBezTo>
                  <a:cubicBezTo>
                    <a:pt x="1089" y="1215"/>
                    <a:pt x="1028" y="901"/>
                    <a:pt x="843" y="901"/>
                  </a:cubicBezTo>
                  <a:cubicBezTo>
                    <a:pt x="821" y="901"/>
                    <a:pt x="798" y="906"/>
                    <a:pt x="773" y="915"/>
                  </a:cubicBezTo>
                  <a:cubicBezTo>
                    <a:pt x="729" y="932"/>
                    <a:pt x="689" y="940"/>
                    <a:pt x="651" y="940"/>
                  </a:cubicBezTo>
                  <a:cubicBezTo>
                    <a:pt x="648" y="940"/>
                    <a:pt x="646" y="940"/>
                    <a:pt x="643" y="940"/>
                  </a:cubicBezTo>
                  <a:lnTo>
                    <a:pt x="643" y="940"/>
                  </a:lnTo>
                  <a:cubicBezTo>
                    <a:pt x="828" y="764"/>
                    <a:pt x="967" y="537"/>
                    <a:pt x="847" y="281"/>
                  </a:cubicBezTo>
                  <a:cubicBezTo>
                    <a:pt x="765" y="104"/>
                    <a:pt x="597" y="1"/>
                    <a:pt x="42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4" name="Google Shape;1274;p39"/>
            <p:cNvSpPr/>
            <p:nvPr/>
          </p:nvSpPr>
          <p:spPr>
            <a:xfrm>
              <a:off x="1114300" y="622838"/>
              <a:ext cx="11450" cy="48000"/>
            </a:xfrm>
            <a:custGeom>
              <a:avLst/>
              <a:gdLst/>
              <a:ahLst/>
              <a:cxnLst/>
              <a:rect l="l" t="t" r="r" b="b"/>
              <a:pathLst>
                <a:path w="458" h="1920" extrusionOk="0">
                  <a:moveTo>
                    <a:pt x="225" y="1"/>
                  </a:moveTo>
                  <a:cubicBezTo>
                    <a:pt x="126" y="1"/>
                    <a:pt x="31" y="64"/>
                    <a:pt x="38" y="190"/>
                  </a:cubicBezTo>
                  <a:cubicBezTo>
                    <a:pt x="64" y="705"/>
                    <a:pt x="55" y="1217"/>
                    <a:pt x="11" y="1731"/>
                  </a:cubicBezTo>
                  <a:cubicBezTo>
                    <a:pt x="0" y="1857"/>
                    <a:pt x="93" y="1920"/>
                    <a:pt x="191" y="1920"/>
                  </a:cubicBezTo>
                  <a:cubicBezTo>
                    <a:pt x="290" y="1920"/>
                    <a:pt x="394" y="1857"/>
                    <a:pt x="404" y="1731"/>
                  </a:cubicBezTo>
                  <a:cubicBezTo>
                    <a:pt x="449" y="1217"/>
                    <a:pt x="457" y="705"/>
                    <a:pt x="432" y="190"/>
                  </a:cubicBezTo>
                  <a:cubicBezTo>
                    <a:pt x="425" y="64"/>
                    <a:pt x="323" y="1"/>
                    <a:pt x="2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5" name="Google Shape;1275;p39"/>
            <p:cNvSpPr/>
            <p:nvPr/>
          </p:nvSpPr>
          <p:spPr>
            <a:xfrm>
              <a:off x="1104775" y="639163"/>
              <a:ext cx="38400" cy="10250"/>
            </a:xfrm>
            <a:custGeom>
              <a:avLst/>
              <a:gdLst/>
              <a:ahLst/>
              <a:cxnLst/>
              <a:rect l="l" t="t" r="r" b="b"/>
              <a:pathLst>
                <a:path w="1536" h="410" extrusionOk="0">
                  <a:moveTo>
                    <a:pt x="1283" y="0"/>
                  </a:moveTo>
                  <a:cubicBezTo>
                    <a:pt x="1283" y="0"/>
                    <a:pt x="1282" y="0"/>
                    <a:pt x="1281" y="0"/>
                  </a:cubicBezTo>
                  <a:lnTo>
                    <a:pt x="256" y="16"/>
                  </a:lnTo>
                  <a:cubicBezTo>
                    <a:pt x="2" y="20"/>
                    <a:pt x="1" y="410"/>
                    <a:pt x="252" y="410"/>
                  </a:cubicBezTo>
                  <a:cubicBezTo>
                    <a:pt x="253" y="410"/>
                    <a:pt x="254" y="410"/>
                    <a:pt x="256" y="410"/>
                  </a:cubicBezTo>
                  <a:lnTo>
                    <a:pt x="1281" y="394"/>
                  </a:lnTo>
                  <a:cubicBezTo>
                    <a:pt x="1532" y="391"/>
                    <a:pt x="1536" y="0"/>
                    <a:pt x="12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6" name="Google Shape;1276;p39"/>
            <p:cNvSpPr/>
            <p:nvPr/>
          </p:nvSpPr>
          <p:spPr>
            <a:xfrm>
              <a:off x="1171975" y="617213"/>
              <a:ext cx="33400" cy="55150"/>
            </a:xfrm>
            <a:custGeom>
              <a:avLst/>
              <a:gdLst/>
              <a:ahLst/>
              <a:cxnLst/>
              <a:rect l="l" t="t" r="r" b="b"/>
              <a:pathLst>
                <a:path w="1336" h="2206" extrusionOk="0">
                  <a:moveTo>
                    <a:pt x="1066" y="1"/>
                  </a:moveTo>
                  <a:cubicBezTo>
                    <a:pt x="1007" y="1"/>
                    <a:pt x="948" y="29"/>
                    <a:pt x="909" y="97"/>
                  </a:cubicBezTo>
                  <a:cubicBezTo>
                    <a:pt x="565" y="692"/>
                    <a:pt x="281" y="1315"/>
                    <a:pt x="51" y="1965"/>
                  </a:cubicBezTo>
                  <a:cubicBezTo>
                    <a:pt x="0" y="2110"/>
                    <a:pt x="120" y="2205"/>
                    <a:pt x="240" y="2205"/>
                  </a:cubicBezTo>
                  <a:cubicBezTo>
                    <a:pt x="319" y="2205"/>
                    <a:pt x="398" y="2165"/>
                    <a:pt x="431" y="2071"/>
                  </a:cubicBezTo>
                  <a:cubicBezTo>
                    <a:pt x="647" y="1453"/>
                    <a:pt x="919" y="864"/>
                    <a:pt x="1247" y="297"/>
                  </a:cubicBezTo>
                  <a:cubicBezTo>
                    <a:pt x="1336" y="144"/>
                    <a:pt x="1200" y="1"/>
                    <a:pt x="106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7" name="Google Shape;1277;p39"/>
            <p:cNvSpPr/>
            <p:nvPr/>
          </p:nvSpPr>
          <p:spPr>
            <a:xfrm>
              <a:off x="1191925" y="618988"/>
              <a:ext cx="23100" cy="55650"/>
            </a:xfrm>
            <a:custGeom>
              <a:avLst/>
              <a:gdLst/>
              <a:ahLst/>
              <a:cxnLst/>
              <a:rect l="l" t="t" r="r" b="b"/>
              <a:pathLst>
                <a:path w="924" h="2226" extrusionOk="0">
                  <a:moveTo>
                    <a:pt x="239" y="1"/>
                  </a:moveTo>
                  <a:cubicBezTo>
                    <a:pt x="118" y="1"/>
                    <a:pt x="0" y="95"/>
                    <a:pt x="54" y="241"/>
                  </a:cubicBezTo>
                  <a:cubicBezTo>
                    <a:pt x="271" y="839"/>
                    <a:pt x="427" y="1453"/>
                    <a:pt x="522" y="2083"/>
                  </a:cubicBezTo>
                  <a:cubicBezTo>
                    <a:pt x="537" y="2183"/>
                    <a:pt x="606" y="2226"/>
                    <a:pt x="681" y="2226"/>
                  </a:cubicBezTo>
                  <a:cubicBezTo>
                    <a:pt x="795" y="2226"/>
                    <a:pt x="924" y="2127"/>
                    <a:pt x="901" y="1977"/>
                  </a:cubicBezTo>
                  <a:cubicBezTo>
                    <a:pt x="805" y="1346"/>
                    <a:pt x="649" y="734"/>
                    <a:pt x="433" y="135"/>
                  </a:cubicBezTo>
                  <a:cubicBezTo>
                    <a:pt x="399" y="41"/>
                    <a:pt x="319" y="1"/>
                    <a:pt x="23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8" name="Google Shape;1278;p39"/>
            <p:cNvSpPr/>
            <p:nvPr/>
          </p:nvSpPr>
          <p:spPr>
            <a:xfrm>
              <a:off x="1176175" y="650188"/>
              <a:ext cx="36500" cy="9875"/>
            </a:xfrm>
            <a:custGeom>
              <a:avLst/>
              <a:gdLst/>
              <a:ahLst/>
              <a:cxnLst/>
              <a:rect l="l" t="t" r="r" b="b"/>
              <a:pathLst>
                <a:path w="1460" h="395" extrusionOk="0">
                  <a:moveTo>
                    <a:pt x="252" y="0"/>
                  </a:moveTo>
                  <a:cubicBezTo>
                    <a:pt x="1" y="0"/>
                    <a:pt x="0" y="394"/>
                    <a:pt x="254" y="394"/>
                  </a:cubicBezTo>
                  <a:lnTo>
                    <a:pt x="1206" y="394"/>
                  </a:lnTo>
                  <a:cubicBezTo>
                    <a:pt x="1460" y="394"/>
                    <a:pt x="1460" y="0"/>
                    <a:pt x="1206" y="0"/>
                  </a:cubicBezTo>
                  <a:lnTo>
                    <a:pt x="254" y="0"/>
                  </a:lnTo>
                  <a:cubicBezTo>
                    <a:pt x="253" y="0"/>
                    <a:pt x="252" y="0"/>
                    <a:pt x="25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9" name="Google Shape;1279;p39"/>
            <p:cNvSpPr/>
            <p:nvPr/>
          </p:nvSpPr>
          <p:spPr>
            <a:xfrm>
              <a:off x="1252450" y="610638"/>
              <a:ext cx="37750" cy="62950"/>
            </a:xfrm>
            <a:custGeom>
              <a:avLst/>
              <a:gdLst/>
              <a:ahLst/>
              <a:cxnLst/>
              <a:rect l="l" t="t" r="r" b="b"/>
              <a:pathLst>
                <a:path w="1510" h="2518" extrusionOk="0">
                  <a:moveTo>
                    <a:pt x="1055" y="0"/>
                  </a:moveTo>
                  <a:cubicBezTo>
                    <a:pt x="569" y="0"/>
                    <a:pt x="165" y="423"/>
                    <a:pt x="335" y="950"/>
                  </a:cubicBezTo>
                  <a:cubicBezTo>
                    <a:pt x="418" y="1207"/>
                    <a:pt x="633" y="1340"/>
                    <a:pt x="842" y="1486"/>
                  </a:cubicBezTo>
                  <a:cubicBezTo>
                    <a:pt x="961" y="1571"/>
                    <a:pt x="990" y="1570"/>
                    <a:pt x="998" y="1730"/>
                  </a:cubicBezTo>
                  <a:cubicBezTo>
                    <a:pt x="1011" y="1942"/>
                    <a:pt x="882" y="1945"/>
                    <a:pt x="708" y="1996"/>
                  </a:cubicBezTo>
                  <a:cubicBezTo>
                    <a:pt x="533" y="2049"/>
                    <a:pt x="367" y="2079"/>
                    <a:pt x="199" y="2158"/>
                  </a:cubicBezTo>
                  <a:cubicBezTo>
                    <a:pt x="1" y="2251"/>
                    <a:pt x="124" y="2517"/>
                    <a:pt x="310" y="2517"/>
                  </a:cubicBezTo>
                  <a:cubicBezTo>
                    <a:pt x="338" y="2517"/>
                    <a:pt x="368" y="2511"/>
                    <a:pt x="398" y="2497"/>
                  </a:cubicBezTo>
                  <a:cubicBezTo>
                    <a:pt x="782" y="2321"/>
                    <a:pt x="1509" y="2311"/>
                    <a:pt x="1465" y="1705"/>
                  </a:cubicBezTo>
                  <a:cubicBezTo>
                    <a:pt x="1451" y="1514"/>
                    <a:pt x="1342" y="1378"/>
                    <a:pt x="1197" y="1259"/>
                  </a:cubicBezTo>
                  <a:cubicBezTo>
                    <a:pt x="1108" y="1187"/>
                    <a:pt x="1005" y="1137"/>
                    <a:pt x="918" y="1066"/>
                  </a:cubicBezTo>
                  <a:cubicBezTo>
                    <a:pt x="791" y="993"/>
                    <a:pt x="715" y="880"/>
                    <a:pt x="689" y="728"/>
                  </a:cubicBezTo>
                  <a:cubicBezTo>
                    <a:pt x="743" y="498"/>
                    <a:pt x="852" y="385"/>
                    <a:pt x="1016" y="385"/>
                  </a:cubicBezTo>
                  <a:cubicBezTo>
                    <a:pt x="1061" y="385"/>
                    <a:pt x="1110" y="393"/>
                    <a:pt x="1163" y="410"/>
                  </a:cubicBezTo>
                  <a:cubicBezTo>
                    <a:pt x="1182" y="415"/>
                    <a:pt x="1199" y="417"/>
                    <a:pt x="1216" y="417"/>
                  </a:cubicBezTo>
                  <a:cubicBezTo>
                    <a:pt x="1422" y="417"/>
                    <a:pt x="1495" y="89"/>
                    <a:pt x="1269" y="28"/>
                  </a:cubicBezTo>
                  <a:cubicBezTo>
                    <a:pt x="1197" y="9"/>
                    <a:pt x="1125" y="0"/>
                    <a:pt x="10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0" name="Google Shape;1280;p39"/>
            <p:cNvSpPr/>
            <p:nvPr/>
          </p:nvSpPr>
          <p:spPr>
            <a:xfrm>
              <a:off x="1299875" y="611938"/>
              <a:ext cx="11550" cy="55250"/>
            </a:xfrm>
            <a:custGeom>
              <a:avLst/>
              <a:gdLst/>
              <a:ahLst/>
              <a:cxnLst/>
              <a:rect l="l" t="t" r="r" b="b"/>
              <a:pathLst>
                <a:path w="462" h="2210" extrusionOk="0">
                  <a:moveTo>
                    <a:pt x="195" y="1"/>
                  </a:moveTo>
                  <a:cubicBezTo>
                    <a:pt x="96" y="1"/>
                    <a:pt x="0" y="64"/>
                    <a:pt x="5" y="190"/>
                  </a:cubicBezTo>
                  <a:cubicBezTo>
                    <a:pt x="25" y="802"/>
                    <a:pt x="45" y="1410"/>
                    <a:pt x="63" y="2020"/>
                  </a:cubicBezTo>
                  <a:cubicBezTo>
                    <a:pt x="68" y="2146"/>
                    <a:pt x="169" y="2209"/>
                    <a:pt x="268" y="2209"/>
                  </a:cubicBezTo>
                  <a:cubicBezTo>
                    <a:pt x="366" y="2209"/>
                    <a:pt x="462" y="2146"/>
                    <a:pt x="457" y="2020"/>
                  </a:cubicBezTo>
                  <a:cubicBezTo>
                    <a:pt x="438" y="1410"/>
                    <a:pt x="418" y="802"/>
                    <a:pt x="398" y="190"/>
                  </a:cubicBezTo>
                  <a:cubicBezTo>
                    <a:pt x="394" y="64"/>
                    <a:pt x="293" y="1"/>
                    <a:pt x="19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1" name="Google Shape;1281;p39"/>
            <p:cNvSpPr/>
            <p:nvPr/>
          </p:nvSpPr>
          <p:spPr>
            <a:xfrm>
              <a:off x="1320350" y="613763"/>
              <a:ext cx="9900" cy="57150"/>
            </a:xfrm>
            <a:custGeom>
              <a:avLst/>
              <a:gdLst/>
              <a:ahLst/>
              <a:cxnLst/>
              <a:rect l="l" t="t" r="r" b="b"/>
              <a:pathLst>
                <a:path w="396" h="2286" extrusionOk="0">
                  <a:moveTo>
                    <a:pt x="198" y="1"/>
                  </a:moveTo>
                  <a:cubicBezTo>
                    <a:pt x="100" y="1"/>
                    <a:pt x="2" y="65"/>
                    <a:pt x="2" y="192"/>
                  </a:cubicBezTo>
                  <a:cubicBezTo>
                    <a:pt x="2" y="828"/>
                    <a:pt x="2" y="1460"/>
                    <a:pt x="0" y="2096"/>
                  </a:cubicBezTo>
                  <a:cubicBezTo>
                    <a:pt x="0" y="2223"/>
                    <a:pt x="98" y="2286"/>
                    <a:pt x="197" y="2286"/>
                  </a:cubicBezTo>
                  <a:cubicBezTo>
                    <a:pt x="295" y="2286"/>
                    <a:pt x="394" y="2223"/>
                    <a:pt x="394" y="2096"/>
                  </a:cubicBezTo>
                  <a:cubicBezTo>
                    <a:pt x="394" y="1460"/>
                    <a:pt x="394" y="828"/>
                    <a:pt x="395" y="192"/>
                  </a:cubicBezTo>
                  <a:cubicBezTo>
                    <a:pt x="395" y="65"/>
                    <a:pt x="297" y="1"/>
                    <a:pt x="19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2" name="Google Shape;1282;p39"/>
            <p:cNvSpPr/>
            <p:nvPr/>
          </p:nvSpPr>
          <p:spPr>
            <a:xfrm>
              <a:off x="1321125" y="613838"/>
              <a:ext cx="46125" cy="57850"/>
            </a:xfrm>
            <a:custGeom>
              <a:avLst/>
              <a:gdLst/>
              <a:ahLst/>
              <a:cxnLst/>
              <a:rect l="l" t="t" r="r" b="b"/>
              <a:pathLst>
                <a:path w="1845" h="2314" extrusionOk="0">
                  <a:moveTo>
                    <a:pt x="239" y="0"/>
                  </a:moveTo>
                  <a:cubicBezTo>
                    <a:pt x="118" y="0"/>
                    <a:pt x="0" y="95"/>
                    <a:pt x="56" y="239"/>
                  </a:cubicBezTo>
                  <a:cubicBezTo>
                    <a:pt x="356" y="1013"/>
                    <a:pt x="808" y="1695"/>
                    <a:pt x="1415" y="2260"/>
                  </a:cubicBezTo>
                  <a:cubicBezTo>
                    <a:pt x="1452" y="2296"/>
                    <a:pt x="1507" y="2314"/>
                    <a:pt x="1562" y="2314"/>
                  </a:cubicBezTo>
                  <a:cubicBezTo>
                    <a:pt x="1647" y="2314"/>
                    <a:pt x="1731" y="2269"/>
                    <a:pt x="1744" y="2173"/>
                  </a:cubicBezTo>
                  <a:cubicBezTo>
                    <a:pt x="1833" y="1532"/>
                    <a:pt x="1844" y="900"/>
                    <a:pt x="1766" y="260"/>
                  </a:cubicBezTo>
                  <a:cubicBezTo>
                    <a:pt x="1751" y="135"/>
                    <a:pt x="1644" y="72"/>
                    <a:pt x="1545" y="72"/>
                  </a:cubicBezTo>
                  <a:cubicBezTo>
                    <a:pt x="1447" y="72"/>
                    <a:pt x="1357" y="134"/>
                    <a:pt x="1372" y="260"/>
                  </a:cubicBezTo>
                  <a:cubicBezTo>
                    <a:pt x="1430" y="737"/>
                    <a:pt x="1443" y="1214"/>
                    <a:pt x="1405" y="1691"/>
                  </a:cubicBezTo>
                  <a:lnTo>
                    <a:pt x="1405" y="1691"/>
                  </a:lnTo>
                  <a:cubicBezTo>
                    <a:pt x="988" y="1236"/>
                    <a:pt x="660" y="714"/>
                    <a:pt x="436" y="133"/>
                  </a:cubicBezTo>
                  <a:cubicBezTo>
                    <a:pt x="400" y="41"/>
                    <a:pt x="319" y="0"/>
                    <a:pt x="23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3" name="Google Shape;1283;p39"/>
            <p:cNvSpPr/>
            <p:nvPr/>
          </p:nvSpPr>
          <p:spPr>
            <a:xfrm>
              <a:off x="1410075" y="602513"/>
              <a:ext cx="42050" cy="76100"/>
            </a:xfrm>
            <a:custGeom>
              <a:avLst/>
              <a:gdLst/>
              <a:ahLst/>
              <a:cxnLst/>
              <a:rect l="l" t="t" r="r" b="b"/>
              <a:pathLst>
                <a:path w="1682" h="3044" extrusionOk="0">
                  <a:moveTo>
                    <a:pt x="792" y="398"/>
                  </a:moveTo>
                  <a:cubicBezTo>
                    <a:pt x="955" y="398"/>
                    <a:pt x="1205" y="445"/>
                    <a:pt x="1221" y="635"/>
                  </a:cubicBezTo>
                  <a:cubicBezTo>
                    <a:pt x="1243" y="922"/>
                    <a:pt x="739" y="992"/>
                    <a:pt x="507" y="1016"/>
                  </a:cubicBezTo>
                  <a:lnTo>
                    <a:pt x="507" y="1016"/>
                  </a:lnTo>
                  <a:cubicBezTo>
                    <a:pt x="516" y="818"/>
                    <a:pt x="531" y="620"/>
                    <a:pt x="551" y="421"/>
                  </a:cubicBezTo>
                  <a:cubicBezTo>
                    <a:pt x="551" y="419"/>
                    <a:pt x="552" y="416"/>
                    <a:pt x="552" y="414"/>
                  </a:cubicBezTo>
                  <a:lnTo>
                    <a:pt x="552" y="414"/>
                  </a:lnTo>
                  <a:cubicBezTo>
                    <a:pt x="607" y="412"/>
                    <a:pt x="663" y="408"/>
                    <a:pt x="723" y="401"/>
                  </a:cubicBezTo>
                  <a:cubicBezTo>
                    <a:pt x="743" y="399"/>
                    <a:pt x="766" y="398"/>
                    <a:pt x="792" y="398"/>
                  </a:cubicBezTo>
                  <a:close/>
                  <a:moveTo>
                    <a:pt x="496" y="1433"/>
                  </a:moveTo>
                  <a:cubicBezTo>
                    <a:pt x="719" y="1484"/>
                    <a:pt x="1033" y="1562"/>
                    <a:pt x="1142" y="1734"/>
                  </a:cubicBezTo>
                  <a:cubicBezTo>
                    <a:pt x="1459" y="2240"/>
                    <a:pt x="1007" y="2585"/>
                    <a:pt x="554" y="2638"/>
                  </a:cubicBezTo>
                  <a:lnTo>
                    <a:pt x="554" y="2638"/>
                  </a:lnTo>
                  <a:cubicBezTo>
                    <a:pt x="512" y="2236"/>
                    <a:pt x="493" y="1835"/>
                    <a:pt x="496" y="1433"/>
                  </a:cubicBezTo>
                  <a:close/>
                  <a:moveTo>
                    <a:pt x="277" y="1"/>
                  </a:moveTo>
                  <a:cubicBezTo>
                    <a:pt x="81" y="1"/>
                    <a:pt x="1" y="285"/>
                    <a:pt x="170" y="369"/>
                  </a:cubicBezTo>
                  <a:lnTo>
                    <a:pt x="170" y="369"/>
                  </a:lnTo>
                  <a:cubicBezTo>
                    <a:pt x="164" y="386"/>
                    <a:pt x="159" y="404"/>
                    <a:pt x="157" y="424"/>
                  </a:cubicBezTo>
                  <a:cubicBezTo>
                    <a:pt x="76" y="1233"/>
                    <a:pt x="84" y="2038"/>
                    <a:pt x="183" y="2844"/>
                  </a:cubicBezTo>
                  <a:cubicBezTo>
                    <a:pt x="197" y="2955"/>
                    <a:pt x="262" y="3034"/>
                    <a:pt x="379" y="3041"/>
                  </a:cubicBezTo>
                  <a:cubicBezTo>
                    <a:pt x="409" y="3043"/>
                    <a:pt x="438" y="3044"/>
                    <a:pt x="468" y="3044"/>
                  </a:cubicBezTo>
                  <a:cubicBezTo>
                    <a:pt x="1036" y="3044"/>
                    <a:pt x="1629" y="2732"/>
                    <a:pt x="1661" y="2096"/>
                  </a:cubicBezTo>
                  <a:cubicBezTo>
                    <a:pt x="1682" y="1684"/>
                    <a:pt x="1441" y="1425"/>
                    <a:pt x="1127" y="1257"/>
                  </a:cubicBezTo>
                  <a:lnTo>
                    <a:pt x="1127" y="1257"/>
                  </a:lnTo>
                  <a:cubicBezTo>
                    <a:pt x="1425" y="1126"/>
                    <a:pt x="1654" y="902"/>
                    <a:pt x="1620" y="515"/>
                  </a:cubicBezTo>
                  <a:cubicBezTo>
                    <a:pt x="1583" y="81"/>
                    <a:pt x="1304" y="14"/>
                    <a:pt x="987" y="14"/>
                  </a:cubicBezTo>
                  <a:cubicBezTo>
                    <a:pt x="848" y="14"/>
                    <a:pt x="701" y="27"/>
                    <a:pt x="564" y="27"/>
                  </a:cubicBezTo>
                  <a:cubicBezTo>
                    <a:pt x="479" y="27"/>
                    <a:pt x="398" y="22"/>
                    <a:pt x="325" y="6"/>
                  </a:cubicBezTo>
                  <a:cubicBezTo>
                    <a:pt x="308" y="3"/>
                    <a:pt x="293" y="1"/>
                    <a:pt x="27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4" name="Google Shape;1284;p39"/>
            <p:cNvSpPr/>
            <p:nvPr/>
          </p:nvSpPr>
          <p:spPr>
            <a:xfrm>
              <a:off x="545050" y="783638"/>
              <a:ext cx="49175" cy="82175"/>
            </a:xfrm>
            <a:custGeom>
              <a:avLst/>
              <a:gdLst/>
              <a:ahLst/>
              <a:cxnLst/>
              <a:rect l="l" t="t" r="r" b="b"/>
              <a:pathLst>
                <a:path w="1967" h="3287" extrusionOk="0">
                  <a:moveTo>
                    <a:pt x="480" y="410"/>
                  </a:moveTo>
                  <a:cubicBezTo>
                    <a:pt x="1097" y="508"/>
                    <a:pt x="1603" y="1074"/>
                    <a:pt x="1517" y="1728"/>
                  </a:cubicBezTo>
                  <a:cubicBezTo>
                    <a:pt x="1442" y="2290"/>
                    <a:pt x="1024" y="2694"/>
                    <a:pt x="508" y="2853"/>
                  </a:cubicBezTo>
                  <a:lnTo>
                    <a:pt x="508" y="2853"/>
                  </a:lnTo>
                  <a:cubicBezTo>
                    <a:pt x="410" y="2040"/>
                    <a:pt x="403" y="1225"/>
                    <a:pt x="480" y="410"/>
                  </a:cubicBezTo>
                  <a:close/>
                  <a:moveTo>
                    <a:pt x="330" y="1"/>
                  </a:moveTo>
                  <a:cubicBezTo>
                    <a:pt x="323" y="1"/>
                    <a:pt x="316" y="1"/>
                    <a:pt x="309" y="2"/>
                  </a:cubicBezTo>
                  <a:lnTo>
                    <a:pt x="309" y="2"/>
                  </a:lnTo>
                  <a:cubicBezTo>
                    <a:pt x="308" y="2"/>
                    <a:pt x="308" y="2"/>
                    <a:pt x="307" y="2"/>
                  </a:cubicBezTo>
                  <a:cubicBezTo>
                    <a:pt x="228" y="2"/>
                    <a:pt x="174" y="42"/>
                    <a:pt x="145" y="96"/>
                  </a:cubicBezTo>
                  <a:lnTo>
                    <a:pt x="145" y="96"/>
                  </a:lnTo>
                  <a:cubicBezTo>
                    <a:pt x="128" y="121"/>
                    <a:pt x="117" y="152"/>
                    <a:pt x="112" y="188"/>
                  </a:cubicBezTo>
                  <a:cubicBezTo>
                    <a:pt x="1" y="1179"/>
                    <a:pt x="19" y="2158"/>
                    <a:pt x="155" y="3146"/>
                  </a:cubicBezTo>
                  <a:cubicBezTo>
                    <a:pt x="169" y="3243"/>
                    <a:pt x="269" y="3286"/>
                    <a:pt x="356" y="3286"/>
                  </a:cubicBezTo>
                  <a:cubicBezTo>
                    <a:pt x="370" y="3286"/>
                    <a:pt x="384" y="3285"/>
                    <a:pt x="397" y="3283"/>
                  </a:cubicBezTo>
                  <a:cubicBezTo>
                    <a:pt x="1239" y="3140"/>
                    <a:pt x="1966" y="2410"/>
                    <a:pt x="1923" y="1519"/>
                  </a:cubicBezTo>
                  <a:cubicBezTo>
                    <a:pt x="1883" y="686"/>
                    <a:pt x="1175" y="46"/>
                    <a:pt x="367" y="4"/>
                  </a:cubicBezTo>
                  <a:lnTo>
                    <a:pt x="367" y="4"/>
                  </a:lnTo>
                  <a:cubicBezTo>
                    <a:pt x="355" y="2"/>
                    <a:pt x="343" y="1"/>
                    <a:pt x="3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5" name="Google Shape;1285;p39"/>
            <p:cNvSpPr/>
            <p:nvPr/>
          </p:nvSpPr>
          <p:spPr>
            <a:xfrm>
              <a:off x="597250" y="766288"/>
              <a:ext cx="34975" cy="38900"/>
            </a:xfrm>
            <a:custGeom>
              <a:avLst/>
              <a:gdLst/>
              <a:ahLst/>
              <a:cxnLst/>
              <a:rect l="l" t="t" r="r" b="b"/>
              <a:pathLst>
                <a:path w="1399" h="1556" extrusionOk="0">
                  <a:moveTo>
                    <a:pt x="416" y="1"/>
                  </a:moveTo>
                  <a:cubicBezTo>
                    <a:pt x="338" y="1"/>
                    <a:pt x="258" y="22"/>
                    <a:pt x="182" y="68"/>
                  </a:cubicBezTo>
                  <a:cubicBezTo>
                    <a:pt x="1" y="177"/>
                    <a:pt x="113" y="437"/>
                    <a:pt x="282" y="437"/>
                  </a:cubicBezTo>
                  <a:cubicBezTo>
                    <a:pt x="314" y="437"/>
                    <a:pt x="348" y="428"/>
                    <a:pt x="382" y="407"/>
                  </a:cubicBezTo>
                  <a:cubicBezTo>
                    <a:pt x="403" y="394"/>
                    <a:pt x="421" y="389"/>
                    <a:pt x="438" y="389"/>
                  </a:cubicBezTo>
                  <a:cubicBezTo>
                    <a:pt x="540" y="389"/>
                    <a:pt x="563" y="601"/>
                    <a:pt x="537" y="675"/>
                  </a:cubicBezTo>
                  <a:cubicBezTo>
                    <a:pt x="485" y="815"/>
                    <a:pt x="368" y="926"/>
                    <a:pt x="266" y="1032"/>
                  </a:cubicBezTo>
                  <a:cubicBezTo>
                    <a:pt x="175" y="1127"/>
                    <a:pt x="200" y="1271"/>
                    <a:pt x="306" y="1342"/>
                  </a:cubicBezTo>
                  <a:cubicBezTo>
                    <a:pt x="521" y="1482"/>
                    <a:pt x="762" y="1556"/>
                    <a:pt x="1015" y="1556"/>
                  </a:cubicBezTo>
                  <a:cubicBezTo>
                    <a:pt x="1058" y="1556"/>
                    <a:pt x="1102" y="1554"/>
                    <a:pt x="1147" y="1549"/>
                  </a:cubicBezTo>
                  <a:cubicBezTo>
                    <a:pt x="1389" y="1524"/>
                    <a:pt x="1398" y="1154"/>
                    <a:pt x="1171" y="1154"/>
                  </a:cubicBezTo>
                  <a:cubicBezTo>
                    <a:pt x="1163" y="1154"/>
                    <a:pt x="1155" y="1155"/>
                    <a:pt x="1147" y="1156"/>
                  </a:cubicBezTo>
                  <a:cubicBezTo>
                    <a:pt x="1107" y="1160"/>
                    <a:pt x="1068" y="1162"/>
                    <a:pt x="1030" y="1162"/>
                  </a:cubicBezTo>
                  <a:cubicBezTo>
                    <a:pt x="923" y="1162"/>
                    <a:pt x="821" y="1145"/>
                    <a:pt x="723" y="1111"/>
                  </a:cubicBezTo>
                  <a:lnTo>
                    <a:pt x="723" y="1111"/>
                  </a:lnTo>
                  <a:cubicBezTo>
                    <a:pt x="891" y="899"/>
                    <a:pt x="1017" y="647"/>
                    <a:pt x="919" y="377"/>
                  </a:cubicBezTo>
                  <a:cubicBezTo>
                    <a:pt x="840" y="159"/>
                    <a:pt x="634" y="1"/>
                    <a:pt x="41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6" name="Google Shape;1286;p39"/>
            <p:cNvSpPr/>
            <p:nvPr/>
          </p:nvSpPr>
          <p:spPr>
            <a:xfrm>
              <a:off x="649100" y="814988"/>
              <a:ext cx="33425" cy="11600"/>
            </a:xfrm>
            <a:custGeom>
              <a:avLst/>
              <a:gdLst/>
              <a:ahLst/>
              <a:cxnLst/>
              <a:rect l="l" t="t" r="r" b="b"/>
              <a:pathLst>
                <a:path w="1337" h="464" extrusionOk="0">
                  <a:moveTo>
                    <a:pt x="1060" y="0"/>
                  </a:moveTo>
                  <a:cubicBezTo>
                    <a:pt x="1043" y="0"/>
                    <a:pt x="1024" y="3"/>
                    <a:pt x="1005" y="8"/>
                  </a:cubicBezTo>
                  <a:cubicBezTo>
                    <a:pt x="843" y="50"/>
                    <a:pt x="683" y="69"/>
                    <a:pt x="521" y="69"/>
                  </a:cubicBezTo>
                  <a:cubicBezTo>
                    <a:pt x="431" y="69"/>
                    <a:pt x="340" y="63"/>
                    <a:pt x="248" y="52"/>
                  </a:cubicBezTo>
                  <a:cubicBezTo>
                    <a:pt x="238" y="51"/>
                    <a:pt x="228" y="50"/>
                    <a:pt x="219" y="50"/>
                  </a:cubicBezTo>
                  <a:cubicBezTo>
                    <a:pt x="1" y="50"/>
                    <a:pt x="12" y="414"/>
                    <a:pt x="251" y="446"/>
                  </a:cubicBezTo>
                  <a:cubicBezTo>
                    <a:pt x="344" y="458"/>
                    <a:pt x="438" y="464"/>
                    <a:pt x="530" y="464"/>
                  </a:cubicBezTo>
                  <a:cubicBezTo>
                    <a:pt x="725" y="464"/>
                    <a:pt x="919" y="438"/>
                    <a:pt x="1111" y="387"/>
                  </a:cubicBezTo>
                  <a:cubicBezTo>
                    <a:pt x="1337" y="328"/>
                    <a:pt x="1267" y="0"/>
                    <a:pt x="106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7" name="Google Shape;1287;p39"/>
            <p:cNvSpPr/>
            <p:nvPr/>
          </p:nvSpPr>
          <p:spPr>
            <a:xfrm>
              <a:off x="705825" y="769188"/>
              <a:ext cx="44300" cy="57250"/>
            </a:xfrm>
            <a:custGeom>
              <a:avLst/>
              <a:gdLst/>
              <a:ahLst/>
              <a:cxnLst/>
              <a:rect l="l" t="t" r="r" b="b"/>
              <a:pathLst>
                <a:path w="1772" h="2290" extrusionOk="0">
                  <a:moveTo>
                    <a:pt x="1493" y="1"/>
                  </a:moveTo>
                  <a:cubicBezTo>
                    <a:pt x="1432" y="1"/>
                    <a:pt x="1372" y="27"/>
                    <a:pt x="1329" y="89"/>
                  </a:cubicBezTo>
                  <a:cubicBezTo>
                    <a:pt x="911" y="695"/>
                    <a:pt x="490" y="1299"/>
                    <a:pt x="72" y="1904"/>
                  </a:cubicBezTo>
                  <a:cubicBezTo>
                    <a:pt x="0" y="2007"/>
                    <a:pt x="72" y="2165"/>
                    <a:pt x="189" y="2193"/>
                  </a:cubicBezTo>
                  <a:cubicBezTo>
                    <a:pt x="455" y="2257"/>
                    <a:pt x="717" y="2290"/>
                    <a:pt x="984" y="2290"/>
                  </a:cubicBezTo>
                  <a:cubicBezTo>
                    <a:pt x="1104" y="2290"/>
                    <a:pt x="1225" y="2283"/>
                    <a:pt x="1347" y="2269"/>
                  </a:cubicBezTo>
                  <a:cubicBezTo>
                    <a:pt x="1588" y="2242"/>
                    <a:pt x="1599" y="1874"/>
                    <a:pt x="1373" y="1874"/>
                  </a:cubicBezTo>
                  <a:cubicBezTo>
                    <a:pt x="1365" y="1874"/>
                    <a:pt x="1356" y="1875"/>
                    <a:pt x="1347" y="1876"/>
                  </a:cubicBezTo>
                  <a:cubicBezTo>
                    <a:pt x="1225" y="1889"/>
                    <a:pt x="1105" y="1896"/>
                    <a:pt x="986" y="1896"/>
                  </a:cubicBezTo>
                  <a:cubicBezTo>
                    <a:pt x="849" y="1896"/>
                    <a:pt x="713" y="1886"/>
                    <a:pt x="576" y="1867"/>
                  </a:cubicBezTo>
                  <a:lnTo>
                    <a:pt x="576" y="1867"/>
                  </a:lnTo>
                  <a:cubicBezTo>
                    <a:pt x="941" y="1341"/>
                    <a:pt x="1307" y="815"/>
                    <a:pt x="1671" y="289"/>
                  </a:cubicBezTo>
                  <a:cubicBezTo>
                    <a:pt x="1771" y="142"/>
                    <a:pt x="1633" y="1"/>
                    <a:pt x="14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8" name="Google Shape;1288;p39"/>
            <p:cNvSpPr/>
            <p:nvPr/>
          </p:nvSpPr>
          <p:spPr>
            <a:xfrm>
              <a:off x="735700" y="798238"/>
              <a:ext cx="14900" cy="51700"/>
            </a:xfrm>
            <a:custGeom>
              <a:avLst/>
              <a:gdLst/>
              <a:ahLst/>
              <a:cxnLst/>
              <a:rect l="l" t="t" r="r" b="b"/>
              <a:pathLst>
                <a:path w="596" h="2068" extrusionOk="0">
                  <a:moveTo>
                    <a:pt x="356" y="1"/>
                  </a:moveTo>
                  <a:cubicBezTo>
                    <a:pt x="278" y="1"/>
                    <a:pt x="205" y="43"/>
                    <a:pt x="182" y="142"/>
                  </a:cubicBezTo>
                  <a:cubicBezTo>
                    <a:pt x="52" y="715"/>
                    <a:pt x="1" y="1290"/>
                    <a:pt x="32" y="1877"/>
                  </a:cubicBezTo>
                  <a:cubicBezTo>
                    <a:pt x="39" y="2004"/>
                    <a:pt x="141" y="2068"/>
                    <a:pt x="240" y="2068"/>
                  </a:cubicBezTo>
                  <a:cubicBezTo>
                    <a:pt x="338" y="2068"/>
                    <a:pt x="433" y="2005"/>
                    <a:pt x="426" y="1877"/>
                  </a:cubicBezTo>
                  <a:cubicBezTo>
                    <a:pt x="396" y="1326"/>
                    <a:pt x="439" y="785"/>
                    <a:pt x="562" y="245"/>
                  </a:cubicBezTo>
                  <a:cubicBezTo>
                    <a:pt x="595" y="98"/>
                    <a:pt x="472" y="1"/>
                    <a:pt x="35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9" name="Google Shape;1289;p39"/>
            <p:cNvSpPr/>
            <p:nvPr/>
          </p:nvSpPr>
          <p:spPr>
            <a:xfrm>
              <a:off x="756875" y="778413"/>
              <a:ext cx="49975" cy="71725"/>
            </a:xfrm>
            <a:custGeom>
              <a:avLst/>
              <a:gdLst/>
              <a:ahLst/>
              <a:cxnLst/>
              <a:rect l="l" t="t" r="r" b="b"/>
              <a:pathLst>
                <a:path w="1999" h="2869" extrusionOk="0">
                  <a:moveTo>
                    <a:pt x="1420" y="0"/>
                  </a:moveTo>
                  <a:cubicBezTo>
                    <a:pt x="1350" y="0"/>
                    <a:pt x="1278" y="32"/>
                    <a:pt x="1244" y="94"/>
                  </a:cubicBezTo>
                  <a:cubicBezTo>
                    <a:pt x="811" y="849"/>
                    <a:pt x="420" y="1622"/>
                    <a:pt x="70" y="2418"/>
                  </a:cubicBezTo>
                  <a:cubicBezTo>
                    <a:pt x="1" y="2577"/>
                    <a:pt x="138" y="2720"/>
                    <a:pt x="264" y="2720"/>
                  </a:cubicBezTo>
                  <a:cubicBezTo>
                    <a:pt x="322" y="2720"/>
                    <a:pt x="377" y="2690"/>
                    <a:pt x="409" y="2617"/>
                  </a:cubicBezTo>
                  <a:cubicBezTo>
                    <a:pt x="683" y="1995"/>
                    <a:pt x="982" y="1387"/>
                    <a:pt x="1306" y="790"/>
                  </a:cubicBezTo>
                  <a:lnTo>
                    <a:pt x="1306" y="790"/>
                  </a:lnTo>
                  <a:cubicBezTo>
                    <a:pt x="1403" y="1435"/>
                    <a:pt x="1501" y="2081"/>
                    <a:pt x="1597" y="2726"/>
                  </a:cubicBezTo>
                  <a:cubicBezTo>
                    <a:pt x="1612" y="2826"/>
                    <a:pt x="1681" y="2869"/>
                    <a:pt x="1756" y="2869"/>
                  </a:cubicBezTo>
                  <a:cubicBezTo>
                    <a:pt x="1870" y="2869"/>
                    <a:pt x="1999" y="2770"/>
                    <a:pt x="1977" y="2620"/>
                  </a:cubicBezTo>
                  <a:cubicBezTo>
                    <a:pt x="1852" y="1794"/>
                    <a:pt x="1727" y="967"/>
                    <a:pt x="1603" y="141"/>
                  </a:cubicBezTo>
                  <a:cubicBezTo>
                    <a:pt x="1588" y="46"/>
                    <a:pt x="1505" y="0"/>
                    <a:pt x="142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0" name="Google Shape;1290;p39"/>
            <p:cNvSpPr/>
            <p:nvPr/>
          </p:nvSpPr>
          <p:spPr>
            <a:xfrm>
              <a:off x="765250" y="817938"/>
              <a:ext cx="39975" cy="13975"/>
            </a:xfrm>
            <a:custGeom>
              <a:avLst/>
              <a:gdLst/>
              <a:ahLst/>
              <a:cxnLst/>
              <a:rect l="l" t="t" r="r" b="b"/>
              <a:pathLst>
                <a:path w="1599" h="559" extrusionOk="0">
                  <a:moveTo>
                    <a:pt x="1295" y="1"/>
                  </a:moveTo>
                  <a:cubicBezTo>
                    <a:pt x="1283" y="1"/>
                    <a:pt x="1270" y="2"/>
                    <a:pt x="1256" y="4"/>
                  </a:cubicBezTo>
                  <a:lnTo>
                    <a:pt x="237" y="176"/>
                  </a:lnTo>
                  <a:cubicBezTo>
                    <a:pt x="1" y="214"/>
                    <a:pt x="84" y="558"/>
                    <a:pt x="307" y="558"/>
                  </a:cubicBezTo>
                  <a:cubicBezTo>
                    <a:pt x="319" y="558"/>
                    <a:pt x="331" y="557"/>
                    <a:pt x="343" y="555"/>
                  </a:cubicBezTo>
                  <a:lnTo>
                    <a:pt x="1362" y="384"/>
                  </a:lnTo>
                  <a:cubicBezTo>
                    <a:pt x="1598" y="343"/>
                    <a:pt x="1516" y="1"/>
                    <a:pt x="129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1" name="Google Shape;1291;p39"/>
            <p:cNvSpPr/>
            <p:nvPr/>
          </p:nvSpPr>
          <p:spPr>
            <a:xfrm>
              <a:off x="841000" y="786588"/>
              <a:ext cx="43125" cy="60725"/>
            </a:xfrm>
            <a:custGeom>
              <a:avLst/>
              <a:gdLst/>
              <a:ahLst/>
              <a:cxnLst/>
              <a:rect l="l" t="t" r="r" b="b"/>
              <a:pathLst>
                <a:path w="1725" h="2429" extrusionOk="0">
                  <a:moveTo>
                    <a:pt x="1286" y="1"/>
                  </a:moveTo>
                  <a:cubicBezTo>
                    <a:pt x="1270" y="1"/>
                    <a:pt x="1253" y="3"/>
                    <a:pt x="1236" y="7"/>
                  </a:cubicBezTo>
                  <a:cubicBezTo>
                    <a:pt x="584" y="165"/>
                    <a:pt x="0" y="772"/>
                    <a:pt x="115" y="1482"/>
                  </a:cubicBezTo>
                  <a:cubicBezTo>
                    <a:pt x="204" y="2028"/>
                    <a:pt x="697" y="2428"/>
                    <a:pt x="1229" y="2428"/>
                  </a:cubicBezTo>
                  <a:cubicBezTo>
                    <a:pt x="1318" y="2428"/>
                    <a:pt x="1408" y="2417"/>
                    <a:pt x="1497" y="2393"/>
                  </a:cubicBezTo>
                  <a:cubicBezTo>
                    <a:pt x="1725" y="2334"/>
                    <a:pt x="1653" y="2007"/>
                    <a:pt x="1448" y="2007"/>
                  </a:cubicBezTo>
                  <a:cubicBezTo>
                    <a:pt x="1430" y="2007"/>
                    <a:pt x="1412" y="2009"/>
                    <a:pt x="1393" y="2014"/>
                  </a:cubicBezTo>
                  <a:cubicBezTo>
                    <a:pt x="1337" y="2029"/>
                    <a:pt x="1281" y="2036"/>
                    <a:pt x="1225" y="2036"/>
                  </a:cubicBezTo>
                  <a:cubicBezTo>
                    <a:pt x="839" y="2036"/>
                    <a:pt x="491" y="1699"/>
                    <a:pt x="494" y="1297"/>
                  </a:cubicBezTo>
                  <a:cubicBezTo>
                    <a:pt x="500" y="826"/>
                    <a:pt x="915" y="488"/>
                    <a:pt x="1339" y="386"/>
                  </a:cubicBezTo>
                  <a:cubicBezTo>
                    <a:pt x="1569" y="332"/>
                    <a:pt x="1495" y="1"/>
                    <a:pt x="12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2" name="Google Shape;1292;p39"/>
            <p:cNvSpPr/>
            <p:nvPr/>
          </p:nvSpPr>
          <p:spPr>
            <a:xfrm>
              <a:off x="886475" y="778713"/>
              <a:ext cx="58675" cy="69900"/>
            </a:xfrm>
            <a:custGeom>
              <a:avLst/>
              <a:gdLst/>
              <a:ahLst/>
              <a:cxnLst/>
              <a:rect l="l" t="t" r="r" b="b"/>
              <a:pathLst>
                <a:path w="2347" h="2796" extrusionOk="0">
                  <a:moveTo>
                    <a:pt x="1339" y="455"/>
                  </a:moveTo>
                  <a:cubicBezTo>
                    <a:pt x="2020" y="809"/>
                    <a:pt x="2209" y="1924"/>
                    <a:pt x="1418" y="2311"/>
                  </a:cubicBezTo>
                  <a:cubicBezTo>
                    <a:pt x="1324" y="2356"/>
                    <a:pt x="1234" y="2377"/>
                    <a:pt x="1149" y="2377"/>
                  </a:cubicBezTo>
                  <a:cubicBezTo>
                    <a:pt x="417" y="2377"/>
                    <a:pt x="113" y="809"/>
                    <a:pt x="1194" y="614"/>
                  </a:cubicBezTo>
                  <a:cubicBezTo>
                    <a:pt x="1292" y="596"/>
                    <a:pt x="1336" y="529"/>
                    <a:pt x="1339" y="455"/>
                  </a:cubicBezTo>
                  <a:close/>
                  <a:moveTo>
                    <a:pt x="1224" y="0"/>
                  </a:moveTo>
                  <a:cubicBezTo>
                    <a:pt x="1098" y="0"/>
                    <a:pt x="1025" y="130"/>
                    <a:pt x="1045" y="242"/>
                  </a:cubicBezTo>
                  <a:lnTo>
                    <a:pt x="1045" y="242"/>
                  </a:lnTo>
                  <a:cubicBezTo>
                    <a:pt x="418" y="380"/>
                    <a:pt x="1" y="961"/>
                    <a:pt x="71" y="1606"/>
                  </a:cubicBezTo>
                  <a:cubicBezTo>
                    <a:pt x="129" y="2144"/>
                    <a:pt x="566" y="2796"/>
                    <a:pt x="1158" y="2796"/>
                  </a:cubicBezTo>
                  <a:cubicBezTo>
                    <a:pt x="1180" y="2796"/>
                    <a:pt x="1202" y="2795"/>
                    <a:pt x="1225" y="2793"/>
                  </a:cubicBezTo>
                  <a:cubicBezTo>
                    <a:pt x="1880" y="2740"/>
                    <a:pt x="2311" y="2026"/>
                    <a:pt x="2327" y="1423"/>
                  </a:cubicBezTo>
                  <a:cubicBezTo>
                    <a:pt x="2347" y="754"/>
                    <a:pt x="1910" y="202"/>
                    <a:pt x="1285" y="10"/>
                  </a:cubicBezTo>
                  <a:cubicBezTo>
                    <a:pt x="1263" y="3"/>
                    <a:pt x="1243" y="0"/>
                    <a:pt x="122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3" name="Google Shape;1293;p39"/>
            <p:cNvSpPr/>
            <p:nvPr/>
          </p:nvSpPr>
          <p:spPr>
            <a:xfrm>
              <a:off x="951375" y="779713"/>
              <a:ext cx="34725" cy="63200"/>
            </a:xfrm>
            <a:custGeom>
              <a:avLst/>
              <a:gdLst/>
              <a:ahLst/>
              <a:cxnLst/>
              <a:rect l="l" t="t" r="r" b="b"/>
              <a:pathLst>
                <a:path w="1389" h="2528" extrusionOk="0">
                  <a:moveTo>
                    <a:pt x="881" y="0"/>
                  </a:moveTo>
                  <a:cubicBezTo>
                    <a:pt x="852" y="0"/>
                    <a:pt x="821" y="7"/>
                    <a:pt x="789" y="23"/>
                  </a:cubicBezTo>
                  <a:cubicBezTo>
                    <a:pt x="428" y="202"/>
                    <a:pt x="43" y="636"/>
                    <a:pt x="222" y="1071"/>
                  </a:cubicBezTo>
                  <a:cubicBezTo>
                    <a:pt x="293" y="1244"/>
                    <a:pt x="438" y="1337"/>
                    <a:pt x="600" y="1420"/>
                  </a:cubicBezTo>
                  <a:cubicBezTo>
                    <a:pt x="684" y="1463"/>
                    <a:pt x="845" y="1499"/>
                    <a:pt x="898" y="1578"/>
                  </a:cubicBezTo>
                  <a:cubicBezTo>
                    <a:pt x="1168" y="1980"/>
                    <a:pt x="482" y="2103"/>
                    <a:pt x="250" y="2132"/>
                  </a:cubicBezTo>
                  <a:cubicBezTo>
                    <a:pt x="11" y="2163"/>
                    <a:pt x="0" y="2527"/>
                    <a:pt x="222" y="2527"/>
                  </a:cubicBezTo>
                  <a:cubicBezTo>
                    <a:pt x="231" y="2527"/>
                    <a:pt x="240" y="2527"/>
                    <a:pt x="250" y="2525"/>
                  </a:cubicBezTo>
                  <a:cubicBezTo>
                    <a:pt x="729" y="2465"/>
                    <a:pt x="1389" y="2288"/>
                    <a:pt x="1346" y="1671"/>
                  </a:cubicBezTo>
                  <a:cubicBezTo>
                    <a:pt x="1331" y="1472"/>
                    <a:pt x="1225" y="1321"/>
                    <a:pt x="1062" y="1208"/>
                  </a:cubicBezTo>
                  <a:cubicBezTo>
                    <a:pt x="961" y="1140"/>
                    <a:pt x="800" y="1118"/>
                    <a:pt x="711" y="1035"/>
                  </a:cubicBezTo>
                  <a:cubicBezTo>
                    <a:pt x="401" y="742"/>
                    <a:pt x="767" y="471"/>
                    <a:pt x="989" y="361"/>
                  </a:cubicBezTo>
                  <a:cubicBezTo>
                    <a:pt x="1184" y="265"/>
                    <a:pt x="1064" y="0"/>
                    <a:pt x="88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4" name="Google Shape;1294;p39"/>
            <p:cNvSpPr/>
            <p:nvPr/>
          </p:nvSpPr>
          <p:spPr>
            <a:xfrm>
              <a:off x="1020575" y="765138"/>
              <a:ext cx="45775" cy="97200"/>
            </a:xfrm>
            <a:custGeom>
              <a:avLst/>
              <a:gdLst/>
              <a:ahLst/>
              <a:cxnLst/>
              <a:rect l="l" t="t" r="r" b="b"/>
              <a:pathLst>
                <a:path w="1831" h="3888" extrusionOk="0">
                  <a:moveTo>
                    <a:pt x="462" y="411"/>
                  </a:moveTo>
                  <a:lnTo>
                    <a:pt x="462" y="411"/>
                  </a:lnTo>
                  <a:cubicBezTo>
                    <a:pt x="842" y="459"/>
                    <a:pt x="1483" y="592"/>
                    <a:pt x="1172" y="1150"/>
                  </a:cubicBezTo>
                  <a:cubicBezTo>
                    <a:pt x="1048" y="1370"/>
                    <a:pt x="694" y="1483"/>
                    <a:pt x="413" y="1533"/>
                  </a:cubicBezTo>
                  <a:lnTo>
                    <a:pt x="413" y="1533"/>
                  </a:lnTo>
                  <a:cubicBezTo>
                    <a:pt x="420" y="1159"/>
                    <a:pt x="436" y="785"/>
                    <a:pt x="462" y="411"/>
                  </a:cubicBezTo>
                  <a:close/>
                  <a:moveTo>
                    <a:pt x="410" y="1960"/>
                  </a:moveTo>
                  <a:cubicBezTo>
                    <a:pt x="620" y="1968"/>
                    <a:pt x="820" y="1997"/>
                    <a:pt x="990" y="2155"/>
                  </a:cubicBezTo>
                  <a:cubicBezTo>
                    <a:pt x="1230" y="2214"/>
                    <a:pt x="1290" y="2350"/>
                    <a:pt x="1164" y="2564"/>
                  </a:cubicBezTo>
                  <a:cubicBezTo>
                    <a:pt x="1180" y="2783"/>
                    <a:pt x="1086" y="2932"/>
                    <a:pt x="878" y="3014"/>
                  </a:cubicBezTo>
                  <a:cubicBezTo>
                    <a:pt x="734" y="3114"/>
                    <a:pt x="589" y="3199"/>
                    <a:pt x="451" y="3294"/>
                  </a:cubicBezTo>
                  <a:lnTo>
                    <a:pt x="451" y="3294"/>
                  </a:lnTo>
                  <a:cubicBezTo>
                    <a:pt x="424" y="2850"/>
                    <a:pt x="410" y="2405"/>
                    <a:pt x="410" y="1960"/>
                  </a:cubicBezTo>
                  <a:close/>
                  <a:moveTo>
                    <a:pt x="301" y="1"/>
                  </a:moveTo>
                  <a:cubicBezTo>
                    <a:pt x="203" y="1"/>
                    <a:pt x="149" y="68"/>
                    <a:pt x="137" y="147"/>
                  </a:cubicBezTo>
                  <a:lnTo>
                    <a:pt x="137" y="147"/>
                  </a:lnTo>
                  <a:cubicBezTo>
                    <a:pt x="106" y="178"/>
                    <a:pt x="83" y="221"/>
                    <a:pt x="79" y="277"/>
                  </a:cubicBezTo>
                  <a:cubicBezTo>
                    <a:pt x="44" y="748"/>
                    <a:pt x="24" y="1219"/>
                    <a:pt x="19" y="1689"/>
                  </a:cubicBezTo>
                  <a:lnTo>
                    <a:pt x="19" y="1689"/>
                  </a:lnTo>
                  <a:cubicBezTo>
                    <a:pt x="1" y="1736"/>
                    <a:pt x="1" y="1789"/>
                    <a:pt x="18" y="1835"/>
                  </a:cubicBezTo>
                  <a:lnTo>
                    <a:pt x="18" y="1835"/>
                  </a:lnTo>
                  <a:cubicBezTo>
                    <a:pt x="15" y="2453"/>
                    <a:pt x="37" y="3071"/>
                    <a:pt x="86" y="3691"/>
                  </a:cubicBezTo>
                  <a:cubicBezTo>
                    <a:pt x="94" y="3802"/>
                    <a:pt x="191" y="3888"/>
                    <a:pt x="292" y="3888"/>
                  </a:cubicBezTo>
                  <a:cubicBezTo>
                    <a:pt x="337" y="3888"/>
                    <a:pt x="383" y="3870"/>
                    <a:pt x="421" y="3830"/>
                  </a:cubicBezTo>
                  <a:cubicBezTo>
                    <a:pt x="839" y="3393"/>
                    <a:pt x="1830" y="3121"/>
                    <a:pt x="1644" y="2327"/>
                  </a:cubicBezTo>
                  <a:cubicBezTo>
                    <a:pt x="1568" y="2005"/>
                    <a:pt x="1350" y="1818"/>
                    <a:pt x="1081" y="1709"/>
                  </a:cubicBezTo>
                  <a:lnTo>
                    <a:pt x="1081" y="1709"/>
                  </a:lnTo>
                  <a:cubicBezTo>
                    <a:pt x="1433" y="1537"/>
                    <a:pt x="1729" y="1274"/>
                    <a:pt x="1760" y="908"/>
                  </a:cubicBezTo>
                  <a:cubicBezTo>
                    <a:pt x="1817" y="228"/>
                    <a:pt x="801" y="55"/>
                    <a:pt x="324" y="2"/>
                  </a:cubicBezTo>
                  <a:cubicBezTo>
                    <a:pt x="316" y="1"/>
                    <a:pt x="308" y="1"/>
                    <a:pt x="3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5" name="Google Shape;1295;p39"/>
            <p:cNvSpPr/>
            <p:nvPr/>
          </p:nvSpPr>
          <p:spPr>
            <a:xfrm>
              <a:off x="1068775" y="743138"/>
              <a:ext cx="28700" cy="44525"/>
            </a:xfrm>
            <a:custGeom>
              <a:avLst/>
              <a:gdLst/>
              <a:ahLst/>
              <a:cxnLst/>
              <a:rect l="l" t="t" r="r" b="b"/>
              <a:pathLst>
                <a:path w="1148" h="1781" extrusionOk="0">
                  <a:moveTo>
                    <a:pt x="493" y="0"/>
                  </a:moveTo>
                  <a:cubicBezTo>
                    <a:pt x="357" y="0"/>
                    <a:pt x="219" y="57"/>
                    <a:pt x="125" y="165"/>
                  </a:cubicBezTo>
                  <a:cubicBezTo>
                    <a:pt x="1" y="308"/>
                    <a:pt x="133" y="505"/>
                    <a:pt x="276" y="505"/>
                  </a:cubicBezTo>
                  <a:cubicBezTo>
                    <a:pt x="321" y="505"/>
                    <a:pt x="366" y="486"/>
                    <a:pt x="406" y="441"/>
                  </a:cubicBezTo>
                  <a:cubicBezTo>
                    <a:pt x="439" y="405"/>
                    <a:pt x="463" y="387"/>
                    <a:pt x="477" y="387"/>
                  </a:cubicBezTo>
                  <a:cubicBezTo>
                    <a:pt x="499" y="387"/>
                    <a:pt x="499" y="427"/>
                    <a:pt x="478" y="508"/>
                  </a:cubicBezTo>
                  <a:cubicBezTo>
                    <a:pt x="432" y="528"/>
                    <a:pt x="392" y="553"/>
                    <a:pt x="352" y="581"/>
                  </a:cubicBezTo>
                  <a:cubicBezTo>
                    <a:pt x="310" y="614"/>
                    <a:pt x="273" y="650"/>
                    <a:pt x="246" y="696"/>
                  </a:cubicBezTo>
                  <a:cubicBezTo>
                    <a:pt x="184" y="806"/>
                    <a:pt x="185" y="938"/>
                    <a:pt x="258" y="1039"/>
                  </a:cubicBezTo>
                  <a:cubicBezTo>
                    <a:pt x="304" y="1103"/>
                    <a:pt x="361" y="1136"/>
                    <a:pt x="431" y="1136"/>
                  </a:cubicBezTo>
                  <a:cubicBezTo>
                    <a:pt x="447" y="1136"/>
                    <a:pt x="463" y="1134"/>
                    <a:pt x="480" y="1131"/>
                  </a:cubicBezTo>
                  <a:cubicBezTo>
                    <a:pt x="499" y="1128"/>
                    <a:pt x="519" y="1126"/>
                    <a:pt x="538" y="1126"/>
                  </a:cubicBezTo>
                  <a:cubicBezTo>
                    <a:pt x="610" y="1126"/>
                    <a:pt x="685" y="1150"/>
                    <a:pt x="722" y="1215"/>
                  </a:cubicBezTo>
                  <a:cubicBezTo>
                    <a:pt x="760" y="1284"/>
                    <a:pt x="723" y="1395"/>
                    <a:pt x="643" y="1395"/>
                  </a:cubicBezTo>
                  <a:cubicBezTo>
                    <a:pt x="626" y="1395"/>
                    <a:pt x="607" y="1390"/>
                    <a:pt x="586" y="1379"/>
                  </a:cubicBezTo>
                  <a:cubicBezTo>
                    <a:pt x="553" y="1360"/>
                    <a:pt x="520" y="1351"/>
                    <a:pt x="489" y="1351"/>
                  </a:cubicBezTo>
                  <a:cubicBezTo>
                    <a:pt x="315" y="1351"/>
                    <a:pt x="200" y="1612"/>
                    <a:pt x="387" y="1718"/>
                  </a:cubicBezTo>
                  <a:cubicBezTo>
                    <a:pt x="463" y="1761"/>
                    <a:pt x="545" y="1781"/>
                    <a:pt x="626" y="1781"/>
                  </a:cubicBezTo>
                  <a:cubicBezTo>
                    <a:pt x="888" y="1781"/>
                    <a:pt x="1140" y="1576"/>
                    <a:pt x="1145" y="1287"/>
                  </a:cubicBezTo>
                  <a:cubicBezTo>
                    <a:pt x="1147" y="1036"/>
                    <a:pt x="982" y="863"/>
                    <a:pt x="773" y="786"/>
                  </a:cubicBezTo>
                  <a:lnTo>
                    <a:pt x="773" y="786"/>
                  </a:lnTo>
                  <a:cubicBezTo>
                    <a:pt x="832" y="724"/>
                    <a:pt x="885" y="642"/>
                    <a:pt x="901" y="596"/>
                  </a:cubicBezTo>
                  <a:cubicBezTo>
                    <a:pt x="944" y="468"/>
                    <a:pt x="931" y="318"/>
                    <a:pt x="861" y="202"/>
                  </a:cubicBezTo>
                  <a:cubicBezTo>
                    <a:pt x="779" y="65"/>
                    <a:pt x="637" y="0"/>
                    <a:pt x="4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6" name="Google Shape;1296;p39"/>
            <p:cNvSpPr/>
            <p:nvPr/>
          </p:nvSpPr>
          <p:spPr>
            <a:xfrm>
              <a:off x="1117100" y="789363"/>
              <a:ext cx="9875" cy="51650"/>
            </a:xfrm>
            <a:custGeom>
              <a:avLst/>
              <a:gdLst/>
              <a:ahLst/>
              <a:cxnLst/>
              <a:rect l="l" t="t" r="r" b="b"/>
              <a:pathLst>
                <a:path w="395" h="2066" extrusionOk="0">
                  <a:moveTo>
                    <a:pt x="198" y="1"/>
                  </a:moveTo>
                  <a:cubicBezTo>
                    <a:pt x="100" y="1"/>
                    <a:pt x="1" y="64"/>
                    <a:pt x="0" y="191"/>
                  </a:cubicBezTo>
                  <a:lnTo>
                    <a:pt x="0" y="1874"/>
                  </a:lnTo>
                  <a:cubicBezTo>
                    <a:pt x="0" y="2002"/>
                    <a:pt x="99" y="2066"/>
                    <a:pt x="197" y="2066"/>
                  </a:cubicBezTo>
                  <a:cubicBezTo>
                    <a:pt x="296" y="2066"/>
                    <a:pt x="394" y="2002"/>
                    <a:pt x="394" y="1874"/>
                  </a:cubicBezTo>
                  <a:lnTo>
                    <a:pt x="394" y="191"/>
                  </a:lnTo>
                  <a:cubicBezTo>
                    <a:pt x="395" y="64"/>
                    <a:pt x="297" y="1"/>
                    <a:pt x="19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7" name="Google Shape;1297;p39"/>
            <p:cNvSpPr/>
            <p:nvPr/>
          </p:nvSpPr>
          <p:spPr>
            <a:xfrm>
              <a:off x="1102900" y="809338"/>
              <a:ext cx="42000" cy="9875"/>
            </a:xfrm>
            <a:custGeom>
              <a:avLst/>
              <a:gdLst/>
              <a:ahLst/>
              <a:cxnLst/>
              <a:rect l="l" t="t" r="r" b="b"/>
              <a:pathLst>
                <a:path w="1680" h="395" extrusionOk="0">
                  <a:moveTo>
                    <a:pt x="253" y="0"/>
                  </a:moveTo>
                  <a:cubicBezTo>
                    <a:pt x="0" y="0"/>
                    <a:pt x="0" y="394"/>
                    <a:pt x="253" y="394"/>
                  </a:cubicBezTo>
                  <a:lnTo>
                    <a:pt x="1426" y="394"/>
                  </a:lnTo>
                  <a:cubicBezTo>
                    <a:pt x="1679" y="394"/>
                    <a:pt x="1679" y="0"/>
                    <a:pt x="142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8" name="Google Shape;1298;p39"/>
            <p:cNvSpPr/>
            <p:nvPr/>
          </p:nvSpPr>
          <p:spPr>
            <a:xfrm>
              <a:off x="1173400" y="779063"/>
              <a:ext cx="42675" cy="56400"/>
            </a:xfrm>
            <a:custGeom>
              <a:avLst/>
              <a:gdLst/>
              <a:ahLst/>
              <a:cxnLst/>
              <a:rect l="l" t="t" r="r" b="b"/>
              <a:pathLst>
                <a:path w="1707" h="2256" extrusionOk="0">
                  <a:moveTo>
                    <a:pt x="1184" y="0"/>
                  </a:moveTo>
                  <a:cubicBezTo>
                    <a:pt x="1181" y="0"/>
                    <a:pt x="1179" y="0"/>
                    <a:pt x="1177" y="0"/>
                  </a:cubicBezTo>
                  <a:cubicBezTo>
                    <a:pt x="551" y="16"/>
                    <a:pt x="0" y="516"/>
                    <a:pt x="37" y="1167"/>
                  </a:cubicBezTo>
                  <a:cubicBezTo>
                    <a:pt x="83" y="1950"/>
                    <a:pt x="768" y="2235"/>
                    <a:pt x="1453" y="2255"/>
                  </a:cubicBezTo>
                  <a:cubicBezTo>
                    <a:pt x="1455" y="2255"/>
                    <a:pt x="1458" y="2255"/>
                    <a:pt x="1460" y="2255"/>
                  </a:cubicBezTo>
                  <a:cubicBezTo>
                    <a:pt x="1707" y="2255"/>
                    <a:pt x="1704" y="1868"/>
                    <a:pt x="1453" y="1861"/>
                  </a:cubicBezTo>
                  <a:cubicBezTo>
                    <a:pt x="989" y="1848"/>
                    <a:pt x="504" y="1727"/>
                    <a:pt x="437" y="1189"/>
                  </a:cubicBezTo>
                  <a:cubicBezTo>
                    <a:pt x="381" y="748"/>
                    <a:pt x="753" y="404"/>
                    <a:pt x="1177" y="393"/>
                  </a:cubicBezTo>
                  <a:cubicBezTo>
                    <a:pt x="1427" y="387"/>
                    <a:pt x="1432" y="0"/>
                    <a:pt x="118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9" name="Google Shape;1299;p39"/>
            <p:cNvSpPr/>
            <p:nvPr/>
          </p:nvSpPr>
          <p:spPr>
            <a:xfrm>
              <a:off x="1242175" y="762838"/>
              <a:ext cx="46550" cy="81775"/>
            </a:xfrm>
            <a:custGeom>
              <a:avLst/>
              <a:gdLst/>
              <a:ahLst/>
              <a:cxnLst/>
              <a:rect l="l" t="t" r="r" b="b"/>
              <a:pathLst>
                <a:path w="1862" h="3271" extrusionOk="0">
                  <a:moveTo>
                    <a:pt x="1387" y="0"/>
                  </a:moveTo>
                  <a:cubicBezTo>
                    <a:pt x="838" y="0"/>
                    <a:pt x="341" y="386"/>
                    <a:pt x="394" y="999"/>
                  </a:cubicBezTo>
                  <a:cubicBezTo>
                    <a:pt x="417" y="1261"/>
                    <a:pt x="546" y="1497"/>
                    <a:pt x="751" y="1664"/>
                  </a:cubicBezTo>
                  <a:cubicBezTo>
                    <a:pt x="825" y="1724"/>
                    <a:pt x="910" y="1767"/>
                    <a:pt x="993" y="1815"/>
                  </a:cubicBezTo>
                  <a:cubicBezTo>
                    <a:pt x="1275" y="1976"/>
                    <a:pt x="1243" y="1866"/>
                    <a:pt x="1252" y="2296"/>
                  </a:cubicBezTo>
                  <a:cubicBezTo>
                    <a:pt x="1361" y="2539"/>
                    <a:pt x="1303" y="2685"/>
                    <a:pt x="1083" y="2732"/>
                  </a:cubicBezTo>
                  <a:cubicBezTo>
                    <a:pt x="987" y="2805"/>
                    <a:pt x="880" y="2842"/>
                    <a:pt x="759" y="2847"/>
                  </a:cubicBezTo>
                  <a:cubicBezTo>
                    <a:pt x="625" y="2874"/>
                    <a:pt x="491" y="2877"/>
                    <a:pt x="356" y="2877"/>
                  </a:cubicBezTo>
                  <a:cubicBezTo>
                    <a:pt x="322" y="2877"/>
                    <a:pt x="288" y="2877"/>
                    <a:pt x="254" y="2877"/>
                  </a:cubicBezTo>
                  <a:cubicBezTo>
                    <a:pt x="254" y="2877"/>
                    <a:pt x="253" y="2877"/>
                    <a:pt x="253" y="2877"/>
                  </a:cubicBezTo>
                  <a:cubicBezTo>
                    <a:pt x="1" y="2877"/>
                    <a:pt x="1" y="3269"/>
                    <a:pt x="254" y="3270"/>
                  </a:cubicBezTo>
                  <a:cubicBezTo>
                    <a:pt x="264" y="3271"/>
                    <a:pt x="273" y="3271"/>
                    <a:pt x="283" y="3271"/>
                  </a:cubicBezTo>
                  <a:cubicBezTo>
                    <a:pt x="910" y="3271"/>
                    <a:pt x="1704" y="3130"/>
                    <a:pt x="1819" y="2384"/>
                  </a:cubicBezTo>
                  <a:cubicBezTo>
                    <a:pt x="1862" y="2109"/>
                    <a:pt x="1767" y="1869"/>
                    <a:pt x="1557" y="1690"/>
                  </a:cubicBezTo>
                  <a:cubicBezTo>
                    <a:pt x="1411" y="1566"/>
                    <a:pt x="1217" y="1521"/>
                    <a:pt x="1069" y="1404"/>
                  </a:cubicBezTo>
                  <a:cubicBezTo>
                    <a:pt x="618" y="1054"/>
                    <a:pt x="780" y="384"/>
                    <a:pt x="1346" y="384"/>
                  </a:cubicBezTo>
                  <a:cubicBezTo>
                    <a:pt x="1384" y="384"/>
                    <a:pt x="1425" y="387"/>
                    <a:pt x="1466" y="393"/>
                  </a:cubicBezTo>
                  <a:cubicBezTo>
                    <a:pt x="1479" y="395"/>
                    <a:pt x="1491" y="396"/>
                    <a:pt x="1502" y="396"/>
                  </a:cubicBezTo>
                  <a:cubicBezTo>
                    <a:pt x="1720" y="396"/>
                    <a:pt x="1805" y="52"/>
                    <a:pt x="1567" y="14"/>
                  </a:cubicBezTo>
                  <a:cubicBezTo>
                    <a:pt x="1507" y="5"/>
                    <a:pt x="1447" y="0"/>
                    <a:pt x="138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0" name="Google Shape;1300;p39"/>
            <p:cNvSpPr/>
            <p:nvPr/>
          </p:nvSpPr>
          <p:spPr>
            <a:xfrm>
              <a:off x="1298825" y="773038"/>
              <a:ext cx="13650" cy="55150"/>
            </a:xfrm>
            <a:custGeom>
              <a:avLst/>
              <a:gdLst/>
              <a:ahLst/>
              <a:cxnLst/>
              <a:rect l="l" t="t" r="r" b="b"/>
              <a:pathLst>
                <a:path w="546" h="2206" extrusionOk="0">
                  <a:moveTo>
                    <a:pt x="196" y="0"/>
                  </a:moveTo>
                  <a:cubicBezTo>
                    <a:pt x="97" y="0"/>
                    <a:pt x="0" y="64"/>
                    <a:pt x="4" y="191"/>
                  </a:cubicBezTo>
                  <a:cubicBezTo>
                    <a:pt x="19" y="802"/>
                    <a:pt x="65" y="1411"/>
                    <a:pt x="137" y="2018"/>
                  </a:cubicBezTo>
                  <a:cubicBezTo>
                    <a:pt x="151" y="2143"/>
                    <a:pt x="258" y="2206"/>
                    <a:pt x="356" y="2206"/>
                  </a:cubicBezTo>
                  <a:cubicBezTo>
                    <a:pt x="455" y="2206"/>
                    <a:pt x="545" y="2143"/>
                    <a:pt x="530" y="2018"/>
                  </a:cubicBezTo>
                  <a:cubicBezTo>
                    <a:pt x="459" y="1411"/>
                    <a:pt x="413" y="801"/>
                    <a:pt x="397" y="191"/>
                  </a:cubicBezTo>
                  <a:cubicBezTo>
                    <a:pt x="394" y="64"/>
                    <a:pt x="294" y="0"/>
                    <a:pt x="19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1" name="Google Shape;1301;p39"/>
            <p:cNvSpPr/>
            <p:nvPr/>
          </p:nvSpPr>
          <p:spPr>
            <a:xfrm>
              <a:off x="1326075" y="774688"/>
              <a:ext cx="13425" cy="59025"/>
            </a:xfrm>
            <a:custGeom>
              <a:avLst/>
              <a:gdLst/>
              <a:ahLst/>
              <a:cxnLst/>
              <a:rect l="l" t="t" r="r" b="b"/>
              <a:pathLst>
                <a:path w="537" h="2361" extrusionOk="0">
                  <a:moveTo>
                    <a:pt x="295" y="1"/>
                  </a:moveTo>
                  <a:cubicBezTo>
                    <a:pt x="220" y="1"/>
                    <a:pt x="150" y="44"/>
                    <a:pt x="135" y="142"/>
                  </a:cubicBezTo>
                  <a:cubicBezTo>
                    <a:pt x="24" y="820"/>
                    <a:pt x="0" y="1491"/>
                    <a:pt x="70" y="2172"/>
                  </a:cubicBezTo>
                  <a:cubicBezTo>
                    <a:pt x="82" y="2298"/>
                    <a:pt x="187" y="2361"/>
                    <a:pt x="286" y="2361"/>
                  </a:cubicBezTo>
                  <a:cubicBezTo>
                    <a:pt x="384" y="2361"/>
                    <a:pt x="476" y="2298"/>
                    <a:pt x="464" y="2172"/>
                  </a:cubicBezTo>
                  <a:cubicBezTo>
                    <a:pt x="397" y="1528"/>
                    <a:pt x="411" y="887"/>
                    <a:pt x="513" y="247"/>
                  </a:cubicBezTo>
                  <a:cubicBezTo>
                    <a:pt x="537" y="98"/>
                    <a:pt x="409" y="1"/>
                    <a:pt x="29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2" name="Google Shape;1302;p39"/>
            <p:cNvSpPr/>
            <p:nvPr/>
          </p:nvSpPr>
          <p:spPr>
            <a:xfrm>
              <a:off x="1328175" y="769338"/>
              <a:ext cx="42875" cy="62475"/>
            </a:xfrm>
            <a:custGeom>
              <a:avLst/>
              <a:gdLst/>
              <a:ahLst/>
              <a:cxnLst/>
              <a:rect l="l" t="t" r="r" b="b"/>
              <a:pathLst>
                <a:path w="1715" h="2499" extrusionOk="0">
                  <a:moveTo>
                    <a:pt x="1473" y="1"/>
                  </a:moveTo>
                  <a:cubicBezTo>
                    <a:pt x="1375" y="1"/>
                    <a:pt x="1280" y="64"/>
                    <a:pt x="1286" y="190"/>
                  </a:cubicBezTo>
                  <a:cubicBezTo>
                    <a:pt x="1312" y="725"/>
                    <a:pt x="1306" y="1255"/>
                    <a:pt x="1268" y="1786"/>
                  </a:cubicBezTo>
                  <a:lnTo>
                    <a:pt x="1268" y="1786"/>
                  </a:lnTo>
                  <a:cubicBezTo>
                    <a:pt x="938" y="1337"/>
                    <a:pt x="655" y="858"/>
                    <a:pt x="414" y="351"/>
                  </a:cubicBezTo>
                  <a:cubicBezTo>
                    <a:pt x="381" y="281"/>
                    <a:pt x="326" y="251"/>
                    <a:pt x="268" y="251"/>
                  </a:cubicBezTo>
                  <a:cubicBezTo>
                    <a:pt x="140" y="251"/>
                    <a:pt x="1" y="396"/>
                    <a:pt x="75" y="553"/>
                  </a:cubicBezTo>
                  <a:cubicBezTo>
                    <a:pt x="397" y="1233"/>
                    <a:pt x="799" y="1858"/>
                    <a:pt x="1279" y="2436"/>
                  </a:cubicBezTo>
                  <a:cubicBezTo>
                    <a:pt x="1316" y="2481"/>
                    <a:pt x="1360" y="2499"/>
                    <a:pt x="1403" y="2499"/>
                  </a:cubicBezTo>
                  <a:cubicBezTo>
                    <a:pt x="1504" y="2499"/>
                    <a:pt x="1604" y="2401"/>
                    <a:pt x="1615" y="2296"/>
                  </a:cubicBezTo>
                  <a:cubicBezTo>
                    <a:pt x="1693" y="1595"/>
                    <a:pt x="1714" y="895"/>
                    <a:pt x="1680" y="190"/>
                  </a:cubicBezTo>
                  <a:cubicBezTo>
                    <a:pt x="1673" y="64"/>
                    <a:pt x="1571" y="1"/>
                    <a:pt x="14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3" name="Google Shape;1303;p39"/>
            <p:cNvSpPr/>
            <p:nvPr/>
          </p:nvSpPr>
          <p:spPr>
            <a:xfrm>
              <a:off x="1407550" y="765438"/>
              <a:ext cx="44000" cy="66875"/>
            </a:xfrm>
            <a:custGeom>
              <a:avLst/>
              <a:gdLst/>
              <a:ahLst/>
              <a:cxnLst/>
              <a:rect l="l" t="t" r="r" b="b"/>
              <a:pathLst>
                <a:path w="1760" h="2675" extrusionOk="0">
                  <a:moveTo>
                    <a:pt x="442" y="397"/>
                  </a:moveTo>
                  <a:cubicBezTo>
                    <a:pt x="771" y="397"/>
                    <a:pt x="1284" y="440"/>
                    <a:pt x="1295" y="621"/>
                  </a:cubicBezTo>
                  <a:cubicBezTo>
                    <a:pt x="1299" y="691"/>
                    <a:pt x="994" y="869"/>
                    <a:pt x="943" y="897"/>
                  </a:cubicBezTo>
                  <a:cubicBezTo>
                    <a:pt x="829" y="963"/>
                    <a:pt x="713" y="1005"/>
                    <a:pt x="591" y="1036"/>
                  </a:cubicBezTo>
                  <a:lnTo>
                    <a:pt x="591" y="1036"/>
                  </a:lnTo>
                  <a:cubicBezTo>
                    <a:pt x="540" y="1041"/>
                    <a:pt x="487" y="1052"/>
                    <a:pt x="434" y="1069"/>
                  </a:cubicBezTo>
                  <a:cubicBezTo>
                    <a:pt x="429" y="1071"/>
                    <a:pt x="424" y="1073"/>
                    <a:pt x="419" y="1075"/>
                  </a:cubicBezTo>
                  <a:lnTo>
                    <a:pt x="419" y="1075"/>
                  </a:lnTo>
                  <a:cubicBezTo>
                    <a:pt x="419" y="857"/>
                    <a:pt x="419" y="639"/>
                    <a:pt x="419" y="421"/>
                  </a:cubicBezTo>
                  <a:cubicBezTo>
                    <a:pt x="419" y="413"/>
                    <a:pt x="418" y="405"/>
                    <a:pt x="417" y="397"/>
                  </a:cubicBezTo>
                  <a:lnTo>
                    <a:pt x="417" y="397"/>
                  </a:lnTo>
                  <a:cubicBezTo>
                    <a:pt x="425" y="397"/>
                    <a:pt x="434" y="397"/>
                    <a:pt x="442" y="397"/>
                  </a:cubicBezTo>
                  <a:close/>
                  <a:moveTo>
                    <a:pt x="656" y="1428"/>
                  </a:moveTo>
                  <a:cubicBezTo>
                    <a:pt x="963" y="1428"/>
                    <a:pt x="1018" y="1908"/>
                    <a:pt x="812" y="2103"/>
                  </a:cubicBezTo>
                  <a:cubicBezTo>
                    <a:pt x="708" y="2202"/>
                    <a:pt x="564" y="2249"/>
                    <a:pt x="420" y="2268"/>
                  </a:cubicBezTo>
                  <a:lnTo>
                    <a:pt x="420" y="2268"/>
                  </a:lnTo>
                  <a:cubicBezTo>
                    <a:pt x="419" y="1991"/>
                    <a:pt x="419" y="1714"/>
                    <a:pt x="419" y="1438"/>
                  </a:cubicBezTo>
                  <a:lnTo>
                    <a:pt x="419" y="1438"/>
                  </a:lnTo>
                  <a:cubicBezTo>
                    <a:pt x="442" y="1447"/>
                    <a:pt x="468" y="1453"/>
                    <a:pt x="497" y="1453"/>
                  </a:cubicBezTo>
                  <a:cubicBezTo>
                    <a:pt x="511" y="1453"/>
                    <a:pt x="525" y="1451"/>
                    <a:pt x="540" y="1449"/>
                  </a:cubicBezTo>
                  <a:cubicBezTo>
                    <a:pt x="568" y="1444"/>
                    <a:pt x="598" y="1437"/>
                    <a:pt x="630" y="1430"/>
                  </a:cubicBezTo>
                  <a:lnTo>
                    <a:pt x="630" y="1430"/>
                  </a:lnTo>
                  <a:cubicBezTo>
                    <a:pt x="639" y="1429"/>
                    <a:pt x="648" y="1428"/>
                    <a:pt x="656" y="1428"/>
                  </a:cubicBezTo>
                  <a:close/>
                  <a:moveTo>
                    <a:pt x="474" y="1"/>
                  </a:moveTo>
                  <a:cubicBezTo>
                    <a:pt x="374" y="1"/>
                    <a:pt x="287" y="5"/>
                    <a:pt x="223" y="11"/>
                  </a:cubicBezTo>
                  <a:cubicBezTo>
                    <a:pt x="58" y="26"/>
                    <a:pt x="1" y="202"/>
                    <a:pt x="53" y="314"/>
                  </a:cubicBezTo>
                  <a:lnTo>
                    <a:pt x="53" y="314"/>
                  </a:lnTo>
                  <a:cubicBezTo>
                    <a:pt x="34" y="343"/>
                    <a:pt x="22" y="379"/>
                    <a:pt x="22" y="422"/>
                  </a:cubicBezTo>
                  <a:cubicBezTo>
                    <a:pt x="25" y="1106"/>
                    <a:pt x="25" y="1792"/>
                    <a:pt x="26" y="2478"/>
                  </a:cubicBezTo>
                  <a:cubicBezTo>
                    <a:pt x="26" y="2584"/>
                    <a:pt x="115" y="2674"/>
                    <a:pt x="223" y="2674"/>
                  </a:cubicBezTo>
                  <a:cubicBezTo>
                    <a:pt x="758" y="2674"/>
                    <a:pt x="1345" y="2388"/>
                    <a:pt x="1371" y="1782"/>
                  </a:cubicBezTo>
                  <a:cubicBezTo>
                    <a:pt x="1380" y="1562"/>
                    <a:pt x="1295" y="1368"/>
                    <a:pt x="1157" y="1233"/>
                  </a:cubicBezTo>
                  <a:lnTo>
                    <a:pt x="1157" y="1233"/>
                  </a:lnTo>
                  <a:cubicBezTo>
                    <a:pt x="1473" y="1074"/>
                    <a:pt x="1760" y="837"/>
                    <a:pt x="1737" y="547"/>
                  </a:cubicBezTo>
                  <a:cubicBezTo>
                    <a:pt x="1702" y="98"/>
                    <a:pt x="945" y="1"/>
                    <a:pt x="47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4" name="Google Shape;1304;p39"/>
            <p:cNvSpPr/>
            <p:nvPr/>
          </p:nvSpPr>
          <p:spPr>
            <a:xfrm>
              <a:off x="549775" y="951938"/>
              <a:ext cx="53025" cy="64550"/>
            </a:xfrm>
            <a:custGeom>
              <a:avLst/>
              <a:gdLst/>
              <a:ahLst/>
              <a:cxnLst/>
              <a:rect l="l" t="t" r="r" b="b"/>
              <a:pathLst>
                <a:path w="2121" h="2582" extrusionOk="0">
                  <a:moveTo>
                    <a:pt x="1507" y="0"/>
                  </a:moveTo>
                  <a:cubicBezTo>
                    <a:pt x="727" y="0"/>
                    <a:pt x="0" y="733"/>
                    <a:pt x="167" y="1540"/>
                  </a:cubicBezTo>
                  <a:cubicBezTo>
                    <a:pt x="296" y="2165"/>
                    <a:pt x="891" y="2582"/>
                    <a:pt x="1501" y="2582"/>
                  </a:cubicBezTo>
                  <a:cubicBezTo>
                    <a:pt x="1636" y="2582"/>
                    <a:pt x="1773" y="2561"/>
                    <a:pt x="1905" y="2518"/>
                  </a:cubicBezTo>
                  <a:cubicBezTo>
                    <a:pt x="2121" y="2446"/>
                    <a:pt x="2057" y="2127"/>
                    <a:pt x="1864" y="2127"/>
                  </a:cubicBezTo>
                  <a:cubicBezTo>
                    <a:pt x="1844" y="2127"/>
                    <a:pt x="1822" y="2131"/>
                    <a:pt x="1799" y="2138"/>
                  </a:cubicBezTo>
                  <a:cubicBezTo>
                    <a:pt x="1700" y="2171"/>
                    <a:pt x="1597" y="2187"/>
                    <a:pt x="1494" y="2187"/>
                  </a:cubicBezTo>
                  <a:cubicBezTo>
                    <a:pt x="1100" y="2187"/>
                    <a:pt x="713" y="1955"/>
                    <a:pt x="580" y="1563"/>
                  </a:cubicBezTo>
                  <a:cubicBezTo>
                    <a:pt x="374" y="956"/>
                    <a:pt x="940" y="397"/>
                    <a:pt x="1525" y="397"/>
                  </a:cubicBezTo>
                  <a:cubicBezTo>
                    <a:pt x="1544" y="397"/>
                    <a:pt x="1563" y="398"/>
                    <a:pt x="1583" y="399"/>
                  </a:cubicBezTo>
                  <a:cubicBezTo>
                    <a:pt x="1587" y="399"/>
                    <a:pt x="1592" y="399"/>
                    <a:pt x="1596" y="399"/>
                  </a:cubicBezTo>
                  <a:cubicBezTo>
                    <a:pt x="1836" y="399"/>
                    <a:pt x="1831" y="19"/>
                    <a:pt x="1584" y="2"/>
                  </a:cubicBezTo>
                  <a:cubicBezTo>
                    <a:pt x="1558" y="1"/>
                    <a:pt x="1533" y="0"/>
                    <a:pt x="150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5" name="Google Shape;1305;p39"/>
            <p:cNvSpPr/>
            <p:nvPr/>
          </p:nvSpPr>
          <p:spPr>
            <a:xfrm>
              <a:off x="609775" y="922138"/>
              <a:ext cx="34750" cy="51525"/>
            </a:xfrm>
            <a:custGeom>
              <a:avLst/>
              <a:gdLst/>
              <a:ahLst/>
              <a:cxnLst/>
              <a:rect l="l" t="t" r="r" b="b"/>
              <a:pathLst>
                <a:path w="1390" h="2061" extrusionOk="0">
                  <a:moveTo>
                    <a:pt x="535" y="0"/>
                  </a:moveTo>
                  <a:cubicBezTo>
                    <a:pt x="422" y="0"/>
                    <a:pt x="306" y="25"/>
                    <a:pt x="200" y="74"/>
                  </a:cubicBezTo>
                  <a:cubicBezTo>
                    <a:pt x="0" y="164"/>
                    <a:pt x="125" y="433"/>
                    <a:pt x="312" y="433"/>
                  </a:cubicBezTo>
                  <a:cubicBezTo>
                    <a:pt x="340" y="433"/>
                    <a:pt x="369" y="427"/>
                    <a:pt x="399" y="413"/>
                  </a:cubicBezTo>
                  <a:cubicBezTo>
                    <a:pt x="449" y="390"/>
                    <a:pt x="495" y="380"/>
                    <a:pt x="537" y="380"/>
                  </a:cubicBezTo>
                  <a:cubicBezTo>
                    <a:pt x="796" y="380"/>
                    <a:pt x="893" y="767"/>
                    <a:pt x="601" y="912"/>
                  </a:cubicBezTo>
                  <a:cubicBezTo>
                    <a:pt x="445" y="990"/>
                    <a:pt x="492" y="1229"/>
                    <a:pt x="647" y="1272"/>
                  </a:cubicBezTo>
                  <a:cubicBezTo>
                    <a:pt x="697" y="1283"/>
                    <a:pt x="746" y="1299"/>
                    <a:pt x="793" y="1319"/>
                  </a:cubicBezTo>
                  <a:cubicBezTo>
                    <a:pt x="939" y="1352"/>
                    <a:pt x="925" y="1462"/>
                    <a:pt x="750" y="1645"/>
                  </a:cubicBezTo>
                  <a:cubicBezTo>
                    <a:pt x="707" y="1670"/>
                    <a:pt x="643" y="1678"/>
                    <a:pt x="577" y="1678"/>
                  </a:cubicBezTo>
                  <a:cubicBezTo>
                    <a:pt x="500" y="1678"/>
                    <a:pt x="419" y="1668"/>
                    <a:pt x="365" y="1665"/>
                  </a:cubicBezTo>
                  <a:cubicBezTo>
                    <a:pt x="362" y="1665"/>
                    <a:pt x="360" y="1665"/>
                    <a:pt x="357" y="1665"/>
                  </a:cubicBezTo>
                  <a:cubicBezTo>
                    <a:pt x="110" y="1665"/>
                    <a:pt x="116" y="2051"/>
                    <a:pt x="365" y="2059"/>
                  </a:cubicBezTo>
                  <a:cubicBezTo>
                    <a:pt x="395" y="2060"/>
                    <a:pt x="426" y="2061"/>
                    <a:pt x="457" y="2061"/>
                  </a:cubicBezTo>
                  <a:cubicBezTo>
                    <a:pt x="814" y="2061"/>
                    <a:pt x="1221" y="1976"/>
                    <a:pt x="1324" y="1577"/>
                  </a:cubicBezTo>
                  <a:cubicBezTo>
                    <a:pt x="1390" y="1316"/>
                    <a:pt x="1257" y="1138"/>
                    <a:pt x="1066" y="1022"/>
                  </a:cubicBezTo>
                  <a:lnTo>
                    <a:pt x="1066" y="1022"/>
                  </a:lnTo>
                  <a:cubicBezTo>
                    <a:pt x="1201" y="829"/>
                    <a:pt x="1239" y="572"/>
                    <a:pt x="1125" y="347"/>
                  </a:cubicBezTo>
                  <a:cubicBezTo>
                    <a:pt x="1007" y="111"/>
                    <a:pt x="775" y="0"/>
                    <a:pt x="53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6" name="Google Shape;1306;p39"/>
            <p:cNvSpPr/>
            <p:nvPr/>
          </p:nvSpPr>
          <p:spPr>
            <a:xfrm>
              <a:off x="647050" y="981113"/>
              <a:ext cx="34700" cy="9875"/>
            </a:xfrm>
            <a:custGeom>
              <a:avLst/>
              <a:gdLst/>
              <a:ahLst/>
              <a:cxnLst/>
              <a:rect l="l" t="t" r="r" b="b"/>
              <a:pathLst>
                <a:path w="1388" h="395" extrusionOk="0">
                  <a:moveTo>
                    <a:pt x="255" y="1"/>
                  </a:moveTo>
                  <a:cubicBezTo>
                    <a:pt x="1" y="1"/>
                    <a:pt x="1" y="394"/>
                    <a:pt x="255" y="394"/>
                  </a:cubicBezTo>
                  <a:lnTo>
                    <a:pt x="1134" y="394"/>
                  </a:lnTo>
                  <a:cubicBezTo>
                    <a:pt x="1388" y="394"/>
                    <a:pt x="1388" y="1"/>
                    <a:pt x="11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7" name="Google Shape;1307;p39"/>
            <p:cNvSpPr/>
            <p:nvPr/>
          </p:nvSpPr>
          <p:spPr>
            <a:xfrm>
              <a:off x="729925" y="947063"/>
              <a:ext cx="42525" cy="66950"/>
            </a:xfrm>
            <a:custGeom>
              <a:avLst/>
              <a:gdLst/>
              <a:ahLst/>
              <a:cxnLst/>
              <a:rect l="l" t="t" r="r" b="b"/>
              <a:pathLst>
                <a:path w="1701" h="2678" extrusionOk="0">
                  <a:moveTo>
                    <a:pt x="1423" y="1"/>
                  </a:moveTo>
                  <a:cubicBezTo>
                    <a:pt x="1363" y="1"/>
                    <a:pt x="1302" y="26"/>
                    <a:pt x="1259" y="89"/>
                  </a:cubicBezTo>
                  <a:cubicBezTo>
                    <a:pt x="754" y="819"/>
                    <a:pt x="355" y="1605"/>
                    <a:pt x="53" y="2438"/>
                  </a:cubicBezTo>
                  <a:cubicBezTo>
                    <a:pt x="1" y="2583"/>
                    <a:pt x="119" y="2677"/>
                    <a:pt x="240" y="2677"/>
                  </a:cubicBezTo>
                  <a:cubicBezTo>
                    <a:pt x="318" y="2677"/>
                    <a:pt x="398" y="2637"/>
                    <a:pt x="432" y="2544"/>
                  </a:cubicBezTo>
                  <a:cubicBezTo>
                    <a:pt x="721" y="1739"/>
                    <a:pt x="1113" y="991"/>
                    <a:pt x="1600" y="288"/>
                  </a:cubicBezTo>
                  <a:cubicBezTo>
                    <a:pt x="1700" y="141"/>
                    <a:pt x="1563" y="1"/>
                    <a:pt x="142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8" name="Google Shape;1308;p39"/>
            <p:cNvSpPr/>
            <p:nvPr/>
          </p:nvSpPr>
          <p:spPr>
            <a:xfrm>
              <a:off x="762925" y="944363"/>
              <a:ext cx="31375" cy="68650"/>
            </a:xfrm>
            <a:custGeom>
              <a:avLst/>
              <a:gdLst/>
              <a:ahLst/>
              <a:cxnLst/>
              <a:rect l="l" t="t" r="r" b="b"/>
              <a:pathLst>
                <a:path w="1255" h="2746" extrusionOk="0">
                  <a:moveTo>
                    <a:pt x="267" y="0"/>
                  </a:moveTo>
                  <a:cubicBezTo>
                    <a:pt x="138" y="0"/>
                    <a:pt x="1" y="144"/>
                    <a:pt x="75" y="301"/>
                  </a:cubicBezTo>
                  <a:cubicBezTo>
                    <a:pt x="426" y="1038"/>
                    <a:pt x="679" y="1804"/>
                    <a:pt x="844" y="2603"/>
                  </a:cubicBezTo>
                  <a:cubicBezTo>
                    <a:pt x="865" y="2702"/>
                    <a:pt x="937" y="2745"/>
                    <a:pt x="1014" y="2745"/>
                  </a:cubicBezTo>
                  <a:cubicBezTo>
                    <a:pt x="1130" y="2745"/>
                    <a:pt x="1254" y="2648"/>
                    <a:pt x="1223" y="2499"/>
                  </a:cubicBezTo>
                  <a:cubicBezTo>
                    <a:pt x="1052" y="1665"/>
                    <a:pt x="780" y="870"/>
                    <a:pt x="416" y="101"/>
                  </a:cubicBezTo>
                  <a:cubicBezTo>
                    <a:pt x="382" y="30"/>
                    <a:pt x="326" y="0"/>
                    <a:pt x="26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9" name="Google Shape;1309;p39"/>
            <p:cNvSpPr/>
            <p:nvPr/>
          </p:nvSpPr>
          <p:spPr>
            <a:xfrm>
              <a:off x="739725" y="981613"/>
              <a:ext cx="49150" cy="11725"/>
            </a:xfrm>
            <a:custGeom>
              <a:avLst/>
              <a:gdLst/>
              <a:ahLst/>
              <a:cxnLst/>
              <a:rect l="l" t="t" r="r" b="b"/>
              <a:pathLst>
                <a:path w="1966" h="469" extrusionOk="0">
                  <a:moveTo>
                    <a:pt x="1078" y="1"/>
                  </a:moveTo>
                  <a:cubicBezTo>
                    <a:pt x="797" y="1"/>
                    <a:pt x="517" y="29"/>
                    <a:pt x="235" y="85"/>
                  </a:cubicBezTo>
                  <a:cubicBezTo>
                    <a:pt x="0" y="130"/>
                    <a:pt x="79" y="469"/>
                    <a:pt x="296" y="469"/>
                  </a:cubicBezTo>
                  <a:cubicBezTo>
                    <a:pt x="309" y="469"/>
                    <a:pt x="323" y="467"/>
                    <a:pt x="338" y="465"/>
                  </a:cubicBezTo>
                  <a:cubicBezTo>
                    <a:pt x="586" y="415"/>
                    <a:pt x="837" y="390"/>
                    <a:pt x="1088" y="390"/>
                  </a:cubicBezTo>
                  <a:cubicBezTo>
                    <a:pt x="1266" y="390"/>
                    <a:pt x="1445" y="403"/>
                    <a:pt x="1623" y="429"/>
                  </a:cubicBezTo>
                  <a:cubicBezTo>
                    <a:pt x="1634" y="430"/>
                    <a:pt x="1645" y="431"/>
                    <a:pt x="1656" y="431"/>
                  </a:cubicBezTo>
                  <a:cubicBezTo>
                    <a:pt x="1881" y="431"/>
                    <a:pt x="1966" y="84"/>
                    <a:pt x="1729" y="49"/>
                  </a:cubicBezTo>
                  <a:cubicBezTo>
                    <a:pt x="1510" y="17"/>
                    <a:pt x="1294" y="1"/>
                    <a:pt x="10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0" name="Google Shape;1310;p39"/>
            <p:cNvSpPr/>
            <p:nvPr/>
          </p:nvSpPr>
          <p:spPr>
            <a:xfrm>
              <a:off x="787950" y="927838"/>
              <a:ext cx="35550" cy="34550"/>
            </a:xfrm>
            <a:custGeom>
              <a:avLst/>
              <a:gdLst/>
              <a:ahLst/>
              <a:cxnLst/>
              <a:rect l="l" t="t" r="r" b="b"/>
              <a:pathLst>
                <a:path w="1422" h="1382" extrusionOk="0">
                  <a:moveTo>
                    <a:pt x="449" y="1"/>
                  </a:moveTo>
                  <a:cubicBezTo>
                    <a:pt x="302" y="1"/>
                    <a:pt x="162" y="65"/>
                    <a:pt x="82" y="212"/>
                  </a:cubicBezTo>
                  <a:cubicBezTo>
                    <a:pt x="1" y="366"/>
                    <a:pt x="138" y="510"/>
                    <a:pt x="270" y="510"/>
                  </a:cubicBezTo>
                  <a:cubicBezTo>
                    <a:pt x="329" y="510"/>
                    <a:pt x="387" y="481"/>
                    <a:pt x="424" y="412"/>
                  </a:cubicBezTo>
                  <a:cubicBezTo>
                    <a:pt x="433" y="396"/>
                    <a:pt x="447" y="389"/>
                    <a:pt x="462" y="389"/>
                  </a:cubicBezTo>
                  <a:cubicBezTo>
                    <a:pt x="509" y="389"/>
                    <a:pt x="573" y="455"/>
                    <a:pt x="582" y="493"/>
                  </a:cubicBezTo>
                  <a:cubicBezTo>
                    <a:pt x="613" y="656"/>
                    <a:pt x="387" y="790"/>
                    <a:pt x="273" y="848"/>
                  </a:cubicBezTo>
                  <a:cubicBezTo>
                    <a:pt x="132" y="916"/>
                    <a:pt x="155" y="1113"/>
                    <a:pt x="273" y="1187"/>
                  </a:cubicBezTo>
                  <a:cubicBezTo>
                    <a:pt x="479" y="1319"/>
                    <a:pt x="704" y="1381"/>
                    <a:pt x="937" y="1381"/>
                  </a:cubicBezTo>
                  <a:cubicBezTo>
                    <a:pt x="1019" y="1381"/>
                    <a:pt x="1102" y="1374"/>
                    <a:pt x="1186" y="1359"/>
                  </a:cubicBezTo>
                  <a:cubicBezTo>
                    <a:pt x="1421" y="1317"/>
                    <a:pt x="1340" y="976"/>
                    <a:pt x="1121" y="976"/>
                  </a:cubicBezTo>
                  <a:cubicBezTo>
                    <a:pt x="1108" y="976"/>
                    <a:pt x="1095" y="977"/>
                    <a:pt x="1081" y="979"/>
                  </a:cubicBezTo>
                  <a:cubicBezTo>
                    <a:pt x="1032" y="988"/>
                    <a:pt x="984" y="993"/>
                    <a:pt x="936" y="993"/>
                  </a:cubicBezTo>
                  <a:cubicBezTo>
                    <a:pt x="876" y="993"/>
                    <a:pt x="817" y="986"/>
                    <a:pt x="759" y="972"/>
                  </a:cubicBezTo>
                  <a:lnTo>
                    <a:pt x="759" y="972"/>
                  </a:lnTo>
                  <a:cubicBezTo>
                    <a:pt x="955" y="770"/>
                    <a:pt x="1068" y="490"/>
                    <a:pt x="892" y="232"/>
                  </a:cubicBezTo>
                  <a:cubicBezTo>
                    <a:pt x="794" y="87"/>
                    <a:pt x="618" y="1"/>
                    <a:pt x="4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1" name="Google Shape;1311;p39"/>
            <p:cNvSpPr/>
            <p:nvPr/>
          </p:nvSpPr>
          <p:spPr>
            <a:xfrm>
              <a:off x="852100" y="966238"/>
              <a:ext cx="32700" cy="12000"/>
            </a:xfrm>
            <a:custGeom>
              <a:avLst/>
              <a:gdLst/>
              <a:ahLst/>
              <a:cxnLst/>
              <a:rect l="l" t="t" r="r" b="b"/>
              <a:pathLst>
                <a:path w="1308" h="480" extrusionOk="0">
                  <a:moveTo>
                    <a:pt x="1081" y="0"/>
                  </a:moveTo>
                  <a:cubicBezTo>
                    <a:pt x="1073" y="0"/>
                    <a:pt x="1065" y="1"/>
                    <a:pt x="1056" y="2"/>
                  </a:cubicBezTo>
                  <a:cubicBezTo>
                    <a:pt x="787" y="29"/>
                    <a:pt x="520" y="58"/>
                    <a:pt x="252" y="85"/>
                  </a:cubicBezTo>
                  <a:cubicBezTo>
                    <a:pt x="9" y="110"/>
                    <a:pt x="0" y="480"/>
                    <a:pt x="229" y="480"/>
                  </a:cubicBezTo>
                  <a:cubicBezTo>
                    <a:pt x="236" y="480"/>
                    <a:pt x="244" y="479"/>
                    <a:pt x="252" y="478"/>
                  </a:cubicBezTo>
                  <a:cubicBezTo>
                    <a:pt x="521" y="451"/>
                    <a:pt x="789" y="423"/>
                    <a:pt x="1056" y="395"/>
                  </a:cubicBezTo>
                  <a:cubicBezTo>
                    <a:pt x="1299" y="372"/>
                    <a:pt x="1308" y="0"/>
                    <a:pt x="108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2" name="Google Shape;1312;p39"/>
            <p:cNvSpPr/>
            <p:nvPr/>
          </p:nvSpPr>
          <p:spPr>
            <a:xfrm>
              <a:off x="914325" y="934988"/>
              <a:ext cx="44525" cy="67250"/>
            </a:xfrm>
            <a:custGeom>
              <a:avLst/>
              <a:gdLst/>
              <a:ahLst/>
              <a:cxnLst/>
              <a:rect l="l" t="t" r="r" b="b"/>
              <a:pathLst>
                <a:path w="1781" h="2690" extrusionOk="0">
                  <a:moveTo>
                    <a:pt x="861" y="1"/>
                  </a:moveTo>
                  <a:cubicBezTo>
                    <a:pt x="737" y="1"/>
                    <a:pt x="612" y="18"/>
                    <a:pt x="503" y="39"/>
                  </a:cubicBezTo>
                  <a:cubicBezTo>
                    <a:pt x="267" y="84"/>
                    <a:pt x="347" y="423"/>
                    <a:pt x="565" y="423"/>
                  </a:cubicBezTo>
                  <a:cubicBezTo>
                    <a:pt x="579" y="423"/>
                    <a:pt x="593" y="421"/>
                    <a:pt x="607" y="419"/>
                  </a:cubicBezTo>
                  <a:cubicBezTo>
                    <a:pt x="656" y="409"/>
                    <a:pt x="706" y="403"/>
                    <a:pt x="755" y="403"/>
                  </a:cubicBezTo>
                  <a:cubicBezTo>
                    <a:pt x="970" y="403"/>
                    <a:pt x="1142" y="511"/>
                    <a:pt x="927" y="819"/>
                  </a:cubicBezTo>
                  <a:cubicBezTo>
                    <a:pt x="836" y="950"/>
                    <a:pt x="672" y="1044"/>
                    <a:pt x="567" y="1173"/>
                  </a:cubicBezTo>
                  <a:cubicBezTo>
                    <a:pt x="468" y="1298"/>
                    <a:pt x="519" y="1509"/>
                    <a:pt x="701" y="1509"/>
                  </a:cubicBezTo>
                  <a:cubicBezTo>
                    <a:pt x="702" y="1509"/>
                    <a:pt x="704" y="1509"/>
                    <a:pt x="706" y="1509"/>
                  </a:cubicBezTo>
                  <a:cubicBezTo>
                    <a:pt x="740" y="1507"/>
                    <a:pt x="774" y="1506"/>
                    <a:pt x="807" y="1506"/>
                  </a:cubicBezTo>
                  <a:cubicBezTo>
                    <a:pt x="896" y="1506"/>
                    <a:pt x="985" y="1514"/>
                    <a:pt x="1071" y="1529"/>
                  </a:cubicBezTo>
                  <a:cubicBezTo>
                    <a:pt x="1284" y="1786"/>
                    <a:pt x="1257" y="1962"/>
                    <a:pt x="995" y="2062"/>
                  </a:cubicBezTo>
                  <a:cubicBezTo>
                    <a:pt x="766" y="2205"/>
                    <a:pt x="519" y="2274"/>
                    <a:pt x="252" y="2295"/>
                  </a:cubicBezTo>
                  <a:cubicBezTo>
                    <a:pt x="8" y="2316"/>
                    <a:pt x="1" y="2690"/>
                    <a:pt x="233" y="2690"/>
                  </a:cubicBezTo>
                  <a:cubicBezTo>
                    <a:pt x="239" y="2690"/>
                    <a:pt x="246" y="2690"/>
                    <a:pt x="252" y="2689"/>
                  </a:cubicBezTo>
                  <a:cubicBezTo>
                    <a:pt x="730" y="2649"/>
                    <a:pt x="1552" y="2423"/>
                    <a:pt x="1682" y="1869"/>
                  </a:cubicBezTo>
                  <a:cubicBezTo>
                    <a:pt x="1781" y="1455"/>
                    <a:pt x="1474" y="1246"/>
                    <a:pt x="1131" y="1161"/>
                  </a:cubicBezTo>
                  <a:lnTo>
                    <a:pt x="1131" y="1161"/>
                  </a:lnTo>
                  <a:cubicBezTo>
                    <a:pt x="1369" y="933"/>
                    <a:pt x="1597" y="683"/>
                    <a:pt x="1463" y="335"/>
                  </a:cubicBezTo>
                  <a:cubicBezTo>
                    <a:pt x="1362" y="74"/>
                    <a:pt x="1114" y="1"/>
                    <a:pt x="86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3" name="Google Shape;1313;p39"/>
            <p:cNvSpPr/>
            <p:nvPr/>
          </p:nvSpPr>
          <p:spPr>
            <a:xfrm>
              <a:off x="990575" y="933813"/>
              <a:ext cx="46300" cy="67125"/>
            </a:xfrm>
            <a:custGeom>
              <a:avLst/>
              <a:gdLst/>
              <a:ahLst/>
              <a:cxnLst/>
              <a:rect l="l" t="t" r="r" b="b"/>
              <a:pathLst>
                <a:path w="1852" h="2685" extrusionOk="0">
                  <a:moveTo>
                    <a:pt x="1396" y="1"/>
                  </a:moveTo>
                  <a:cubicBezTo>
                    <a:pt x="1390" y="1"/>
                    <a:pt x="1383" y="1"/>
                    <a:pt x="1377" y="2"/>
                  </a:cubicBezTo>
                  <a:cubicBezTo>
                    <a:pt x="642" y="65"/>
                    <a:pt x="1" y="687"/>
                    <a:pt x="62" y="1458"/>
                  </a:cubicBezTo>
                  <a:cubicBezTo>
                    <a:pt x="117" y="2166"/>
                    <a:pt x="774" y="2685"/>
                    <a:pt x="1456" y="2685"/>
                  </a:cubicBezTo>
                  <a:cubicBezTo>
                    <a:pt x="1504" y="2685"/>
                    <a:pt x="1551" y="2682"/>
                    <a:pt x="1599" y="2677"/>
                  </a:cubicBezTo>
                  <a:cubicBezTo>
                    <a:pt x="1839" y="2651"/>
                    <a:pt x="1851" y="2282"/>
                    <a:pt x="1623" y="2282"/>
                  </a:cubicBezTo>
                  <a:cubicBezTo>
                    <a:pt x="1615" y="2282"/>
                    <a:pt x="1607" y="2283"/>
                    <a:pt x="1599" y="2284"/>
                  </a:cubicBezTo>
                  <a:cubicBezTo>
                    <a:pt x="1560" y="2288"/>
                    <a:pt x="1521" y="2290"/>
                    <a:pt x="1483" y="2290"/>
                  </a:cubicBezTo>
                  <a:cubicBezTo>
                    <a:pt x="1025" y="2290"/>
                    <a:pt x="569" y="2004"/>
                    <a:pt x="468" y="1529"/>
                  </a:cubicBezTo>
                  <a:cubicBezTo>
                    <a:pt x="350" y="968"/>
                    <a:pt x="834" y="441"/>
                    <a:pt x="1377" y="395"/>
                  </a:cubicBezTo>
                  <a:cubicBezTo>
                    <a:pt x="1620" y="374"/>
                    <a:pt x="1630" y="1"/>
                    <a:pt x="139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4" name="Google Shape;1314;p39"/>
            <p:cNvSpPr/>
            <p:nvPr/>
          </p:nvSpPr>
          <p:spPr>
            <a:xfrm>
              <a:off x="1035650" y="935238"/>
              <a:ext cx="59200" cy="60075"/>
            </a:xfrm>
            <a:custGeom>
              <a:avLst/>
              <a:gdLst/>
              <a:ahLst/>
              <a:cxnLst/>
              <a:rect l="l" t="t" r="r" b="b"/>
              <a:pathLst>
                <a:path w="2368" h="2403" extrusionOk="0">
                  <a:moveTo>
                    <a:pt x="1007" y="422"/>
                  </a:moveTo>
                  <a:cubicBezTo>
                    <a:pt x="1038" y="422"/>
                    <a:pt x="1070" y="429"/>
                    <a:pt x="1101" y="444"/>
                  </a:cubicBezTo>
                  <a:cubicBezTo>
                    <a:pt x="1131" y="458"/>
                    <a:pt x="1161" y="464"/>
                    <a:pt x="1189" y="464"/>
                  </a:cubicBezTo>
                  <a:cubicBezTo>
                    <a:pt x="1232" y="464"/>
                    <a:pt x="1273" y="450"/>
                    <a:pt x="1306" y="426"/>
                  </a:cubicBezTo>
                  <a:lnTo>
                    <a:pt x="1306" y="426"/>
                  </a:lnTo>
                  <a:cubicBezTo>
                    <a:pt x="1623" y="564"/>
                    <a:pt x="1875" y="846"/>
                    <a:pt x="1890" y="1207"/>
                  </a:cubicBezTo>
                  <a:cubicBezTo>
                    <a:pt x="1904" y="1571"/>
                    <a:pt x="1655" y="1935"/>
                    <a:pt x="1289" y="1999"/>
                  </a:cubicBezTo>
                  <a:cubicBezTo>
                    <a:pt x="1222" y="2011"/>
                    <a:pt x="1160" y="2016"/>
                    <a:pt x="1103" y="2016"/>
                  </a:cubicBezTo>
                  <a:cubicBezTo>
                    <a:pt x="137" y="2016"/>
                    <a:pt x="540" y="422"/>
                    <a:pt x="1007" y="422"/>
                  </a:cubicBezTo>
                  <a:close/>
                  <a:moveTo>
                    <a:pt x="1256" y="1"/>
                  </a:moveTo>
                  <a:cubicBezTo>
                    <a:pt x="1211" y="1"/>
                    <a:pt x="1173" y="18"/>
                    <a:pt x="1144" y="45"/>
                  </a:cubicBezTo>
                  <a:lnTo>
                    <a:pt x="1144" y="45"/>
                  </a:lnTo>
                  <a:cubicBezTo>
                    <a:pt x="1089" y="31"/>
                    <a:pt x="1036" y="25"/>
                    <a:pt x="985" y="25"/>
                  </a:cubicBezTo>
                  <a:cubicBezTo>
                    <a:pt x="518" y="25"/>
                    <a:pt x="212" y="560"/>
                    <a:pt x="123" y="1021"/>
                  </a:cubicBezTo>
                  <a:cubicBezTo>
                    <a:pt x="0" y="1658"/>
                    <a:pt x="328" y="2280"/>
                    <a:pt x="997" y="2388"/>
                  </a:cubicBezTo>
                  <a:cubicBezTo>
                    <a:pt x="1055" y="2398"/>
                    <a:pt x="1113" y="2403"/>
                    <a:pt x="1170" y="2403"/>
                  </a:cubicBezTo>
                  <a:cubicBezTo>
                    <a:pt x="1719" y="2403"/>
                    <a:pt x="2179" y="1969"/>
                    <a:pt x="2265" y="1419"/>
                  </a:cubicBezTo>
                  <a:cubicBezTo>
                    <a:pt x="2368" y="766"/>
                    <a:pt x="1917" y="211"/>
                    <a:pt x="1320" y="12"/>
                  </a:cubicBezTo>
                  <a:cubicBezTo>
                    <a:pt x="1297" y="4"/>
                    <a:pt x="1276" y="1"/>
                    <a:pt x="125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5" name="Google Shape;1315;p39"/>
            <p:cNvSpPr/>
            <p:nvPr/>
          </p:nvSpPr>
          <p:spPr>
            <a:xfrm>
              <a:off x="1084900" y="931638"/>
              <a:ext cx="35650" cy="62350"/>
            </a:xfrm>
            <a:custGeom>
              <a:avLst/>
              <a:gdLst/>
              <a:ahLst/>
              <a:cxnLst/>
              <a:rect l="l" t="t" r="r" b="b"/>
              <a:pathLst>
                <a:path w="1426" h="2494" extrusionOk="0">
                  <a:moveTo>
                    <a:pt x="937" y="1"/>
                  </a:moveTo>
                  <a:cubicBezTo>
                    <a:pt x="892" y="1"/>
                    <a:pt x="846" y="19"/>
                    <a:pt x="806" y="62"/>
                  </a:cubicBezTo>
                  <a:cubicBezTo>
                    <a:pt x="543" y="338"/>
                    <a:pt x="272" y="696"/>
                    <a:pt x="461" y="1086"/>
                  </a:cubicBezTo>
                  <a:cubicBezTo>
                    <a:pt x="544" y="1258"/>
                    <a:pt x="693" y="1328"/>
                    <a:pt x="815" y="1463"/>
                  </a:cubicBezTo>
                  <a:cubicBezTo>
                    <a:pt x="1253" y="1948"/>
                    <a:pt x="666" y="2093"/>
                    <a:pt x="255" y="2100"/>
                  </a:cubicBezTo>
                  <a:cubicBezTo>
                    <a:pt x="3" y="2106"/>
                    <a:pt x="0" y="2494"/>
                    <a:pt x="249" y="2494"/>
                  </a:cubicBezTo>
                  <a:cubicBezTo>
                    <a:pt x="251" y="2494"/>
                    <a:pt x="253" y="2494"/>
                    <a:pt x="255" y="2494"/>
                  </a:cubicBezTo>
                  <a:cubicBezTo>
                    <a:pt x="727" y="2485"/>
                    <a:pt x="1367" y="2368"/>
                    <a:pt x="1412" y="1778"/>
                  </a:cubicBezTo>
                  <a:cubicBezTo>
                    <a:pt x="1426" y="1580"/>
                    <a:pt x="1336" y="1413"/>
                    <a:pt x="1201" y="1277"/>
                  </a:cubicBezTo>
                  <a:cubicBezTo>
                    <a:pt x="1114" y="1187"/>
                    <a:pt x="989" y="1127"/>
                    <a:pt x="909" y="1029"/>
                  </a:cubicBezTo>
                  <a:cubicBezTo>
                    <a:pt x="696" y="776"/>
                    <a:pt x="899" y="534"/>
                    <a:pt x="1085" y="339"/>
                  </a:cubicBezTo>
                  <a:cubicBezTo>
                    <a:pt x="1219" y="198"/>
                    <a:pt x="1085" y="1"/>
                    <a:pt x="93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6" name="Google Shape;1316;p39"/>
            <p:cNvSpPr/>
            <p:nvPr/>
          </p:nvSpPr>
          <p:spPr>
            <a:xfrm>
              <a:off x="1185775" y="920263"/>
              <a:ext cx="51475" cy="81525"/>
            </a:xfrm>
            <a:custGeom>
              <a:avLst/>
              <a:gdLst/>
              <a:ahLst/>
              <a:cxnLst/>
              <a:rect l="l" t="t" r="r" b="b"/>
              <a:pathLst>
                <a:path w="2059" h="3261" extrusionOk="0">
                  <a:moveTo>
                    <a:pt x="897" y="360"/>
                  </a:moveTo>
                  <a:cubicBezTo>
                    <a:pt x="1094" y="360"/>
                    <a:pt x="1191" y="486"/>
                    <a:pt x="1190" y="737"/>
                  </a:cubicBezTo>
                  <a:cubicBezTo>
                    <a:pt x="1413" y="1010"/>
                    <a:pt x="1352" y="1172"/>
                    <a:pt x="1005" y="1219"/>
                  </a:cubicBezTo>
                  <a:cubicBezTo>
                    <a:pt x="861" y="1248"/>
                    <a:pt x="714" y="1267"/>
                    <a:pt x="565" y="1269"/>
                  </a:cubicBezTo>
                  <a:lnTo>
                    <a:pt x="565" y="1269"/>
                  </a:lnTo>
                  <a:cubicBezTo>
                    <a:pt x="559" y="977"/>
                    <a:pt x="550" y="685"/>
                    <a:pt x="538" y="393"/>
                  </a:cubicBezTo>
                  <a:lnTo>
                    <a:pt x="538" y="393"/>
                  </a:lnTo>
                  <a:cubicBezTo>
                    <a:pt x="616" y="383"/>
                    <a:pt x="694" y="377"/>
                    <a:pt x="774" y="373"/>
                  </a:cubicBezTo>
                  <a:cubicBezTo>
                    <a:pt x="818" y="364"/>
                    <a:pt x="859" y="360"/>
                    <a:pt x="897" y="360"/>
                  </a:cubicBezTo>
                  <a:close/>
                  <a:moveTo>
                    <a:pt x="621" y="1661"/>
                  </a:moveTo>
                  <a:cubicBezTo>
                    <a:pt x="1060" y="1661"/>
                    <a:pt x="2059" y="1866"/>
                    <a:pt x="1421" y="2440"/>
                  </a:cubicBezTo>
                  <a:cubicBezTo>
                    <a:pt x="1221" y="2619"/>
                    <a:pt x="875" y="2718"/>
                    <a:pt x="575" y="2800"/>
                  </a:cubicBezTo>
                  <a:lnTo>
                    <a:pt x="575" y="2800"/>
                  </a:lnTo>
                  <a:cubicBezTo>
                    <a:pt x="578" y="2421"/>
                    <a:pt x="577" y="2043"/>
                    <a:pt x="572" y="1665"/>
                  </a:cubicBezTo>
                  <a:lnTo>
                    <a:pt x="572" y="1665"/>
                  </a:lnTo>
                  <a:cubicBezTo>
                    <a:pt x="588" y="1663"/>
                    <a:pt x="604" y="1662"/>
                    <a:pt x="620" y="1661"/>
                  </a:cubicBezTo>
                  <a:lnTo>
                    <a:pt x="620" y="1661"/>
                  </a:lnTo>
                  <a:cubicBezTo>
                    <a:pt x="621" y="1661"/>
                    <a:pt x="621" y="1661"/>
                    <a:pt x="621" y="1661"/>
                  </a:cubicBezTo>
                  <a:close/>
                  <a:moveTo>
                    <a:pt x="757" y="0"/>
                  </a:moveTo>
                  <a:cubicBezTo>
                    <a:pt x="558" y="0"/>
                    <a:pt x="359" y="25"/>
                    <a:pt x="189" y="56"/>
                  </a:cubicBezTo>
                  <a:cubicBezTo>
                    <a:pt x="0" y="89"/>
                    <a:pt x="17" y="319"/>
                    <a:pt x="146" y="405"/>
                  </a:cubicBezTo>
                  <a:lnTo>
                    <a:pt x="146" y="405"/>
                  </a:lnTo>
                  <a:cubicBezTo>
                    <a:pt x="181" y="1291"/>
                    <a:pt x="194" y="2178"/>
                    <a:pt x="179" y="3063"/>
                  </a:cubicBezTo>
                  <a:cubicBezTo>
                    <a:pt x="178" y="3170"/>
                    <a:pt x="272" y="3260"/>
                    <a:pt x="375" y="3260"/>
                  </a:cubicBezTo>
                  <a:cubicBezTo>
                    <a:pt x="393" y="3260"/>
                    <a:pt x="411" y="3258"/>
                    <a:pt x="429" y="3252"/>
                  </a:cubicBezTo>
                  <a:cubicBezTo>
                    <a:pt x="960" y="3088"/>
                    <a:pt x="2042" y="2858"/>
                    <a:pt x="2020" y="2127"/>
                  </a:cubicBezTo>
                  <a:cubicBezTo>
                    <a:pt x="2009" y="1749"/>
                    <a:pt x="1794" y="1526"/>
                    <a:pt x="1509" y="1402"/>
                  </a:cubicBezTo>
                  <a:lnTo>
                    <a:pt x="1509" y="1402"/>
                  </a:lnTo>
                  <a:cubicBezTo>
                    <a:pt x="1736" y="1252"/>
                    <a:pt x="1881" y="1024"/>
                    <a:pt x="1820" y="684"/>
                  </a:cubicBezTo>
                  <a:cubicBezTo>
                    <a:pt x="1722" y="143"/>
                    <a:pt x="1238" y="0"/>
                    <a:pt x="75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17" name="Google Shape;1317;p39"/>
          <p:cNvGrpSpPr/>
          <p:nvPr/>
        </p:nvGrpSpPr>
        <p:grpSpPr>
          <a:xfrm>
            <a:off x="8424788" y="344175"/>
            <a:ext cx="305100" cy="636875"/>
            <a:chOff x="8424788" y="344175"/>
            <a:chExt cx="305100" cy="636875"/>
          </a:xfrm>
        </p:grpSpPr>
        <p:sp>
          <p:nvSpPr>
            <p:cNvPr id="1318" name="Google Shape;1318;p39"/>
            <p:cNvSpPr/>
            <p:nvPr/>
          </p:nvSpPr>
          <p:spPr>
            <a:xfrm>
              <a:off x="8442688" y="344175"/>
              <a:ext cx="11875" cy="635225"/>
            </a:xfrm>
            <a:custGeom>
              <a:avLst/>
              <a:gdLst/>
              <a:ahLst/>
              <a:cxnLst/>
              <a:rect l="l" t="t" r="r" b="b"/>
              <a:pathLst>
                <a:path w="475" h="25409" extrusionOk="0">
                  <a:moveTo>
                    <a:pt x="278" y="1"/>
                  </a:moveTo>
                  <a:cubicBezTo>
                    <a:pt x="180" y="1"/>
                    <a:pt x="80" y="64"/>
                    <a:pt x="79" y="191"/>
                  </a:cubicBezTo>
                  <a:cubicBezTo>
                    <a:pt x="0" y="8534"/>
                    <a:pt x="48" y="16875"/>
                    <a:pt x="79" y="25218"/>
                  </a:cubicBezTo>
                  <a:cubicBezTo>
                    <a:pt x="80" y="25345"/>
                    <a:pt x="178" y="25408"/>
                    <a:pt x="277" y="25408"/>
                  </a:cubicBezTo>
                  <a:cubicBezTo>
                    <a:pt x="375" y="25408"/>
                    <a:pt x="473" y="25345"/>
                    <a:pt x="473" y="25218"/>
                  </a:cubicBezTo>
                  <a:cubicBezTo>
                    <a:pt x="441" y="16875"/>
                    <a:pt x="394" y="8532"/>
                    <a:pt x="473" y="191"/>
                  </a:cubicBezTo>
                  <a:cubicBezTo>
                    <a:pt x="474" y="64"/>
                    <a:pt x="376" y="1"/>
                    <a:pt x="2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9" name="Google Shape;1319;p39"/>
            <p:cNvSpPr/>
            <p:nvPr/>
          </p:nvSpPr>
          <p:spPr>
            <a:xfrm>
              <a:off x="8443588" y="968400"/>
              <a:ext cx="280050" cy="12650"/>
            </a:xfrm>
            <a:custGeom>
              <a:avLst/>
              <a:gdLst/>
              <a:ahLst/>
              <a:cxnLst/>
              <a:rect l="l" t="t" r="r" b="b"/>
              <a:pathLst>
                <a:path w="11202" h="506" extrusionOk="0">
                  <a:moveTo>
                    <a:pt x="240" y="0"/>
                  </a:moveTo>
                  <a:cubicBezTo>
                    <a:pt x="0" y="0"/>
                    <a:pt x="4" y="381"/>
                    <a:pt x="252" y="394"/>
                  </a:cubicBezTo>
                  <a:cubicBezTo>
                    <a:pt x="2151" y="486"/>
                    <a:pt x="4055" y="506"/>
                    <a:pt x="5960" y="506"/>
                  </a:cubicBezTo>
                  <a:cubicBezTo>
                    <a:pt x="7343" y="506"/>
                    <a:pt x="8727" y="496"/>
                    <a:pt x="10109" y="496"/>
                  </a:cubicBezTo>
                  <a:cubicBezTo>
                    <a:pt x="10388" y="496"/>
                    <a:pt x="10668" y="496"/>
                    <a:pt x="10947" y="497"/>
                  </a:cubicBezTo>
                  <a:cubicBezTo>
                    <a:pt x="10948" y="497"/>
                    <a:pt x="10949" y="497"/>
                    <a:pt x="10950" y="497"/>
                  </a:cubicBezTo>
                  <a:cubicBezTo>
                    <a:pt x="11202" y="497"/>
                    <a:pt x="11201" y="103"/>
                    <a:pt x="10947" y="103"/>
                  </a:cubicBezTo>
                  <a:cubicBezTo>
                    <a:pt x="10642" y="102"/>
                    <a:pt x="10336" y="102"/>
                    <a:pt x="10031" y="102"/>
                  </a:cubicBezTo>
                  <a:cubicBezTo>
                    <a:pt x="8667" y="102"/>
                    <a:pt x="7301" y="112"/>
                    <a:pt x="5936" y="112"/>
                  </a:cubicBezTo>
                  <a:cubicBezTo>
                    <a:pt x="4039" y="112"/>
                    <a:pt x="2143" y="92"/>
                    <a:pt x="252" y="0"/>
                  </a:cubicBezTo>
                  <a:cubicBezTo>
                    <a:pt x="248" y="0"/>
                    <a:pt x="244" y="0"/>
                    <a:pt x="2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0" name="Google Shape;1320;p39"/>
            <p:cNvSpPr/>
            <p:nvPr/>
          </p:nvSpPr>
          <p:spPr>
            <a:xfrm>
              <a:off x="8448963" y="826025"/>
              <a:ext cx="177700" cy="149975"/>
            </a:xfrm>
            <a:custGeom>
              <a:avLst/>
              <a:gdLst/>
              <a:ahLst/>
              <a:cxnLst/>
              <a:rect l="l" t="t" r="r" b="b"/>
              <a:pathLst>
                <a:path w="7108" h="5999" extrusionOk="0">
                  <a:moveTo>
                    <a:pt x="803" y="0"/>
                  </a:moveTo>
                  <a:cubicBezTo>
                    <a:pt x="620" y="0"/>
                    <a:pt x="436" y="8"/>
                    <a:pt x="252" y="22"/>
                  </a:cubicBezTo>
                  <a:cubicBezTo>
                    <a:pt x="7" y="42"/>
                    <a:pt x="0" y="417"/>
                    <a:pt x="233" y="417"/>
                  </a:cubicBezTo>
                  <a:cubicBezTo>
                    <a:pt x="239" y="417"/>
                    <a:pt x="245" y="416"/>
                    <a:pt x="252" y="416"/>
                  </a:cubicBezTo>
                  <a:cubicBezTo>
                    <a:pt x="429" y="402"/>
                    <a:pt x="606" y="395"/>
                    <a:pt x="782" y="395"/>
                  </a:cubicBezTo>
                  <a:cubicBezTo>
                    <a:pt x="3853" y="395"/>
                    <a:pt x="6710" y="2494"/>
                    <a:pt x="6646" y="5808"/>
                  </a:cubicBezTo>
                  <a:cubicBezTo>
                    <a:pt x="6644" y="5935"/>
                    <a:pt x="6742" y="5998"/>
                    <a:pt x="6840" y="5998"/>
                  </a:cubicBezTo>
                  <a:cubicBezTo>
                    <a:pt x="6938" y="5998"/>
                    <a:pt x="7038" y="5935"/>
                    <a:pt x="7040" y="5808"/>
                  </a:cubicBezTo>
                  <a:cubicBezTo>
                    <a:pt x="7108" y="2300"/>
                    <a:pt x="4080" y="0"/>
                    <a:pt x="80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1" name="Google Shape;1321;p39"/>
            <p:cNvSpPr/>
            <p:nvPr/>
          </p:nvSpPr>
          <p:spPr>
            <a:xfrm>
              <a:off x="8424788" y="604300"/>
              <a:ext cx="302000" cy="15450"/>
            </a:xfrm>
            <a:custGeom>
              <a:avLst/>
              <a:gdLst/>
              <a:ahLst/>
              <a:cxnLst/>
              <a:rect l="l" t="t" r="r" b="b"/>
              <a:pathLst>
                <a:path w="12080" h="618" extrusionOk="0">
                  <a:moveTo>
                    <a:pt x="3928" y="0"/>
                  </a:moveTo>
                  <a:cubicBezTo>
                    <a:pt x="2703" y="0"/>
                    <a:pt x="1478" y="16"/>
                    <a:pt x="254" y="49"/>
                  </a:cubicBezTo>
                  <a:cubicBezTo>
                    <a:pt x="3" y="54"/>
                    <a:pt x="1" y="442"/>
                    <a:pt x="247" y="442"/>
                  </a:cubicBezTo>
                  <a:cubicBezTo>
                    <a:pt x="249" y="442"/>
                    <a:pt x="252" y="442"/>
                    <a:pt x="254" y="442"/>
                  </a:cubicBezTo>
                  <a:cubicBezTo>
                    <a:pt x="1479" y="410"/>
                    <a:pt x="2704" y="394"/>
                    <a:pt x="3929" y="394"/>
                  </a:cubicBezTo>
                  <a:cubicBezTo>
                    <a:pt x="6562" y="394"/>
                    <a:pt x="9195" y="468"/>
                    <a:pt x="11826" y="617"/>
                  </a:cubicBezTo>
                  <a:cubicBezTo>
                    <a:pt x="11831" y="617"/>
                    <a:pt x="11835" y="617"/>
                    <a:pt x="11840" y="617"/>
                  </a:cubicBezTo>
                  <a:cubicBezTo>
                    <a:pt x="12080" y="617"/>
                    <a:pt x="12074" y="237"/>
                    <a:pt x="11826" y="223"/>
                  </a:cubicBezTo>
                  <a:cubicBezTo>
                    <a:pt x="9195" y="75"/>
                    <a:pt x="6562" y="0"/>
                    <a:pt x="392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2" name="Google Shape;1322;p39"/>
            <p:cNvSpPr/>
            <p:nvPr/>
          </p:nvSpPr>
          <p:spPr>
            <a:xfrm>
              <a:off x="8446263" y="499050"/>
              <a:ext cx="283625" cy="331225"/>
            </a:xfrm>
            <a:custGeom>
              <a:avLst/>
              <a:gdLst/>
              <a:ahLst/>
              <a:cxnLst/>
              <a:rect l="l" t="t" r="r" b="b"/>
              <a:pathLst>
                <a:path w="11345" h="13249" extrusionOk="0">
                  <a:moveTo>
                    <a:pt x="6602" y="0"/>
                  </a:moveTo>
                  <a:cubicBezTo>
                    <a:pt x="4968" y="0"/>
                    <a:pt x="4608" y="2388"/>
                    <a:pt x="4325" y="3606"/>
                  </a:cubicBezTo>
                  <a:cubicBezTo>
                    <a:pt x="3747" y="6097"/>
                    <a:pt x="2968" y="9081"/>
                    <a:pt x="218" y="9943"/>
                  </a:cubicBezTo>
                  <a:cubicBezTo>
                    <a:pt x="1" y="10010"/>
                    <a:pt x="66" y="10331"/>
                    <a:pt x="263" y="10331"/>
                  </a:cubicBezTo>
                  <a:cubicBezTo>
                    <a:pt x="282" y="10331"/>
                    <a:pt x="303" y="10328"/>
                    <a:pt x="325" y="10321"/>
                  </a:cubicBezTo>
                  <a:cubicBezTo>
                    <a:pt x="2112" y="9761"/>
                    <a:pt x="3267" y="8245"/>
                    <a:pt x="3917" y="6548"/>
                  </a:cubicBezTo>
                  <a:cubicBezTo>
                    <a:pt x="4352" y="5411"/>
                    <a:pt x="4581" y="4210"/>
                    <a:pt x="4868" y="3030"/>
                  </a:cubicBezTo>
                  <a:cubicBezTo>
                    <a:pt x="5014" y="2422"/>
                    <a:pt x="5142" y="1761"/>
                    <a:pt x="5456" y="1211"/>
                  </a:cubicBezTo>
                  <a:cubicBezTo>
                    <a:pt x="5751" y="694"/>
                    <a:pt x="6199" y="451"/>
                    <a:pt x="6659" y="451"/>
                  </a:cubicBezTo>
                  <a:cubicBezTo>
                    <a:pt x="7111" y="451"/>
                    <a:pt x="7575" y="685"/>
                    <a:pt x="7920" y="1125"/>
                  </a:cubicBezTo>
                  <a:cubicBezTo>
                    <a:pt x="8766" y="2206"/>
                    <a:pt x="8800" y="3916"/>
                    <a:pt x="8813" y="5226"/>
                  </a:cubicBezTo>
                  <a:cubicBezTo>
                    <a:pt x="8827" y="6552"/>
                    <a:pt x="8716" y="7876"/>
                    <a:pt x="8757" y="9203"/>
                  </a:cubicBezTo>
                  <a:cubicBezTo>
                    <a:pt x="8807" y="10825"/>
                    <a:pt x="9085" y="13064"/>
                    <a:pt x="11092" y="13247"/>
                  </a:cubicBezTo>
                  <a:cubicBezTo>
                    <a:pt x="11099" y="13248"/>
                    <a:pt x="11106" y="13248"/>
                    <a:pt x="11113" y="13248"/>
                  </a:cubicBezTo>
                  <a:cubicBezTo>
                    <a:pt x="11345" y="13248"/>
                    <a:pt x="11335" y="12876"/>
                    <a:pt x="11092" y="12854"/>
                  </a:cubicBezTo>
                  <a:cubicBezTo>
                    <a:pt x="8176" y="12590"/>
                    <a:pt x="9257" y="6795"/>
                    <a:pt x="9199" y="4868"/>
                  </a:cubicBezTo>
                  <a:cubicBezTo>
                    <a:pt x="9151" y="3268"/>
                    <a:pt x="8958" y="375"/>
                    <a:pt x="6919" y="28"/>
                  </a:cubicBezTo>
                  <a:cubicBezTo>
                    <a:pt x="6808" y="9"/>
                    <a:pt x="6703" y="0"/>
                    <a:pt x="660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3" name="Google Shape;1323;p39"/>
            <p:cNvSpPr/>
            <p:nvPr/>
          </p:nvSpPr>
          <p:spPr>
            <a:xfrm>
              <a:off x="8663838" y="448100"/>
              <a:ext cx="30925" cy="58025"/>
            </a:xfrm>
            <a:custGeom>
              <a:avLst/>
              <a:gdLst/>
              <a:ahLst/>
              <a:cxnLst/>
              <a:rect l="l" t="t" r="r" b="b"/>
              <a:pathLst>
                <a:path w="1237" h="2321" extrusionOk="0">
                  <a:moveTo>
                    <a:pt x="998" y="1"/>
                  </a:moveTo>
                  <a:cubicBezTo>
                    <a:pt x="919" y="1"/>
                    <a:pt x="838" y="41"/>
                    <a:pt x="803" y="134"/>
                  </a:cubicBezTo>
                  <a:lnTo>
                    <a:pt x="56" y="2082"/>
                  </a:lnTo>
                  <a:cubicBezTo>
                    <a:pt x="1" y="2225"/>
                    <a:pt x="119" y="2320"/>
                    <a:pt x="241" y="2320"/>
                  </a:cubicBezTo>
                  <a:cubicBezTo>
                    <a:pt x="320" y="2320"/>
                    <a:pt x="400" y="2280"/>
                    <a:pt x="435" y="2188"/>
                  </a:cubicBezTo>
                  <a:lnTo>
                    <a:pt x="1182" y="240"/>
                  </a:lnTo>
                  <a:cubicBezTo>
                    <a:pt x="1237" y="95"/>
                    <a:pt x="1119" y="1"/>
                    <a:pt x="99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4" name="Google Shape;1324;p39"/>
            <p:cNvSpPr/>
            <p:nvPr/>
          </p:nvSpPr>
          <p:spPr>
            <a:xfrm>
              <a:off x="8682988" y="448025"/>
              <a:ext cx="28125" cy="57950"/>
            </a:xfrm>
            <a:custGeom>
              <a:avLst/>
              <a:gdLst/>
              <a:ahLst/>
              <a:cxnLst/>
              <a:rect l="l" t="t" r="r" b="b"/>
              <a:pathLst>
                <a:path w="1125" h="2318" extrusionOk="0">
                  <a:moveTo>
                    <a:pt x="240" y="0"/>
                  </a:moveTo>
                  <a:cubicBezTo>
                    <a:pt x="118" y="0"/>
                    <a:pt x="0" y="94"/>
                    <a:pt x="58" y="237"/>
                  </a:cubicBezTo>
                  <a:cubicBezTo>
                    <a:pt x="313" y="873"/>
                    <a:pt x="528" y="1518"/>
                    <a:pt x="705" y="2178"/>
                  </a:cubicBezTo>
                  <a:cubicBezTo>
                    <a:pt x="732" y="2276"/>
                    <a:pt x="807" y="2318"/>
                    <a:pt x="885" y="2318"/>
                  </a:cubicBezTo>
                  <a:cubicBezTo>
                    <a:pt x="1003" y="2318"/>
                    <a:pt x="1124" y="2221"/>
                    <a:pt x="1085" y="2072"/>
                  </a:cubicBezTo>
                  <a:cubicBezTo>
                    <a:pt x="907" y="1412"/>
                    <a:pt x="692" y="767"/>
                    <a:pt x="438" y="131"/>
                  </a:cubicBezTo>
                  <a:cubicBezTo>
                    <a:pt x="401" y="40"/>
                    <a:pt x="319" y="0"/>
                    <a:pt x="2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5" name="Google Shape;1325;p39"/>
            <p:cNvSpPr/>
            <p:nvPr/>
          </p:nvSpPr>
          <p:spPr>
            <a:xfrm>
              <a:off x="8672563" y="480825"/>
              <a:ext cx="33400" cy="9850"/>
            </a:xfrm>
            <a:custGeom>
              <a:avLst/>
              <a:gdLst/>
              <a:ahLst/>
              <a:cxnLst/>
              <a:rect l="l" t="t" r="r" b="b"/>
              <a:pathLst>
                <a:path w="1336" h="394" extrusionOk="0">
                  <a:moveTo>
                    <a:pt x="253" y="0"/>
                  </a:moveTo>
                  <a:cubicBezTo>
                    <a:pt x="0" y="0"/>
                    <a:pt x="0" y="394"/>
                    <a:pt x="253" y="394"/>
                  </a:cubicBezTo>
                  <a:lnTo>
                    <a:pt x="1081" y="394"/>
                  </a:lnTo>
                  <a:cubicBezTo>
                    <a:pt x="1336" y="394"/>
                    <a:pt x="1336" y="0"/>
                    <a:pt x="108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6" name="Google Shape;1326;p39"/>
            <p:cNvSpPr/>
            <p:nvPr/>
          </p:nvSpPr>
          <p:spPr>
            <a:xfrm>
              <a:off x="8526863" y="715450"/>
              <a:ext cx="33875" cy="54525"/>
            </a:xfrm>
            <a:custGeom>
              <a:avLst/>
              <a:gdLst/>
              <a:ahLst/>
              <a:cxnLst/>
              <a:rect l="l" t="t" r="r" b="b"/>
              <a:pathLst>
                <a:path w="1355" h="2181" extrusionOk="0">
                  <a:moveTo>
                    <a:pt x="1013" y="1"/>
                  </a:moveTo>
                  <a:cubicBezTo>
                    <a:pt x="998" y="1"/>
                    <a:pt x="983" y="3"/>
                    <a:pt x="967" y="6"/>
                  </a:cubicBezTo>
                  <a:cubicBezTo>
                    <a:pt x="417" y="128"/>
                    <a:pt x="0" y="647"/>
                    <a:pt x="72" y="1221"/>
                  </a:cubicBezTo>
                  <a:cubicBezTo>
                    <a:pt x="141" y="1754"/>
                    <a:pt x="593" y="2119"/>
                    <a:pt x="1104" y="2179"/>
                  </a:cubicBezTo>
                  <a:cubicBezTo>
                    <a:pt x="1113" y="2180"/>
                    <a:pt x="1122" y="2181"/>
                    <a:pt x="1130" y="2181"/>
                  </a:cubicBezTo>
                  <a:cubicBezTo>
                    <a:pt x="1354" y="2181"/>
                    <a:pt x="1344" y="1813"/>
                    <a:pt x="1104" y="1785"/>
                  </a:cubicBezTo>
                  <a:cubicBezTo>
                    <a:pt x="272" y="1687"/>
                    <a:pt x="285" y="561"/>
                    <a:pt x="1071" y="387"/>
                  </a:cubicBezTo>
                  <a:cubicBezTo>
                    <a:pt x="1303" y="336"/>
                    <a:pt x="1228" y="1"/>
                    <a:pt x="101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7" name="Google Shape;1327;p39"/>
            <p:cNvSpPr/>
            <p:nvPr/>
          </p:nvSpPr>
          <p:spPr>
            <a:xfrm>
              <a:off x="8641013" y="884050"/>
              <a:ext cx="34525" cy="53700"/>
            </a:xfrm>
            <a:custGeom>
              <a:avLst/>
              <a:gdLst/>
              <a:ahLst/>
              <a:cxnLst/>
              <a:rect l="l" t="t" r="r" b="b"/>
              <a:pathLst>
                <a:path w="1381" h="2148" extrusionOk="0">
                  <a:moveTo>
                    <a:pt x="451" y="396"/>
                  </a:moveTo>
                  <a:cubicBezTo>
                    <a:pt x="771" y="396"/>
                    <a:pt x="984" y="723"/>
                    <a:pt x="913" y="1065"/>
                  </a:cubicBezTo>
                  <a:cubicBezTo>
                    <a:pt x="856" y="1339"/>
                    <a:pt x="659" y="1530"/>
                    <a:pt x="425" y="1656"/>
                  </a:cubicBezTo>
                  <a:lnTo>
                    <a:pt x="425" y="1656"/>
                  </a:lnTo>
                  <a:cubicBezTo>
                    <a:pt x="406" y="1237"/>
                    <a:pt x="397" y="819"/>
                    <a:pt x="397" y="399"/>
                  </a:cubicBezTo>
                  <a:lnTo>
                    <a:pt x="397" y="399"/>
                  </a:lnTo>
                  <a:cubicBezTo>
                    <a:pt x="415" y="397"/>
                    <a:pt x="433" y="396"/>
                    <a:pt x="451" y="396"/>
                  </a:cubicBezTo>
                  <a:close/>
                  <a:moveTo>
                    <a:pt x="446" y="0"/>
                  </a:moveTo>
                  <a:cubicBezTo>
                    <a:pt x="351" y="0"/>
                    <a:pt x="254" y="16"/>
                    <a:pt x="158" y="52"/>
                  </a:cubicBezTo>
                  <a:cubicBezTo>
                    <a:pt x="97" y="74"/>
                    <a:pt x="59" y="116"/>
                    <a:pt x="39" y="164"/>
                  </a:cubicBezTo>
                  <a:lnTo>
                    <a:pt x="39" y="164"/>
                  </a:lnTo>
                  <a:cubicBezTo>
                    <a:pt x="18" y="194"/>
                    <a:pt x="5" y="231"/>
                    <a:pt x="5" y="276"/>
                  </a:cubicBezTo>
                  <a:cubicBezTo>
                    <a:pt x="1" y="835"/>
                    <a:pt x="15" y="1392"/>
                    <a:pt x="48" y="1949"/>
                  </a:cubicBezTo>
                  <a:cubicBezTo>
                    <a:pt x="54" y="2048"/>
                    <a:pt x="138" y="2147"/>
                    <a:pt x="240" y="2147"/>
                  </a:cubicBezTo>
                  <a:cubicBezTo>
                    <a:pt x="258" y="2147"/>
                    <a:pt x="277" y="2144"/>
                    <a:pt x="296" y="2137"/>
                  </a:cubicBezTo>
                  <a:cubicBezTo>
                    <a:pt x="873" y="1936"/>
                    <a:pt x="1381" y="1468"/>
                    <a:pt x="1315" y="808"/>
                  </a:cubicBezTo>
                  <a:cubicBezTo>
                    <a:pt x="1269" y="348"/>
                    <a:pt x="881" y="0"/>
                    <a:pt x="4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8" name="Google Shape;1328;p39"/>
            <p:cNvSpPr/>
            <p:nvPr/>
          </p:nvSpPr>
          <p:spPr>
            <a:xfrm>
              <a:off x="8444063" y="829325"/>
              <a:ext cx="63075" cy="49450"/>
            </a:xfrm>
            <a:custGeom>
              <a:avLst/>
              <a:gdLst/>
              <a:ahLst/>
              <a:cxnLst/>
              <a:rect l="l" t="t" r="r" b="b"/>
              <a:pathLst>
                <a:path w="2523" h="1978" extrusionOk="0">
                  <a:moveTo>
                    <a:pt x="2227" y="0"/>
                  </a:moveTo>
                  <a:cubicBezTo>
                    <a:pt x="2197" y="0"/>
                    <a:pt x="2165" y="8"/>
                    <a:pt x="2133" y="25"/>
                  </a:cubicBezTo>
                  <a:cubicBezTo>
                    <a:pt x="1378" y="424"/>
                    <a:pt x="965" y="1242"/>
                    <a:pt x="197" y="1615"/>
                  </a:cubicBezTo>
                  <a:cubicBezTo>
                    <a:pt x="0" y="1710"/>
                    <a:pt x="123" y="1977"/>
                    <a:pt x="306" y="1977"/>
                  </a:cubicBezTo>
                  <a:cubicBezTo>
                    <a:pt x="335" y="1977"/>
                    <a:pt x="365" y="1971"/>
                    <a:pt x="396" y="1956"/>
                  </a:cubicBezTo>
                  <a:cubicBezTo>
                    <a:pt x="1169" y="1579"/>
                    <a:pt x="1579" y="762"/>
                    <a:pt x="2332" y="364"/>
                  </a:cubicBezTo>
                  <a:cubicBezTo>
                    <a:pt x="2523" y="264"/>
                    <a:pt x="2406" y="0"/>
                    <a:pt x="22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9" name="Google Shape;1329;p39"/>
            <p:cNvSpPr/>
            <p:nvPr/>
          </p:nvSpPr>
          <p:spPr>
            <a:xfrm>
              <a:off x="8443438" y="840675"/>
              <a:ext cx="96875" cy="78400"/>
            </a:xfrm>
            <a:custGeom>
              <a:avLst/>
              <a:gdLst/>
              <a:ahLst/>
              <a:cxnLst/>
              <a:rect l="l" t="t" r="r" b="b"/>
              <a:pathLst>
                <a:path w="3875" h="3136" extrusionOk="0">
                  <a:moveTo>
                    <a:pt x="3573" y="1"/>
                  </a:moveTo>
                  <a:cubicBezTo>
                    <a:pt x="3530" y="1"/>
                    <a:pt x="3484" y="15"/>
                    <a:pt x="3443" y="50"/>
                  </a:cubicBezTo>
                  <a:cubicBezTo>
                    <a:pt x="2349" y="974"/>
                    <a:pt x="1254" y="1894"/>
                    <a:pt x="154" y="2807"/>
                  </a:cubicBezTo>
                  <a:cubicBezTo>
                    <a:pt x="0" y="2936"/>
                    <a:pt x="142" y="3135"/>
                    <a:pt x="303" y="3135"/>
                  </a:cubicBezTo>
                  <a:cubicBezTo>
                    <a:pt x="347" y="3135"/>
                    <a:pt x="392" y="3121"/>
                    <a:pt x="433" y="3087"/>
                  </a:cubicBezTo>
                  <a:cubicBezTo>
                    <a:pt x="1534" y="2173"/>
                    <a:pt x="2629" y="1253"/>
                    <a:pt x="3722" y="329"/>
                  </a:cubicBezTo>
                  <a:cubicBezTo>
                    <a:pt x="3874" y="200"/>
                    <a:pt x="3734" y="1"/>
                    <a:pt x="35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0" name="Google Shape;1330;p39"/>
            <p:cNvSpPr/>
            <p:nvPr/>
          </p:nvSpPr>
          <p:spPr>
            <a:xfrm>
              <a:off x="8444813" y="857850"/>
              <a:ext cx="126525" cy="103125"/>
            </a:xfrm>
            <a:custGeom>
              <a:avLst/>
              <a:gdLst/>
              <a:ahLst/>
              <a:cxnLst/>
              <a:rect l="l" t="t" r="r" b="b"/>
              <a:pathLst>
                <a:path w="5061" h="4125" extrusionOk="0">
                  <a:moveTo>
                    <a:pt x="4763" y="0"/>
                  </a:moveTo>
                  <a:cubicBezTo>
                    <a:pt x="4720" y="0"/>
                    <a:pt x="4674" y="15"/>
                    <a:pt x="4634" y="52"/>
                  </a:cubicBezTo>
                  <a:cubicBezTo>
                    <a:pt x="3186" y="1355"/>
                    <a:pt x="1695" y="2604"/>
                    <a:pt x="160" y="3801"/>
                  </a:cubicBezTo>
                  <a:cubicBezTo>
                    <a:pt x="1" y="3925"/>
                    <a:pt x="145" y="4125"/>
                    <a:pt x="311" y="4125"/>
                  </a:cubicBezTo>
                  <a:cubicBezTo>
                    <a:pt x="354" y="4125"/>
                    <a:pt x="398" y="4112"/>
                    <a:pt x="439" y="4080"/>
                  </a:cubicBezTo>
                  <a:cubicBezTo>
                    <a:pt x="1974" y="2883"/>
                    <a:pt x="3465" y="1634"/>
                    <a:pt x="4913" y="331"/>
                  </a:cubicBezTo>
                  <a:cubicBezTo>
                    <a:pt x="5061" y="199"/>
                    <a:pt x="4921" y="0"/>
                    <a:pt x="476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1" name="Google Shape;1331;p39"/>
            <p:cNvSpPr/>
            <p:nvPr/>
          </p:nvSpPr>
          <p:spPr>
            <a:xfrm>
              <a:off x="8489038" y="891325"/>
              <a:ext cx="112675" cy="87150"/>
            </a:xfrm>
            <a:custGeom>
              <a:avLst/>
              <a:gdLst/>
              <a:ahLst/>
              <a:cxnLst/>
              <a:rect l="l" t="t" r="r" b="b"/>
              <a:pathLst>
                <a:path w="4507" h="3486" extrusionOk="0">
                  <a:moveTo>
                    <a:pt x="4199" y="1"/>
                  </a:moveTo>
                  <a:cubicBezTo>
                    <a:pt x="4156" y="1"/>
                    <a:pt x="4111" y="14"/>
                    <a:pt x="4070" y="47"/>
                  </a:cubicBezTo>
                  <a:cubicBezTo>
                    <a:pt x="2780" y="1081"/>
                    <a:pt x="1477" y="2101"/>
                    <a:pt x="165" y="3106"/>
                  </a:cubicBezTo>
                  <a:cubicBezTo>
                    <a:pt x="1" y="3231"/>
                    <a:pt x="104" y="3486"/>
                    <a:pt x="258" y="3486"/>
                  </a:cubicBezTo>
                  <a:cubicBezTo>
                    <a:pt x="291" y="3486"/>
                    <a:pt x="327" y="3474"/>
                    <a:pt x="362" y="3447"/>
                  </a:cubicBezTo>
                  <a:cubicBezTo>
                    <a:pt x="1704" y="2421"/>
                    <a:pt x="3032" y="1381"/>
                    <a:pt x="4349" y="326"/>
                  </a:cubicBezTo>
                  <a:cubicBezTo>
                    <a:pt x="4507" y="199"/>
                    <a:pt x="4364" y="1"/>
                    <a:pt x="41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2" name="Google Shape;1332;p39"/>
            <p:cNvSpPr/>
            <p:nvPr/>
          </p:nvSpPr>
          <p:spPr>
            <a:xfrm>
              <a:off x="8553613" y="932125"/>
              <a:ext cx="63850" cy="47450"/>
            </a:xfrm>
            <a:custGeom>
              <a:avLst/>
              <a:gdLst/>
              <a:ahLst/>
              <a:cxnLst/>
              <a:rect l="l" t="t" r="r" b="b"/>
              <a:pathLst>
                <a:path w="2554" h="1898" extrusionOk="0">
                  <a:moveTo>
                    <a:pt x="2259" y="1"/>
                  </a:moveTo>
                  <a:cubicBezTo>
                    <a:pt x="2215" y="1"/>
                    <a:pt x="2170" y="17"/>
                    <a:pt x="2128" y="54"/>
                  </a:cubicBezTo>
                  <a:cubicBezTo>
                    <a:pt x="1523" y="605"/>
                    <a:pt x="874" y="1093"/>
                    <a:pt x="180" y="1524"/>
                  </a:cubicBezTo>
                  <a:cubicBezTo>
                    <a:pt x="1" y="1637"/>
                    <a:pt x="111" y="1897"/>
                    <a:pt x="280" y="1897"/>
                  </a:cubicBezTo>
                  <a:cubicBezTo>
                    <a:pt x="312" y="1897"/>
                    <a:pt x="346" y="1888"/>
                    <a:pt x="380" y="1866"/>
                  </a:cubicBezTo>
                  <a:cubicBezTo>
                    <a:pt x="1103" y="1417"/>
                    <a:pt x="1779" y="906"/>
                    <a:pt x="2407" y="333"/>
                  </a:cubicBezTo>
                  <a:cubicBezTo>
                    <a:pt x="2554" y="199"/>
                    <a:pt x="2416" y="1"/>
                    <a:pt x="225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58" name="Google Shape;1358;p39"/>
          <p:cNvGrpSpPr/>
          <p:nvPr/>
        </p:nvGrpSpPr>
        <p:grpSpPr>
          <a:xfrm>
            <a:off x="3844420" y="-114761"/>
            <a:ext cx="1537107" cy="579865"/>
            <a:chOff x="3844420" y="-114761"/>
            <a:chExt cx="1537107" cy="579865"/>
          </a:xfrm>
        </p:grpSpPr>
        <p:sp>
          <p:nvSpPr>
            <p:cNvPr id="1359" name="Google Shape;1359;p39"/>
            <p:cNvSpPr/>
            <p:nvPr/>
          </p:nvSpPr>
          <p:spPr>
            <a:xfrm rot="-252901">
              <a:off x="3859669" y="-60030"/>
              <a:ext cx="1506607" cy="470402"/>
            </a:xfrm>
            <a:custGeom>
              <a:avLst/>
              <a:gdLst/>
              <a:ahLst/>
              <a:cxnLst/>
              <a:rect l="l" t="t" r="r" b="b"/>
              <a:pathLst>
                <a:path w="60264" h="18816" extrusionOk="0">
                  <a:moveTo>
                    <a:pt x="551" y="0"/>
                  </a:moveTo>
                  <a:cubicBezTo>
                    <a:pt x="354" y="0"/>
                    <a:pt x="155" y="127"/>
                    <a:pt x="149" y="381"/>
                  </a:cubicBezTo>
                  <a:cubicBezTo>
                    <a:pt x="0" y="6394"/>
                    <a:pt x="32" y="12405"/>
                    <a:pt x="249" y="18414"/>
                  </a:cubicBezTo>
                  <a:cubicBezTo>
                    <a:pt x="256" y="18595"/>
                    <a:pt x="406" y="18810"/>
                    <a:pt x="606" y="18810"/>
                  </a:cubicBezTo>
                  <a:cubicBezTo>
                    <a:pt x="618" y="18810"/>
                    <a:pt x="631" y="18810"/>
                    <a:pt x="643" y="18808"/>
                  </a:cubicBezTo>
                  <a:cubicBezTo>
                    <a:pt x="1426" y="18707"/>
                    <a:pt x="2231" y="18680"/>
                    <a:pt x="3038" y="18680"/>
                  </a:cubicBezTo>
                  <a:cubicBezTo>
                    <a:pt x="3959" y="18680"/>
                    <a:pt x="4884" y="18715"/>
                    <a:pt x="5785" y="18715"/>
                  </a:cubicBezTo>
                  <a:cubicBezTo>
                    <a:pt x="5830" y="18715"/>
                    <a:pt x="5876" y="18715"/>
                    <a:pt x="5921" y="18715"/>
                  </a:cubicBezTo>
                  <a:cubicBezTo>
                    <a:pt x="7808" y="18707"/>
                    <a:pt x="9695" y="18704"/>
                    <a:pt x="11582" y="18704"/>
                  </a:cubicBezTo>
                  <a:cubicBezTo>
                    <a:pt x="13581" y="18704"/>
                    <a:pt x="15581" y="18707"/>
                    <a:pt x="17580" y="18711"/>
                  </a:cubicBezTo>
                  <a:cubicBezTo>
                    <a:pt x="27394" y="18728"/>
                    <a:pt x="37209" y="18772"/>
                    <a:pt x="47025" y="18799"/>
                  </a:cubicBezTo>
                  <a:cubicBezTo>
                    <a:pt x="50026" y="18807"/>
                    <a:pt x="53028" y="18816"/>
                    <a:pt x="56028" y="18816"/>
                  </a:cubicBezTo>
                  <a:cubicBezTo>
                    <a:pt x="57271" y="18816"/>
                    <a:pt x="58513" y="18814"/>
                    <a:pt x="59756" y="18811"/>
                  </a:cubicBezTo>
                  <a:cubicBezTo>
                    <a:pt x="60261" y="18808"/>
                    <a:pt x="60264" y="18023"/>
                    <a:pt x="59758" y="18023"/>
                  </a:cubicBezTo>
                  <a:cubicBezTo>
                    <a:pt x="59757" y="18023"/>
                    <a:pt x="59756" y="18023"/>
                    <a:pt x="59756" y="18023"/>
                  </a:cubicBezTo>
                  <a:cubicBezTo>
                    <a:pt x="58362" y="18028"/>
                    <a:pt x="56969" y="18030"/>
                    <a:pt x="55576" y="18030"/>
                  </a:cubicBezTo>
                  <a:cubicBezTo>
                    <a:pt x="42836" y="18030"/>
                    <a:pt x="30093" y="17863"/>
                    <a:pt x="17353" y="17863"/>
                  </a:cubicBezTo>
                  <a:cubicBezTo>
                    <a:pt x="12522" y="17863"/>
                    <a:pt x="7693" y="17887"/>
                    <a:pt x="2863" y="17953"/>
                  </a:cubicBezTo>
                  <a:cubicBezTo>
                    <a:pt x="2477" y="17959"/>
                    <a:pt x="2066" y="18002"/>
                    <a:pt x="1669" y="18002"/>
                  </a:cubicBezTo>
                  <a:cubicBezTo>
                    <a:pt x="1537" y="18002"/>
                    <a:pt x="1407" y="17997"/>
                    <a:pt x="1280" y="17985"/>
                  </a:cubicBezTo>
                  <a:cubicBezTo>
                    <a:pt x="388" y="17899"/>
                    <a:pt x="905" y="18056"/>
                    <a:pt x="981" y="16850"/>
                  </a:cubicBezTo>
                  <a:cubicBezTo>
                    <a:pt x="1140" y="14274"/>
                    <a:pt x="851" y="11593"/>
                    <a:pt x="839" y="9008"/>
                  </a:cubicBezTo>
                  <a:cubicBezTo>
                    <a:pt x="826" y="6132"/>
                    <a:pt x="862" y="3257"/>
                    <a:pt x="934" y="383"/>
                  </a:cubicBezTo>
                  <a:cubicBezTo>
                    <a:pt x="941" y="128"/>
                    <a:pt x="747" y="0"/>
                    <a:pt x="55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0" name="Google Shape;1360;p39"/>
            <p:cNvSpPr/>
            <p:nvPr/>
          </p:nvSpPr>
          <p:spPr>
            <a:xfrm rot="-252901">
              <a:off x="3873465" y="-35046"/>
              <a:ext cx="1450757" cy="360827"/>
            </a:xfrm>
            <a:custGeom>
              <a:avLst/>
              <a:gdLst/>
              <a:ahLst/>
              <a:cxnLst/>
              <a:rect l="l" t="t" r="r" b="b"/>
              <a:pathLst>
                <a:path w="58030" h="14433" extrusionOk="0">
                  <a:moveTo>
                    <a:pt x="32526" y="0"/>
                  </a:moveTo>
                  <a:cubicBezTo>
                    <a:pt x="32260" y="0"/>
                    <a:pt x="31995" y="14"/>
                    <a:pt x="31732" y="43"/>
                  </a:cubicBezTo>
                  <a:cubicBezTo>
                    <a:pt x="29273" y="311"/>
                    <a:pt x="27409" y="1934"/>
                    <a:pt x="26086" y="3938"/>
                  </a:cubicBezTo>
                  <a:cubicBezTo>
                    <a:pt x="24471" y="6385"/>
                    <a:pt x="23541" y="10901"/>
                    <a:pt x="20104" y="11361"/>
                  </a:cubicBezTo>
                  <a:cubicBezTo>
                    <a:pt x="19955" y="11381"/>
                    <a:pt x="19811" y="11390"/>
                    <a:pt x="19671" y="11390"/>
                  </a:cubicBezTo>
                  <a:cubicBezTo>
                    <a:pt x="17422" y="11390"/>
                    <a:pt x="16291" y="8911"/>
                    <a:pt x="15295" y="7201"/>
                  </a:cubicBezTo>
                  <a:cubicBezTo>
                    <a:pt x="14265" y="5426"/>
                    <a:pt x="12917" y="3706"/>
                    <a:pt x="10786" y="3706"/>
                  </a:cubicBezTo>
                  <a:cubicBezTo>
                    <a:pt x="10573" y="3706"/>
                    <a:pt x="10352" y="3723"/>
                    <a:pt x="10123" y="3759"/>
                  </a:cubicBezTo>
                  <a:cubicBezTo>
                    <a:pt x="6881" y="4271"/>
                    <a:pt x="4588" y="8032"/>
                    <a:pt x="1293" y="8032"/>
                  </a:cubicBezTo>
                  <a:cubicBezTo>
                    <a:pt x="983" y="8032"/>
                    <a:pt x="664" y="7999"/>
                    <a:pt x="334" y="7926"/>
                  </a:cubicBezTo>
                  <a:cubicBezTo>
                    <a:pt x="317" y="7922"/>
                    <a:pt x="301" y="7921"/>
                    <a:pt x="285" y="7921"/>
                  </a:cubicBezTo>
                  <a:cubicBezTo>
                    <a:pt x="76" y="7921"/>
                    <a:pt x="1" y="8252"/>
                    <a:pt x="231" y="8303"/>
                  </a:cubicBezTo>
                  <a:cubicBezTo>
                    <a:pt x="575" y="8378"/>
                    <a:pt x="908" y="8413"/>
                    <a:pt x="1232" y="8413"/>
                  </a:cubicBezTo>
                  <a:cubicBezTo>
                    <a:pt x="3771" y="8413"/>
                    <a:pt x="5741" y="6287"/>
                    <a:pt x="7858" y="5055"/>
                  </a:cubicBezTo>
                  <a:cubicBezTo>
                    <a:pt x="8771" y="4523"/>
                    <a:pt x="9813" y="4106"/>
                    <a:pt x="10844" y="4106"/>
                  </a:cubicBezTo>
                  <a:cubicBezTo>
                    <a:pt x="11449" y="4106"/>
                    <a:pt x="12051" y="4250"/>
                    <a:pt x="12621" y="4598"/>
                  </a:cubicBezTo>
                  <a:cubicBezTo>
                    <a:pt x="13580" y="5185"/>
                    <a:pt x="14222" y="6164"/>
                    <a:pt x="14787" y="7110"/>
                  </a:cubicBezTo>
                  <a:cubicBezTo>
                    <a:pt x="15715" y="8664"/>
                    <a:pt x="16548" y="10694"/>
                    <a:pt x="18304" y="11487"/>
                  </a:cubicBezTo>
                  <a:cubicBezTo>
                    <a:pt x="18769" y="11697"/>
                    <a:pt x="19231" y="11790"/>
                    <a:pt x="19681" y="11790"/>
                  </a:cubicBezTo>
                  <a:cubicBezTo>
                    <a:pt x="21378" y="11790"/>
                    <a:pt x="22907" y="10458"/>
                    <a:pt x="23809" y="9020"/>
                  </a:cubicBezTo>
                  <a:cubicBezTo>
                    <a:pt x="25512" y="6302"/>
                    <a:pt x="26335" y="3006"/>
                    <a:pt x="29274" y="1253"/>
                  </a:cubicBezTo>
                  <a:cubicBezTo>
                    <a:pt x="30262" y="663"/>
                    <a:pt x="31384" y="392"/>
                    <a:pt x="32513" y="392"/>
                  </a:cubicBezTo>
                  <a:cubicBezTo>
                    <a:pt x="33990" y="392"/>
                    <a:pt x="35479" y="856"/>
                    <a:pt x="36700" y="1678"/>
                  </a:cubicBezTo>
                  <a:cubicBezTo>
                    <a:pt x="39452" y="3534"/>
                    <a:pt x="39480" y="6541"/>
                    <a:pt x="40117" y="9485"/>
                  </a:cubicBezTo>
                  <a:cubicBezTo>
                    <a:pt x="40625" y="11833"/>
                    <a:pt x="41978" y="13773"/>
                    <a:pt x="44430" y="14301"/>
                  </a:cubicBezTo>
                  <a:cubicBezTo>
                    <a:pt x="44841" y="14390"/>
                    <a:pt x="45240" y="14432"/>
                    <a:pt x="45627" y="14432"/>
                  </a:cubicBezTo>
                  <a:cubicBezTo>
                    <a:pt x="47795" y="14432"/>
                    <a:pt x="49556" y="13098"/>
                    <a:pt x="50674" y="11139"/>
                  </a:cubicBezTo>
                  <a:cubicBezTo>
                    <a:pt x="52033" y="8758"/>
                    <a:pt x="53401" y="4111"/>
                    <a:pt x="56715" y="4111"/>
                  </a:cubicBezTo>
                  <a:cubicBezTo>
                    <a:pt x="57025" y="4111"/>
                    <a:pt x="57352" y="4152"/>
                    <a:pt x="57697" y="4239"/>
                  </a:cubicBezTo>
                  <a:cubicBezTo>
                    <a:pt x="57716" y="4244"/>
                    <a:pt x="57734" y="4246"/>
                    <a:pt x="57751" y="4246"/>
                  </a:cubicBezTo>
                  <a:cubicBezTo>
                    <a:pt x="57957" y="4246"/>
                    <a:pt x="58029" y="3916"/>
                    <a:pt x="57803" y="3859"/>
                  </a:cubicBezTo>
                  <a:cubicBezTo>
                    <a:pt x="57490" y="3781"/>
                    <a:pt x="57184" y="3744"/>
                    <a:pt x="56885" y="3744"/>
                  </a:cubicBezTo>
                  <a:cubicBezTo>
                    <a:pt x="54780" y="3744"/>
                    <a:pt x="53054" y="5560"/>
                    <a:pt x="52090" y="7357"/>
                  </a:cubicBezTo>
                  <a:cubicBezTo>
                    <a:pt x="50773" y="9809"/>
                    <a:pt x="49915" y="13197"/>
                    <a:pt x="46810" y="13915"/>
                  </a:cubicBezTo>
                  <a:cubicBezTo>
                    <a:pt x="46434" y="14001"/>
                    <a:pt x="46048" y="14044"/>
                    <a:pt x="45660" y="14044"/>
                  </a:cubicBezTo>
                  <a:cubicBezTo>
                    <a:pt x="44627" y="14044"/>
                    <a:pt x="43587" y="13742"/>
                    <a:pt x="42729" y="13170"/>
                  </a:cubicBezTo>
                  <a:cubicBezTo>
                    <a:pt x="41332" y="12238"/>
                    <a:pt x="40745" y="10665"/>
                    <a:pt x="40436" y="9079"/>
                  </a:cubicBezTo>
                  <a:cubicBezTo>
                    <a:pt x="39938" y="6541"/>
                    <a:pt x="39825" y="3931"/>
                    <a:pt x="37809" y="2060"/>
                  </a:cubicBezTo>
                  <a:cubicBezTo>
                    <a:pt x="36396" y="747"/>
                    <a:pt x="34455" y="0"/>
                    <a:pt x="3252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1" name="Google Shape;1361;p39"/>
            <p:cNvSpPr/>
            <p:nvPr/>
          </p:nvSpPr>
          <p:spPr>
            <a:xfrm rot="-252901">
              <a:off x="3878919" y="213807"/>
              <a:ext cx="1450807" cy="15475"/>
            </a:xfrm>
            <a:custGeom>
              <a:avLst/>
              <a:gdLst/>
              <a:ahLst/>
              <a:cxnLst/>
              <a:rect l="l" t="t" r="r" b="b"/>
              <a:pathLst>
                <a:path w="58032" h="619" extrusionOk="0">
                  <a:moveTo>
                    <a:pt x="57780" y="0"/>
                  </a:moveTo>
                  <a:cubicBezTo>
                    <a:pt x="57780" y="0"/>
                    <a:pt x="57779" y="0"/>
                    <a:pt x="57778" y="0"/>
                  </a:cubicBezTo>
                  <a:cubicBezTo>
                    <a:pt x="51207" y="26"/>
                    <a:pt x="44636" y="52"/>
                    <a:pt x="38066" y="76"/>
                  </a:cubicBezTo>
                  <a:cubicBezTo>
                    <a:pt x="28016" y="116"/>
                    <a:pt x="17968" y="155"/>
                    <a:pt x="7919" y="195"/>
                  </a:cubicBezTo>
                  <a:cubicBezTo>
                    <a:pt x="5364" y="205"/>
                    <a:pt x="2810" y="215"/>
                    <a:pt x="254" y="225"/>
                  </a:cubicBezTo>
                  <a:cubicBezTo>
                    <a:pt x="2" y="225"/>
                    <a:pt x="1" y="618"/>
                    <a:pt x="254" y="618"/>
                  </a:cubicBezTo>
                  <a:cubicBezTo>
                    <a:pt x="6825" y="591"/>
                    <a:pt x="13396" y="567"/>
                    <a:pt x="19967" y="541"/>
                  </a:cubicBezTo>
                  <a:cubicBezTo>
                    <a:pt x="30016" y="503"/>
                    <a:pt x="40064" y="462"/>
                    <a:pt x="50113" y="424"/>
                  </a:cubicBezTo>
                  <a:cubicBezTo>
                    <a:pt x="52669" y="412"/>
                    <a:pt x="55222" y="404"/>
                    <a:pt x="57778" y="394"/>
                  </a:cubicBezTo>
                  <a:cubicBezTo>
                    <a:pt x="58030" y="391"/>
                    <a:pt x="58031" y="0"/>
                    <a:pt x="5778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2" name="Google Shape;1362;p39"/>
            <p:cNvSpPr/>
            <p:nvPr/>
          </p:nvSpPr>
          <p:spPr>
            <a:xfrm rot="-252901">
              <a:off x="4902511" y="192654"/>
              <a:ext cx="48475" cy="43350"/>
            </a:xfrm>
            <a:custGeom>
              <a:avLst/>
              <a:gdLst/>
              <a:ahLst/>
              <a:cxnLst/>
              <a:rect l="l" t="t" r="r" b="b"/>
              <a:pathLst>
                <a:path w="1939" h="1734" extrusionOk="0">
                  <a:moveTo>
                    <a:pt x="1659" y="0"/>
                  </a:moveTo>
                  <a:cubicBezTo>
                    <a:pt x="1599" y="0"/>
                    <a:pt x="1538" y="26"/>
                    <a:pt x="1495" y="87"/>
                  </a:cubicBezTo>
                  <a:cubicBezTo>
                    <a:pt x="1132" y="588"/>
                    <a:pt x="689" y="1017"/>
                    <a:pt x="175" y="1361"/>
                  </a:cubicBezTo>
                  <a:cubicBezTo>
                    <a:pt x="1" y="1479"/>
                    <a:pt x="109" y="1734"/>
                    <a:pt x="271" y="1734"/>
                  </a:cubicBezTo>
                  <a:cubicBezTo>
                    <a:pt x="304" y="1734"/>
                    <a:pt x="338" y="1724"/>
                    <a:pt x="374" y="1700"/>
                  </a:cubicBezTo>
                  <a:cubicBezTo>
                    <a:pt x="945" y="1316"/>
                    <a:pt x="1432" y="844"/>
                    <a:pt x="1834" y="284"/>
                  </a:cubicBezTo>
                  <a:cubicBezTo>
                    <a:pt x="1938" y="140"/>
                    <a:pt x="1801" y="0"/>
                    <a:pt x="165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3" name="Google Shape;1363;p39"/>
            <p:cNvSpPr/>
            <p:nvPr/>
          </p:nvSpPr>
          <p:spPr>
            <a:xfrm rot="-252901">
              <a:off x="4919658" y="195421"/>
              <a:ext cx="65150" cy="67175"/>
            </a:xfrm>
            <a:custGeom>
              <a:avLst/>
              <a:gdLst/>
              <a:ahLst/>
              <a:cxnLst/>
              <a:rect l="l" t="t" r="r" b="b"/>
              <a:pathLst>
                <a:path w="2606" h="2687" extrusionOk="0">
                  <a:moveTo>
                    <a:pt x="2327" y="1"/>
                  </a:moveTo>
                  <a:cubicBezTo>
                    <a:pt x="2282" y="1"/>
                    <a:pt x="2236" y="19"/>
                    <a:pt x="2196" y="63"/>
                  </a:cubicBezTo>
                  <a:lnTo>
                    <a:pt x="129" y="2345"/>
                  </a:lnTo>
                  <a:cubicBezTo>
                    <a:pt x="0" y="2489"/>
                    <a:pt x="134" y="2686"/>
                    <a:pt x="279" y="2686"/>
                  </a:cubicBezTo>
                  <a:cubicBezTo>
                    <a:pt x="323" y="2686"/>
                    <a:pt x="368" y="2668"/>
                    <a:pt x="408" y="2624"/>
                  </a:cubicBezTo>
                  <a:lnTo>
                    <a:pt x="2475" y="342"/>
                  </a:lnTo>
                  <a:cubicBezTo>
                    <a:pt x="2606" y="198"/>
                    <a:pt x="2473" y="1"/>
                    <a:pt x="232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4" name="Google Shape;1364;p39"/>
            <p:cNvSpPr/>
            <p:nvPr/>
          </p:nvSpPr>
          <p:spPr>
            <a:xfrm rot="-252901">
              <a:off x="4947028" y="197287"/>
              <a:ext cx="76725" cy="83300"/>
            </a:xfrm>
            <a:custGeom>
              <a:avLst/>
              <a:gdLst/>
              <a:ahLst/>
              <a:cxnLst/>
              <a:rect l="l" t="t" r="r" b="b"/>
              <a:pathLst>
                <a:path w="3069" h="3332" extrusionOk="0">
                  <a:moveTo>
                    <a:pt x="2794" y="0"/>
                  </a:moveTo>
                  <a:cubicBezTo>
                    <a:pt x="2734" y="0"/>
                    <a:pt x="2675" y="27"/>
                    <a:pt x="2634" y="92"/>
                  </a:cubicBezTo>
                  <a:cubicBezTo>
                    <a:pt x="1948" y="1185"/>
                    <a:pt x="1118" y="2152"/>
                    <a:pt x="150" y="3003"/>
                  </a:cubicBezTo>
                  <a:cubicBezTo>
                    <a:pt x="0" y="3133"/>
                    <a:pt x="139" y="3331"/>
                    <a:pt x="297" y="3331"/>
                  </a:cubicBezTo>
                  <a:cubicBezTo>
                    <a:pt x="341" y="3331"/>
                    <a:pt x="386" y="3316"/>
                    <a:pt x="427" y="3280"/>
                  </a:cubicBezTo>
                  <a:cubicBezTo>
                    <a:pt x="1420" y="2409"/>
                    <a:pt x="2271" y="1409"/>
                    <a:pt x="2973" y="291"/>
                  </a:cubicBezTo>
                  <a:cubicBezTo>
                    <a:pt x="3068" y="142"/>
                    <a:pt x="2931" y="0"/>
                    <a:pt x="279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5" name="Google Shape;1365;p39"/>
            <p:cNvSpPr/>
            <p:nvPr/>
          </p:nvSpPr>
          <p:spPr>
            <a:xfrm rot="-252901">
              <a:off x="4984337" y="192485"/>
              <a:ext cx="91450" cy="96675"/>
            </a:xfrm>
            <a:custGeom>
              <a:avLst/>
              <a:gdLst/>
              <a:ahLst/>
              <a:cxnLst/>
              <a:rect l="l" t="t" r="r" b="b"/>
              <a:pathLst>
                <a:path w="3658" h="3867" extrusionOk="0">
                  <a:moveTo>
                    <a:pt x="3375" y="0"/>
                  </a:moveTo>
                  <a:cubicBezTo>
                    <a:pt x="3330" y="0"/>
                    <a:pt x="3285" y="18"/>
                    <a:pt x="3245" y="60"/>
                  </a:cubicBezTo>
                  <a:cubicBezTo>
                    <a:pt x="2184" y="1196"/>
                    <a:pt x="1146" y="2349"/>
                    <a:pt x="126" y="3523"/>
                  </a:cubicBezTo>
                  <a:cubicBezTo>
                    <a:pt x="0" y="3670"/>
                    <a:pt x="132" y="3867"/>
                    <a:pt x="275" y="3867"/>
                  </a:cubicBezTo>
                  <a:cubicBezTo>
                    <a:pt x="320" y="3867"/>
                    <a:pt x="366" y="3848"/>
                    <a:pt x="405" y="3802"/>
                  </a:cubicBezTo>
                  <a:cubicBezTo>
                    <a:pt x="1424" y="2630"/>
                    <a:pt x="2463" y="1476"/>
                    <a:pt x="3524" y="339"/>
                  </a:cubicBezTo>
                  <a:cubicBezTo>
                    <a:pt x="3658" y="198"/>
                    <a:pt x="3523" y="0"/>
                    <a:pt x="33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6" name="Google Shape;1366;p39"/>
            <p:cNvSpPr/>
            <p:nvPr/>
          </p:nvSpPr>
          <p:spPr>
            <a:xfrm rot="-252901">
              <a:off x="5035612" y="183387"/>
              <a:ext cx="93925" cy="103525"/>
            </a:xfrm>
            <a:custGeom>
              <a:avLst/>
              <a:gdLst/>
              <a:ahLst/>
              <a:cxnLst/>
              <a:rect l="l" t="t" r="r" b="b"/>
              <a:pathLst>
                <a:path w="3757" h="4141" extrusionOk="0">
                  <a:moveTo>
                    <a:pt x="3470" y="1"/>
                  </a:moveTo>
                  <a:cubicBezTo>
                    <a:pt x="3426" y="1"/>
                    <a:pt x="3380" y="18"/>
                    <a:pt x="3339" y="59"/>
                  </a:cubicBezTo>
                  <a:cubicBezTo>
                    <a:pt x="2169" y="1246"/>
                    <a:pt x="1091" y="2513"/>
                    <a:pt x="105" y="3855"/>
                  </a:cubicBezTo>
                  <a:cubicBezTo>
                    <a:pt x="0" y="4000"/>
                    <a:pt x="137" y="4140"/>
                    <a:pt x="280" y="4140"/>
                  </a:cubicBezTo>
                  <a:cubicBezTo>
                    <a:pt x="340" y="4140"/>
                    <a:pt x="401" y="4116"/>
                    <a:pt x="446" y="4056"/>
                  </a:cubicBezTo>
                  <a:cubicBezTo>
                    <a:pt x="1412" y="2739"/>
                    <a:pt x="2471" y="1500"/>
                    <a:pt x="3618" y="338"/>
                  </a:cubicBezTo>
                  <a:cubicBezTo>
                    <a:pt x="3756" y="199"/>
                    <a:pt x="3621" y="1"/>
                    <a:pt x="347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7" name="Google Shape;1367;p39"/>
            <p:cNvSpPr/>
            <p:nvPr/>
          </p:nvSpPr>
          <p:spPr>
            <a:xfrm rot="-252901">
              <a:off x="4667755" y="-32100"/>
              <a:ext cx="9850" cy="71700"/>
            </a:xfrm>
            <a:custGeom>
              <a:avLst/>
              <a:gdLst/>
              <a:ahLst/>
              <a:cxnLst/>
              <a:rect l="l" t="t" r="r" b="b"/>
              <a:pathLst>
                <a:path w="394" h="2868" extrusionOk="0">
                  <a:moveTo>
                    <a:pt x="197" y="0"/>
                  </a:moveTo>
                  <a:cubicBezTo>
                    <a:pt x="99" y="0"/>
                    <a:pt x="0" y="63"/>
                    <a:pt x="0" y="189"/>
                  </a:cubicBezTo>
                  <a:lnTo>
                    <a:pt x="0" y="2677"/>
                  </a:lnTo>
                  <a:cubicBezTo>
                    <a:pt x="0" y="2804"/>
                    <a:pt x="99" y="2867"/>
                    <a:pt x="197" y="2867"/>
                  </a:cubicBezTo>
                  <a:cubicBezTo>
                    <a:pt x="295" y="2867"/>
                    <a:pt x="394" y="2804"/>
                    <a:pt x="394" y="2677"/>
                  </a:cubicBezTo>
                  <a:lnTo>
                    <a:pt x="394" y="189"/>
                  </a:lnTo>
                  <a:cubicBezTo>
                    <a:pt x="394" y="63"/>
                    <a:pt x="295" y="0"/>
                    <a:pt x="1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8" name="Google Shape;1368;p39"/>
            <p:cNvSpPr/>
            <p:nvPr/>
          </p:nvSpPr>
          <p:spPr>
            <a:xfrm rot="-252901">
              <a:off x="4676492" y="63812"/>
              <a:ext cx="9850" cy="31350"/>
            </a:xfrm>
            <a:custGeom>
              <a:avLst/>
              <a:gdLst/>
              <a:ahLst/>
              <a:cxnLst/>
              <a:rect l="l" t="t" r="r" b="b"/>
              <a:pathLst>
                <a:path w="394" h="1254" extrusionOk="0">
                  <a:moveTo>
                    <a:pt x="197" y="1"/>
                  </a:moveTo>
                  <a:cubicBezTo>
                    <a:pt x="99" y="1"/>
                    <a:pt x="0" y="64"/>
                    <a:pt x="0" y="192"/>
                  </a:cubicBezTo>
                  <a:lnTo>
                    <a:pt x="0" y="1064"/>
                  </a:lnTo>
                  <a:cubicBezTo>
                    <a:pt x="0" y="1190"/>
                    <a:pt x="99" y="1254"/>
                    <a:pt x="197" y="1254"/>
                  </a:cubicBezTo>
                  <a:cubicBezTo>
                    <a:pt x="295" y="1254"/>
                    <a:pt x="394" y="1190"/>
                    <a:pt x="394" y="1064"/>
                  </a:cubicBezTo>
                  <a:lnTo>
                    <a:pt x="394" y="192"/>
                  </a:lnTo>
                  <a:cubicBezTo>
                    <a:pt x="394" y="64"/>
                    <a:pt x="295" y="1"/>
                    <a:pt x="19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9" name="Google Shape;1369;p39"/>
            <p:cNvSpPr/>
            <p:nvPr/>
          </p:nvSpPr>
          <p:spPr>
            <a:xfrm rot="-252901">
              <a:off x="4683004" y="122698"/>
              <a:ext cx="9850" cy="90375"/>
            </a:xfrm>
            <a:custGeom>
              <a:avLst/>
              <a:gdLst/>
              <a:ahLst/>
              <a:cxnLst/>
              <a:rect l="l" t="t" r="r" b="b"/>
              <a:pathLst>
                <a:path w="394" h="3615" extrusionOk="0">
                  <a:moveTo>
                    <a:pt x="197" y="0"/>
                  </a:moveTo>
                  <a:cubicBezTo>
                    <a:pt x="99" y="0"/>
                    <a:pt x="0" y="64"/>
                    <a:pt x="0" y="190"/>
                  </a:cubicBezTo>
                  <a:lnTo>
                    <a:pt x="0" y="3424"/>
                  </a:lnTo>
                  <a:cubicBezTo>
                    <a:pt x="0" y="3551"/>
                    <a:pt x="99" y="3614"/>
                    <a:pt x="197" y="3614"/>
                  </a:cubicBezTo>
                  <a:cubicBezTo>
                    <a:pt x="295" y="3614"/>
                    <a:pt x="394" y="3551"/>
                    <a:pt x="394" y="3424"/>
                  </a:cubicBezTo>
                  <a:lnTo>
                    <a:pt x="394" y="190"/>
                  </a:lnTo>
                  <a:cubicBezTo>
                    <a:pt x="394" y="64"/>
                    <a:pt x="295" y="0"/>
                    <a:pt x="1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0" name="Google Shape;1370;p39"/>
            <p:cNvSpPr/>
            <p:nvPr/>
          </p:nvSpPr>
          <p:spPr>
            <a:xfrm rot="-252901">
              <a:off x="4281194" y="141678"/>
              <a:ext cx="171276" cy="11800"/>
            </a:xfrm>
            <a:custGeom>
              <a:avLst/>
              <a:gdLst/>
              <a:ahLst/>
              <a:cxnLst/>
              <a:rect l="l" t="t" r="r" b="b"/>
              <a:pathLst>
                <a:path w="6851" h="472" extrusionOk="0">
                  <a:moveTo>
                    <a:pt x="2475" y="0"/>
                  </a:moveTo>
                  <a:cubicBezTo>
                    <a:pt x="1735" y="0"/>
                    <a:pt x="994" y="8"/>
                    <a:pt x="254" y="23"/>
                  </a:cubicBezTo>
                  <a:cubicBezTo>
                    <a:pt x="4" y="29"/>
                    <a:pt x="1" y="417"/>
                    <a:pt x="249" y="417"/>
                  </a:cubicBezTo>
                  <a:cubicBezTo>
                    <a:pt x="251" y="417"/>
                    <a:pt x="252" y="417"/>
                    <a:pt x="254" y="417"/>
                  </a:cubicBezTo>
                  <a:cubicBezTo>
                    <a:pt x="1004" y="401"/>
                    <a:pt x="1752" y="394"/>
                    <a:pt x="2501" y="394"/>
                  </a:cubicBezTo>
                  <a:cubicBezTo>
                    <a:pt x="3867" y="394"/>
                    <a:pt x="5231" y="419"/>
                    <a:pt x="6596" y="471"/>
                  </a:cubicBezTo>
                  <a:cubicBezTo>
                    <a:pt x="6599" y="471"/>
                    <a:pt x="6601" y="471"/>
                    <a:pt x="6604" y="471"/>
                  </a:cubicBezTo>
                  <a:cubicBezTo>
                    <a:pt x="6851" y="471"/>
                    <a:pt x="6845" y="86"/>
                    <a:pt x="6596" y="77"/>
                  </a:cubicBezTo>
                  <a:cubicBezTo>
                    <a:pt x="5223" y="26"/>
                    <a:pt x="3849" y="0"/>
                    <a:pt x="24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1" name="Google Shape;1371;p39"/>
            <p:cNvSpPr/>
            <p:nvPr/>
          </p:nvSpPr>
          <p:spPr>
            <a:xfrm rot="-252901">
              <a:off x="4366063" y="289364"/>
              <a:ext cx="9850" cy="40625"/>
            </a:xfrm>
            <a:custGeom>
              <a:avLst/>
              <a:gdLst/>
              <a:ahLst/>
              <a:cxnLst/>
              <a:rect l="l" t="t" r="r" b="b"/>
              <a:pathLst>
                <a:path w="394" h="1625" extrusionOk="0">
                  <a:moveTo>
                    <a:pt x="197" y="1"/>
                  </a:moveTo>
                  <a:cubicBezTo>
                    <a:pt x="99" y="1"/>
                    <a:pt x="0" y="64"/>
                    <a:pt x="0" y="191"/>
                  </a:cubicBezTo>
                  <a:lnTo>
                    <a:pt x="0" y="1435"/>
                  </a:lnTo>
                  <a:cubicBezTo>
                    <a:pt x="0" y="1561"/>
                    <a:pt x="99" y="1625"/>
                    <a:pt x="197" y="1625"/>
                  </a:cubicBezTo>
                  <a:cubicBezTo>
                    <a:pt x="296" y="1625"/>
                    <a:pt x="394" y="1561"/>
                    <a:pt x="394" y="1435"/>
                  </a:cubicBezTo>
                  <a:lnTo>
                    <a:pt x="394" y="191"/>
                  </a:lnTo>
                  <a:cubicBezTo>
                    <a:pt x="394" y="64"/>
                    <a:pt x="296" y="1"/>
                    <a:pt x="19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2" name="Google Shape;1372;p39"/>
            <p:cNvSpPr/>
            <p:nvPr/>
          </p:nvSpPr>
          <p:spPr>
            <a:xfrm rot="-252901">
              <a:off x="4373152" y="341838"/>
              <a:ext cx="9875" cy="43750"/>
            </a:xfrm>
            <a:custGeom>
              <a:avLst/>
              <a:gdLst/>
              <a:ahLst/>
              <a:cxnLst/>
              <a:rect l="l" t="t" r="r" b="b"/>
              <a:pathLst>
                <a:path w="395" h="1750" extrusionOk="0">
                  <a:moveTo>
                    <a:pt x="197" y="1"/>
                  </a:moveTo>
                  <a:cubicBezTo>
                    <a:pt x="99" y="1"/>
                    <a:pt x="1" y="64"/>
                    <a:pt x="1" y="191"/>
                  </a:cubicBezTo>
                  <a:lnTo>
                    <a:pt x="1" y="1560"/>
                  </a:lnTo>
                  <a:cubicBezTo>
                    <a:pt x="1" y="1686"/>
                    <a:pt x="99" y="1750"/>
                    <a:pt x="198" y="1750"/>
                  </a:cubicBezTo>
                  <a:cubicBezTo>
                    <a:pt x="296" y="1750"/>
                    <a:pt x="394" y="1686"/>
                    <a:pt x="394" y="1560"/>
                  </a:cubicBezTo>
                  <a:lnTo>
                    <a:pt x="394" y="191"/>
                  </a:lnTo>
                  <a:cubicBezTo>
                    <a:pt x="394" y="64"/>
                    <a:pt x="296" y="1"/>
                    <a:pt x="19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cxnSp>
        <p:nvCxnSpPr>
          <p:cNvPr id="1373" name="Google Shape;1373;p39"/>
          <p:cNvCxnSpPr/>
          <p:nvPr/>
        </p:nvCxnSpPr>
        <p:spPr>
          <a:xfrm>
            <a:off x="4322950" y="3706175"/>
            <a:ext cx="509400" cy="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1374" name="Google Shape;1374;p39"/>
          <p:cNvGrpSpPr/>
          <p:nvPr/>
        </p:nvGrpSpPr>
        <p:grpSpPr>
          <a:xfrm>
            <a:off x="340410" y="1710004"/>
            <a:ext cx="2313964" cy="5212176"/>
            <a:chOff x="340410" y="1710004"/>
            <a:chExt cx="2313964" cy="5212176"/>
          </a:xfrm>
        </p:grpSpPr>
        <p:sp>
          <p:nvSpPr>
            <p:cNvPr id="1375" name="Google Shape;1375;p39"/>
            <p:cNvSpPr/>
            <p:nvPr/>
          </p:nvSpPr>
          <p:spPr>
            <a:xfrm>
              <a:off x="1618799" y="2859261"/>
              <a:ext cx="535329" cy="803083"/>
            </a:xfrm>
            <a:custGeom>
              <a:avLst/>
              <a:gdLst/>
              <a:ahLst/>
              <a:cxnLst/>
              <a:rect l="l" t="t" r="r" b="b"/>
              <a:pathLst>
                <a:path w="11964" h="17948" extrusionOk="0">
                  <a:moveTo>
                    <a:pt x="6190" y="1"/>
                  </a:moveTo>
                  <a:lnTo>
                    <a:pt x="0" y="2406"/>
                  </a:lnTo>
                  <a:lnTo>
                    <a:pt x="5108" y="15829"/>
                  </a:lnTo>
                  <a:cubicBezTo>
                    <a:pt x="5619" y="17142"/>
                    <a:pt x="6875" y="17947"/>
                    <a:pt x="8205" y="17947"/>
                  </a:cubicBezTo>
                  <a:cubicBezTo>
                    <a:pt x="8605" y="17947"/>
                    <a:pt x="9012" y="17874"/>
                    <a:pt x="9407" y="17721"/>
                  </a:cubicBezTo>
                  <a:cubicBezTo>
                    <a:pt x="11116" y="17057"/>
                    <a:pt x="11964" y="15132"/>
                    <a:pt x="11299" y="13423"/>
                  </a:cubicBezTo>
                  <a:lnTo>
                    <a:pt x="619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6" name="Google Shape;1376;p39"/>
            <p:cNvSpPr/>
            <p:nvPr/>
          </p:nvSpPr>
          <p:spPr>
            <a:xfrm>
              <a:off x="1494007" y="2573345"/>
              <a:ext cx="571170" cy="723124"/>
            </a:xfrm>
            <a:custGeom>
              <a:avLst/>
              <a:gdLst/>
              <a:ahLst/>
              <a:cxnLst/>
              <a:rect l="l" t="t" r="r" b="b"/>
              <a:pathLst>
                <a:path w="12765" h="16161" extrusionOk="0">
                  <a:moveTo>
                    <a:pt x="3257" y="1"/>
                  </a:moveTo>
                  <a:cubicBezTo>
                    <a:pt x="3257" y="1"/>
                    <a:pt x="1" y="4420"/>
                    <a:pt x="919" y="6644"/>
                  </a:cubicBezTo>
                  <a:lnTo>
                    <a:pt x="4709" y="16160"/>
                  </a:lnTo>
                  <a:lnTo>
                    <a:pt x="5780" y="16009"/>
                  </a:lnTo>
                  <a:cubicBezTo>
                    <a:pt x="8005" y="15694"/>
                    <a:pt x="10115" y="14822"/>
                    <a:pt x="11911" y="13472"/>
                  </a:cubicBezTo>
                  <a:lnTo>
                    <a:pt x="12765" y="12832"/>
                  </a:lnTo>
                  <a:lnTo>
                    <a:pt x="8976" y="3314"/>
                  </a:lnTo>
                  <a:cubicBezTo>
                    <a:pt x="8055" y="1089"/>
                    <a:pt x="5852" y="496"/>
                    <a:pt x="32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7" name="Google Shape;1377;p39"/>
            <p:cNvSpPr/>
            <p:nvPr/>
          </p:nvSpPr>
          <p:spPr>
            <a:xfrm>
              <a:off x="649503" y="3932452"/>
              <a:ext cx="675605" cy="2675662"/>
            </a:xfrm>
            <a:custGeom>
              <a:avLst/>
              <a:gdLst/>
              <a:ahLst/>
              <a:cxnLst/>
              <a:rect l="l" t="t" r="r" b="b"/>
              <a:pathLst>
                <a:path w="15099" h="59798" extrusionOk="0">
                  <a:moveTo>
                    <a:pt x="9658" y="1"/>
                  </a:moveTo>
                  <a:cubicBezTo>
                    <a:pt x="9518" y="1"/>
                    <a:pt x="9377" y="6"/>
                    <a:pt x="9235" y="17"/>
                  </a:cubicBezTo>
                  <a:cubicBezTo>
                    <a:pt x="6100" y="259"/>
                    <a:pt x="3815" y="3090"/>
                    <a:pt x="4241" y="6205"/>
                  </a:cubicBezTo>
                  <a:lnTo>
                    <a:pt x="1" y="59384"/>
                  </a:lnTo>
                  <a:lnTo>
                    <a:pt x="6508" y="59797"/>
                  </a:lnTo>
                  <a:lnTo>
                    <a:pt x="15099" y="5044"/>
                  </a:lnTo>
                  <a:cubicBezTo>
                    <a:pt x="14877" y="2180"/>
                    <a:pt x="12484" y="1"/>
                    <a:pt x="9658" y="1"/>
                  </a:cubicBezTo>
                  <a:close/>
                </a:path>
              </a:pathLst>
            </a:custGeom>
            <a:solidFill>
              <a:srgbClr val="FBC1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8" name="Google Shape;1378;p39"/>
            <p:cNvSpPr/>
            <p:nvPr/>
          </p:nvSpPr>
          <p:spPr>
            <a:xfrm>
              <a:off x="649503" y="6299827"/>
              <a:ext cx="337556" cy="308248"/>
            </a:xfrm>
            <a:custGeom>
              <a:avLst/>
              <a:gdLst/>
              <a:ahLst/>
              <a:cxnLst/>
              <a:rect l="l" t="t" r="r" b="b"/>
              <a:pathLst>
                <a:path w="7544" h="6889" extrusionOk="0">
                  <a:moveTo>
                    <a:pt x="518" y="0"/>
                  </a:moveTo>
                  <a:lnTo>
                    <a:pt x="1" y="6478"/>
                  </a:lnTo>
                  <a:lnTo>
                    <a:pt x="6508" y="6888"/>
                  </a:lnTo>
                  <a:lnTo>
                    <a:pt x="7543" y="181"/>
                  </a:lnTo>
                  <a:lnTo>
                    <a:pt x="5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9" name="Google Shape;1379;p39"/>
            <p:cNvSpPr/>
            <p:nvPr/>
          </p:nvSpPr>
          <p:spPr>
            <a:xfrm>
              <a:off x="776532" y="4200560"/>
              <a:ext cx="541951" cy="842638"/>
            </a:xfrm>
            <a:custGeom>
              <a:avLst/>
              <a:gdLst/>
              <a:ahLst/>
              <a:cxnLst/>
              <a:rect l="l" t="t" r="r" b="b"/>
              <a:pathLst>
                <a:path w="12112" h="18832" extrusionOk="0">
                  <a:moveTo>
                    <a:pt x="12111" y="0"/>
                  </a:moveTo>
                  <a:cubicBezTo>
                    <a:pt x="8789" y="113"/>
                    <a:pt x="4892" y="246"/>
                    <a:pt x="1392" y="366"/>
                  </a:cubicBezTo>
                  <a:lnTo>
                    <a:pt x="0" y="17807"/>
                  </a:lnTo>
                  <a:lnTo>
                    <a:pt x="9156" y="18831"/>
                  </a:lnTo>
                  <a:lnTo>
                    <a:pt x="121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0" name="Google Shape;1380;p39"/>
            <p:cNvSpPr/>
            <p:nvPr/>
          </p:nvSpPr>
          <p:spPr>
            <a:xfrm>
              <a:off x="529947" y="6592723"/>
              <a:ext cx="457115" cy="329457"/>
            </a:xfrm>
            <a:custGeom>
              <a:avLst/>
              <a:gdLst/>
              <a:ahLst/>
              <a:cxnLst/>
              <a:rect l="l" t="t" r="r" b="b"/>
              <a:pathLst>
                <a:path w="10216" h="7363" extrusionOk="0">
                  <a:moveTo>
                    <a:pt x="1876" y="0"/>
                  </a:moveTo>
                  <a:lnTo>
                    <a:pt x="1" y="7363"/>
                  </a:lnTo>
                  <a:lnTo>
                    <a:pt x="10215" y="7363"/>
                  </a:lnTo>
                  <a:lnTo>
                    <a:pt x="9569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1" name="Google Shape;1381;p39"/>
            <p:cNvSpPr/>
            <p:nvPr/>
          </p:nvSpPr>
          <p:spPr>
            <a:xfrm>
              <a:off x="559523" y="6584758"/>
              <a:ext cx="193567" cy="65507"/>
            </a:xfrm>
            <a:custGeom>
              <a:avLst/>
              <a:gdLst/>
              <a:ahLst/>
              <a:cxnLst/>
              <a:rect l="l" t="t" r="r" b="b"/>
              <a:pathLst>
                <a:path w="4326" h="1464" extrusionOk="0">
                  <a:moveTo>
                    <a:pt x="1613" y="0"/>
                  </a:moveTo>
                  <a:cubicBezTo>
                    <a:pt x="1227" y="0"/>
                    <a:pt x="842" y="38"/>
                    <a:pt x="464" y="112"/>
                  </a:cubicBezTo>
                  <a:cubicBezTo>
                    <a:pt x="184" y="168"/>
                    <a:pt x="1" y="440"/>
                    <a:pt x="56" y="720"/>
                  </a:cubicBezTo>
                  <a:cubicBezTo>
                    <a:pt x="105" y="966"/>
                    <a:pt x="318" y="1138"/>
                    <a:pt x="561" y="1138"/>
                  </a:cubicBezTo>
                  <a:cubicBezTo>
                    <a:pt x="595" y="1138"/>
                    <a:pt x="630" y="1135"/>
                    <a:pt x="664" y="1128"/>
                  </a:cubicBezTo>
                  <a:cubicBezTo>
                    <a:pt x="975" y="1066"/>
                    <a:pt x="1292" y="1035"/>
                    <a:pt x="1610" y="1035"/>
                  </a:cubicBezTo>
                  <a:cubicBezTo>
                    <a:pt x="1817" y="1035"/>
                    <a:pt x="2024" y="1048"/>
                    <a:pt x="2230" y="1075"/>
                  </a:cubicBezTo>
                  <a:cubicBezTo>
                    <a:pt x="2682" y="1132"/>
                    <a:pt x="3123" y="1248"/>
                    <a:pt x="3538" y="1423"/>
                  </a:cubicBezTo>
                  <a:cubicBezTo>
                    <a:pt x="3603" y="1451"/>
                    <a:pt x="3671" y="1464"/>
                    <a:pt x="3738" y="1464"/>
                  </a:cubicBezTo>
                  <a:cubicBezTo>
                    <a:pt x="3939" y="1464"/>
                    <a:pt x="4133" y="1344"/>
                    <a:pt x="4215" y="1146"/>
                  </a:cubicBezTo>
                  <a:cubicBezTo>
                    <a:pt x="4326" y="882"/>
                    <a:pt x="4203" y="579"/>
                    <a:pt x="3939" y="469"/>
                  </a:cubicBezTo>
                  <a:cubicBezTo>
                    <a:pt x="3436" y="257"/>
                    <a:pt x="2905" y="114"/>
                    <a:pt x="2359" y="47"/>
                  </a:cubicBezTo>
                  <a:cubicBezTo>
                    <a:pt x="2110" y="16"/>
                    <a:pt x="1861" y="0"/>
                    <a:pt x="16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2" name="Google Shape;1382;p39"/>
            <p:cNvSpPr/>
            <p:nvPr/>
          </p:nvSpPr>
          <p:spPr>
            <a:xfrm>
              <a:off x="462338" y="6642747"/>
              <a:ext cx="265651" cy="70966"/>
            </a:xfrm>
            <a:custGeom>
              <a:avLst/>
              <a:gdLst/>
              <a:ahLst/>
              <a:cxnLst/>
              <a:rect l="l" t="t" r="r" b="b"/>
              <a:pathLst>
                <a:path w="5937" h="1586" extrusionOk="0">
                  <a:moveTo>
                    <a:pt x="2951" y="1"/>
                  </a:moveTo>
                  <a:cubicBezTo>
                    <a:pt x="2056" y="1"/>
                    <a:pt x="1171" y="200"/>
                    <a:pt x="365" y="588"/>
                  </a:cubicBezTo>
                  <a:cubicBezTo>
                    <a:pt x="108" y="711"/>
                    <a:pt x="0" y="1020"/>
                    <a:pt x="123" y="1278"/>
                  </a:cubicBezTo>
                  <a:cubicBezTo>
                    <a:pt x="213" y="1463"/>
                    <a:pt x="398" y="1570"/>
                    <a:pt x="590" y="1570"/>
                  </a:cubicBezTo>
                  <a:cubicBezTo>
                    <a:pt x="665" y="1570"/>
                    <a:pt x="742" y="1554"/>
                    <a:pt x="814" y="1519"/>
                  </a:cubicBezTo>
                  <a:cubicBezTo>
                    <a:pt x="1480" y="1198"/>
                    <a:pt x="2211" y="1034"/>
                    <a:pt x="2951" y="1034"/>
                  </a:cubicBezTo>
                  <a:cubicBezTo>
                    <a:pt x="3091" y="1034"/>
                    <a:pt x="3231" y="1040"/>
                    <a:pt x="3371" y="1052"/>
                  </a:cubicBezTo>
                  <a:cubicBezTo>
                    <a:pt x="3983" y="1103"/>
                    <a:pt x="4571" y="1266"/>
                    <a:pt x="5120" y="1534"/>
                  </a:cubicBezTo>
                  <a:cubicBezTo>
                    <a:pt x="5195" y="1568"/>
                    <a:pt x="5270" y="1585"/>
                    <a:pt x="5348" y="1585"/>
                  </a:cubicBezTo>
                  <a:cubicBezTo>
                    <a:pt x="5539" y="1585"/>
                    <a:pt x="5724" y="1478"/>
                    <a:pt x="5813" y="1298"/>
                  </a:cubicBezTo>
                  <a:cubicBezTo>
                    <a:pt x="5937" y="1042"/>
                    <a:pt x="5830" y="731"/>
                    <a:pt x="5575" y="606"/>
                  </a:cubicBezTo>
                  <a:cubicBezTo>
                    <a:pt x="4912" y="281"/>
                    <a:pt x="4199" y="84"/>
                    <a:pt x="3458" y="22"/>
                  </a:cubicBezTo>
                  <a:cubicBezTo>
                    <a:pt x="3289" y="8"/>
                    <a:pt x="3120" y="1"/>
                    <a:pt x="295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3" name="Google Shape;1383;p39"/>
            <p:cNvSpPr/>
            <p:nvPr/>
          </p:nvSpPr>
          <p:spPr>
            <a:xfrm>
              <a:off x="344884" y="6678095"/>
              <a:ext cx="488123" cy="244084"/>
            </a:xfrm>
            <a:custGeom>
              <a:avLst/>
              <a:gdLst/>
              <a:ahLst/>
              <a:cxnLst/>
              <a:rect l="l" t="t" r="r" b="b"/>
              <a:pathLst>
                <a:path w="10909" h="5455" extrusionOk="0">
                  <a:moveTo>
                    <a:pt x="5456" y="0"/>
                  </a:moveTo>
                  <a:cubicBezTo>
                    <a:pt x="2444" y="0"/>
                    <a:pt x="1" y="2443"/>
                    <a:pt x="1" y="5455"/>
                  </a:cubicBezTo>
                  <a:lnTo>
                    <a:pt x="10909" y="5455"/>
                  </a:lnTo>
                  <a:cubicBezTo>
                    <a:pt x="10909" y="2443"/>
                    <a:pt x="8468" y="0"/>
                    <a:pt x="545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4" name="Google Shape;1384;p39"/>
            <p:cNvSpPr/>
            <p:nvPr/>
          </p:nvSpPr>
          <p:spPr>
            <a:xfrm>
              <a:off x="340410" y="6869690"/>
              <a:ext cx="646655" cy="52486"/>
            </a:xfrm>
            <a:custGeom>
              <a:avLst/>
              <a:gdLst/>
              <a:ahLst/>
              <a:cxnLst/>
              <a:rect l="l" t="t" r="r" b="b"/>
              <a:pathLst>
                <a:path w="14452" h="1173" extrusionOk="0">
                  <a:moveTo>
                    <a:pt x="1" y="0"/>
                  </a:moveTo>
                  <a:lnTo>
                    <a:pt x="1" y="1173"/>
                  </a:lnTo>
                  <a:lnTo>
                    <a:pt x="14451" y="1173"/>
                  </a:lnTo>
                  <a:lnTo>
                    <a:pt x="1434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5" name="Google Shape;1385;p39"/>
            <p:cNvSpPr/>
            <p:nvPr/>
          </p:nvSpPr>
          <p:spPr>
            <a:xfrm>
              <a:off x="850763" y="6661361"/>
              <a:ext cx="105195" cy="162424"/>
            </a:xfrm>
            <a:custGeom>
              <a:avLst/>
              <a:gdLst/>
              <a:ahLst/>
              <a:cxnLst/>
              <a:rect l="l" t="t" r="r" b="b"/>
              <a:pathLst>
                <a:path w="2351" h="3630" extrusionOk="0">
                  <a:moveTo>
                    <a:pt x="1176" y="195"/>
                  </a:moveTo>
                  <a:cubicBezTo>
                    <a:pt x="1715" y="195"/>
                    <a:pt x="2156" y="922"/>
                    <a:pt x="2156" y="1816"/>
                  </a:cubicBezTo>
                  <a:cubicBezTo>
                    <a:pt x="2156" y="2710"/>
                    <a:pt x="1715" y="3435"/>
                    <a:pt x="1176" y="3435"/>
                  </a:cubicBezTo>
                  <a:cubicBezTo>
                    <a:pt x="635" y="3435"/>
                    <a:pt x="196" y="2710"/>
                    <a:pt x="196" y="1816"/>
                  </a:cubicBezTo>
                  <a:cubicBezTo>
                    <a:pt x="196" y="922"/>
                    <a:pt x="635" y="195"/>
                    <a:pt x="1176" y="195"/>
                  </a:cubicBezTo>
                  <a:close/>
                  <a:moveTo>
                    <a:pt x="1176" y="1"/>
                  </a:moveTo>
                  <a:cubicBezTo>
                    <a:pt x="528" y="1"/>
                    <a:pt x="0" y="815"/>
                    <a:pt x="0" y="1816"/>
                  </a:cubicBezTo>
                  <a:cubicBezTo>
                    <a:pt x="0" y="2817"/>
                    <a:pt x="528" y="3629"/>
                    <a:pt x="1176" y="3629"/>
                  </a:cubicBezTo>
                  <a:cubicBezTo>
                    <a:pt x="1823" y="3629"/>
                    <a:pt x="2350" y="2817"/>
                    <a:pt x="2350" y="1816"/>
                  </a:cubicBezTo>
                  <a:cubicBezTo>
                    <a:pt x="2350" y="815"/>
                    <a:pt x="1823" y="1"/>
                    <a:pt x="117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6" name="Google Shape;1386;p39"/>
            <p:cNvSpPr/>
            <p:nvPr/>
          </p:nvSpPr>
          <p:spPr>
            <a:xfrm>
              <a:off x="1346261" y="3933302"/>
              <a:ext cx="634574" cy="2667428"/>
            </a:xfrm>
            <a:custGeom>
              <a:avLst/>
              <a:gdLst/>
              <a:ahLst/>
              <a:cxnLst/>
              <a:rect l="l" t="t" r="r" b="b"/>
              <a:pathLst>
                <a:path w="14182" h="59614" extrusionOk="0">
                  <a:moveTo>
                    <a:pt x="5904" y="1"/>
                  </a:moveTo>
                  <a:cubicBezTo>
                    <a:pt x="5718" y="1"/>
                    <a:pt x="5530" y="10"/>
                    <a:pt x="5341" y="29"/>
                  </a:cubicBezTo>
                  <a:cubicBezTo>
                    <a:pt x="2211" y="348"/>
                    <a:pt x="0" y="3237"/>
                    <a:pt x="507" y="6341"/>
                  </a:cubicBezTo>
                  <a:lnTo>
                    <a:pt x="5092" y="34244"/>
                  </a:lnTo>
                  <a:cubicBezTo>
                    <a:pt x="5180" y="34787"/>
                    <a:pt x="5242" y="35335"/>
                    <a:pt x="5273" y="35884"/>
                  </a:cubicBezTo>
                  <a:lnTo>
                    <a:pt x="6674" y="59614"/>
                  </a:lnTo>
                  <a:lnTo>
                    <a:pt x="13222" y="58943"/>
                  </a:lnTo>
                  <a:lnTo>
                    <a:pt x="14162" y="34751"/>
                  </a:lnTo>
                  <a:cubicBezTo>
                    <a:pt x="14182" y="34268"/>
                    <a:pt x="14168" y="33782"/>
                    <a:pt x="14119" y="33298"/>
                  </a:cubicBezTo>
                  <a:lnTo>
                    <a:pt x="11329" y="4906"/>
                  </a:lnTo>
                  <a:cubicBezTo>
                    <a:pt x="11041" y="2094"/>
                    <a:pt x="8669" y="1"/>
                    <a:pt x="5904" y="1"/>
                  </a:cubicBezTo>
                  <a:close/>
                </a:path>
              </a:pathLst>
            </a:custGeom>
            <a:solidFill>
              <a:srgbClr val="FBC1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7" name="Google Shape;1387;p39"/>
            <p:cNvSpPr/>
            <p:nvPr/>
          </p:nvSpPr>
          <p:spPr>
            <a:xfrm>
              <a:off x="1353376" y="3978807"/>
              <a:ext cx="577524" cy="1053566"/>
            </a:xfrm>
            <a:custGeom>
              <a:avLst/>
              <a:gdLst/>
              <a:ahLst/>
              <a:cxnLst/>
              <a:rect l="l" t="t" r="r" b="b"/>
              <a:pathLst>
                <a:path w="12907" h="23546" extrusionOk="0">
                  <a:moveTo>
                    <a:pt x="2563" y="1"/>
                  </a:moveTo>
                  <a:cubicBezTo>
                    <a:pt x="934" y="1166"/>
                    <a:pt x="0" y="3196"/>
                    <a:pt x="348" y="5324"/>
                  </a:cubicBezTo>
                  <a:lnTo>
                    <a:pt x="3341" y="23546"/>
                  </a:lnTo>
                  <a:lnTo>
                    <a:pt x="12906" y="21551"/>
                  </a:lnTo>
                  <a:lnTo>
                    <a:pt x="11170" y="3888"/>
                  </a:lnTo>
                  <a:cubicBezTo>
                    <a:pt x="11005" y="2283"/>
                    <a:pt x="10159" y="917"/>
                    <a:pt x="8950" y="36"/>
                  </a:cubicBezTo>
                  <a:cubicBezTo>
                    <a:pt x="6668" y="19"/>
                    <a:pt x="4427" y="5"/>
                    <a:pt x="256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8" name="Google Shape;1388;p39"/>
            <p:cNvSpPr/>
            <p:nvPr/>
          </p:nvSpPr>
          <p:spPr>
            <a:xfrm>
              <a:off x="1628598" y="6312221"/>
              <a:ext cx="314826" cy="288426"/>
            </a:xfrm>
            <a:custGeom>
              <a:avLst/>
              <a:gdLst/>
              <a:ahLst/>
              <a:cxnLst/>
              <a:rect l="l" t="t" r="r" b="b"/>
              <a:pathLst>
                <a:path w="7036" h="6446" extrusionOk="0">
                  <a:moveTo>
                    <a:pt x="7035" y="1"/>
                  </a:moveTo>
                  <a:lnTo>
                    <a:pt x="0" y="278"/>
                  </a:lnTo>
                  <a:lnTo>
                    <a:pt x="364" y="6445"/>
                  </a:lnTo>
                  <a:lnTo>
                    <a:pt x="6912" y="5774"/>
                  </a:lnTo>
                  <a:lnTo>
                    <a:pt x="703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9" name="Google Shape;1389;p39"/>
            <p:cNvSpPr/>
            <p:nvPr/>
          </p:nvSpPr>
          <p:spPr>
            <a:xfrm>
              <a:off x="1644840" y="6570575"/>
              <a:ext cx="818476" cy="349369"/>
            </a:xfrm>
            <a:custGeom>
              <a:avLst/>
              <a:gdLst/>
              <a:ahLst/>
              <a:cxnLst/>
              <a:rect l="l" t="t" r="r" b="b"/>
              <a:pathLst>
                <a:path w="18292" h="7808" extrusionOk="0">
                  <a:moveTo>
                    <a:pt x="6549" y="0"/>
                  </a:moveTo>
                  <a:lnTo>
                    <a:pt x="1" y="671"/>
                  </a:lnTo>
                  <a:lnTo>
                    <a:pt x="217" y="7808"/>
                  </a:lnTo>
                  <a:lnTo>
                    <a:pt x="18291" y="7808"/>
                  </a:lnTo>
                  <a:lnTo>
                    <a:pt x="18032" y="5784"/>
                  </a:lnTo>
                  <a:cubicBezTo>
                    <a:pt x="17646" y="4364"/>
                    <a:pt x="16568" y="3237"/>
                    <a:pt x="15168" y="2784"/>
                  </a:cubicBezTo>
                  <a:lnTo>
                    <a:pt x="6549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0" name="Google Shape;1390;p39"/>
            <p:cNvSpPr/>
            <p:nvPr/>
          </p:nvSpPr>
          <p:spPr>
            <a:xfrm>
              <a:off x="1652894" y="6670399"/>
              <a:ext cx="810421" cy="249632"/>
            </a:xfrm>
            <a:custGeom>
              <a:avLst/>
              <a:gdLst/>
              <a:ahLst/>
              <a:cxnLst/>
              <a:rect l="l" t="t" r="r" b="b"/>
              <a:pathLst>
                <a:path w="18112" h="5579" extrusionOk="0">
                  <a:moveTo>
                    <a:pt x="13276" y="0"/>
                  </a:moveTo>
                  <a:cubicBezTo>
                    <a:pt x="12303" y="628"/>
                    <a:pt x="10810" y="1960"/>
                    <a:pt x="10370" y="4405"/>
                  </a:cubicBezTo>
                  <a:lnTo>
                    <a:pt x="1" y="4405"/>
                  </a:lnTo>
                  <a:lnTo>
                    <a:pt x="37" y="5578"/>
                  </a:lnTo>
                  <a:lnTo>
                    <a:pt x="18111" y="5578"/>
                  </a:lnTo>
                  <a:lnTo>
                    <a:pt x="17961" y="4405"/>
                  </a:lnTo>
                  <a:lnTo>
                    <a:pt x="10969" y="4405"/>
                  </a:lnTo>
                  <a:cubicBezTo>
                    <a:pt x="11477" y="1843"/>
                    <a:pt x="13280" y="641"/>
                    <a:pt x="14028" y="244"/>
                  </a:cubicBezTo>
                  <a:lnTo>
                    <a:pt x="1327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1" name="Google Shape;1391;p39"/>
            <p:cNvSpPr/>
            <p:nvPr/>
          </p:nvSpPr>
          <p:spPr>
            <a:xfrm>
              <a:off x="2084407" y="6604759"/>
              <a:ext cx="112757" cy="108417"/>
            </a:xfrm>
            <a:custGeom>
              <a:avLst/>
              <a:gdLst/>
              <a:ahLst/>
              <a:cxnLst/>
              <a:rect l="l" t="t" r="r" b="b"/>
              <a:pathLst>
                <a:path w="2520" h="2423" extrusionOk="0">
                  <a:moveTo>
                    <a:pt x="1882" y="0"/>
                  </a:moveTo>
                  <a:cubicBezTo>
                    <a:pt x="1756" y="0"/>
                    <a:pt x="1631" y="48"/>
                    <a:pt x="1537" y="143"/>
                  </a:cubicBezTo>
                  <a:lnTo>
                    <a:pt x="192" y="1488"/>
                  </a:lnTo>
                  <a:cubicBezTo>
                    <a:pt x="0" y="1676"/>
                    <a:pt x="0" y="1990"/>
                    <a:pt x="192" y="2180"/>
                  </a:cubicBezTo>
                  <a:lnTo>
                    <a:pt x="294" y="2281"/>
                  </a:lnTo>
                  <a:cubicBezTo>
                    <a:pt x="388" y="2376"/>
                    <a:pt x="514" y="2423"/>
                    <a:pt x="639" y="2423"/>
                  </a:cubicBezTo>
                  <a:cubicBezTo>
                    <a:pt x="765" y="2423"/>
                    <a:pt x="891" y="2376"/>
                    <a:pt x="986" y="2281"/>
                  </a:cubicBezTo>
                  <a:lnTo>
                    <a:pt x="2330" y="937"/>
                  </a:lnTo>
                  <a:cubicBezTo>
                    <a:pt x="2519" y="747"/>
                    <a:pt x="2519" y="433"/>
                    <a:pt x="2330" y="245"/>
                  </a:cubicBezTo>
                  <a:lnTo>
                    <a:pt x="2227" y="143"/>
                  </a:lnTo>
                  <a:cubicBezTo>
                    <a:pt x="2133" y="48"/>
                    <a:pt x="2007" y="0"/>
                    <a:pt x="18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2" name="Google Shape;1392;p39"/>
            <p:cNvSpPr/>
            <p:nvPr/>
          </p:nvSpPr>
          <p:spPr>
            <a:xfrm>
              <a:off x="2004718" y="6579344"/>
              <a:ext cx="112713" cy="108417"/>
            </a:xfrm>
            <a:custGeom>
              <a:avLst/>
              <a:gdLst/>
              <a:ahLst/>
              <a:cxnLst/>
              <a:rect l="l" t="t" r="r" b="b"/>
              <a:pathLst>
                <a:path w="2519" h="2423" extrusionOk="0">
                  <a:moveTo>
                    <a:pt x="1881" y="0"/>
                  </a:moveTo>
                  <a:cubicBezTo>
                    <a:pt x="1755" y="0"/>
                    <a:pt x="1629" y="48"/>
                    <a:pt x="1534" y="142"/>
                  </a:cubicBezTo>
                  <a:lnTo>
                    <a:pt x="190" y="1486"/>
                  </a:lnTo>
                  <a:cubicBezTo>
                    <a:pt x="1" y="1677"/>
                    <a:pt x="1" y="1987"/>
                    <a:pt x="190" y="2179"/>
                  </a:cubicBezTo>
                  <a:lnTo>
                    <a:pt x="293" y="2280"/>
                  </a:lnTo>
                  <a:cubicBezTo>
                    <a:pt x="387" y="2375"/>
                    <a:pt x="513" y="2423"/>
                    <a:pt x="638" y="2423"/>
                  </a:cubicBezTo>
                  <a:cubicBezTo>
                    <a:pt x="764" y="2423"/>
                    <a:pt x="889" y="2375"/>
                    <a:pt x="983" y="2280"/>
                  </a:cubicBezTo>
                  <a:lnTo>
                    <a:pt x="2328" y="936"/>
                  </a:lnTo>
                  <a:cubicBezTo>
                    <a:pt x="2518" y="747"/>
                    <a:pt x="2518" y="434"/>
                    <a:pt x="2328" y="243"/>
                  </a:cubicBezTo>
                  <a:lnTo>
                    <a:pt x="2226" y="142"/>
                  </a:lnTo>
                  <a:cubicBezTo>
                    <a:pt x="2132" y="48"/>
                    <a:pt x="2006" y="0"/>
                    <a:pt x="188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3" name="Google Shape;1393;p39"/>
            <p:cNvSpPr/>
            <p:nvPr/>
          </p:nvSpPr>
          <p:spPr>
            <a:xfrm>
              <a:off x="1921673" y="6550529"/>
              <a:ext cx="112668" cy="108462"/>
            </a:xfrm>
            <a:custGeom>
              <a:avLst/>
              <a:gdLst/>
              <a:ahLst/>
              <a:cxnLst/>
              <a:rect l="l" t="t" r="r" b="b"/>
              <a:pathLst>
                <a:path w="2518" h="2424" extrusionOk="0">
                  <a:moveTo>
                    <a:pt x="1881" y="1"/>
                  </a:moveTo>
                  <a:cubicBezTo>
                    <a:pt x="1755" y="1"/>
                    <a:pt x="1630" y="48"/>
                    <a:pt x="1535" y="142"/>
                  </a:cubicBezTo>
                  <a:lnTo>
                    <a:pt x="191" y="1487"/>
                  </a:lnTo>
                  <a:cubicBezTo>
                    <a:pt x="1" y="1678"/>
                    <a:pt x="1" y="1990"/>
                    <a:pt x="191" y="2179"/>
                  </a:cubicBezTo>
                  <a:lnTo>
                    <a:pt x="292" y="2280"/>
                  </a:lnTo>
                  <a:cubicBezTo>
                    <a:pt x="387" y="2376"/>
                    <a:pt x="513" y="2423"/>
                    <a:pt x="638" y="2423"/>
                  </a:cubicBezTo>
                  <a:cubicBezTo>
                    <a:pt x="764" y="2423"/>
                    <a:pt x="889" y="2376"/>
                    <a:pt x="985" y="2280"/>
                  </a:cubicBezTo>
                  <a:lnTo>
                    <a:pt x="2329" y="936"/>
                  </a:lnTo>
                  <a:cubicBezTo>
                    <a:pt x="2518" y="747"/>
                    <a:pt x="2518" y="434"/>
                    <a:pt x="2329" y="244"/>
                  </a:cubicBezTo>
                  <a:lnTo>
                    <a:pt x="2227" y="142"/>
                  </a:lnTo>
                  <a:cubicBezTo>
                    <a:pt x="2132" y="48"/>
                    <a:pt x="2006" y="1"/>
                    <a:pt x="188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4" name="Google Shape;1394;p39"/>
            <p:cNvSpPr/>
            <p:nvPr/>
          </p:nvSpPr>
          <p:spPr>
            <a:xfrm>
              <a:off x="1739787" y="6663106"/>
              <a:ext cx="148643" cy="148688"/>
            </a:xfrm>
            <a:custGeom>
              <a:avLst/>
              <a:gdLst/>
              <a:ahLst/>
              <a:cxnLst/>
              <a:rect l="l" t="t" r="r" b="b"/>
              <a:pathLst>
                <a:path w="3322" h="3323" extrusionOk="0">
                  <a:moveTo>
                    <a:pt x="1661" y="195"/>
                  </a:moveTo>
                  <a:cubicBezTo>
                    <a:pt x="2469" y="195"/>
                    <a:pt x="3126" y="854"/>
                    <a:pt x="3127" y="1662"/>
                  </a:cubicBezTo>
                  <a:cubicBezTo>
                    <a:pt x="3127" y="2470"/>
                    <a:pt x="2469" y="3128"/>
                    <a:pt x="1661" y="3128"/>
                  </a:cubicBezTo>
                  <a:cubicBezTo>
                    <a:pt x="853" y="3128"/>
                    <a:pt x="195" y="2470"/>
                    <a:pt x="195" y="1662"/>
                  </a:cubicBezTo>
                  <a:cubicBezTo>
                    <a:pt x="195" y="853"/>
                    <a:pt x="853" y="195"/>
                    <a:pt x="1661" y="195"/>
                  </a:cubicBezTo>
                  <a:close/>
                  <a:moveTo>
                    <a:pt x="1661" y="0"/>
                  </a:moveTo>
                  <a:cubicBezTo>
                    <a:pt x="746" y="0"/>
                    <a:pt x="1" y="747"/>
                    <a:pt x="1" y="1662"/>
                  </a:cubicBezTo>
                  <a:cubicBezTo>
                    <a:pt x="1" y="2578"/>
                    <a:pt x="746" y="3323"/>
                    <a:pt x="1661" y="3323"/>
                  </a:cubicBezTo>
                  <a:cubicBezTo>
                    <a:pt x="2577" y="3323"/>
                    <a:pt x="3322" y="2578"/>
                    <a:pt x="3322" y="1662"/>
                  </a:cubicBezTo>
                  <a:cubicBezTo>
                    <a:pt x="3322" y="747"/>
                    <a:pt x="2577" y="0"/>
                    <a:pt x="166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5" name="Google Shape;1395;p39"/>
            <p:cNvSpPr/>
            <p:nvPr/>
          </p:nvSpPr>
          <p:spPr>
            <a:xfrm>
              <a:off x="710624" y="3781798"/>
              <a:ext cx="1284182" cy="1178360"/>
            </a:xfrm>
            <a:custGeom>
              <a:avLst/>
              <a:gdLst/>
              <a:ahLst/>
              <a:cxnLst/>
              <a:rect l="l" t="t" r="r" b="b"/>
              <a:pathLst>
                <a:path w="28700" h="26335" extrusionOk="0">
                  <a:moveTo>
                    <a:pt x="3941" y="0"/>
                  </a:moveTo>
                  <a:cubicBezTo>
                    <a:pt x="3941" y="0"/>
                    <a:pt x="0" y="5096"/>
                    <a:pt x="447" y="12583"/>
                  </a:cubicBezTo>
                  <a:cubicBezTo>
                    <a:pt x="850" y="19388"/>
                    <a:pt x="82" y="25287"/>
                    <a:pt x="82" y="25287"/>
                  </a:cubicBezTo>
                  <a:lnTo>
                    <a:pt x="13684" y="26334"/>
                  </a:lnTo>
                  <a:lnTo>
                    <a:pt x="15079" y="20131"/>
                  </a:lnTo>
                  <a:lnTo>
                    <a:pt x="15359" y="26334"/>
                  </a:lnTo>
                  <a:lnTo>
                    <a:pt x="28700" y="24651"/>
                  </a:lnTo>
                  <a:lnTo>
                    <a:pt x="2492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6" name="Google Shape;1396;p39"/>
            <p:cNvSpPr/>
            <p:nvPr/>
          </p:nvSpPr>
          <p:spPr>
            <a:xfrm>
              <a:off x="787092" y="3781798"/>
              <a:ext cx="1051329" cy="204037"/>
            </a:xfrm>
            <a:custGeom>
              <a:avLst/>
              <a:gdLst/>
              <a:ahLst/>
              <a:cxnLst/>
              <a:rect l="l" t="t" r="r" b="b"/>
              <a:pathLst>
                <a:path w="23496" h="4560" extrusionOk="0">
                  <a:moveTo>
                    <a:pt x="2232" y="0"/>
                  </a:moveTo>
                  <a:cubicBezTo>
                    <a:pt x="2232" y="0"/>
                    <a:pt x="1007" y="1585"/>
                    <a:pt x="0" y="4284"/>
                  </a:cubicBezTo>
                  <a:cubicBezTo>
                    <a:pt x="2284" y="4477"/>
                    <a:pt x="4407" y="4559"/>
                    <a:pt x="6368" y="4559"/>
                  </a:cubicBezTo>
                  <a:cubicBezTo>
                    <a:pt x="17607" y="4559"/>
                    <a:pt x="23495" y="1852"/>
                    <a:pt x="23495" y="1852"/>
                  </a:cubicBezTo>
                  <a:lnTo>
                    <a:pt x="232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7" name="Google Shape;1397;p39"/>
            <p:cNvSpPr/>
            <p:nvPr/>
          </p:nvSpPr>
          <p:spPr>
            <a:xfrm>
              <a:off x="1502374" y="3776071"/>
              <a:ext cx="88371" cy="408611"/>
            </a:xfrm>
            <a:custGeom>
              <a:avLst/>
              <a:gdLst/>
              <a:ahLst/>
              <a:cxnLst/>
              <a:rect l="l" t="t" r="r" b="b"/>
              <a:pathLst>
                <a:path w="1975" h="9132" extrusionOk="0">
                  <a:moveTo>
                    <a:pt x="1845" y="1"/>
                  </a:moveTo>
                  <a:cubicBezTo>
                    <a:pt x="1774" y="1"/>
                    <a:pt x="1716" y="57"/>
                    <a:pt x="1716" y="128"/>
                  </a:cubicBezTo>
                  <a:lnTo>
                    <a:pt x="1609" y="7721"/>
                  </a:lnTo>
                  <a:cubicBezTo>
                    <a:pt x="1609" y="8356"/>
                    <a:pt x="1089" y="8874"/>
                    <a:pt x="453" y="8874"/>
                  </a:cubicBezTo>
                  <a:lnTo>
                    <a:pt x="130" y="8874"/>
                  </a:lnTo>
                  <a:cubicBezTo>
                    <a:pt x="58" y="8874"/>
                    <a:pt x="1" y="8931"/>
                    <a:pt x="1" y="9002"/>
                  </a:cubicBezTo>
                  <a:cubicBezTo>
                    <a:pt x="1" y="9074"/>
                    <a:pt x="58" y="9131"/>
                    <a:pt x="130" y="9131"/>
                  </a:cubicBezTo>
                  <a:lnTo>
                    <a:pt x="453" y="9131"/>
                  </a:lnTo>
                  <a:cubicBezTo>
                    <a:pt x="1232" y="9131"/>
                    <a:pt x="1866" y="8499"/>
                    <a:pt x="1866" y="7722"/>
                  </a:cubicBezTo>
                  <a:lnTo>
                    <a:pt x="1973" y="132"/>
                  </a:lnTo>
                  <a:cubicBezTo>
                    <a:pt x="1975" y="61"/>
                    <a:pt x="1917" y="4"/>
                    <a:pt x="184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8" name="Google Shape;1398;p39"/>
            <p:cNvSpPr/>
            <p:nvPr/>
          </p:nvSpPr>
          <p:spPr>
            <a:xfrm>
              <a:off x="717604" y="3776026"/>
              <a:ext cx="284489" cy="418858"/>
            </a:xfrm>
            <a:custGeom>
              <a:avLst/>
              <a:gdLst/>
              <a:ahLst/>
              <a:cxnLst/>
              <a:rect l="l" t="t" r="r" b="b"/>
              <a:pathLst>
                <a:path w="6358" h="9361" extrusionOk="0">
                  <a:moveTo>
                    <a:pt x="6219" y="0"/>
                  </a:moveTo>
                  <a:cubicBezTo>
                    <a:pt x="6157" y="0"/>
                    <a:pt x="6103" y="42"/>
                    <a:pt x="6090" y="105"/>
                  </a:cubicBezTo>
                  <a:lnTo>
                    <a:pt x="5528" y="2909"/>
                  </a:lnTo>
                  <a:cubicBezTo>
                    <a:pt x="4969" y="5708"/>
                    <a:pt x="3044" y="7988"/>
                    <a:pt x="376" y="9008"/>
                  </a:cubicBezTo>
                  <a:lnTo>
                    <a:pt x="100" y="9112"/>
                  </a:lnTo>
                  <a:cubicBezTo>
                    <a:pt x="33" y="9138"/>
                    <a:pt x="0" y="9212"/>
                    <a:pt x="26" y="9279"/>
                  </a:cubicBezTo>
                  <a:cubicBezTo>
                    <a:pt x="45" y="9330"/>
                    <a:pt x="95" y="9361"/>
                    <a:pt x="148" y="9361"/>
                  </a:cubicBezTo>
                  <a:cubicBezTo>
                    <a:pt x="163" y="9361"/>
                    <a:pt x="179" y="9360"/>
                    <a:pt x="195" y="9354"/>
                  </a:cubicBezTo>
                  <a:lnTo>
                    <a:pt x="471" y="9248"/>
                  </a:lnTo>
                  <a:cubicBezTo>
                    <a:pt x="3220" y="8197"/>
                    <a:pt x="5206" y="5847"/>
                    <a:pt x="5784" y="2960"/>
                  </a:cubicBezTo>
                  <a:lnTo>
                    <a:pt x="6343" y="155"/>
                  </a:lnTo>
                  <a:cubicBezTo>
                    <a:pt x="6357" y="85"/>
                    <a:pt x="6312" y="16"/>
                    <a:pt x="6242" y="2"/>
                  </a:cubicBezTo>
                  <a:cubicBezTo>
                    <a:pt x="6234" y="1"/>
                    <a:pt x="6227" y="0"/>
                    <a:pt x="62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9" name="Google Shape;1399;p39"/>
            <p:cNvSpPr/>
            <p:nvPr/>
          </p:nvSpPr>
          <p:spPr>
            <a:xfrm>
              <a:off x="1378701" y="3775982"/>
              <a:ext cx="143721" cy="912395"/>
            </a:xfrm>
            <a:custGeom>
              <a:avLst/>
              <a:gdLst/>
              <a:ahLst/>
              <a:cxnLst/>
              <a:rect l="l" t="t" r="r" b="b"/>
              <a:pathLst>
                <a:path w="3212" h="20391" extrusionOk="0">
                  <a:moveTo>
                    <a:pt x="3085" y="0"/>
                  </a:moveTo>
                  <a:cubicBezTo>
                    <a:pt x="3018" y="1"/>
                    <a:pt x="2954" y="53"/>
                    <a:pt x="2951" y="124"/>
                  </a:cubicBezTo>
                  <a:cubicBezTo>
                    <a:pt x="2949" y="192"/>
                    <a:pt x="2692" y="6945"/>
                    <a:pt x="2628" y="11740"/>
                  </a:cubicBezTo>
                  <a:cubicBezTo>
                    <a:pt x="2563" y="16491"/>
                    <a:pt x="68" y="20151"/>
                    <a:pt x="42" y="20187"/>
                  </a:cubicBezTo>
                  <a:cubicBezTo>
                    <a:pt x="0" y="20246"/>
                    <a:pt x="15" y="20326"/>
                    <a:pt x="75" y="20367"/>
                  </a:cubicBezTo>
                  <a:cubicBezTo>
                    <a:pt x="96" y="20383"/>
                    <a:pt x="122" y="20390"/>
                    <a:pt x="148" y="20390"/>
                  </a:cubicBezTo>
                  <a:cubicBezTo>
                    <a:pt x="189" y="20390"/>
                    <a:pt x="228" y="20372"/>
                    <a:pt x="256" y="20333"/>
                  </a:cubicBezTo>
                  <a:cubicBezTo>
                    <a:pt x="282" y="20297"/>
                    <a:pt x="2822" y="16576"/>
                    <a:pt x="2887" y="11743"/>
                  </a:cubicBezTo>
                  <a:cubicBezTo>
                    <a:pt x="2951" y="6951"/>
                    <a:pt x="3207" y="202"/>
                    <a:pt x="3210" y="134"/>
                  </a:cubicBezTo>
                  <a:cubicBezTo>
                    <a:pt x="3211" y="63"/>
                    <a:pt x="3157" y="3"/>
                    <a:pt x="308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0" name="Google Shape;1400;p39"/>
            <p:cNvSpPr/>
            <p:nvPr/>
          </p:nvSpPr>
          <p:spPr>
            <a:xfrm>
              <a:off x="848973" y="2534418"/>
              <a:ext cx="989446" cy="1395597"/>
            </a:xfrm>
            <a:custGeom>
              <a:avLst/>
              <a:gdLst/>
              <a:ahLst/>
              <a:cxnLst/>
              <a:rect l="l" t="t" r="r" b="b"/>
              <a:pathLst>
                <a:path w="22113" h="31190" extrusionOk="0">
                  <a:moveTo>
                    <a:pt x="11311" y="1"/>
                  </a:moveTo>
                  <a:cubicBezTo>
                    <a:pt x="10257" y="1"/>
                    <a:pt x="9203" y="90"/>
                    <a:pt x="8161" y="267"/>
                  </a:cubicBezTo>
                  <a:lnTo>
                    <a:pt x="0" y="1817"/>
                  </a:lnTo>
                  <a:cubicBezTo>
                    <a:pt x="0" y="1817"/>
                    <a:pt x="2018" y="14712"/>
                    <a:pt x="1409" y="20393"/>
                  </a:cubicBezTo>
                  <a:cubicBezTo>
                    <a:pt x="1145" y="22858"/>
                    <a:pt x="284" y="28579"/>
                    <a:pt x="284" y="28579"/>
                  </a:cubicBezTo>
                  <a:cubicBezTo>
                    <a:pt x="284" y="28579"/>
                    <a:pt x="2815" y="31189"/>
                    <a:pt x="11307" y="31189"/>
                  </a:cubicBezTo>
                  <a:cubicBezTo>
                    <a:pt x="19798" y="31189"/>
                    <a:pt x="22112" y="29729"/>
                    <a:pt x="22112" y="29729"/>
                  </a:cubicBezTo>
                  <a:cubicBezTo>
                    <a:pt x="22112" y="29729"/>
                    <a:pt x="21367" y="22870"/>
                    <a:pt x="21256" y="20391"/>
                  </a:cubicBezTo>
                  <a:cubicBezTo>
                    <a:pt x="21054" y="15873"/>
                    <a:pt x="21160" y="8965"/>
                    <a:pt x="21400" y="4732"/>
                  </a:cubicBezTo>
                  <a:cubicBezTo>
                    <a:pt x="21503" y="2947"/>
                    <a:pt x="20262" y="1363"/>
                    <a:pt x="18504" y="1031"/>
                  </a:cubicBezTo>
                  <a:lnTo>
                    <a:pt x="14454" y="266"/>
                  </a:lnTo>
                  <a:cubicBezTo>
                    <a:pt x="13414" y="89"/>
                    <a:pt x="12362" y="1"/>
                    <a:pt x="1131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1" name="Google Shape;1401;p39"/>
            <p:cNvSpPr/>
            <p:nvPr/>
          </p:nvSpPr>
          <p:spPr>
            <a:xfrm>
              <a:off x="1094261" y="2566902"/>
              <a:ext cx="520921" cy="241668"/>
            </a:xfrm>
            <a:custGeom>
              <a:avLst/>
              <a:gdLst/>
              <a:ahLst/>
              <a:cxnLst/>
              <a:rect l="l" t="t" r="r" b="b"/>
              <a:pathLst>
                <a:path w="11642" h="5401" extrusionOk="0">
                  <a:moveTo>
                    <a:pt x="11416" y="0"/>
                  </a:moveTo>
                  <a:cubicBezTo>
                    <a:pt x="11273" y="2875"/>
                    <a:pt x="9594" y="5172"/>
                    <a:pt x="6598" y="5172"/>
                  </a:cubicBezTo>
                  <a:cubicBezTo>
                    <a:pt x="3603" y="5172"/>
                    <a:pt x="374" y="2879"/>
                    <a:pt x="228" y="6"/>
                  </a:cubicBezTo>
                  <a:lnTo>
                    <a:pt x="0" y="49"/>
                  </a:lnTo>
                  <a:cubicBezTo>
                    <a:pt x="169" y="3029"/>
                    <a:pt x="3490" y="5401"/>
                    <a:pt x="6598" y="5401"/>
                  </a:cubicBezTo>
                  <a:cubicBezTo>
                    <a:pt x="6600" y="5401"/>
                    <a:pt x="6601" y="5401"/>
                    <a:pt x="6603" y="5401"/>
                  </a:cubicBezTo>
                  <a:cubicBezTo>
                    <a:pt x="9709" y="5401"/>
                    <a:pt x="11478" y="3023"/>
                    <a:pt x="11642" y="43"/>
                  </a:cubicBezTo>
                  <a:lnTo>
                    <a:pt x="114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2" name="Google Shape;1402;p39"/>
            <p:cNvSpPr/>
            <p:nvPr/>
          </p:nvSpPr>
          <p:spPr>
            <a:xfrm>
              <a:off x="1135739" y="2534418"/>
              <a:ext cx="440604" cy="224128"/>
            </a:xfrm>
            <a:custGeom>
              <a:avLst/>
              <a:gdLst/>
              <a:ahLst/>
              <a:cxnLst/>
              <a:rect l="l" t="t" r="r" b="b"/>
              <a:pathLst>
                <a:path w="9847" h="5009" extrusionOk="0">
                  <a:moveTo>
                    <a:pt x="4903" y="1"/>
                  </a:moveTo>
                  <a:cubicBezTo>
                    <a:pt x="3849" y="1"/>
                    <a:pt x="2796" y="90"/>
                    <a:pt x="1753" y="267"/>
                  </a:cubicBezTo>
                  <a:lnTo>
                    <a:pt x="0" y="563"/>
                  </a:lnTo>
                  <a:cubicBezTo>
                    <a:pt x="252" y="3062"/>
                    <a:pt x="3135" y="5008"/>
                    <a:pt x="5699" y="5008"/>
                  </a:cubicBezTo>
                  <a:cubicBezTo>
                    <a:pt x="8261" y="5008"/>
                    <a:pt x="9591" y="3063"/>
                    <a:pt x="9847" y="569"/>
                  </a:cubicBezTo>
                  <a:lnTo>
                    <a:pt x="8046" y="266"/>
                  </a:lnTo>
                  <a:cubicBezTo>
                    <a:pt x="7006" y="89"/>
                    <a:pt x="5955" y="1"/>
                    <a:pt x="4903" y="1"/>
                  </a:cubicBezTo>
                  <a:close/>
                </a:path>
              </a:pathLst>
            </a:custGeom>
            <a:solidFill>
              <a:srgbClr val="FBC1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3" name="Google Shape;1403;p39"/>
            <p:cNvSpPr/>
            <p:nvPr/>
          </p:nvSpPr>
          <p:spPr>
            <a:xfrm>
              <a:off x="1224691" y="2290114"/>
              <a:ext cx="289411" cy="421632"/>
            </a:xfrm>
            <a:custGeom>
              <a:avLst/>
              <a:gdLst/>
              <a:ahLst/>
              <a:cxnLst/>
              <a:rect l="l" t="t" r="r" b="b"/>
              <a:pathLst>
                <a:path w="6468" h="9423" extrusionOk="0">
                  <a:moveTo>
                    <a:pt x="488" y="1"/>
                  </a:moveTo>
                  <a:lnTo>
                    <a:pt x="102" y="6242"/>
                  </a:lnTo>
                  <a:cubicBezTo>
                    <a:pt x="0" y="7894"/>
                    <a:pt x="1254" y="9315"/>
                    <a:pt x="2906" y="9417"/>
                  </a:cubicBezTo>
                  <a:cubicBezTo>
                    <a:pt x="2970" y="9421"/>
                    <a:pt x="3033" y="9423"/>
                    <a:pt x="3095" y="9423"/>
                  </a:cubicBezTo>
                  <a:cubicBezTo>
                    <a:pt x="4665" y="9423"/>
                    <a:pt x="5984" y="8201"/>
                    <a:pt x="6081" y="6611"/>
                  </a:cubicBezTo>
                  <a:lnTo>
                    <a:pt x="6467" y="371"/>
                  </a:lnTo>
                  <a:lnTo>
                    <a:pt x="488" y="1"/>
                  </a:lnTo>
                  <a:close/>
                </a:path>
              </a:pathLst>
            </a:custGeom>
            <a:solidFill>
              <a:srgbClr val="FBC1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4" name="Google Shape;1404;p39"/>
            <p:cNvSpPr/>
            <p:nvPr/>
          </p:nvSpPr>
          <p:spPr>
            <a:xfrm>
              <a:off x="1239949" y="2290114"/>
              <a:ext cx="274153" cy="243458"/>
            </a:xfrm>
            <a:custGeom>
              <a:avLst/>
              <a:gdLst/>
              <a:ahLst/>
              <a:cxnLst/>
              <a:rect l="l" t="t" r="r" b="b"/>
              <a:pathLst>
                <a:path w="6127" h="5441" extrusionOk="0">
                  <a:moveTo>
                    <a:pt x="147" y="1"/>
                  </a:moveTo>
                  <a:lnTo>
                    <a:pt x="1" y="2379"/>
                  </a:lnTo>
                  <a:cubicBezTo>
                    <a:pt x="782" y="3444"/>
                    <a:pt x="3073" y="5441"/>
                    <a:pt x="5171" y="5441"/>
                  </a:cubicBezTo>
                  <a:cubicBezTo>
                    <a:pt x="5389" y="5441"/>
                    <a:pt x="5605" y="5419"/>
                    <a:pt x="5817" y="5372"/>
                  </a:cubicBezTo>
                  <a:lnTo>
                    <a:pt x="6126" y="371"/>
                  </a:lnTo>
                  <a:lnTo>
                    <a:pt x="147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5" name="Google Shape;1405;p39"/>
            <p:cNvSpPr/>
            <p:nvPr/>
          </p:nvSpPr>
          <p:spPr>
            <a:xfrm>
              <a:off x="1066341" y="2089480"/>
              <a:ext cx="159471" cy="166228"/>
            </a:xfrm>
            <a:custGeom>
              <a:avLst/>
              <a:gdLst/>
              <a:ahLst/>
              <a:cxnLst/>
              <a:rect l="l" t="t" r="r" b="b"/>
              <a:pathLst>
                <a:path w="3564" h="3715" extrusionOk="0">
                  <a:moveTo>
                    <a:pt x="1544" y="1"/>
                  </a:moveTo>
                  <a:cubicBezTo>
                    <a:pt x="1399" y="1"/>
                    <a:pt x="1254" y="26"/>
                    <a:pt x="1113" y="78"/>
                  </a:cubicBezTo>
                  <a:cubicBezTo>
                    <a:pt x="334" y="371"/>
                    <a:pt x="1" y="1404"/>
                    <a:pt x="371" y="2388"/>
                  </a:cubicBezTo>
                  <a:cubicBezTo>
                    <a:pt x="675" y="3194"/>
                    <a:pt x="1355" y="3715"/>
                    <a:pt x="2020" y="3715"/>
                  </a:cubicBezTo>
                  <a:cubicBezTo>
                    <a:pt x="2166" y="3715"/>
                    <a:pt x="2312" y="3689"/>
                    <a:pt x="2452" y="3637"/>
                  </a:cubicBezTo>
                  <a:cubicBezTo>
                    <a:pt x="3232" y="3345"/>
                    <a:pt x="3563" y="2311"/>
                    <a:pt x="3194" y="1327"/>
                  </a:cubicBezTo>
                  <a:cubicBezTo>
                    <a:pt x="2891" y="521"/>
                    <a:pt x="2210" y="1"/>
                    <a:pt x="1544" y="1"/>
                  </a:cubicBezTo>
                  <a:close/>
                </a:path>
              </a:pathLst>
            </a:custGeom>
            <a:solidFill>
              <a:srgbClr val="FBC1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6" name="Google Shape;1406;p39"/>
            <p:cNvSpPr/>
            <p:nvPr/>
          </p:nvSpPr>
          <p:spPr>
            <a:xfrm>
              <a:off x="1504253" y="2090599"/>
              <a:ext cx="159471" cy="166272"/>
            </a:xfrm>
            <a:custGeom>
              <a:avLst/>
              <a:gdLst/>
              <a:ahLst/>
              <a:cxnLst/>
              <a:rect l="l" t="t" r="r" b="b"/>
              <a:pathLst>
                <a:path w="3564" h="3716" extrusionOk="0">
                  <a:moveTo>
                    <a:pt x="2021" y="1"/>
                  </a:moveTo>
                  <a:cubicBezTo>
                    <a:pt x="1355" y="1"/>
                    <a:pt x="672" y="522"/>
                    <a:pt x="369" y="1328"/>
                  </a:cubicBezTo>
                  <a:cubicBezTo>
                    <a:pt x="0" y="2312"/>
                    <a:pt x="332" y="3344"/>
                    <a:pt x="1112" y="3637"/>
                  </a:cubicBezTo>
                  <a:cubicBezTo>
                    <a:pt x="1252" y="3690"/>
                    <a:pt x="1397" y="3715"/>
                    <a:pt x="1543" y="3715"/>
                  </a:cubicBezTo>
                  <a:cubicBezTo>
                    <a:pt x="2208" y="3715"/>
                    <a:pt x="2889" y="3194"/>
                    <a:pt x="3193" y="2387"/>
                  </a:cubicBezTo>
                  <a:cubicBezTo>
                    <a:pt x="3563" y="1405"/>
                    <a:pt x="3230" y="371"/>
                    <a:pt x="2450" y="78"/>
                  </a:cubicBezTo>
                  <a:cubicBezTo>
                    <a:pt x="2311" y="26"/>
                    <a:pt x="2167" y="1"/>
                    <a:pt x="2021" y="1"/>
                  </a:cubicBezTo>
                  <a:close/>
                </a:path>
              </a:pathLst>
            </a:custGeom>
            <a:solidFill>
              <a:srgbClr val="8C84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7" name="Google Shape;1407;p39"/>
            <p:cNvSpPr/>
            <p:nvPr/>
          </p:nvSpPr>
          <p:spPr>
            <a:xfrm>
              <a:off x="1101152" y="1710004"/>
              <a:ext cx="599941" cy="497027"/>
            </a:xfrm>
            <a:custGeom>
              <a:avLst/>
              <a:gdLst/>
              <a:ahLst/>
              <a:cxnLst/>
              <a:rect l="l" t="t" r="r" b="b"/>
              <a:pathLst>
                <a:path w="13408" h="11108" extrusionOk="0">
                  <a:moveTo>
                    <a:pt x="7081" y="1"/>
                  </a:moveTo>
                  <a:cubicBezTo>
                    <a:pt x="6376" y="1"/>
                    <a:pt x="5682" y="77"/>
                    <a:pt x="5042" y="194"/>
                  </a:cubicBezTo>
                  <a:cubicBezTo>
                    <a:pt x="3771" y="429"/>
                    <a:pt x="3081" y="1253"/>
                    <a:pt x="2731" y="1883"/>
                  </a:cubicBezTo>
                  <a:cubicBezTo>
                    <a:pt x="2649" y="1303"/>
                    <a:pt x="2403" y="816"/>
                    <a:pt x="2403" y="816"/>
                  </a:cubicBezTo>
                  <a:cubicBezTo>
                    <a:pt x="2180" y="872"/>
                    <a:pt x="1718" y="1111"/>
                    <a:pt x="1665" y="1489"/>
                  </a:cubicBezTo>
                  <a:cubicBezTo>
                    <a:pt x="1625" y="1766"/>
                    <a:pt x="1665" y="2176"/>
                    <a:pt x="1665" y="2176"/>
                  </a:cubicBezTo>
                  <a:cubicBezTo>
                    <a:pt x="1665" y="2176"/>
                    <a:pt x="1426" y="2048"/>
                    <a:pt x="1118" y="2048"/>
                  </a:cubicBezTo>
                  <a:cubicBezTo>
                    <a:pt x="1006" y="2048"/>
                    <a:pt x="886" y="2065"/>
                    <a:pt x="764" y="2111"/>
                  </a:cubicBezTo>
                  <a:cubicBezTo>
                    <a:pt x="530" y="2198"/>
                    <a:pt x="230" y="2339"/>
                    <a:pt x="325" y="2603"/>
                  </a:cubicBezTo>
                  <a:cubicBezTo>
                    <a:pt x="325" y="2603"/>
                    <a:pt x="1281" y="3037"/>
                    <a:pt x="1355" y="3059"/>
                  </a:cubicBezTo>
                  <a:cubicBezTo>
                    <a:pt x="754" y="3519"/>
                    <a:pt x="461" y="4307"/>
                    <a:pt x="321" y="5158"/>
                  </a:cubicBezTo>
                  <a:cubicBezTo>
                    <a:pt x="1" y="7078"/>
                    <a:pt x="1082" y="8920"/>
                    <a:pt x="1082" y="9855"/>
                  </a:cubicBezTo>
                  <a:cubicBezTo>
                    <a:pt x="1082" y="10790"/>
                    <a:pt x="1869" y="11108"/>
                    <a:pt x="1869" y="11108"/>
                  </a:cubicBezTo>
                  <a:lnTo>
                    <a:pt x="10554" y="11108"/>
                  </a:lnTo>
                  <a:cubicBezTo>
                    <a:pt x="11464" y="11058"/>
                    <a:pt x="11807" y="10446"/>
                    <a:pt x="11881" y="9855"/>
                  </a:cubicBezTo>
                  <a:cubicBezTo>
                    <a:pt x="11956" y="9266"/>
                    <a:pt x="12571" y="7372"/>
                    <a:pt x="12742" y="6437"/>
                  </a:cubicBezTo>
                  <a:cubicBezTo>
                    <a:pt x="12915" y="5506"/>
                    <a:pt x="12153" y="4990"/>
                    <a:pt x="12153" y="4990"/>
                  </a:cubicBezTo>
                  <a:lnTo>
                    <a:pt x="12153" y="4990"/>
                  </a:lnTo>
                  <a:lnTo>
                    <a:pt x="13407" y="5556"/>
                  </a:lnTo>
                  <a:cubicBezTo>
                    <a:pt x="13407" y="5556"/>
                    <a:pt x="13329" y="3514"/>
                    <a:pt x="11631" y="1694"/>
                  </a:cubicBezTo>
                  <a:cubicBezTo>
                    <a:pt x="10442" y="418"/>
                    <a:pt x="8733" y="1"/>
                    <a:pt x="708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8" name="Google Shape;1408;p39"/>
            <p:cNvSpPr/>
            <p:nvPr/>
          </p:nvSpPr>
          <p:spPr>
            <a:xfrm>
              <a:off x="1175696" y="1917573"/>
              <a:ext cx="445884" cy="534882"/>
            </a:xfrm>
            <a:custGeom>
              <a:avLst/>
              <a:gdLst/>
              <a:ahLst/>
              <a:cxnLst/>
              <a:rect l="l" t="t" r="r" b="b"/>
              <a:pathLst>
                <a:path w="9965" h="11954" extrusionOk="0">
                  <a:moveTo>
                    <a:pt x="1942" y="0"/>
                  </a:moveTo>
                  <a:cubicBezTo>
                    <a:pt x="1933" y="2559"/>
                    <a:pt x="986" y="4088"/>
                    <a:pt x="417" y="4774"/>
                  </a:cubicBezTo>
                  <a:cubicBezTo>
                    <a:pt x="140" y="5109"/>
                    <a:pt x="1" y="5536"/>
                    <a:pt x="1" y="5971"/>
                  </a:cubicBezTo>
                  <a:lnTo>
                    <a:pt x="1" y="6972"/>
                  </a:lnTo>
                  <a:cubicBezTo>
                    <a:pt x="1" y="9713"/>
                    <a:pt x="2242" y="11954"/>
                    <a:pt x="4984" y="11954"/>
                  </a:cubicBezTo>
                  <a:cubicBezTo>
                    <a:pt x="7724" y="11954"/>
                    <a:pt x="9965" y="9713"/>
                    <a:pt x="9965" y="6972"/>
                  </a:cubicBezTo>
                  <a:lnTo>
                    <a:pt x="9965" y="3227"/>
                  </a:lnTo>
                  <a:cubicBezTo>
                    <a:pt x="9253" y="1841"/>
                    <a:pt x="7948" y="2047"/>
                    <a:pt x="5786" y="1628"/>
                  </a:cubicBezTo>
                  <a:cubicBezTo>
                    <a:pt x="3729" y="1232"/>
                    <a:pt x="1942" y="0"/>
                    <a:pt x="1942" y="0"/>
                  </a:cubicBezTo>
                  <a:close/>
                </a:path>
              </a:pathLst>
            </a:custGeom>
            <a:solidFill>
              <a:srgbClr val="FBC1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9" name="Google Shape;1409;p39"/>
            <p:cNvSpPr/>
            <p:nvPr/>
          </p:nvSpPr>
          <p:spPr>
            <a:xfrm>
              <a:off x="1427606" y="2122546"/>
              <a:ext cx="52799" cy="125465"/>
            </a:xfrm>
            <a:custGeom>
              <a:avLst/>
              <a:gdLst/>
              <a:ahLst/>
              <a:cxnLst/>
              <a:rect l="l" t="t" r="r" b="b"/>
              <a:pathLst>
                <a:path w="1180" h="2804" extrusionOk="0">
                  <a:moveTo>
                    <a:pt x="591" y="0"/>
                  </a:moveTo>
                  <a:cubicBezTo>
                    <a:pt x="265" y="0"/>
                    <a:pt x="0" y="1217"/>
                    <a:pt x="0" y="1992"/>
                  </a:cubicBezTo>
                  <a:cubicBezTo>
                    <a:pt x="0" y="2766"/>
                    <a:pt x="265" y="2803"/>
                    <a:pt x="591" y="2803"/>
                  </a:cubicBezTo>
                  <a:cubicBezTo>
                    <a:pt x="915" y="2803"/>
                    <a:pt x="1180" y="2766"/>
                    <a:pt x="1180" y="1992"/>
                  </a:cubicBezTo>
                  <a:cubicBezTo>
                    <a:pt x="1180" y="1219"/>
                    <a:pt x="915" y="0"/>
                    <a:pt x="591" y="0"/>
                  </a:cubicBezTo>
                  <a:close/>
                </a:path>
              </a:pathLst>
            </a:custGeom>
            <a:solidFill>
              <a:srgbClr val="F370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0" name="Google Shape;1410;p39"/>
            <p:cNvSpPr/>
            <p:nvPr/>
          </p:nvSpPr>
          <p:spPr>
            <a:xfrm>
              <a:off x="1287109" y="2044334"/>
              <a:ext cx="99334" cy="32664"/>
            </a:xfrm>
            <a:custGeom>
              <a:avLst/>
              <a:gdLst/>
              <a:ahLst/>
              <a:cxnLst/>
              <a:rect l="l" t="t" r="r" b="b"/>
              <a:pathLst>
                <a:path w="2220" h="730" extrusionOk="0">
                  <a:moveTo>
                    <a:pt x="1100" y="0"/>
                  </a:moveTo>
                  <a:cubicBezTo>
                    <a:pt x="646" y="0"/>
                    <a:pt x="274" y="210"/>
                    <a:pt x="85" y="388"/>
                  </a:cubicBezTo>
                  <a:cubicBezTo>
                    <a:pt x="7" y="464"/>
                    <a:pt x="1" y="588"/>
                    <a:pt x="75" y="667"/>
                  </a:cubicBezTo>
                  <a:cubicBezTo>
                    <a:pt x="115" y="708"/>
                    <a:pt x="167" y="729"/>
                    <a:pt x="219" y="729"/>
                  </a:cubicBezTo>
                  <a:cubicBezTo>
                    <a:pt x="268" y="729"/>
                    <a:pt x="316" y="711"/>
                    <a:pt x="354" y="675"/>
                  </a:cubicBezTo>
                  <a:cubicBezTo>
                    <a:pt x="372" y="659"/>
                    <a:pt x="663" y="393"/>
                    <a:pt x="1097" y="393"/>
                  </a:cubicBezTo>
                  <a:cubicBezTo>
                    <a:pt x="1325" y="393"/>
                    <a:pt x="1592" y="467"/>
                    <a:pt x="1879" y="688"/>
                  </a:cubicBezTo>
                  <a:cubicBezTo>
                    <a:pt x="1914" y="717"/>
                    <a:pt x="1954" y="730"/>
                    <a:pt x="1997" y="730"/>
                  </a:cubicBezTo>
                  <a:cubicBezTo>
                    <a:pt x="2057" y="730"/>
                    <a:pt x="2116" y="703"/>
                    <a:pt x="2153" y="651"/>
                  </a:cubicBezTo>
                  <a:cubicBezTo>
                    <a:pt x="2219" y="565"/>
                    <a:pt x="2203" y="441"/>
                    <a:pt x="2118" y="375"/>
                  </a:cubicBezTo>
                  <a:cubicBezTo>
                    <a:pt x="1762" y="99"/>
                    <a:pt x="1412" y="0"/>
                    <a:pt x="110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1" name="Google Shape;1411;p39"/>
            <p:cNvSpPr/>
            <p:nvPr/>
          </p:nvSpPr>
          <p:spPr>
            <a:xfrm>
              <a:off x="1483895" y="2044423"/>
              <a:ext cx="99244" cy="32619"/>
            </a:xfrm>
            <a:custGeom>
              <a:avLst/>
              <a:gdLst/>
              <a:ahLst/>
              <a:cxnLst/>
              <a:rect l="l" t="t" r="r" b="b"/>
              <a:pathLst>
                <a:path w="2218" h="729" extrusionOk="0">
                  <a:moveTo>
                    <a:pt x="1122" y="1"/>
                  </a:moveTo>
                  <a:cubicBezTo>
                    <a:pt x="810" y="1"/>
                    <a:pt x="460" y="100"/>
                    <a:pt x="102" y="376"/>
                  </a:cubicBezTo>
                  <a:cubicBezTo>
                    <a:pt x="16" y="442"/>
                    <a:pt x="1" y="565"/>
                    <a:pt x="66" y="651"/>
                  </a:cubicBezTo>
                  <a:cubicBezTo>
                    <a:pt x="107" y="701"/>
                    <a:pt x="164" y="728"/>
                    <a:pt x="222" y="728"/>
                  </a:cubicBezTo>
                  <a:cubicBezTo>
                    <a:pt x="265" y="728"/>
                    <a:pt x="307" y="715"/>
                    <a:pt x="342" y="686"/>
                  </a:cubicBezTo>
                  <a:cubicBezTo>
                    <a:pt x="627" y="467"/>
                    <a:pt x="893" y="395"/>
                    <a:pt x="1120" y="395"/>
                  </a:cubicBezTo>
                  <a:cubicBezTo>
                    <a:pt x="1554" y="395"/>
                    <a:pt x="1848" y="659"/>
                    <a:pt x="1867" y="676"/>
                  </a:cubicBezTo>
                  <a:cubicBezTo>
                    <a:pt x="1904" y="712"/>
                    <a:pt x="1952" y="729"/>
                    <a:pt x="2000" y="729"/>
                  </a:cubicBezTo>
                  <a:cubicBezTo>
                    <a:pt x="2053" y="729"/>
                    <a:pt x="2106" y="708"/>
                    <a:pt x="2145" y="666"/>
                  </a:cubicBezTo>
                  <a:cubicBezTo>
                    <a:pt x="2217" y="586"/>
                    <a:pt x="2215" y="463"/>
                    <a:pt x="2136" y="387"/>
                  </a:cubicBezTo>
                  <a:cubicBezTo>
                    <a:pt x="1946" y="210"/>
                    <a:pt x="1575" y="1"/>
                    <a:pt x="112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2" name="Google Shape;1412;p39"/>
            <p:cNvSpPr/>
            <p:nvPr/>
          </p:nvSpPr>
          <p:spPr>
            <a:xfrm>
              <a:off x="1327513" y="2245414"/>
              <a:ext cx="123854" cy="54365"/>
            </a:xfrm>
            <a:custGeom>
              <a:avLst/>
              <a:gdLst/>
              <a:ahLst/>
              <a:cxnLst/>
              <a:rect l="l" t="t" r="r" b="b"/>
              <a:pathLst>
                <a:path w="2768" h="1215" extrusionOk="0">
                  <a:moveTo>
                    <a:pt x="738" y="0"/>
                  </a:moveTo>
                  <a:cubicBezTo>
                    <a:pt x="682" y="0"/>
                    <a:pt x="627" y="11"/>
                    <a:pt x="578" y="26"/>
                  </a:cubicBezTo>
                  <a:cubicBezTo>
                    <a:pt x="465" y="56"/>
                    <a:pt x="371" y="117"/>
                    <a:pt x="289" y="183"/>
                  </a:cubicBezTo>
                  <a:cubicBezTo>
                    <a:pt x="132" y="326"/>
                    <a:pt x="10" y="506"/>
                    <a:pt x="0" y="758"/>
                  </a:cubicBezTo>
                  <a:cubicBezTo>
                    <a:pt x="201" y="715"/>
                    <a:pt x="294" y="666"/>
                    <a:pt x="415" y="576"/>
                  </a:cubicBezTo>
                  <a:cubicBezTo>
                    <a:pt x="582" y="711"/>
                    <a:pt x="1199" y="1071"/>
                    <a:pt x="1419" y="1130"/>
                  </a:cubicBezTo>
                  <a:cubicBezTo>
                    <a:pt x="1641" y="1190"/>
                    <a:pt x="1871" y="1214"/>
                    <a:pt x="2096" y="1214"/>
                  </a:cubicBezTo>
                  <a:cubicBezTo>
                    <a:pt x="2323" y="1213"/>
                    <a:pt x="2545" y="1157"/>
                    <a:pt x="2753" y="1094"/>
                  </a:cubicBezTo>
                  <a:cubicBezTo>
                    <a:pt x="2763" y="1091"/>
                    <a:pt x="2768" y="1083"/>
                    <a:pt x="2768" y="1073"/>
                  </a:cubicBezTo>
                  <a:cubicBezTo>
                    <a:pt x="2768" y="1063"/>
                    <a:pt x="2759" y="1057"/>
                    <a:pt x="2749" y="1057"/>
                  </a:cubicBezTo>
                  <a:cubicBezTo>
                    <a:pt x="2748" y="1057"/>
                    <a:pt x="2747" y="1057"/>
                    <a:pt x="2746" y="1057"/>
                  </a:cubicBezTo>
                  <a:cubicBezTo>
                    <a:pt x="2676" y="1061"/>
                    <a:pt x="2605" y="1063"/>
                    <a:pt x="2536" y="1063"/>
                  </a:cubicBezTo>
                  <a:cubicBezTo>
                    <a:pt x="2392" y="1063"/>
                    <a:pt x="2250" y="1052"/>
                    <a:pt x="2113" y="1020"/>
                  </a:cubicBezTo>
                  <a:cubicBezTo>
                    <a:pt x="1907" y="981"/>
                    <a:pt x="1708" y="922"/>
                    <a:pt x="1522" y="834"/>
                  </a:cubicBezTo>
                  <a:lnTo>
                    <a:pt x="665" y="360"/>
                  </a:lnTo>
                  <a:cubicBezTo>
                    <a:pt x="700" y="326"/>
                    <a:pt x="704" y="328"/>
                    <a:pt x="734" y="290"/>
                  </a:cubicBezTo>
                  <a:cubicBezTo>
                    <a:pt x="797" y="222"/>
                    <a:pt x="843" y="147"/>
                    <a:pt x="934" y="57"/>
                  </a:cubicBezTo>
                  <a:cubicBezTo>
                    <a:pt x="875" y="16"/>
                    <a:pt x="806" y="0"/>
                    <a:pt x="73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3" name="Google Shape;1413;p39"/>
            <p:cNvSpPr/>
            <p:nvPr/>
          </p:nvSpPr>
          <p:spPr>
            <a:xfrm>
              <a:off x="1306976" y="2105588"/>
              <a:ext cx="70160" cy="30606"/>
            </a:xfrm>
            <a:custGeom>
              <a:avLst/>
              <a:gdLst/>
              <a:ahLst/>
              <a:cxnLst/>
              <a:rect l="l" t="t" r="r" b="b"/>
              <a:pathLst>
                <a:path w="1568" h="684" extrusionOk="0">
                  <a:moveTo>
                    <a:pt x="817" y="0"/>
                  </a:moveTo>
                  <a:cubicBezTo>
                    <a:pt x="792" y="0"/>
                    <a:pt x="766" y="1"/>
                    <a:pt x="741" y="3"/>
                  </a:cubicBezTo>
                  <a:cubicBezTo>
                    <a:pt x="565" y="27"/>
                    <a:pt x="402" y="86"/>
                    <a:pt x="272" y="197"/>
                  </a:cubicBezTo>
                  <a:cubicBezTo>
                    <a:pt x="142" y="305"/>
                    <a:pt x="36" y="446"/>
                    <a:pt x="0" y="649"/>
                  </a:cubicBezTo>
                  <a:lnTo>
                    <a:pt x="26" y="684"/>
                  </a:lnTo>
                  <a:cubicBezTo>
                    <a:pt x="255" y="541"/>
                    <a:pt x="517" y="443"/>
                    <a:pt x="784" y="421"/>
                  </a:cubicBezTo>
                  <a:cubicBezTo>
                    <a:pt x="831" y="413"/>
                    <a:pt x="878" y="410"/>
                    <a:pt x="925" y="410"/>
                  </a:cubicBezTo>
                  <a:cubicBezTo>
                    <a:pt x="1010" y="410"/>
                    <a:pt x="1096" y="421"/>
                    <a:pt x="1180" y="441"/>
                  </a:cubicBezTo>
                  <a:cubicBezTo>
                    <a:pt x="1313" y="468"/>
                    <a:pt x="1429" y="536"/>
                    <a:pt x="1542" y="612"/>
                  </a:cubicBezTo>
                  <a:lnTo>
                    <a:pt x="1568" y="579"/>
                  </a:lnTo>
                  <a:cubicBezTo>
                    <a:pt x="1546" y="382"/>
                    <a:pt x="1429" y="215"/>
                    <a:pt x="1267" y="122"/>
                  </a:cubicBezTo>
                  <a:cubicBezTo>
                    <a:pt x="1131" y="35"/>
                    <a:pt x="971" y="0"/>
                    <a:pt x="81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4" name="Google Shape;1414;p39"/>
            <p:cNvSpPr/>
            <p:nvPr/>
          </p:nvSpPr>
          <p:spPr>
            <a:xfrm>
              <a:off x="1502732" y="2113240"/>
              <a:ext cx="69802" cy="32888"/>
            </a:xfrm>
            <a:custGeom>
              <a:avLst/>
              <a:gdLst/>
              <a:ahLst/>
              <a:cxnLst/>
              <a:rect l="l" t="t" r="r" b="b"/>
              <a:pathLst>
                <a:path w="1560" h="735" extrusionOk="0">
                  <a:moveTo>
                    <a:pt x="725" y="0"/>
                  </a:moveTo>
                  <a:cubicBezTo>
                    <a:pt x="589" y="0"/>
                    <a:pt x="449" y="28"/>
                    <a:pt x="328" y="97"/>
                  </a:cubicBezTo>
                  <a:cubicBezTo>
                    <a:pt x="160" y="178"/>
                    <a:pt x="34" y="337"/>
                    <a:pt x="0" y="534"/>
                  </a:cubicBezTo>
                  <a:lnTo>
                    <a:pt x="23" y="567"/>
                  </a:lnTo>
                  <a:cubicBezTo>
                    <a:pt x="139" y="500"/>
                    <a:pt x="260" y="438"/>
                    <a:pt x="395" y="420"/>
                  </a:cubicBezTo>
                  <a:cubicBezTo>
                    <a:pt x="457" y="409"/>
                    <a:pt x="520" y="404"/>
                    <a:pt x="584" y="404"/>
                  </a:cubicBezTo>
                  <a:cubicBezTo>
                    <a:pt x="654" y="404"/>
                    <a:pt x="724" y="411"/>
                    <a:pt x="792" y="424"/>
                  </a:cubicBezTo>
                  <a:cubicBezTo>
                    <a:pt x="1054" y="464"/>
                    <a:pt x="1312" y="578"/>
                    <a:pt x="1532" y="734"/>
                  </a:cubicBezTo>
                  <a:lnTo>
                    <a:pt x="1559" y="704"/>
                  </a:lnTo>
                  <a:cubicBezTo>
                    <a:pt x="1536" y="498"/>
                    <a:pt x="1439" y="350"/>
                    <a:pt x="1316" y="235"/>
                  </a:cubicBezTo>
                  <a:cubicBezTo>
                    <a:pt x="1193" y="117"/>
                    <a:pt x="1033" y="48"/>
                    <a:pt x="860" y="9"/>
                  </a:cubicBezTo>
                  <a:cubicBezTo>
                    <a:pt x="816" y="3"/>
                    <a:pt x="770" y="0"/>
                    <a:pt x="72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5" name="Google Shape;1415;p39"/>
            <p:cNvSpPr/>
            <p:nvPr/>
          </p:nvSpPr>
          <p:spPr>
            <a:xfrm>
              <a:off x="484397" y="2955909"/>
              <a:ext cx="502352" cy="1845687"/>
            </a:xfrm>
            <a:custGeom>
              <a:avLst/>
              <a:gdLst/>
              <a:ahLst/>
              <a:cxnLst/>
              <a:rect l="l" t="t" r="r" b="b"/>
              <a:pathLst>
                <a:path w="11227" h="41249" extrusionOk="0">
                  <a:moveTo>
                    <a:pt x="4685" y="0"/>
                  </a:moveTo>
                  <a:lnTo>
                    <a:pt x="487" y="12471"/>
                  </a:lnTo>
                  <a:cubicBezTo>
                    <a:pt x="440" y="12617"/>
                    <a:pt x="405" y="12765"/>
                    <a:pt x="378" y="12913"/>
                  </a:cubicBezTo>
                  <a:cubicBezTo>
                    <a:pt x="127" y="13428"/>
                    <a:pt x="1" y="14015"/>
                    <a:pt x="49" y="14627"/>
                  </a:cubicBezTo>
                  <a:lnTo>
                    <a:pt x="2320" y="30978"/>
                  </a:lnTo>
                  <a:lnTo>
                    <a:pt x="2352" y="30975"/>
                  </a:lnTo>
                  <a:lnTo>
                    <a:pt x="1412" y="38618"/>
                  </a:lnTo>
                  <a:cubicBezTo>
                    <a:pt x="1354" y="39003"/>
                    <a:pt x="1652" y="39362"/>
                    <a:pt x="2056" y="39362"/>
                  </a:cubicBezTo>
                  <a:cubicBezTo>
                    <a:pt x="2071" y="39362"/>
                    <a:pt x="2085" y="39361"/>
                    <a:pt x="2100" y="39360"/>
                  </a:cubicBezTo>
                  <a:cubicBezTo>
                    <a:pt x="2409" y="39340"/>
                    <a:pt x="2657" y="39091"/>
                    <a:pt x="2701" y="38784"/>
                  </a:cubicBezTo>
                  <a:lnTo>
                    <a:pt x="3136" y="35806"/>
                  </a:lnTo>
                  <a:lnTo>
                    <a:pt x="3711" y="40278"/>
                  </a:lnTo>
                  <a:cubicBezTo>
                    <a:pt x="3723" y="40628"/>
                    <a:pt x="4011" y="40907"/>
                    <a:pt x="4358" y="40907"/>
                  </a:cubicBezTo>
                  <a:cubicBezTo>
                    <a:pt x="4366" y="40907"/>
                    <a:pt x="4373" y="40907"/>
                    <a:pt x="4381" y="40906"/>
                  </a:cubicBezTo>
                  <a:cubicBezTo>
                    <a:pt x="4739" y="40893"/>
                    <a:pt x="5021" y="40593"/>
                    <a:pt x="5009" y="40236"/>
                  </a:cubicBezTo>
                  <a:lnTo>
                    <a:pt x="4860" y="35876"/>
                  </a:lnTo>
                  <a:lnTo>
                    <a:pt x="6537" y="40766"/>
                  </a:lnTo>
                  <a:cubicBezTo>
                    <a:pt x="6613" y="41056"/>
                    <a:pt x="6878" y="41248"/>
                    <a:pt x="7165" y="41248"/>
                  </a:cubicBezTo>
                  <a:cubicBezTo>
                    <a:pt x="7220" y="41248"/>
                    <a:pt x="7275" y="41241"/>
                    <a:pt x="7330" y="41227"/>
                  </a:cubicBezTo>
                  <a:cubicBezTo>
                    <a:pt x="7676" y="41135"/>
                    <a:pt x="7884" y="40778"/>
                    <a:pt x="7792" y="40433"/>
                  </a:cubicBezTo>
                  <a:lnTo>
                    <a:pt x="6529" y="35310"/>
                  </a:lnTo>
                  <a:lnTo>
                    <a:pt x="8510" y="39293"/>
                  </a:lnTo>
                  <a:cubicBezTo>
                    <a:pt x="8614" y="39545"/>
                    <a:pt x="8858" y="39699"/>
                    <a:pt x="9115" y="39699"/>
                  </a:cubicBezTo>
                  <a:cubicBezTo>
                    <a:pt x="9238" y="39699"/>
                    <a:pt x="9365" y="39663"/>
                    <a:pt x="9480" y="39586"/>
                  </a:cubicBezTo>
                  <a:cubicBezTo>
                    <a:pt x="9737" y="39412"/>
                    <a:pt x="9823" y="39073"/>
                    <a:pt x="9707" y="38784"/>
                  </a:cubicBezTo>
                  <a:lnTo>
                    <a:pt x="8057" y="34711"/>
                  </a:lnTo>
                  <a:lnTo>
                    <a:pt x="7993" y="34152"/>
                  </a:lnTo>
                  <a:cubicBezTo>
                    <a:pt x="7968" y="33944"/>
                    <a:pt x="8133" y="33777"/>
                    <a:pt x="8326" y="33777"/>
                  </a:cubicBezTo>
                  <a:cubicBezTo>
                    <a:pt x="8362" y="33777"/>
                    <a:pt x="8399" y="33783"/>
                    <a:pt x="8436" y="33795"/>
                  </a:cubicBezTo>
                  <a:lnTo>
                    <a:pt x="10136" y="34376"/>
                  </a:lnTo>
                  <a:cubicBezTo>
                    <a:pt x="10230" y="34418"/>
                    <a:pt x="10329" y="34438"/>
                    <a:pt x="10426" y="34438"/>
                  </a:cubicBezTo>
                  <a:cubicBezTo>
                    <a:pt x="10722" y="34438"/>
                    <a:pt x="11006" y="34253"/>
                    <a:pt x="11106" y="33947"/>
                  </a:cubicBezTo>
                  <a:cubicBezTo>
                    <a:pt x="11226" y="33591"/>
                    <a:pt x="11032" y="33209"/>
                    <a:pt x="10691" y="33057"/>
                  </a:cubicBezTo>
                  <a:lnTo>
                    <a:pt x="9736" y="32630"/>
                  </a:lnTo>
                  <a:cubicBezTo>
                    <a:pt x="9368" y="32465"/>
                    <a:pt x="9054" y="32202"/>
                    <a:pt x="8828" y="31870"/>
                  </a:cubicBezTo>
                  <a:cubicBezTo>
                    <a:pt x="8579" y="31506"/>
                    <a:pt x="8267" y="31188"/>
                    <a:pt x="7908" y="30931"/>
                  </a:cubicBezTo>
                  <a:lnTo>
                    <a:pt x="7186" y="30413"/>
                  </a:lnTo>
                  <a:lnTo>
                    <a:pt x="6697" y="14813"/>
                  </a:lnTo>
                  <a:cubicBezTo>
                    <a:pt x="6734" y="14725"/>
                    <a:pt x="6770" y="14638"/>
                    <a:pt x="6798" y="14547"/>
                  </a:cubicBezTo>
                  <a:lnTo>
                    <a:pt x="10996" y="2075"/>
                  </a:lnTo>
                  <a:lnTo>
                    <a:pt x="4685" y="0"/>
                  </a:lnTo>
                  <a:close/>
                </a:path>
              </a:pathLst>
            </a:custGeom>
            <a:solidFill>
              <a:srgbClr val="FBC1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6" name="Google Shape;1416;p39"/>
            <p:cNvSpPr/>
            <p:nvPr/>
          </p:nvSpPr>
          <p:spPr>
            <a:xfrm>
              <a:off x="572588" y="2955909"/>
              <a:ext cx="403779" cy="449956"/>
            </a:xfrm>
            <a:custGeom>
              <a:avLst/>
              <a:gdLst/>
              <a:ahLst/>
              <a:cxnLst/>
              <a:rect l="l" t="t" r="r" b="b"/>
              <a:pathLst>
                <a:path w="9024" h="10056" extrusionOk="0">
                  <a:moveTo>
                    <a:pt x="2712" y="0"/>
                  </a:moveTo>
                  <a:lnTo>
                    <a:pt x="0" y="8059"/>
                  </a:lnTo>
                  <a:lnTo>
                    <a:pt x="6338" y="10056"/>
                  </a:lnTo>
                  <a:lnTo>
                    <a:pt x="9023" y="2075"/>
                  </a:lnTo>
                  <a:lnTo>
                    <a:pt x="27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7" name="Google Shape;1417;p39"/>
            <p:cNvSpPr/>
            <p:nvPr/>
          </p:nvSpPr>
          <p:spPr>
            <a:xfrm>
              <a:off x="558762" y="2613525"/>
              <a:ext cx="551527" cy="755564"/>
            </a:xfrm>
            <a:custGeom>
              <a:avLst/>
              <a:gdLst/>
              <a:ahLst/>
              <a:cxnLst/>
              <a:rect l="l" t="t" r="r" b="b"/>
              <a:pathLst>
                <a:path w="12326" h="16886" extrusionOk="0">
                  <a:moveTo>
                    <a:pt x="7468" y="0"/>
                  </a:moveTo>
                  <a:cubicBezTo>
                    <a:pt x="5579" y="0"/>
                    <a:pt x="3837" y="1239"/>
                    <a:pt x="3284" y="3146"/>
                  </a:cubicBezTo>
                  <a:lnTo>
                    <a:pt x="1" y="14456"/>
                  </a:lnTo>
                  <a:lnTo>
                    <a:pt x="8371" y="16886"/>
                  </a:lnTo>
                  <a:lnTo>
                    <a:pt x="11657" y="5574"/>
                  </a:lnTo>
                  <a:cubicBezTo>
                    <a:pt x="12326" y="3263"/>
                    <a:pt x="10996" y="845"/>
                    <a:pt x="8685" y="174"/>
                  </a:cubicBezTo>
                  <a:cubicBezTo>
                    <a:pt x="8279" y="56"/>
                    <a:pt x="7870" y="0"/>
                    <a:pt x="746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8" name="Google Shape;1418;p39"/>
            <p:cNvSpPr/>
            <p:nvPr/>
          </p:nvSpPr>
          <p:spPr>
            <a:xfrm>
              <a:off x="906962" y="3075286"/>
              <a:ext cx="46490" cy="310351"/>
            </a:xfrm>
            <a:custGeom>
              <a:avLst/>
              <a:gdLst/>
              <a:ahLst/>
              <a:cxnLst/>
              <a:rect l="l" t="t" r="r" b="b"/>
              <a:pathLst>
                <a:path w="1039" h="6936" extrusionOk="0">
                  <a:moveTo>
                    <a:pt x="901" y="0"/>
                  </a:moveTo>
                  <a:cubicBezTo>
                    <a:pt x="836" y="0"/>
                    <a:pt x="781" y="49"/>
                    <a:pt x="774" y="115"/>
                  </a:cubicBezTo>
                  <a:lnTo>
                    <a:pt x="7" y="6793"/>
                  </a:lnTo>
                  <a:cubicBezTo>
                    <a:pt x="0" y="6864"/>
                    <a:pt x="50" y="6927"/>
                    <a:pt x="122" y="6936"/>
                  </a:cubicBezTo>
                  <a:lnTo>
                    <a:pt x="136" y="6936"/>
                  </a:lnTo>
                  <a:cubicBezTo>
                    <a:pt x="202" y="6936"/>
                    <a:pt x="258" y="6887"/>
                    <a:pt x="265" y="6822"/>
                  </a:cubicBezTo>
                  <a:lnTo>
                    <a:pt x="1031" y="144"/>
                  </a:lnTo>
                  <a:cubicBezTo>
                    <a:pt x="1038" y="73"/>
                    <a:pt x="988" y="10"/>
                    <a:pt x="917" y="1"/>
                  </a:cubicBezTo>
                  <a:cubicBezTo>
                    <a:pt x="912" y="0"/>
                    <a:pt x="906" y="0"/>
                    <a:pt x="9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9" name="Google Shape;1419;p39"/>
            <p:cNvSpPr/>
            <p:nvPr/>
          </p:nvSpPr>
          <p:spPr>
            <a:xfrm>
              <a:off x="1819163" y="2570034"/>
              <a:ext cx="835210" cy="1092270"/>
            </a:xfrm>
            <a:custGeom>
              <a:avLst/>
              <a:gdLst/>
              <a:ahLst/>
              <a:cxnLst/>
              <a:rect l="l" t="t" r="r" b="b"/>
              <a:pathLst>
                <a:path w="18666" h="24411" extrusionOk="0">
                  <a:moveTo>
                    <a:pt x="13604" y="0"/>
                  </a:moveTo>
                  <a:cubicBezTo>
                    <a:pt x="13237" y="0"/>
                    <a:pt x="12932" y="298"/>
                    <a:pt x="12889" y="665"/>
                  </a:cubicBezTo>
                  <a:lnTo>
                    <a:pt x="12766" y="1965"/>
                  </a:lnTo>
                  <a:cubicBezTo>
                    <a:pt x="12720" y="2366"/>
                    <a:pt x="12563" y="2742"/>
                    <a:pt x="12314" y="3059"/>
                  </a:cubicBezTo>
                  <a:cubicBezTo>
                    <a:pt x="12041" y="3406"/>
                    <a:pt x="11831" y="3797"/>
                    <a:pt x="11692" y="4215"/>
                  </a:cubicBezTo>
                  <a:lnTo>
                    <a:pt x="10958" y="6192"/>
                  </a:lnTo>
                  <a:lnTo>
                    <a:pt x="1043" y="19203"/>
                  </a:lnTo>
                  <a:cubicBezTo>
                    <a:pt x="0" y="20715"/>
                    <a:pt x="381" y="22783"/>
                    <a:pt x="1891" y="23823"/>
                  </a:cubicBezTo>
                  <a:cubicBezTo>
                    <a:pt x="2467" y="24220"/>
                    <a:pt x="3125" y="24411"/>
                    <a:pt x="3775" y="24411"/>
                  </a:cubicBezTo>
                  <a:cubicBezTo>
                    <a:pt x="4830" y="24411"/>
                    <a:pt x="5867" y="23909"/>
                    <a:pt x="6511" y="22973"/>
                  </a:cubicBezTo>
                  <a:lnTo>
                    <a:pt x="14913" y="9099"/>
                  </a:lnTo>
                  <a:lnTo>
                    <a:pt x="16658" y="8006"/>
                  </a:lnTo>
                  <a:lnTo>
                    <a:pt x="17869" y="7728"/>
                  </a:lnTo>
                  <a:cubicBezTo>
                    <a:pt x="18224" y="7646"/>
                    <a:pt x="18448" y="7288"/>
                    <a:pt x="18365" y="6932"/>
                  </a:cubicBezTo>
                  <a:lnTo>
                    <a:pt x="18324" y="6755"/>
                  </a:lnTo>
                  <a:cubicBezTo>
                    <a:pt x="18258" y="6466"/>
                    <a:pt x="18006" y="6266"/>
                    <a:pt x="17723" y="6246"/>
                  </a:cubicBezTo>
                  <a:lnTo>
                    <a:pt x="17870" y="6212"/>
                  </a:lnTo>
                  <a:cubicBezTo>
                    <a:pt x="18267" y="6123"/>
                    <a:pt x="18516" y="5724"/>
                    <a:pt x="18424" y="5329"/>
                  </a:cubicBezTo>
                  <a:lnTo>
                    <a:pt x="18417" y="5301"/>
                  </a:lnTo>
                  <a:cubicBezTo>
                    <a:pt x="18350" y="5007"/>
                    <a:pt x="18115" y="4797"/>
                    <a:pt x="17836" y="4743"/>
                  </a:cubicBezTo>
                  <a:lnTo>
                    <a:pt x="18021" y="4700"/>
                  </a:lnTo>
                  <a:cubicBezTo>
                    <a:pt x="18415" y="4608"/>
                    <a:pt x="18666" y="4211"/>
                    <a:pt x="18574" y="3815"/>
                  </a:cubicBezTo>
                  <a:lnTo>
                    <a:pt x="18567" y="3786"/>
                  </a:lnTo>
                  <a:cubicBezTo>
                    <a:pt x="18505" y="3513"/>
                    <a:pt x="18292" y="3311"/>
                    <a:pt x="18036" y="3243"/>
                  </a:cubicBezTo>
                  <a:cubicBezTo>
                    <a:pt x="18237" y="3069"/>
                    <a:pt x="18338" y="2796"/>
                    <a:pt x="18277" y="2520"/>
                  </a:cubicBezTo>
                  <a:lnTo>
                    <a:pt x="18270" y="2492"/>
                  </a:lnTo>
                  <a:cubicBezTo>
                    <a:pt x="18191" y="2152"/>
                    <a:pt x="17884" y="1919"/>
                    <a:pt x="17549" y="1919"/>
                  </a:cubicBezTo>
                  <a:cubicBezTo>
                    <a:pt x="17494" y="1919"/>
                    <a:pt x="17439" y="1925"/>
                    <a:pt x="17384" y="1938"/>
                  </a:cubicBezTo>
                  <a:lnTo>
                    <a:pt x="14970" y="2495"/>
                  </a:lnTo>
                  <a:cubicBezTo>
                    <a:pt x="14754" y="2545"/>
                    <a:pt x="14584" y="2688"/>
                    <a:pt x="14488" y="2871"/>
                  </a:cubicBezTo>
                  <a:lnTo>
                    <a:pt x="14266" y="2852"/>
                  </a:lnTo>
                  <a:lnTo>
                    <a:pt x="14312" y="797"/>
                  </a:lnTo>
                  <a:cubicBezTo>
                    <a:pt x="14361" y="382"/>
                    <a:pt x="14040" y="7"/>
                    <a:pt x="13614" y="0"/>
                  </a:cubicBezTo>
                  <a:cubicBezTo>
                    <a:pt x="13611" y="0"/>
                    <a:pt x="13607" y="0"/>
                    <a:pt x="13604" y="0"/>
                  </a:cubicBezTo>
                  <a:close/>
                </a:path>
              </a:pathLst>
            </a:custGeom>
            <a:solidFill>
              <a:srgbClr val="FBC1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0" name="Google Shape;1420;p39"/>
            <p:cNvSpPr/>
            <p:nvPr/>
          </p:nvSpPr>
          <p:spPr>
            <a:xfrm>
              <a:off x="2410772" y="2651200"/>
              <a:ext cx="220817" cy="290082"/>
            </a:xfrm>
            <a:custGeom>
              <a:avLst/>
              <a:gdLst/>
              <a:ahLst/>
              <a:cxnLst/>
              <a:rect l="l" t="t" r="r" b="b"/>
              <a:pathLst>
                <a:path w="4935" h="6483" extrusionOk="0">
                  <a:moveTo>
                    <a:pt x="4159" y="1"/>
                  </a:moveTo>
                  <a:cubicBezTo>
                    <a:pt x="4149" y="1"/>
                    <a:pt x="4139" y="2"/>
                    <a:pt x="4129" y="4"/>
                  </a:cubicBezTo>
                  <a:lnTo>
                    <a:pt x="1717" y="562"/>
                  </a:lnTo>
                  <a:cubicBezTo>
                    <a:pt x="1249" y="669"/>
                    <a:pt x="959" y="1135"/>
                    <a:pt x="1073" y="1632"/>
                  </a:cubicBezTo>
                  <a:cubicBezTo>
                    <a:pt x="1130" y="1878"/>
                    <a:pt x="1292" y="2079"/>
                    <a:pt x="1511" y="2197"/>
                  </a:cubicBezTo>
                  <a:cubicBezTo>
                    <a:pt x="1468" y="2257"/>
                    <a:pt x="1433" y="2327"/>
                    <a:pt x="1406" y="2398"/>
                  </a:cubicBezTo>
                  <a:cubicBezTo>
                    <a:pt x="1376" y="2420"/>
                    <a:pt x="1353" y="2454"/>
                    <a:pt x="1346" y="2493"/>
                  </a:cubicBezTo>
                  <a:cubicBezTo>
                    <a:pt x="1342" y="2508"/>
                    <a:pt x="1056" y="4016"/>
                    <a:pt x="102" y="4522"/>
                  </a:cubicBezTo>
                  <a:cubicBezTo>
                    <a:pt x="29" y="4561"/>
                    <a:pt x="0" y="4652"/>
                    <a:pt x="39" y="4728"/>
                  </a:cubicBezTo>
                  <a:cubicBezTo>
                    <a:pt x="66" y="4779"/>
                    <a:pt x="119" y="4808"/>
                    <a:pt x="173" y="4808"/>
                  </a:cubicBezTo>
                  <a:cubicBezTo>
                    <a:pt x="196" y="4808"/>
                    <a:pt x="222" y="4802"/>
                    <a:pt x="245" y="4789"/>
                  </a:cubicBezTo>
                  <a:cubicBezTo>
                    <a:pt x="909" y="4438"/>
                    <a:pt x="1280" y="3701"/>
                    <a:pt x="1471" y="3169"/>
                  </a:cubicBezTo>
                  <a:cubicBezTo>
                    <a:pt x="1532" y="3271"/>
                    <a:pt x="1609" y="3358"/>
                    <a:pt x="1702" y="3428"/>
                  </a:cubicBezTo>
                  <a:cubicBezTo>
                    <a:pt x="1333" y="3595"/>
                    <a:pt x="1123" y="4007"/>
                    <a:pt x="1220" y="4442"/>
                  </a:cubicBezTo>
                  <a:cubicBezTo>
                    <a:pt x="1309" y="4817"/>
                    <a:pt x="1628" y="5075"/>
                    <a:pt x="1996" y="5108"/>
                  </a:cubicBezTo>
                  <a:cubicBezTo>
                    <a:pt x="1891" y="5273"/>
                    <a:pt x="1852" y="5476"/>
                    <a:pt x="1903" y="5690"/>
                  </a:cubicBezTo>
                  <a:lnTo>
                    <a:pt x="1943" y="5868"/>
                  </a:lnTo>
                  <a:cubicBezTo>
                    <a:pt x="1991" y="6074"/>
                    <a:pt x="2117" y="6248"/>
                    <a:pt x="2296" y="6361"/>
                  </a:cubicBezTo>
                  <a:cubicBezTo>
                    <a:pt x="2422" y="6441"/>
                    <a:pt x="2568" y="6483"/>
                    <a:pt x="2713" y="6483"/>
                  </a:cubicBezTo>
                  <a:cubicBezTo>
                    <a:pt x="2772" y="6483"/>
                    <a:pt x="2834" y="6476"/>
                    <a:pt x="2892" y="6463"/>
                  </a:cubicBezTo>
                  <a:lnTo>
                    <a:pt x="4674" y="6052"/>
                  </a:lnTo>
                  <a:cubicBezTo>
                    <a:pt x="4744" y="6037"/>
                    <a:pt x="4787" y="5966"/>
                    <a:pt x="4771" y="5896"/>
                  </a:cubicBezTo>
                  <a:cubicBezTo>
                    <a:pt x="4758" y="5837"/>
                    <a:pt x="4706" y="5797"/>
                    <a:pt x="4647" y="5797"/>
                  </a:cubicBezTo>
                  <a:cubicBezTo>
                    <a:pt x="4637" y="5797"/>
                    <a:pt x="4626" y="5798"/>
                    <a:pt x="4616" y="5801"/>
                  </a:cubicBezTo>
                  <a:lnTo>
                    <a:pt x="2834" y="6211"/>
                  </a:lnTo>
                  <a:cubicBezTo>
                    <a:pt x="2794" y="6220"/>
                    <a:pt x="2754" y="6225"/>
                    <a:pt x="2714" y="6225"/>
                  </a:cubicBezTo>
                  <a:cubicBezTo>
                    <a:pt x="2616" y="6225"/>
                    <a:pt x="2518" y="6197"/>
                    <a:pt x="2432" y="6144"/>
                  </a:cubicBezTo>
                  <a:cubicBezTo>
                    <a:pt x="2310" y="6068"/>
                    <a:pt x="2226" y="5951"/>
                    <a:pt x="2193" y="5812"/>
                  </a:cubicBezTo>
                  <a:lnTo>
                    <a:pt x="2153" y="5636"/>
                  </a:lnTo>
                  <a:cubicBezTo>
                    <a:pt x="2086" y="5347"/>
                    <a:pt x="2240" y="5101"/>
                    <a:pt x="2528" y="5033"/>
                  </a:cubicBezTo>
                  <a:lnTo>
                    <a:pt x="4673" y="4538"/>
                  </a:lnTo>
                  <a:cubicBezTo>
                    <a:pt x="4743" y="4522"/>
                    <a:pt x="4786" y="4452"/>
                    <a:pt x="4770" y="4382"/>
                  </a:cubicBezTo>
                  <a:cubicBezTo>
                    <a:pt x="4755" y="4323"/>
                    <a:pt x="4703" y="4283"/>
                    <a:pt x="4644" y="4283"/>
                  </a:cubicBezTo>
                  <a:cubicBezTo>
                    <a:pt x="4634" y="4283"/>
                    <a:pt x="4624" y="4284"/>
                    <a:pt x="4614" y="4286"/>
                  </a:cubicBezTo>
                  <a:lnTo>
                    <a:pt x="2200" y="4844"/>
                  </a:lnTo>
                  <a:cubicBezTo>
                    <a:pt x="2154" y="4855"/>
                    <a:pt x="2109" y="4860"/>
                    <a:pt x="2064" y="4860"/>
                  </a:cubicBezTo>
                  <a:cubicBezTo>
                    <a:pt x="1789" y="4860"/>
                    <a:pt x="1535" y="4665"/>
                    <a:pt x="1463" y="4359"/>
                  </a:cubicBezTo>
                  <a:cubicBezTo>
                    <a:pt x="1389" y="4031"/>
                    <a:pt x="1592" y="3705"/>
                    <a:pt x="1903" y="3631"/>
                  </a:cubicBezTo>
                  <a:lnTo>
                    <a:pt x="2231" y="3605"/>
                  </a:lnTo>
                  <a:cubicBezTo>
                    <a:pt x="2233" y="3605"/>
                    <a:pt x="2233" y="3602"/>
                    <a:pt x="2234" y="3602"/>
                  </a:cubicBezTo>
                  <a:cubicBezTo>
                    <a:pt x="2292" y="3601"/>
                    <a:pt x="2350" y="3595"/>
                    <a:pt x="2407" y="3584"/>
                  </a:cubicBezTo>
                  <a:lnTo>
                    <a:pt x="4822" y="3026"/>
                  </a:lnTo>
                  <a:cubicBezTo>
                    <a:pt x="4892" y="3009"/>
                    <a:pt x="4935" y="2940"/>
                    <a:pt x="4917" y="2870"/>
                  </a:cubicBezTo>
                  <a:cubicBezTo>
                    <a:pt x="4909" y="2799"/>
                    <a:pt x="4860" y="2758"/>
                    <a:pt x="4800" y="2758"/>
                  </a:cubicBezTo>
                  <a:cubicBezTo>
                    <a:pt x="4790" y="2758"/>
                    <a:pt x="4779" y="2759"/>
                    <a:pt x="4769" y="2761"/>
                  </a:cubicBezTo>
                  <a:lnTo>
                    <a:pt x="2354" y="3319"/>
                  </a:lnTo>
                  <a:cubicBezTo>
                    <a:pt x="2309" y="3330"/>
                    <a:pt x="2264" y="3335"/>
                    <a:pt x="2219" y="3335"/>
                  </a:cubicBezTo>
                  <a:cubicBezTo>
                    <a:pt x="1943" y="3335"/>
                    <a:pt x="1689" y="3141"/>
                    <a:pt x="1618" y="2834"/>
                  </a:cubicBezTo>
                  <a:cubicBezTo>
                    <a:pt x="1609" y="2796"/>
                    <a:pt x="1609" y="2759"/>
                    <a:pt x="1608" y="2720"/>
                  </a:cubicBezTo>
                  <a:cubicBezTo>
                    <a:pt x="1632" y="2620"/>
                    <a:pt x="1645" y="2555"/>
                    <a:pt x="1647" y="2543"/>
                  </a:cubicBezTo>
                  <a:cubicBezTo>
                    <a:pt x="1651" y="2521"/>
                    <a:pt x="1651" y="2501"/>
                    <a:pt x="1645" y="2483"/>
                  </a:cubicBezTo>
                  <a:cubicBezTo>
                    <a:pt x="1679" y="2392"/>
                    <a:pt x="1731" y="2312"/>
                    <a:pt x="1802" y="2248"/>
                  </a:cubicBezTo>
                  <a:cubicBezTo>
                    <a:pt x="1804" y="2247"/>
                    <a:pt x="1805" y="2244"/>
                    <a:pt x="1807" y="2244"/>
                  </a:cubicBezTo>
                  <a:cubicBezTo>
                    <a:pt x="1881" y="2178"/>
                    <a:pt x="1970" y="2128"/>
                    <a:pt x="2074" y="2105"/>
                  </a:cubicBezTo>
                  <a:lnTo>
                    <a:pt x="4487" y="1549"/>
                  </a:lnTo>
                  <a:cubicBezTo>
                    <a:pt x="4557" y="1533"/>
                    <a:pt x="4600" y="1463"/>
                    <a:pt x="4584" y="1393"/>
                  </a:cubicBezTo>
                  <a:cubicBezTo>
                    <a:pt x="4569" y="1334"/>
                    <a:pt x="4518" y="1294"/>
                    <a:pt x="4458" y="1294"/>
                  </a:cubicBezTo>
                  <a:cubicBezTo>
                    <a:pt x="4448" y="1294"/>
                    <a:pt x="4438" y="1295"/>
                    <a:pt x="4428" y="1297"/>
                  </a:cubicBezTo>
                  <a:lnTo>
                    <a:pt x="2014" y="1855"/>
                  </a:lnTo>
                  <a:cubicBezTo>
                    <a:pt x="1898" y="1882"/>
                    <a:pt x="1792" y="1932"/>
                    <a:pt x="1702" y="1998"/>
                  </a:cubicBezTo>
                  <a:cubicBezTo>
                    <a:pt x="1514" y="1925"/>
                    <a:pt x="1371" y="1767"/>
                    <a:pt x="1319" y="1543"/>
                  </a:cubicBezTo>
                  <a:cubicBezTo>
                    <a:pt x="1245" y="1217"/>
                    <a:pt x="1448" y="889"/>
                    <a:pt x="1775" y="814"/>
                  </a:cubicBezTo>
                  <a:lnTo>
                    <a:pt x="4188" y="256"/>
                  </a:lnTo>
                  <a:cubicBezTo>
                    <a:pt x="4258" y="240"/>
                    <a:pt x="4301" y="170"/>
                    <a:pt x="4285" y="101"/>
                  </a:cubicBezTo>
                  <a:cubicBezTo>
                    <a:pt x="4272" y="41"/>
                    <a:pt x="4219" y="1"/>
                    <a:pt x="415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1" name="Google Shape;1421;p39"/>
            <p:cNvSpPr/>
            <p:nvPr/>
          </p:nvSpPr>
          <p:spPr>
            <a:xfrm>
              <a:off x="1790124" y="3032108"/>
              <a:ext cx="11544" cy="258626"/>
            </a:xfrm>
            <a:custGeom>
              <a:avLst/>
              <a:gdLst/>
              <a:ahLst/>
              <a:cxnLst/>
              <a:rect l="l" t="t" r="r" b="b"/>
              <a:pathLst>
                <a:path w="258" h="5780" extrusionOk="0">
                  <a:moveTo>
                    <a:pt x="129" y="1"/>
                  </a:moveTo>
                  <a:cubicBezTo>
                    <a:pt x="57" y="1"/>
                    <a:pt x="0" y="58"/>
                    <a:pt x="0" y="129"/>
                  </a:cubicBezTo>
                  <a:lnTo>
                    <a:pt x="0" y="5651"/>
                  </a:lnTo>
                  <a:cubicBezTo>
                    <a:pt x="0" y="5723"/>
                    <a:pt x="57" y="5780"/>
                    <a:pt x="129" y="5780"/>
                  </a:cubicBezTo>
                  <a:cubicBezTo>
                    <a:pt x="200" y="5780"/>
                    <a:pt x="258" y="5723"/>
                    <a:pt x="258" y="5651"/>
                  </a:cubicBezTo>
                  <a:lnTo>
                    <a:pt x="258" y="129"/>
                  </a:lnTo>
                  <a:cubicBezTo>
                    <a:pt x="258" y="58"/>
                    <a:pt x="200" y="1"/>
                    <a:pt x="12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22" name="Google Shape;1422;p39"/>
          <p:cNvGrpSpPr/>
          <p:nvPr/>
        </p:nvGrpSpPr>
        <p:grpSpPr>
          <a:xfrm>
            <a:off x="6580775" y="3542238"/>
            <a:ext cx="814400" cy="1093000"/>
            <a:chOff x="6580775" y="3542238"/>
            <a:chExt cx="814400" cy="1093000"/>
          </a:xfrm>
        </p:grpSpPr>
        <p:sp>
          <p:nvSpPr>
            <p:cNvPr id="1423" name="Google Shape;1423;p39"/>
            <p:cNvSpPr/>
            <p:nvPr/>
          </p:nvSpPr>
          <p:spPr>
            <a:xfrm>
              <a:off x="6625475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4" name="Google Shape;1424;p39"/>
            <p:cNvSpPr/>
            <p:nvPr/>
          </p:nvSpPr>
          <p:spPr>
            <a:xfrm>
              <a:off x="6600450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5" name="Google Shape;1425;p39"/>
            <p:cNvSpPr/>
            <p:nvPr/>
          </p:nvSpPr>
          <p:spPr>
            <a:xfrm>
              <a:off x="7172725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6" name="Google Shape;1426;p39"/>
            <p:cNvSpPr/>
            <p:nvPr/>
          </p:nvSpPr>
          <p:spPr>
            <a:xfrm>
              <a:off x="7124550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7" name="Google Shape;1427;p39"/>
            <p:cNvSpPr/>
            <p:nvPr/>
          </p:nvSpPr>
          <p:spPr>
            <a:xfrm>
              <a:off x="7130850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8" name="Google Shape;1428;p39"/>
            <p:cNvSpPr/>
            <p:nvPr/>
          </p:nvSpPr>
          <p:spPr>
            <a:xfrm>
              <a:off x="7146675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9" name="Google Shape;1429;p39"/>
            <p:cNvSpPr/>
            <p:nvPr/>
          </p:nvSpPr>
          <p:spPr>
            <a:xfrm>
              <a:off x="7103550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0" name="Google Shape;1430;p39"/>
            <p:cNvSpPr/>
            <p:nvPr/>
          </p:nvSpPr>
          <p:spPr>
            <a:xfrm>
              <a:off x="7067900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1" name="Google Shape;1431;p39"/>
            <p:cNvSpPr/>
            <p:nvPr/>
          </p:nvSpPr>
          <p:spPr>
            <a:xfrm>
              <a:off x="7063675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2" name="Google Shape;1432;p39"/>
            <p:cNvSpPr/>
            <p:nvPr/>
          </p:nvSpPr>
          <p:spPr>
            <a:xfrm>
              <a:off x="7072850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3" name="Google Shape;1433;p39"/>
            <p:cNvSpPr/>
            <p:nvPr/>
          </p:nvSpPr>
          <p:spPr>
            <a:xfrm>
              <a:off x="7362650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4" name="Google Shape;1434;p39"/>
            <p:cNvSpPr/>
            <p:nvPr/>
          </p:nvSpPr>
          <p:spPr>
            <a:xfrm>
              <a:off x="7304175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5" name="Google Shape;1435;p39"/>
            <p:cNvSpPr/>
            <p:nvPr/>
          </p:nvSpPr>
          <p:spPr>
            <a:xfrm>
              <a:off x="7185600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6" name="Google Shape;1436;p39"/>
            <p:cNvSpPr/>
            <p:nvPr/>
          </p:nvSpPr>
          <p:spPr>
            <a:xfrm>
              <a:off x="7199975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7" name="Google Shape;1437;p39"/>
            <p:cNvSpPr/>
            <p:nvPr/>
          </p:nvSpPr>
          <p:spPr>
            <a:xfrm>
              <a:off x="7195200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8" name="Google Shape;1438;p39"/>
            <p:cNvSpPr/>
            <p:nvPr/>
          </p:nvSpPr>
          <p:spPr>
            <a:xfrm>
              <a:off x="7248050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9" name="Google Shape;1439;p39"/>
            <p:cNvSpPr/>
            <p:nvPr/>
          </p:nvSpPr>
          <p:spPr>
            <a:xfrm>
              <a:off x="6580775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0" name="Google Shape;1440;p39"/>
            <p:cNvSpPr/>
            <p:nvPr/>
          </p:nvSpPr>
          <p:spPr>
            <a:xfrm>
              <a:off x="6613375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1" name="Google Shape;1441;p39"/>
            <p:cNvSpPr/>
            <p:nvPr/>
          </p:nvSpPr>
          <p:spPr>
            <a:xfrm>
              <a:off x="6585600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2" name="Google Shape;1442;p39"/>
            <p:cNvSpPr/>
            <p:nvPr/>
          </p:nvSpPr>
          <p:spPr>
            <a:xfrm>
              <a:off x="6593150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3" name="Google Shape;1443;p39"/>
            <p:cNvSpPr/>
            <p:nvPr/>
          </p:nvSpPr>
          <p:spPr>
            <a:xfrm>
              <a:off x="6582500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4" name="Google Shape;1444;p39"/>
            <p:cNvSpPr/>
            <p:nvPr/>
          </p:nvSpPr>
          <p:spPr>
            <a:xfrm>
              <a:off x="6643125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5" name="Google Shape;1445;p39"/>
            <p:cNvSpPr/>
            <p:nvPr/>
          </p:nvSpPr>
          <p:spPr>
            <a:xfrm>
              <a:off x="6807675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6" name="Google Shape;1446;p39"/>
            <p:cNvSpPr/>
            <p:nvPr/>
          </p:nvSpPr>
          <p:spPr>
            <a:xfrm>
              <a:off x="6868000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7" name="Google Shape;1447;p39"/>
            <p:cNvSpPr/>
            <p:nvPr/>
          </p:nvSpPr>
          <p:spPr>
            <a:xfrm>
              <a:off x="6702800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8" name="Google Shape;1448;p39"/>
            <p:cNvSpPr/>
            <p:nvPr/>
          </p:nvSpPr>
          <p:spPr>
            <a:xfrm>
              <a:off x="6660000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9" name="Google Shape;1449;p39"/>
            <p:cNvSpPr/>
            <p:nvPr/>
          </p:nvSpPr>
          <p:spPr>
            <a:xfrm>
              <a:off x="6752250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0" name="Google Shape;1450;p39"/>
            <p:cNvSpPr/>
            <p:nvPr/>
          </p:nvSpPr>
          <p:spPr>
            <a:xfrm>
              <a:off x="7041150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1" name="Google Shape;1451;p39"/>
            <p:cNvSpPr/>
            <p:nvPr/>
          </p:nvSpPr>
          <p:spPr>
            <a:xfrm>
              <a:off x="7038000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2" name="Google Shape;1452;p39"/>
            <p:cNvSpPr/>
            <p:nvPr/>
          </p:nvSpPr>
          <p:spPr>
            <a:xfrm>
              <a:off x="7022025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3" name="Google Shape;1453;p39"/>
            <p:cNvSpPr/>
            <p:nvPr/>
          </p:nvSpPr>
          <p:spPr>
            <a:xfrm>
              <a:off x="6998375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4" name="Google Shape;1454;p39"/>
            <p:cNvSpPr/>
            <p:nvPr/>
          </p:nvSpPr>
          <p:spPr>
            <a:xfrm>
              <a:off x="6932425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5" name="Google Shape;1455;p39"/>
            <p:cNvSpPr/>
            <p:nvPr/>
          </p:nvSpPr>
          <p:spPr>
            <a:xfrm>
              <a:off x="7019225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5" name="Google Shape;2065;p45"/>
          <p:cNvSpPr txBox="1">
            <a:spLocks noGrp="1"/>
          </p:cNvSpPr>
          <p:nvPr>
            <p:ph type="subTitle" idx="2"/>
          </p:nvPr>
        </p:nvSpPr>
        <p:spPr>
          <a:xfrm>
            <a:off x="1542924" y="2345973"/>
            <a:ext cx="613194" cy="60081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lnSpc>
                <a:spcPct val="120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000" b="1" dirty="0" smtClean="0">
                <a:latin typeface="Times New Roman" pitchFamily="18" charset="0"/>
                <a:cs typeface="Times New Roman" pitchFamily="18" charset="0"/>
              </a:rPr>
              <a:t>a)</a:t>
            </a:r>
            <a:endParaRPr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66" name="Google Shape;2066;p45"/>
          <p:cNvSpPr txBox="1">
            <a:spLocks noGrp="1"/>
          </p:cNvSpPr>
          <p:nvPr>
            <p:ph type="title"/>
          </p:nvPr>
        </p:nvSpPr>
        <p:spPr>
          <a:xfrm>
            <a:off x="530918" y="500444"/>
            <a:ext cx="1235538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 dirty="0" smtClean="0">
                <a:solidFill>
                  <a:srgbClr val="002060"/>
                </a:solidFill>
              </a:rPr>
              <a:t>Ví dụ 1</a:t>
            </a:r>
            <a:endParaRPr sz="2400" b="1" dirty="0">
              <a:solidFill>
                <a:srgbClr val="002060"/>
              </a:solidFill>
            </a:endParaRPr>
          </a:p>
        </p:txBody>
      </p:sp>
      <p:grpSp>
        <p:nvGrpSpPr>
          <p:cNvPr id="2228" name="Google Shape;2228;p45"/>
          <p:cNvGrpSpPr/>
          <p:nvPr/>
        </p:nvGrpSpPr>
        <p:grpSpPr>
          <a:xfrm>
            <a:off x="8210870" y="610031"/>
            <a:ext cx="373125" cy="345125"/>
            <a:chOff x="5541325" y="1410988"/>
            <a:chExt cx="373125" cy="345125"/>
          </a:xfrm>
        </p:grpSpPr>
        <p:sp>
          <p:nvSpPr>
            <p:cNvPr id="2229" name="Google Shape;2229;p45"/>
            <p:cNvSpPr/>
            <p:nvPr/>
          </p:nvSpPr>
          <p:spPr>
            <a:xfrm>
              <a:off x="5541325" y="1415388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0" name="Google Shape;2230;p45"/>
            <p:cNvSpPr/>
            <p:nvPr/>
          </p:nvSpPr>
          <p:spPr>
            <a:xfrm>
              <a:off x="5558975" y="1410988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7" name="Google Shape;2065;p45"/>
          <p:cNvSpPr txBox="1">
            <a:spLocks noGrp="1"/>
          </p:cNvSpPr>
          <p:nvPr>
            <p:ph type="subTitle" idx="2"/>
          </p:nvPr>
        </p:nvSpPr>
        <p:spPr>
          <a:xfrm>
            <a:off x="4220256" y="2345973"/>
            <a:ext cx="476900" cy="60081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lnSpc>
                <a:spcPct val="120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000" b="1" dirty="0" smtClean="0">
                <a:latin typeface="Times New Roman" pitchFamily="18" charset="0"/>
                <a:cs typeface="Times New Roman" pitchFamily="18" charset="0"/>
              </a:rPr>
              <a:t>b)</a:t>
            </a:r>
            <a:endParaRPr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Google Shape;2065;p45"/>
          <p:cNvSpPr txBox="1">
            <a:spLocks noGrp="1"/>
          </p:cNvSpPr>
          <p:nvPr>
            <p:ph type="subTitle" idx="2"/>
          </p:nvPr>
        </p:nvSpPr>
        <p:spPr>
          <a:xfrm>
            <a:off x="7359971" y="2278011"/>
            <a:ext cx="420551" cy="60081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lnSpc>
                <a:spcPct val="120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000" b="1" dirty="0" smtClean="0">
                <a:latin typeface="Times New Roman" pitchFamily="18" charset="0"/>
                <a:cs typeface="Times New Roman" pitchFamily="18" charset="0"/>
              </a:rPr>
              <a:t>c)</a:t>
            </a:r>
            <a:endParaRPr sz="20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3124727" y="1143000"/>
            <a:ext cx="0" cy="328352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5978238" y="1143000"/>
            <a:ext cx="0" cy="328352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960" y="1143000"/>
            <a:ext cx="2148878" cy="1642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690" y="1143000"/>
            <a:ext cx="1473799" cy="1473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5149" y="1164515"/>
            <a:ext cx="1630196" cy="1413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" name="Google Shape;2065;p45"/>
          <p:cNvSpPr txBox="1">
            <a:spLocks noGrp="1"/>
          </p:cNvSpPr>
          <p:nvPr>
            <p:ph type="subTitle" idx="2"/>
          </p:nvPr>
        </p:nvSpPr>
        <p:spPr>
          <a:xfrm>
            <a:off x="660405" y="2904564"/>
            <a:ext cx="2222300" cy="111879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lnSpc>
                <a:spcPct val="120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000" b="1" dirty="0" smtClean="0">
                <a:latin typeface="Times New Roman" pitchFamily="18" charset="0"/>
                <a:cs typeface="Times New Roman" pitchFamily="18" charset="0"/>
              </a:rPr>
              <a:t>Tia </a:t>
            </a:r>
            <a:r>
              <a:rPr lang="en" sz="2000" b="1" i="1" dirty="0" smtClean="0"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en" sz="2000" b="1" dirty="0" smtClean="0">
                <a:latin typeface="Times New Roman" pitchFamily="18" charset="0"/>
                <a:cs typeface="Times New Roman" pitchFamily="18" charset="0"/>
              </a:rPr>
              <a:t> là tia phân giác của góc </a:t>
            </a:r>
            <a:r>
              <a:rPr lang="en" sz="2000" b="1" i="1" dirty="0" smtClean="0">
                <a:latin typeface="Times New Roman" pitchFamily="18" charset="0"/>
                <a:cs typeface="Times New Roman" pitchFamily="18" charset="0"/>
              </a:rPr>
              <a:t>xAy.</a:t>
            </a:r>
            <a:endParaRPr sz="20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Google Shape;2065;p45"/>
              <p:cNvSpPr txBox="1">
                <a:spLocks noGrp="1"/>
              </p:cNvSpPr>
              <p:nvPr>
                <p:ph type="subTitle" idx="2"/>
              </p:nvPr>
            </p:nvSpPr>
            <p:spPr>
              <a:xfrm>
                <a:off x="3291742" y="2838547"/>
                <a:ext cx="2654222" cy="169041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139700" algn="l">
                  <a:lnSpc>
                    <a:spcPct val="130000"/>
                  </a:lnSpc>
                </a:pPr>
                <a:r>
                  <a:rPr lang="en" sz="2000" b="1" dirty="0" smtClean="0">
                    <a:latin typeface="Times New Roman" pitchFamily="18" charset="0"/>
                    <a:cs typeface="Times New Roman" pitchFamily="18" charset="0"/>
                  </a:rPr>
                  <a:t>Tia </a:t>
                </a:r>
                <a:r>
                  <a:rPr lang="en" sz="2000" b="1" i="1" dirty="0" smtClean="0">
                    <a:latin typeface="Times New Roman" pitchFamily="18" charset="0"/>
                    <a:cs typeface="Times New Roman" pitchFamily="18" charset="0"/>
                  </a:rPr>
                  <a:t>Bn</a:t>
                </a:r>
                <a:r>
                  <a:rPr lang="en" sz="2000" b="1" dirty="0" smtClean="0">
                    <a:latin typeface="Times New Roman" pitchFamily="18" charset="0"/>
                    <a:cs typeface="Times New Roman" pitchFamily="18" charset="0"/>
                  </a:rPr>
                  <a:t> không phải là</a:t>
                </a:r>
              </a:p>
              <a:p>
                <a:pPr marL="139700" algn="l">
                  <a:lnSpc>
                    <a:spcPct val="130000"/>
                  </a:lnSpc>
                </a:pPr>
                <a:r>
                  <a:rPr lang="en" sz="2000" b="1" dirty="0" smtClean="0">
                    <a:latin typeface="Times New Roman" pitchFamily="18" charset="0"/>
                    <a:cs typeface="Times New Roman" pitchFamily="18" charset="0"/>
                  </a:rPr>
                  <a:t>tia phân giác của góc</a:t>
                </a:r>
              </a:p>
              <a:p>
                <a:pPr marL="139700" algn="l">
                  <a:lnSpc>
                    <a:spcPct val="130000"/>
                  </a:lnSpc>
                </a:pPr>
                <a:r>
                  <a:rPr lang="en" sz="2000" b="1" i="1" dirty="0" smtClean="0">
                    <a:latin typeface="Times New Roman" pitchFamily="18" charset="0"/>
                    <a:cs typeface="Times New Roman" pitchFamily="18" charset="0"/>
                  </a:rPr>
                  <a:t>mBp</a:t>
                </a:r>
                <a:r>
                  <a:rPr lang="en" sz="2000" b="1" dirty="0" smtClean="0">
                    <a:latin typeface="Times New Roman" pitchFamily="18" charset="0"/>
                    <a:cs typeface="Times New Roman" pitchFamily="18" charset="0"/>
                  </a:rPr>
                  <a:t> v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𝑚𝐵𝑛</m:t>
                        </m:r>
                      </m:e>
                    </m:acc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=30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000" b="1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b="1" dirty="0" smtClean="0">
                    <a:latin typeface="Cambria Math"/>
                  </a:rPr>
                  <a:t> khác  </a:t>
                </a:r>
                <a:r>
                  <a:rPr lang="en-US" sz="2000" b="1" dirty="0" err="1" smtClean="0">
                    <a:latin typeface="Cambria Math"/>
                  </a:rPr>
                  <a:t>với</a:t>
                </a:r>
                <a:r>
                  <a:rPr lang="en-US" sz="2000" b="1" dirty="0" smtClean="0">
                    <a:latin typeface="Cambria Math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𝑝</m:t>
                        </m:r>
                        <m:r>
                          <a:rPr lang="en-US" sz="2000" i="1">
                            <a:latin typeface="Cambria Math"/>
                          </a:rPr>
                          <m:t>𝐵𝑛</m:t>
                        </m:r>
                      </m:e>
                    </m:acc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6</m:t>
                        </m:r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i="1" dirty="0" smtClean="0">
                    <a:latin typeface="Cambria Math"/>
                  </a:rPr>
                  <a:t>.</a:t>
                </a:r>
                <a:r>
                  <a:rPr lang="en-US" sz="2000" i="1" dirty="0">
                    <a:latin typeface="Cambria Math"/>
                  </a:rPr>
                  <a:t> </a:t>
                </a:r>
                <a:endParaRPr lang="en-US" sz="2000" b="1" dirty="0">
                  <a:latin typeface="Cambria Math"/>
                </a:endParaRPr>
              </a:p>
              <a:p>
                <a:pPr marL="0" lvl="0" indent="0" algn="l" rtl="0">
                  <a:lnSpc>
                    <a:spcPct val="120000"/>
                  </a:lnSpc>
                  <a:spcBef>
                    <a:spcPts val="0"/>
                  </a:spcBef>
                  <a:spcAft>
                    <a:spcPts val="1600"/>
                  </a:spcAft>
                  <a:buNone/>
                </a:pPr>
                <a:endParaRPr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4" name="Google Shape;2065;p45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2"/>
              </p:nvPr>
            </p:nvSpPr>
            <p:spPr>
              <a:xfrm>
                <a:off x="3291742" y="2838547"/>
                <a:ext cx="2654222" cy="1690417"/>
              </a:xfrm>
              <a:prstGeom prst="rect">
                <a:avLst/>
              </a:prstGeom>
              <a:blipFill rotWithShape="1">
                <a:blip r:embed="rId6"/>
                <a:stretch>
                  <a:fillRect l="-2529" r="-8506" b="-6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Google Shape;2065;p45"/>
          <p:cNvSpPr txBox="1">
            <a:spLocks noGrp="1"/>
          </p:cNvSpPr>
          <p:nvPr>
            <p:ph type="subTitle" idx="2"/>
          </p:nvPr>
        </p:nvSpPr>
        <p:spPr>
          <a:xfrm>
            <a:off x="6086492" y="2870824"/>
            <a:ext cx="2497504" cy="171193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lnSpc>
                <a:spcPct val="120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000" b="1" dirty="0" smtClean="0">
                <a:latin typeface="Times New Roman" pitchFamily="18" charset="0"/>
                <a:cs typeface="Times New Roman" pitchFamily="18" charset="0"/>
              </a:rPr>
              <a:t>Tia </a:t>
            </a:r>
            <a:r>
              <a:rPr lang="en" sz="2000" b="1" i="1" dirty="0" smtClean="0">
                <a:latin typeface="Times New Roman" pitchFamily="18" charset="0"/>
                <a:cs typeface="Times New Roman" pitchFamily="18" charset="0"/>
              </a:rPr>
              <a:t>Cs</a:t>
            </a:r>
            <a:r>
              <a:rPr lang="en" sz="2000" b="1" dirty="0" smtClean="0">
                <a:latin typeface="Times New Roman" pitchFamily="18" charset="0"/>
                <a:cs typeface="Times New Roman" pitchFamily="18" charset="0"/>
              </a:rPr>
              <a:t> không phải là tia phân giác của góc </a:t>
            </a:r>
            <a:r>
              <a:rPr lang="en" sz="2000" b="1" i="1" dirty="0" smtClean="0">
                <a:latin typeface="Times New Roman" pitchFamily="18" charset="0"/>
                <a:cs typeface="Times New Roman" pitchFamily="18" charset="0"/>
              </a:rPr>
              <a:t>rCv</a:t>
            </a:r>
            <a:r>
              <a:rPr lang="en" sz="2000" b="1" dirty="0" smtClean="0">
                <a:latin typeface="Times New Roman" pitchFamily="18" charset="0"/>
                <a:cs typeface="Times New Roman" pitchFamily="18" charset="0"/>
              </a:rPr>
              <a:t> vì tia Cs không nằm trong góc rCv.</a:t>
            </a:r>
            <a:endParaRPr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1439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build="p"/>
      <p:bldP spid="57" grpId="0" build="p"/>
      <p:bldP spid="58" grpId="0" build="p"/>
      <p:bldP spid="63" grpId="0" build="p"/>
      <p:bldP spid="64" grpId="0" build="p"/>
      <p:bldP spid="6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3" name="Google Shape;2753;p49"/>
          <p:cNvSpPr/>
          <p:nvPr/>
        </p:nvSpPr>
        <p:spPr>
          <a:xfrm>
            <a:off x="3790792" y="991034"/>
            <a:ext cx="1084500" cy="1084500"/>
          </a:xfrm>
          <a:prstGeom prst="ellipse">
            <a:avLst/>
          </a:prstGeom>
          <a:solidFill>
            <a:srgbClr val="FFFFFF"/>
          </a:solidFill>
          <a:ln w="2857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47625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54" name="Google Shape;2754;p49"/>
          <p:cNvSpPr txBox="1">
            <a:spLocks noGrp="1"/>
          </p:cNvSpPr>
          <p:nvPr>
            <p:ph type="title"/>
          </p:nvPr>
        </p:nvSpPr>
        <p:spPr>
          <a:xfrm>
            <a:off x="2217575" y="2797450"/>
            <a:ext cx="4476300" cy="108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b="1" dirty="0" smtClean="0">
                <a:solidFill>
                  <a:srgbClr val="FF0000"/>
                </a:solidFill>
              </a:rPr>
              <a:t>TIA PHÂN GIÁC CỦA MỘT GÓC</a:t>
            </a:r>
            <a:endParaRPr sz="4000" b="1" dirty="0">
              <a:solidFill>
                <a:srgbClr val="FF0000"/>
              </a:solidFill>
            </a:endParaRPr>
          </a:p>
        </p:txBody>
      </p:sp>
      <p:sp>
        <p:nvSpPr>
          <p:cNvPr id="2755" name="Google Shape;2755;p49"/>
          <p:cNvSpPr txBox="1">
            <a:spLocks noGrp="1"/>
          </p:cNvSpPr>
          <p:nvPr>
            <p:ph type="title" idx="2"/>
          </p:nvPr>
        </p:nvSpPr>
        <p:spPr>
          <a:xfrm>
            <a:off x="3790791" y="1112397"/>
            <a:ext cx="10845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FF0000"/>
                </a:solidFill>
              </a:rPr>
              <a:t>02</a:t>
            </a:r>
            <a:endParaRPr dirty="0">
              <a:solidFill>
                <a:srgbClr val="FF0000"/>
              </a:solidFill>
            </a:endParaRPr>
          </a:p>
        </p:txBody>
      </p:sp>
      <p:cxnSp>
        <p:nvCxnSpPr>
          <p:cNvPr id="2757" name="Google Shape;2757;p49"/>
          <p:cNvCxnSpPr>
            <a:cxnSpLocks/>
          </p:cNvCxnSpPr>
          <p:nvPr/>
        </p:nvCxnSpPr>
        <p:spPr>
          <a:xfrm flipV="1">
            <a:off x="4318256" y="2068811"/>
            <a:ext cx="1" cy="442127"/>
          </a:xfrm>
          <a:prstGeom prst="straightConnector1">
            <a:avLst/>
          </a:pr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2796" name="Google Shape;2796;p49"/>
          <p:cNvGrpSpPr/>
          <p:nvPr/>
        </p:nvGrpSpPr>
        <p:grpSpPr>
          <a:xfrm>
            <a:off x="6621063" y="452161"/>
            <a:ext cx="938687" cy="1282275"/>
            <a:chOff x="3887313" y="800213"/>
            <a:chExt cx="1369379" cy="1927387"/>
          </a:xfrm>
        </p:grpSpPr>
        <p:sp>
          <p:nvSpPr>
            <p:cNvPr id="2797" name="Google Shape;2797;p49"/>
            <p:cNvSpPr/>
            <p:nvPr/>
          </p:nvSpPr>
          <p:spPr>
            <a:xfrm>
              <a:off x="4403890" y="2066729"/>
              <a:ext cx="394004" cy="230352"/>
            </a:xfrm>
            <a:custGeom>
              <a:avLst/>
              <a:gdLst/>
              <a:ahLst/>
              <a:cxnLst/>
              <a:rect l="l" t="t" r="r" b="b"/>
              <a:pathLst>
                <a:path w="11513" h="6731" extrusionOk="0">
                  <a:moveTo>
                    <a:pt x="5774" y="1"/>
                  </a:moveTo>
                  <a:cubicBezTo>
                    <a:pt x="3703" y="1"/>
                    <a:pt x="1828" y="290"/>
                    <a:pt x="131" y="796"/>
                  </a:cubicBezTo>
                  <a:cubicBezTo>
                    <a:pt x="1" y="2556"/>
                    <a:pt x="310" y="6501"/>
                    <a:pt x="5633" y="6722"/>
                  </a:cubicBezTo>
                  <a:cubicBezTo>
                    <a:pt x="5768" y="6728"/>
                    <a:pt x="5901" y="6730"/>
                    <a:pt x="6030" y="6730"/>
                  </a:cubicBezTo>
                  <a:cubicBezTo>
                    <a:pt x="11002" y="6730"/>
                    <a:pt x="11512" y="2671"/>
                    <a:pt x="11490" y="839"/>
                  </a:cubicBezTo>
                  <a:cubicBezTo>
                    <a:pt x="9801" y="304"/>
                    <a:pt x="7905" y="1"/>
                    <a:pt x="577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8" name="Google Shape;2798;p49"/>
            <p:cNvSpPr/>
            <p:nvPr/>
          </p:nvSpPr>
          <p:spPr>
            <a:xfrm>
              <a:off x="3887313" y="2093867"/>
              <a:ext cx="1369379" cy="633732"/>
            </a:xfrm>
            <a:custGeom>
              <a:avLst/>
              <a:gdLst/>
              <a:ahLst/>
              <a:cxnLst/>
              <a:rect l="l" t="t" r="r" b="b"/>
              <a:pathLst>
                <a:path w="40014" h="18518" extrusionOk="0">
                  <a:moveTo>
                    <a:pt x="15226" y="1"/>
                  </a:moveTo>
                  <a:lnTo>
                    <a:pt x="15226" y="1"/>
                  </a:lnTo>
                  <a:cubicBezTo>
                    <a:pt x="3032" y="3640"/>
                    <a:pt x="0" y="18518"/>
                    <a:pt x="0" y="18518"/>
                  </a:cubicBezTo>
                  <a:lnTo>
                    <a:pt x="40013" y="18518"/>
                  </a:lnTo>
                  <a:cubicBezTo>
                    <a:pt x="40013" y="18518"/>
                    <a:pt x="38323" y="3759"/>
                    <a:pt x="26585" y="45"/>
                  </a:cubicBezTo>
                  <a:lnTo>
                    <a:pt x="26585" y="45"/>
                  </a:lnTo>
                  <a:cubicBezTo>
                    <a:pt x="26607" y="1878"/>
                    <a:pt x="26097" y="5936"/>
                    <a:pt x="21124" y="5936"/>
                  </a:cubicBezTo>
                  <a:cubicBezTo>
                    <a:pt x="20994" y="5936"/>
                    <a:pt x="20862" y="5933"/>
                    <a:pt x="20726" y="5928"/>
                  </a:cubicBezTo>
                  <a:cubicBezTo>
                    <a:pt x="15405" y="5708"/>
                    <a:pt x="15096" y="1762"/>
                    <a:pt x="152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9" name="Google Shape;2799;p49"/>
            <p:cNvSpPr/>
            <p:nvPr/>
          </p:nvSpPr>
          <p:spPr>
            <a:xfrm>
              <a:off x="4086928" y="1003525"/>
              <a:ext cx="1012404" cy="489519"/>
            </a:xfrm>
            <a:custGeom>
              <a:avLst/>
              <a:gdLst/>
              <a:ahLst/>
              <a:cxnLst/>
              <a:rect l="l" t="t" r="r" b="b"/>
              <a:pathLst>
                <a:path w="29583" h="14304" extrusionOk="0">
                  <a:moveTo>
                    <a:pt x="13620" y="1"/>
                  </a:moveTo>
                  <a:cubicBezTo>
                    <a:pt x="11432" y="1"/>
                    <a:pt x="9852" y="180"/>
                    <a:pt x="9808" y="180"/>
                  </a:cubicBezTo>
                  <a:cubicBezTo>
                    <a:pt x="9696" y="180"/>
                    <a:pt x="3894" y="4531"/>
                    <a:pt x="3894" y="4531"/>
                  </a:cubicBezTo>
                  <a:cubicBezTo>
                    <a:pt x="3894" y="4531"/>
                    <a:pt x="0" y="8533"/>
                    <a:pt x="3894" y="12562"/>
                  </a:cubicBezTo>
                  <a:cubicBezTo>
                    <a:pt x="5150" y="13863"/>
                    <a:pt x="7976" y="14303"/>
                    <a:pt x="11228" y="14303"/>
                  </a:cubicBezTo>
                  <a:cubicBezTo>
                    <a:pt x="18054" y="14303"/>
                    <a:pt x="26757" y="12362"/>
                    <a:pt x="26757" y="12362"/>
                  </a:cubicBezTo>
                  <a:cubicBezTo>
                    <a:pt x="26757" y="12362"/>
                    <a:pt x="29582" y="6820"/>
                    <a:pt x="25039" y="2890"/>
                  </a:cubicBezTo>
                  <a:cubicBezTo>
                    <a:pt x="22237" y="465"/>
                    <a:pt x="17141" y="1"/>
                    <a:pt x="136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0" name="Google Shape;2800;p49"/>
            <p:cNvSpPr/>
            <p:nvPr/>
          </p:nvSpPr>
          <p:spPr>
            <a:xfrm>
              <a:off x="4073479" y="1376303"/>
              <a:ext cx="215123" cy="215157"/>
            </a:xfrm>
            <a:custGeom>
              <a:avLst/>
              <a:gdLst/>
              <a:ahLst/>
              <a:cxnLst/>
              <a:rect l="l" t="t" r="r" b="b"/>
              <a:pathLst>
                <a:path w="6286" h="6287" extrusionOk="0">
                  <a:moveTo>
                    <a:pt x="3144" y="0"/>
                  </a:moveTo>
                  <a:cubicBezTo>
                    <a:pt x="1407" y="0"/>
                    <a:pt x="1" y="1408"/>
                    <a:pt x="1" y="3143"/>
                  </a:cubicBezTo>
                  <a:cubicBezTo>
                    <a:pt x="1" y="4879"/>
                    <a:pt x="1407" y="6287"/>
                    <a:pt x="3144" y="6287"/>
                  </a:cubicBezTo>
                  <a:cubicBezTo>
                    <a:pt x="4880" y="6287"/>
                    <a:pt x="6286" y="4879"/>
                    <a:pt x="6286" y="3143"/>
                  </a:cubicBezTo>
                  <a:cubicBezTo>
                    <a:pt x="6286" y="1408"/>
                    <a:pt x="4880" y="0"/>
                    <a:pt x="3144" y="0"/>
                  </a:cubicBezTo>
                  <a:close/>
                </a:path>
              </a:pathLst>
            </a:custGeom>
            <a:solidFill>
              <a:srgbClr val="EAA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1" name="Google Shape;2801;p49"/>
            <p:cNvSpPr/>
            <p:nvPr/>
          </p:nvSpPr>
          <p:spPr>
            <a:xfrm>
              <a:off x="4871839" y="1376303"/>
              <a:ext cx="215191" cy="215157"/>
            </a:xfrm>
            <a:custGeom>
              <a:avLst/>
              <a:gdLst/>
              <a:ahLst/>
              <a:cxnLst/>
              <a:rect l="l" t="t" r="r" b="b"/>
              <a:pathLst>
                <a:path w="6288" h="6287" extrusionOk="0">
                  <a:moveTo>
                    <a:pt x="3144" y="0"/>
                  </a:moveTo>
                  <a:cubicBezTo>
                    <a:pt x="1408" y="0"/>
                    <a:pt x="1" y="1408"/>
                    <a:pt x="1" y="3143"/>
                  </a:cubicBezTo>
                  <a:cubicBezTo>
                    <a:pt x="1" y="4879"/>
                    <a:pt x="1408" y="6287"/>
                    <a:pt x="3144" y="6287"/>
                  </a:cubicBezTo>
                  <a:cubicBezTo>
                    <a:pt x="4879" y="6287"/>
                    <a:pt x="6287" y="4879"/>
                    <a:pt x="6287" y="3143"/>
                  </a:cubicBezTo>
                  <a:cubicBezTo>
                    <a:pt x="6287" y="1408"/>
                    <a:pt x="4879" y="0"/>
                    <a:pt x="3144" y="0"/>
                  </a:cubicBezTo>
                  <a:close/>
                </a:path>
              </a:pathLst>
            </a:custGeom>
            <a:solidFill>
              <a:srgbClr val="EAA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2" name="Google Shape;2802;p49"/>
            <p:cNvSpPr/>
            <p:nvPr/>
          </p:nvSpPr>
          <p:spPr>
            <a:xfrm>
              <a:off x="4483935" y="1635363"/>
              <a:ext cx="235143" cy="374805"/>
            </a:xfrm>
            <a:custGeom>
              <a:avLst/>
              <a:gdLst/>
              <a:ahLst/>
              <a:cxnLst/>
              <a:rect l="l" t="t" r="r" b="b"/>
              <a:pathLst>
                <a:path w="6871" h="10952" extrusionOk="0">
                  <a:moveTo>
                    <a:pt x="6340" y="0"/>
                  </a:moveTo>
                  <a:lnTo>
                    <a:pt x="891" y="749"/>
                  </a:lnTo>
                  <a:lnTo>
                    <a:pt x="1" y="10951"/>
                  </a:lnTo>
                  <a:cubicBezTo>
                    <a:pt x="1799" y="10735"/>
                    <a:pt x="4728" y="9910"/>
                    <a:pt x="6870" y="6980"/>
                  </a:cubicBezTo>
                  <a:lnTo>
                    <a:pt x="634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3" name="Google Shape;2803;p49"/>
            <p:cNvSpPr/>
            <p:nvPr/>
          </p:nvSpPr>
          <p:spPr>
            <a:xfrm>
              <a:off x="4207697" y="930084"/>
              <a:ext cx="751663" cy="902618"/>
            </a:xfrm>
            <a:custGeom>
              <a:avLst/>
              <a:gdLst/>
              <a:ahLst/>
              <a:cxnLst/>
              <a:rect l="l" t="t" r="r" b="b"/>
              <a:pathLst>
                <a:path w="21964" h="26375" extrusionOk="0">
                  <a:moveTo>
                    <a:pt x="11715" y="0"/>
                  </a:moveTo>
                  <a:cubicBezTo>
                    <a:pt x="9504" y="0"/>
                    <a:pt x="62" y="729"/>
                    <a:pt x="102" y="13193"/>
                  </a:cubicBezTo>
                  <a:cubicBezTo>
                    <a:pt x="1" y="14863"/>
                    <a:pt x="75" y="15364"/>
                    <a:pt x="259" y="17030"/>
                  </a:cubicBezTo>
                  <a:cubicBezTo>
                    <a:pt x="624" y="20325"/>
                    <a:pt x="2200" y="23196"/>
                    <a:pt x="5192" y="24791"/>
                  </a:cubicBezTo>
                  <a:cubicBezTo>
                    <a:pt x="7046" y="25780"/>
                    <a:pt x="9314" y="26374"/>
                    <a:pt x="11530" y="26374"/>
                  </a:cubicBezTo>
                  <a:cubicBezTo>
                    <a:pt x="12902" y="26374"/>
                    <a:pt x="14253" y="26147"/>
                    <a:pt x="15473" y="25645"/>
                  </a:cubicBezTo>
                  <a:cubicBezTo>
                    <a:pt x="17947" y="24627"/>
                    <a:pt x="19855" y="22811"/>
                    <a:pt x="20837" y="20365"/>
                  </a:cubicBezTo>
                  <a:cubicBezTo>
                    <a:pt x="21952" y="17577"/>
                    <a:pt x="21963" y="14012"/>
                    <a:pt x="21814" y="11000"/>
                  </a:cubicBezTo>
                  <a:cubicBezTo>
                    <a:pt x="21272" y="169"/>
                    <a:pt x="12691" y="13"/>
                    <a:pt x="12197" y="13"/>
                  </a:cubicBezTo>
                  <a:cubicBezTo>
                    <a:pt x="12182" y="13"/>
                    <a:pt x="12174" y="13"/>
                    <a:pt x="12174" y="13"/>
                  </a:cubicBezTo>
                  <a:cubicBezTo>
                    <a:pt x="12174" y="13"/>
                    <a:pt x="12008" y="0"/>
                    <a:pt x="11715" y="0"/>
                  </a:cubicBezTo>
                  <a:close/>
                </a:path>
              </a:pathLst>
            </a:custGeom>
            <a:solidFill>
              <a:srgbClr val="EAA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4" name="Google Shape;2804;p49"/>
            <p:cNvSpPr/>
            <p:nvPr/>
          </p:nvSpPr>
          <p:spPr>
            <a:xfrm>
              <a:off x="4470520" y="1874265"/>
              <a:ext cx="268818" cy="382163"/>
            </a:xfrm>
            <a:custGeom>
              <a:avLst/>
              <a:gdLst/>
              <a:ahLst/>
              <a:cxnLst/>
              <a:rect l="l" t="t" r="r" b="b"/>
              <a:pathLst>
                <a:path w="7855" h="11167" extrusionOk="0">
                  <a:moveTo>
                    <a:pt x="7265" y="0"/>
                  </a:moveTo>
                  <a:cubicBezTo>
                    <a:pt x="5120" y="2929"/>
                    <a:pt x="2191" y="3754"/>
                    <a:pt x="393" y="3970"/>
                  </a:cubicBezTo>
                  <a:lnTo>
                    <a:pt x="1" y="8460"/>
                  </a:lnTo>
                  <a:cubicBezTo>
                    <a:pt x="1" y="8460"/>
                    <a:pt x="160" y="10705"/>
                    <a:pt x="3794" y="11132"/>
                  </a:cubicBezTo>
                  <a:cubicBezTo>
                    <a:pt x="3988" y="11155"/>
                    <a:pt x="4173" y="11166"/>
                    <a:pt x="4349" y="11166"/>
                  </a:cubicBezTo>
                  <a:cubicBezTo>
                    <a:pt x="7471" y="11166"/>
                    <a:pt x="7854" y="7767"/>
                    <a:pt x="7854" y="7767"/>
                  </a:cubicBezTo>
                  <a:lnTo>
                    <a:pt x="7265" y="0"/>
                  </a:lnTo>
                  <a:close/>
                </a:path>
              </a:pathLst>
            </a:custGeom>
            <a:solidFill>
              <a:srgbClr val="EAA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5" name="Google Shape;2805;p49"/>
            <p:cNvSpPr/>
            <p:nvPr/>
          </p:nvSpPr>
          <p:spPr>
            <a:xfrm>
              <a:off x="4393008" y="1420107"/>
              <a:ext cx="38261" cy="76419"/>
            </a:xfrm>
            <a:custGeom>
              <a:avLst/>
              <a:gdLst/>
              <a:ahLst/>
              <a:cxnLst/>
              <a:rect l="l" t="t" r="r" b="b"/>
              <a:pathLst>
                <a:path w="1118" h="2233" extrusionOk="0">
                  <a:moveTo>
                    <a:pt x="560" y="1"/>
                  </a:moveTo>
                  <a:cubicBezTo>
                    <a:pt x="250" y="1"/>
                    <a:pt x="1" y="501"/>
                    <a:pt x="1" y="1116"/>
                  </a:cubicBezTo>
                  <a:cubicBezTo>
                    <a:pt x="1" y="1734"/>
                    <a:pt x="250" y="2233"/>
                    <a:pt x="560" y="2233"/>
                  </a:cubicBezTo>
                  <a:cubicBezTo>
                    <a:pt x="868" y="2233"/>
                    <a:pt x="1118" y="1734"/>
                    <a:pt x="1118" y="1116"/>
                  </a:cubicBezTo>
                  <a:cubicBezTo>
                    <a:pt x="1118" y="501"/>
                    <a:pt x="868" y="1"/>
                    <a:pt x="5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6" name="Google Shape;2806;p49"/>
            <p:cNvSpPr/>
            <p:nvPr/>
          </p:nvSpPr>
          <p:spPr>
            <a:xfrm>
              <a:off x="4746279" y="1426575"/>
              <a:ext cx="38192" cy="76419"/>
            </a:xfrm>
            <a:custGeom>
              <a:avLst/>
              <a:gdLst/>
              <a:ahLst/>
              <a:cxnLst/>
              <a:rect l="l" t="t" r="r" b="b"/>
              <a:pathLst>
                <a:path w="1116" h="2233" extrusionOk="0">
                  <a:moveTo>
                    <a:pt x="558" y="0"/>
                  </a:moveTo>
                  <a:cubicBezTo>
                    <a:pt x="250" y="0"/>
                    <a:pt x="0" y="502"/>
                    <a:pt x="0" y="1117"/>
                  </a:cubicBezTo>
                  <a:cubicBezTo>
                    <a:pt x="0" y="1733"/>
                    <a:pt x="250" y="2232"/>
                    <a:pt x="558" y="2232"/>
                  </a:cubicBezTo>
                  <a:cubicBezTo>
                    <a:pt x="866" y="2232"/>
                    <a:pt x="1115" y="1733"/>
                    <a:pt x="1115" y="1117"/>
                  </a:cubicBezTo>
                  <a:cubicBezTo>
                    <a:pt x="1115" y="502"/>
                    <a:pt x="866" y="3"/>
                    <a:pt x="55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7" name="Google Shape;2807;p49"/>
            <p:cNvSpPr/>
            <p:nvPr/>
          </p:nvSpPr>
          <p:spPr>
            <a:xfrm>
              <a:off x="4533043" y="1573284"/>
              <a:ext cx="105268" cy="30937"/>
            </a:xfrm>
            <a:custGeom>
              <a:avLst/>
              <a:gdLst/>
              <a:ahLst/>
              <a:cxnLst/>
              <a:rect l="l" t="t" r="r" b="b"/>
              <a:pathLst>
                <a:path w="3076" h="904" extrusionOk="0">
                  <a:moveTo>
                    <a:pt x="3075" y="0"/>
                  </a:moveTo>
                  <a:lnTo>
                    <a:pt x="3075" y="0"/>
                  </a:lnTo>
                  <a:cubicBezTo>
                    <a:pt x="2831" y="176"/>
                    <a:pt x="2600" y="347"/>
                    <a:pt x="2344" y="452"/>
                  </a:cubicBezTo>
                  <a:cubicBezTo>
                    <a:pt x="2125" y="553"/>
                    <a:pt x="1893" y="605"/>
                    <a:pt x="1660" y="605"/>
                  </a:cubicBezTo>
                  <a:cubicBezTo>
                    <a:pt x="1626" y="605"/>
                    <a:pt x="1593" y="604"/>
                    <a:pt x="1559" y="602"/>
                  </a:cubicBezTo>
                  <a:cubicBezTo>
                    <a:pt x="1291" y="593"/>
                    <a:pt x="1026" y="519"/>
                    <a:pt x="765" y="412"/>
                  </a:cubicBezTo>
                  <a:cubicBezTo>
                    <a:pt x="507" y="302"/>
                    <a:pt x="249" y="168"/>
                    <a:pt x="0" y="3"/>
                  </a:cubicBezTo>
                  <a:lnTo>
                    <a:pt x="0" y="3"/>
                  </a:lnTo>
                  <a:cubicBezTo>
                    <a:pt x="337" y="494"/>
                    <a:pt x="900" y="867"/>
                    <a:pt x="1546" y="901"/>
                  </a:cubicBezTo>
                  <a:cubicBezTo>
                    <a:pt x="1572" y="903"/>
                    <a:pt x="1598" y="903"/>
                    <a:pt x="1624" y="903"/>
                  </a:cubicBezTo>
                  <a:cubicBezTo>
                    <a:pt x="1918" y="903"/>
                    <a:pt x="2215" y="821"/>
                    <a:pt x="2453" y="659"/>
                  </a:cubicBezTo>
                  <a:cubicBezTo>
                    <a:pt x="2593" y="588"/>
                    <a:pt x="2697" y="468"/>
                    <a:pt x="2810" y="367"/>
                  </a:cubicBezTo>
                  <a:cubicBezTo>
                    <a:pt x="2908" y="250"/>
                    <a:pt x="2995" y="126"/>
                    <a:pt x="30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8" name="Google Shape;2808;p49"/>
            <p:cNvSpPr/>
            <p:nvPr/>
          </p:nvSpPr>
          <p:spPr>
            <a:xfrm>
              <a:off x="4352900" y="1520754"/>
              <a:ext cx="80320" cy="80320"/>
            </a:xfrm>
            <a:custGeom>
              <a:avLst/>
              <a:gdLst/>
              <a:ahLst/>
              <a:cxnLst/>
              <a:rect l="l" t="t" r="r" b="b"/>
              <a:pathLst>
                <a:path w="2347" h="2347" extrusionOk="0">
                  <a:moveTo>
                    <a:pt x="1173" y="1"/>
                  </a:moveTo>
                  <a:cubicBezTo>
                    <a:pt x="525" y="1"/>
                    <a:pt x="1" y="525"/>
                    <a:pt x="1" y="1174"/>
                  </a:cubicBezTo>
                  <a:cubicBezTo>
                    <a:pt x="1" y="1822"/>
                    <a:pt x="525" y="2347"/>
                    <a:pt x="1173" y="2347"/>
                  </a:cubicBezTo>
                  <a:cubicBezTo>
                    <a:pt x="1822" y="2347"/>
                    <a:pt x="2347" y="1822"/>
                    <a:pt x="2347" y="1174"/>
                  </a:cubicBezTo>
                  <a:cubicBezTo>
                    <a:pt x="2347" y="525"/>
                    <a:pt x="1822" y="1"/>
                    <a:pt x="117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9" name="Google Shape;2809;p49"/>
            <p:cNvSpPr/>
            <p:nvPr/>
          </p:nvSpPr>
          <p:spPr>
            <a:xfrm>
              <a:off x="4725233" y="1533210"/>
              <a:ext cx="80320" cy="80320"/>
            </a:xfrm>
            <a:custGeom>
              <a:avLst/>
              <a:gdLst/>
              <a:ahLst/>
              <a:cxnLst/>
              <a:rect l="l" t="t" r="r" b="b"/>
              <a:pathLst>
                <a:path w="2347" h="2347" extrusionOk="0">
                  <a:moveTo>
                    <a:pt x="1173" y="0"/>
                  </a:moveTo>
                  <a:cubicBezTo>
                    <a:pt x="525" y="0"/>
                    <a:pt x="1" y="525"/>
                    <a:pt x="1" y="1174"/>
                  </a:cubicBezTo>
                  <a:cubicBezTo>
                    <a:pt x="1" y="1821"/>
                    <a:pt x="525" y="2346"/>
                    <a:pt x="1173" y="2346"/>
                  </a:cubicBezTo>
                  <a:cubicBezTo>
                    <a:pt x="1820" y="2346"/>
                    <a:pt x="2347" y="1821"/>
                    <a:pt x="2347" y="1174"/>
                  </a:cubicBezTo>
                  <a:cubicBezTo>
                    <a:pt x="2347" y="525"/>
                    <a:pt x="1820" y="0"/>
                    <a:pt x="117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0" name="Google Shape;2810;p49"/>
            <p:cNvSpPr/>
            <p:nvPr/>
          </p:nvSpPr>
          <p:spPr>
            <a:xfrm>
              <a:off x="4050413" y="800213"/>
              <a:ext cx="950017" cy="555876"/>
            </a:xfrm>
            <a:custGeom>
              <a:avLst/>
              <a:gdLst/>
              <a:ahLst/>
              <a:cxnLst/>
              <a:rect l="l" t="t" r="r" b="b"/>
              <a:pathLst>
                <a:path w="27760" h="16243" extrusionOk="0">
                  <a:moveTo>
                    <a:pt x="10866" y="0"/>
                  </a:moveTo>
                  <a:cubicBezTo>
                    <a:pt x="10770" y="0"/>
                    <a:pt x="10673" y="4"/>
                    <a:pt x="10572" y="12"/>
                  </a:cubicBezTo>
                  <a:cubicBezTo>
                    <a:pt x="7927" y="217"/>
                    <a:pt x="7583" y="2840"/>
                    <a:pt x="7583" y="2840"/>
                  </a:cubicBezTo>
                  <a:cubicBezTo>
                    <a:pt x="7583" y="2840"/>
                    <a:pt x="6662" y="1419"/>
                    <a:pt x="5127" y="1419"/>
                  </a:cubicBezTo>
                  <a:cubicBezTo>
                    <a:pt x="4473" y="1419"/>
                    <a:pt x="3708" y="1677"/>
                    <a:pt x="2856" y="2412"/>
                  </a:cubicBezTo>
                  <a:cubicBezTo>
                    <a:pt x="0" y="4872"/>
                    <a:pt x="3818" y="7984"/>
                    <a:pt x="3818" y="7984"/>
                  </a:cubicBezTo>
                  <a:cubicBezTo>
                    <a:pt x="3818" y="7984"/>
                    <a:pt x="2144" y="10084"/>
                    <a:pt x="3271" y="12954"/>
                  </a:cubicBezTo>
                  <a:cubicBezTo>
                    <a:pt x="3729" y="14123"/>
                    <a:pt x="4668" y="14470"/>
                    <a:pt x="5620" y="14470"/>
                  </a:cubicBezTo>
                  <a:cubicBezTo>
                    <a:pt x="6033" y="14470"/>
                    <a:pt x="6448" y="14404"/>
                    <a:pt x="6827" y="14313"/>
                  </a:cubicBezTo>
                  <a:cubicBezTo>
                    <a:pt x="7727" y="14095"/>
                    <a:pt x="8496" y="13517"/>
                    <a:pt x="8964" y="12717"/>
                  </a:cubicBezTo>
                  <a:cubicBezTo>
                    <a:pt x="9787" y="11315"/>
                    <a:pt x="11151" y="9899"/>
                    <a:pt x="13253" y="8966"/>
                  </a:cubicBezTo>
                  <a:cubicBezTo>
                    <a:pt x="13866" y="8695"/>
                    <a:pt x="14520" y="8548"/>
                    <a:pt x="15171" y="8548"/>
                  </a:cubicBezTo>
                  <a:cubicBezTo>
                    <a:pt x="15781" y="8548"/>
                    <a:pt x="16388" y="8677"/>
                    <a:pt x="16959" y="8953"/>
                  </a:cubicBezTo>
                  <a:cubicBezTo>
                    <a:pt x="17461" y="9196"/>
                    <a:pt x="17907" y="9535"/>
                    <a:pt x="18293" y="9935"/>
                  </a:cubicBezTo>
                  <a:cubicBezTo>
                    <a:pt x="18874" y="10535"/>
                    <a:pt x="19128" y="11356"/>
                    <a:pt x="19651" y="12000"/>
                  </a:cubicBezTo>
                  <a:cubicBezTo>
                    <a:pt x="19972" y="12395"/>
                    <a:pt x="20386" y="12727"/>
                    <a:pt x="20875" y="12867"/>
                  </a:cubicBezTo>
                  <a:cubicBezTo>
                    <a:pt x="21083" y="12926"/>
                    <a:pt x="21277" y="12953"/>
                    <a:pt x="21457" y="12953"/>
                  </a:cubicBezTo>
                  <a:cubicBezTo>
                    <a:pt x="23042" y="12953"/>
                    <a:pt x="23609" y="10844"/>
                    <a:pt x="23721" y="9501"/>
                  </a:cubicBezTo>
                  <a:cubicBezTo>
                    <a:pt x="23756" y="9499"/>
                    <a:pt x="23791" y="9497"/>
                    <a:pt x="23824" y="9497"/>
                  </a:cubicBezTo>
                  <a:cubicBezTo>
                    <a:pt x="26350" y="9497"/>
                    <a:pt x="26462" y="16106"/>
                    <a:pt x="27151" y="16240"/>
                  </a:cubicBezTo>
                  <a:cubicBezTo>
                    <a:pt x="27163" y="16242"/>
                    <a:pt x="27175" y="16243"/>
                    <a:pt x="27188" y="16243"/>
                  </a:cubicBezTo>
                  <a:cubicBezTo>
                    <a:pt x="27448" y="16243"/>
                    <a:pt x="27760" y="15733"/>
                    <a:pt x="27545" y="15093"/>
                  </a:cubicBezTo>
                  <a:cubicBezTo>
                    <a:pt x="27210" y="14093"/>
                    <a:pt x="26782" y="12296"/>
                    <a:pt x="27151" y="10340"/>
                  </a:cubicBezTo>
                  <a:cubicBezTo>
                    <a:pt x="27710" y="7366"/>
                    <a:pt x="26479" y="4443"/>
                    <a:pt x="23864" y="3886"/>
                  </a:cubicBezTo>
                  <a:cubicBezTo>
                    <a:pt x="23554" y="3820"/>
                    <a:pt x="23266" y="3794"/>
                    <a:pt x="23003" y="3794"/>
                  </a:cubicBezTo>
                  <a:cubicBezTo>
                    <a:pt x="21894" y="3794"/>
                    <a:pt x="21233" y="4267"/>
                    <a:pt x="21233" y="4267"/>
                  </a:cubicBezTo>
                  <a:cubicBezTo>
                    <a:pt x="21233" y="4267"/>
                    <a:pt x="21782" y="1090"/>
                    <a:pt x="18707" y="475"/>
                  </a:cubicBezTo>
                  <a:cubicBezTo>
                    <a:pt x="18376" y="409"/>
                    <a:pt x="18063" y="379"/>
                    <a:pt x="17769" y="379"/>
                  </a:cubicBezTo>
                  <a:cubicBezTo>
                    <a:pt x="15320" y="379"/>
                    <a:pt x="14105" y="2412"/>
                    <a:pt x="14105" y="2412"/>
                  </a:cubicBezTo>
                  <a:cubicBezTo>
                    <a:pt x="14105" y="2412"/>
                    <a:pt x="13284" y="0"/>
                    <a:pt x="1086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1" name="Google Shape;2811;p49"/>
            <p:cNvSpPr/>
            <p:nvPr/>
          </p:nvSpPr>
          <p:spPr>
            <a:xfrm>
              <a:off x="4705452" y="1327195"/>
              <a:ext cx="135590" cy="49246"/>
            </a:xfrm>
            <a:custGeom>
              <a:avLst/>
              <a:gdLst/>
              <a:ahLst/>
              <a:cxnLst/>
              <a:rect l="l" t="t" r="r" b="b"/>
              <a:pathLst>
                <a:path w="3962" h="1439" extrusionOk="0">
                  <a:moveTo>
                    <a:pt x="2118" y="0"/>
                  </a:moveTo>
                  <a:cubicBezTo>
                    <a:pt x="2039" y="0"/>
                    <a:pt x="1960" y="5"/>
                    <a:pt x="1882" y="13"/>
                  </a:cubicBezTo>
                  <a:cubicBezTo>
                    <a:pt x="1450" y="58"/>
                    <a:pt x="1045" y="230"/>
                    <a:pt x="721" y="480"/>
                  </a:cubicBezTo>
                  <a:cubicBezTo>
                    <a:pt x="400" y="734"/>
                    <a:pt x="132" y="1049"/>
                    <a:pt x="1" y="1438"/>
                  </a:cubicBezTo>
                  <a:cubicBezTo>
                    <a:pt x="737" y="1127"/>
                    <a:pt x="1350" y="869"/>
                    <a:pt x="1969" y="813"/>
                  </a:cubicBezTo>
                  <a:cubicBezTo>
                    <a:pt x="2083" y="801"/>
                    <a:pt x="2198" y="794"/>
                    <a:pt x="2315" y="794"/>
                  </a:cubicBezTo>
                  <a:cubicBezTo>
                    <a:pt x="2507" y="794"/>
                    <a:pt x="2704" y="813"/>
                    <a:pt x="2905" y="858"/>
                  </a:cubicBezTo>
                  <a:cubicBezTo>
                    <a:pt x="3235" y="906"/>
                    <a:pt x="3562" y="1036"/>
                    <a:pt x="3961" y="1140"/>
                  </a:cubicBezTo>
                  <a:cubicBezTo>
                    <a:pt x="3870" y="963"/>
                    <a:pt x="3756" y="792"/>
                    <a:pt x="3619" y="642"/>
                  </a:cubicBezTo>
                  <a:cubicBezTo>
                    <a:pt x="3468" y="508"/>
                    <a:pt x="3321" y="356"/>
                    <a:pt x="3128" y="266"/>
                  </a:cubicBezTo>
                  <a:cubicBezTo>
                    <a:pt x="2833" y="90"/>
                    <a:pt x="2475" y="0"/>
                    <a:pt x="2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2" name="Google Shape;2812;p49"/>
            <p:cNvSpPr/>
            <p:nvPr/>
          </p:nvSpPr>
          <p:spPr>
            <a:xfrm>
              <a:off x="4324598" y="1315251"/>
              <a:ext cx="145959" cy="50923"/>
            </a:xfrm>
            <a:custGeom>
              <a:avLst/>
              <a:gdLst/>
              <a:ahLst/>
              <a:cxnLst/>
              <a:rect l="l" t="t" r="r" b="b"/>
              <a:pathLst>
                <a:path w="4265" h="1488" extrusionOk="0">
                  <a:moveTo>
                    <a:pt x="2318" y="0"/>
                  </a:moveTo>
                  <a:cubicBezTo>
                    <a:pt x="2292" y="0"/>
                    <a:pt x="2266" y="1"/>
                    <a:pt x="2239" y="2"/>
                  </a:cubicBezTo>
                  <a:cubicBezTo>
                    <a:pt x="1775" y="4"/>
                    <a:pt x="1350" y="164"/>
                    <a:pt x="965" y="357"/>
                  </a:cubicBezTo>
                  <a:cubicBezTo>
                    <a:pt x="781" y="469"/>
                    <a:pt x="601" y="591"/>
                    <a:pt x="437" y="722"/>
                  </a:cubicBezTo>
                  <a:cubicBezTo>
                    <a:pt x="281" y="871"/>
                    <a:pt x="129" y="1018"/>
                    <a:pt x="0" y="1192"/>
                  </a:cubicBezTo>
                  <a:cubicBezTo>
                    <a:pt x="221" y="1171"/>
                    <a:pt x="420" y="1121"/>
                    <a:pt x="615" y="1075"/>
                  </a:cubicBezTo>
                  <a:cubicBezTo>
                    <a:pt x="809" y="1028"/>
                    <a:pt x="1006" y="1000"/>
                    <a:pt x="1187" y="949"/>
                  </a:cubicBezTo>
                  <a:cubicBezTo>
                    <a:pt x="1562" y="886"/>
                    <a:pt x="1917" y="806"/>
                    <a:pt x="2261" y="806"/>
                  </a:cubicBezTo>
                  <a:cubicBezTo>
                    <a:pt x="2305" y="804"/>
                    <a:pt x="2349" y="803"/>
                    <a:pt x="2393" y="803"/>
                  </a:cubicBezTo>
                  <a:cubicBezTo>
                    <a:pt x="3027" y="803"/>
                    <a:pt x="3627" y="990"/>
                    <a:pt x="4265" y="1488"/>
                  </a:cubicBezTo>
                  <a:cubicBezTo>
                    <a:pt x="4213" y="1048"/>
                    <a:pt x="3935" y="653"/>
                    <a:pt x="3561" y="379"/>
                  </a:cubicBezTo>
                  <a:cubicBezTo>
                    <a:pt x="3204" y="123"/>
                    <a:pt x="2751" y="0"/>
                    <a:pt x="23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3" name="Google Shape;2813;p49"/>
            <p:cNvSpPr/>
            <p:nvPr/>
          </p:nvSpPr>
          <p:spPr>
            <a:xfrm>
              <a:off x="4202871" y="1336503"/>
              <a:ext cx="300097" cy="222207"/>
            </a:xfrm>
            <a:custGeom>
              <a:avLst/>
              <a:gdLst/>
              <a:ahLst/>
              <a:cxnLst/>
              <a:rect l="l" t="t" r="r" b="b"/>
              <a:pathLst>
                <a:path w="8769" h="6493" extrusionOk="0">
                  <a:moveTo>
                    <a:pt x="8365" y="403"/>
                  </a:moveTo>
                  <a:lnTo>
                    <a:pt x="8365" y="6091"/>
                  </a:lnTo>
                  <a:lnTo>
                    <a:pt x="401" y="6091"/>
                  </a:lnTo>
                  <a:lnTo>
                    <a:pt x="401" y="403"/>
                  </a:lnTo>
                  <a:close/>
                  <a:moveTo>
                    <a:pt x="1" y="1"/>
                  </a:moveTo>
                  <a:lnTo>
                    <a:pt x="1" y="6493"/>
                  </a:lnTo>
                  <a:lnTo>
                    <a:pt x="8769" y="6493"/>
                  </a:lnTo>
                  <a:lnTo>
                    <a:pt x="876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4" name="Google Shape;2814;p49"/>
            <p:cNvSpPr/>
            <p:nvPr/>
          </p:nvSpPr>
          <p:spPr>
            <a:xfrm>
              <a:off x="4665002" y="1343313"/>
              <a:ext cx="298352" cy="222138"/>
            </a:xfrm>
            <a:custGeom>
              <a:avLst/>
              <a:gdLst/>
              <a:ahLst/>
              <a:cxnLst/>
              <a:rect l="l" t="t" r="r" b="b"/>
              <a:pathLst>
                <a:path w="8718" h="6491" extrusionOk="0">
                  <a:moveTo>
                    <a:pt x="8315" y="401"/>
                  </a:moveTo>
                  <a:lnTo>
                    <a:pt x="8315" y="6090"/>
                  </a:lnTo>
                  <a:lnTo>
                    <a:pt x="401" y="6090"/>
                  </a:lnTo>
                  <a:lnTo>
                    <a:pt x="401" y="401"/>
                  </a:lnTo>
                  <a:close/>
                  <a:moveTo>
                    <a:pt x="1" y="0"/>
                  </a:moveTo>
                  <a:lnTo>
                    <a:pt x="1" y="6490"/>
                  </a:lnTo>
                  <a:lnTo>
                    <a:pt x="8717" y="6490"/>
                  </a:lnTo>
                  <a:lnTo>
                    <a:pt x="87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5" name="Google Shape;2815;p49"/>
            <p:cNvSpPr/>
            <p:nvPr/>
          </p:nvSpPr>
          <p:spPr>
            <a:xfrm>
              <a:off x="4541492" y="1340333"/>
              <a:ext cx="84976" cy="201813"/>
            </a:xfrm>
            <a:custGeom>
              <a:avLst/>
              <a:gdLst/>
              <a:ahLst/>
              <a:cxnLst/>
              <a:rect l="l" t="t" r="r" b="b"/>
              <a:pathLst>
                <a:path w="1181" h="2805" extrusionOk="0">
                  <a:moveTo>
                    <a:pt x="590" y="1"/>
                  </a:moveTo>
                  <a:cubicBezTo>
                    <a:pt x="265" y="1"/>
                    <a:pt x="1" y="1220"/>
                    <a:pt x="1" y="1993"/>
                  </a:cubicBezTo>
                  <a:cubicBezTo>
                    <a:pt x="1" y="2767"/>
                    <a:pt x="265" y="2804"/>
                    <a:pt x="590" y="2804"/>
                  </a:cubicBezTo>
                  <a:cubicBezTo>
                    <a:pt x="916" y="2804"/>
                    <a:pt x="1181" y="2767"/>
                    <a:pt x="1181" y="1993"/>
                  </a:cubicBezTo>
                  <a:cubicBezTo>
                    <a:pt x="1181" y="1220"/>
                    <a:pt x="916" y="1"/>
                    <a:pt x="59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6" name="Google Shape;2816;p49"/>
            <p:cNvSpPr/>
            <p:nvPr/>
          </p:nvSpPr>
          <p:spPr>
            <a:xfrm>
              <a:off x="4492045" y="1427054"/>
              <a:ext cx="184528" cy="43428"/>
            </a:xfrm>
            <a:custGeom>
              <a:avLst/>
              <a:gdLst/>
              <a:ahLst/>
              <a:cxnLst/>
              <a:rect l="l" t="t" r="r" b="b"/>
              <a:pathLst>
                <a:path w="5392" h="1269" extrusionOk="0">
                  <a:moveTo>
                    <a:pt x="2957" y="0"/>
                  </a:moveTo>
                  <a:cubicBezTo>
                    <a:pt x="1377" y="0"/>
                    <a:pt x="20" y="925"/>
                    <a:pt x="0" y="939"/>
                  </a:cubicBezTo>
                  <a:lnTo>
                    <a:pt x="230" y="1268"/>
                  </a:lnTo>
                  <a:cubicBezTo>
                    <a:pt x="306" y="1215"/>
                    <a:pt x="1523" y="389"/>
                    <a:pt x="2932" y="389"/>
                  </a:cubicBezTo>
                  <a:cubicBezTo>
                    <a:pt x="3653" y="389"/>
                    <a:pt x="4424" y="605"/>
                    <a:pt x="5117" y="1251"/>
                  </a:cubicBezTo>
                  <a:lnTo>
                    <a:pt x="5391" y="956"/>
                  </a:lnTo>
                  <a:cubicBezTo>
                    <a:pt x="4619" y="239"/>
                    <a:pt x="3759" y="0"/>
                    <a:pt x="295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857" name="Google Shape;2857;p49"/>
          <p:cNvGrpSpPr/>
          <p:nvPr/>
        </p:nvGrpSpPr>
        <p:grpSpPr>
          <a:xfrm>
            <a:off x="654250" y="2075913"/>
            <a:ext cx="1134950" cy="991675"/>
            <a:chOff x="654250" y="2075913"/>
            <a:chExt cx="1134950" cy="991675"/>
          </a:xfrm>
        </p:grpSpPr>
        <p:sp>
          <p:nvSpPr>
            <p:cNvPr id="2858" name="Google Shape;2858;p49"/>
            <p:cNvSpPr/>
            <p:nvPr/>
          </p:nvSpPr>
          <p:spPr>
            <a:xfrm>
              <a:off x="655450" y="2087188"/>
              <a:ext cx="1133750" cy="979825"/>
            </a:xfrm>
            <a:custGeom>
              <a:avLst/>
              <a:gdLst/>
              <a:ahLst/>
              <a:cxnLst/>
              <a:rect l="l" t="t" r="r" b="b"/>
              <a:pathLst>
                <a:path w="45350" h="39193" extrusionOk="0">
                  <a:moveTo>
                    <a:pt x="24257" y="6929"/>
                  </a:moveTo>
                  <a:cubicBezTo>
                    <a:pt x="26536" y="6929"/>
                    <a:pt x="28838" y="7608"/>
                    <a:pt x="30844" y="9020"/>
                  </a:cubicBezTo>
                  <a:cubicBezTo>
                    <a:pt x="36019" y="12663"/>
                    <a:pt x="37260" y="19813"/>
                    <a:pt x="33617" y="24987"/>
                  </a:cubicBezTo>
                  <a:lnTo>
                    <a:pt x="25488" y="19263"/>
                  </a:lnTo>
                  <a:cubicBezTo>
                    <a:pt x="25738" y="18607"/>
                    <a:pt x="25527" y="17843"/>
                    <a:pt x="24930" y="17421"/>
                  </a:cubicBezTo>
                  <a:cubicBezTo>
                    <a:pt x="24656" y="17229"/>
                    <a:pt x="24343" y="17137"/>
                    <a:pt x="24032" y="17137"/>
                  </a:cubicBezTo>
                  <a:cubicBezTo>
                    <a:pt x="23662" y="17137"/>
                    <a:pt x="23296" y="17268"/>
                    <a:pt x="23005" y="17516"/>
                  </a:cubicBezTo>
                  <a:lnTo>
                    <a:pt x="14876" y="11792"/>
                  </a:lnTo>
                  <a:cubicBezTo>
                    <a:pt x="17108" y="8623"/>
                    <a:pt x="20654" y="6929"/>
                    <a:pt x="24257" y="6929"/>
                  </a:cubicBezTo>
                  <a:close/>
                  <a:moveTo>
                    <a:pt x="23804" y="1"/>
                  </a:moveTo>
                  <a:cubicBezTo>
                    <a:pt x="17950" y="1"/>
                    <a:pt x="12186" y="2693"/>
                    <a:pt x="8464" y="7738"/>
                  </a:cubicBezTo>
                  <a:lnTo>
                    <a:pt x="4993" y="5293"/>
                  </a:lnTo>
                  <a:lnTo>
                    <a:pt x="1" y="12385"/>
                  </a:lnTo>
                  <a:lnTo>
                    <a:pt x="38071" y="39192"/>
                  </a:lnTo>
                  <a:lnTo>
                    <a:pt x="43064" y="32102"/>
                  </a:lnTo>
                  <a:lnTo>
                    <a:pt x="39592" y="29659"/>
                  </a:lnTo>
                  <a:cubicBezTo>
                    <a:pt x="45349" y="21090"/>
                    <a:pt x="43232" y="9448"/>
                    <a:pt x="34749" y="3474"/>
                  </a:cubicBezTo>
                  <a:cubicBezTo>
                    <a:pt x="31416" y="1128"/>
                    <a:pt x="27591" y="1"/>
                    <a:pt x="238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9" name="Google Shape;2859;p49"/>
            <p:cNvSpPr/>
            <p:nvPr/>
          </p:nvSpPr>
          <p:spPr>
            <a:xfrm>
              <a:off x="673425" y="2075913"/>
              <a:ext cx="1093150" cy="987675"/>
            </a:xfrm>
            <a:custGeom>
              <a:avLst/>
              <a:gdLst/>
              <a:ahLst/>
              <a:cxnLst/>
              <a:rect l="l" t="t" r="r" b="b"/>
              <a:pathLst>
                <a:path w="43726" h="39507" extrusionOk="0">
                  <a:moveTo>
                    <a:pt x="24423" y="7249"/>
                  </a:moveTo>
                  <a:cubicBezTo>
                    <a:pt x="26671" y="7249"/>
                    <a:pt x="28941" y="7916"/>
                    <a:pt x="30915" y="9306"/>
                  </a:cubicBezTo>
                  <a:cubicBezTo>
                    <a:pt x="35967" y="12864"/>
                    <a:pt x="37216" y="19844"/>
                    <a:pt x="33737" y="24929"/>
                  </a:cubicBezTo>
                  <a:lnTo>
                    <a:pt x="25831" y="19363"/>
                  </a:lnTo>
                  <a:cubicBezTo>
                    <a:pt x="26045" y="18652"/>
                    <a:pt x="25787" y="17881"/>
                    <a:pt x="25178" y="17455"/>
                  </a:cubicBezTo>
                  <a:cubicBezTo>
                    <a:pt x="24880" y="17245"/>
                    <a:pt x="24535" y="17141"/>
                    <a:pt x="24189" y="17141"/>
                  </a:cubicBezTo>
                  <a:cubicBezTo>
                    <a:pt x="23827" y="17141"/>
                    <a:pt x="23465" y="17255"/>
                    <a:pt x="23161" y="17481"/>
                  </a:cubicBezTo>
                  <a:lnTo>
                    <a:pt x="15255" y="11914"/>
                  </a:lnTo>
                  <a:cubicBezTo>
                    <a:pt x="17458" y="8873"/>
                    <a:pt x="20914" y="7249"/>
                    <a:pt x="24423" y="7249"/>
                  </a:cubicBezTo>
                  <a:close/>
                  <a:moveTo>
                    <a:pt x="24423" y="6937"/>
                  </a:moveTo>
                  <a:cubicBezTo>
                    <a:pt x="20769" y="6937"/>
                    <a:pt x="17170" y="8652"/>
                    <a:pt x="14910" y="11860"/>
                  </a:cubicBezTo>
                  <a:cubicBezTo>
                    <a:pt x="14886" y="11894"/>
                    <a:pt x="14878" y="11935"/>
                    <a:pt x="14885" y="11977"/>
                  </a:cubicBezTo>
                  <a:cubicBezTo>
                    <a:pt x="14892" y="12018"/>
                    <a:pt x="14915" y="12054"/>
                    <a:pt x="14949" y="12077"/>
                  </a:cubicBezTo>
                  <a:lnTo>
                    <a:pt x="23078" y="17801"/>
                  </a:lnTo>
                  <a:cubicBezTo>
                    <a:pt x="23104" y="17820"/>
                    <a:pt x="23135" y="17829"/>
                    <a:pt x="23166" y="17829"/>
                  </a:cubicBezTo>
                  <a:cubicBezTo>
                    <a:pt x="23202" y="17829"/>
                    <a:pt x="23238" y="17817"/>
                    <a:pt x="23266" y="17792"/>
                  </a:cubicBezTo>
                  <a:cubicBezTo>
                    <a:pt x="23531" y="17565"/>
                    <a:pt x="23860" y="17450"/>
                    <a:pt x="24189" y="17450"/>
                  </a:cubicBezTo>
                  <a:cubicBezTo>
                    <a:pt x="24472" y="17450"/>
                    <a:pt x="24756" y="17535"/>
                    <a:pt x="24999" y="17706"/>
                  </a:cubicBezTo>
                  <a:cubicBezTo>
                    <a:pt x="25527" y="18075"/>
                    <a:pt x="25734" y="18760"/>
                    <a:pt x="25504" y="19365"/>
                  </a:cubicBezTo>
                  <a:cubicBezTo>
                    <a:pt x="25478" y="19431"/>
                    <a:pt x="25499" y="19507"/>
                    <a:pt x="25558" y="19548"/>
                  </a:cubicBezTo>
                  <a:lnTo>
                    <a:pt x="33687" y="25272"/>
                  </a:lnTo>
                  <a:cubicBezTo>
                    <a:pt x="33714" y="25292"/>
                    <a:pt x="33744" y="25301"/>
                    <a:pt x="33777" y="25301"/>
                  </a:cubicBezTo>
                  <a:cubicBezTo>
                    <a:pt x="33785" y="25301"/>
                    <a:pt x="33794" y="25301"/>
                    <a:pt x="33802" y="25299"/>
                  </a:cubicBezTo>
                  <a:cubicBezTo>
                    <a:pt x="33844" y="25292"/>
                    <a:pt x="33880" y="25268"/>
                    <a:pt x="33902" y="25235"/>
                  </a:cubicBezTo>
                  <a:cubicBezTo>
                    <a:pt x="37589" y="19997"/>
                    <a:pt x="36330" y="12740"/>
                    <a:pt x="31093" y="9051"/>
                  </a:cubicBezTo>
                  <a:cubicBezTo>
                    <a:pt x="29065" y="7623"/>
                    <a:pt x="26733" y="6937"/>
                    <a:pt x="24423" y="6937"/>
                  </a:cubicBezTo>
                  <a:close/>
                  <a:moveTo>
                    <a:pt x="23980" y="313"/>
                  </a:moveTo>
                  <a:cubicBezTo>
                    <a:pt x="27841" y="313"/>
                    <a:pt x="31605" y="1496"/>
                    <a:pt x="34821" y="3761"/>
                  </a:cubicBezTo>
                  <a:cubicBezTo>
                    <a:pt x="38886" y="6625"/>
                    <a:pt x="41618" y="10892"/>
                    <a:pt x="42518" y="15780"/>
                  </a:cubicBezTo>
                  <a:cubicBezTo>
                    <a:pt x="43417" y="20663"/>
                    <a:pt x="42388" y="25616"/>
                    <a:pt x="39623" y="29731"/>
                  </a:cubicBezTo>
                  <a:cubicBezTo>
                    <a:pt x="39578" y="29802"/>
                    <a:pt x="39593" y="29896"/>
                    <a:pt x="39663" y="29944"/>
                  </a:cubicBezTo>
                  <a:lnTo>
                    <a:pt x="43007" y="32298"/>
                  </a:lnTo>
                  <a:lnTo>
                    <a:pt x="38193" y="39135"/>
                  </a:lnTo>
                  <a:lnTo>
                    <a:pt x="378" y="12506"/>
                  </a:lnTo>
                  <a:lnTo>
                    <a:pt x="5193" y="5669"/>
                  </a:lnTo>
                  <a:lnTo>
                    <a:pt x="8536" y="8022"/>
                  </a:lnTo>
                  <a:cubicBezTo>
                    <a:pt x="8563" y="8041"/>
                    <a:pt x="8595" y="8051"/>
                    <a:pt x="8626" y="8051"/>
                  </a:cubicBezTo>
                  <a:cubicBezTo>
                    <a:pt x="8674" y="8051"/>
                    <a:pt x="8721" y="8029"/>
                    <a:pt x="8751" y="7989"/>
                  </a:cubicBezTo>
                  <a:cubicBezTo>
                    <a:pt x="11694" y="3998"/>
                    <a:pt x="16012" y="1362"/>
                    <a:pt x="20910" y="562"/>
                  </a:cubicBezTo>
                  <a:cubicBezTo>
                    <a:pt x="21935" y="395"/>
                    <a:pt x="22961" y="313"/>
                    <a:pt x="23980" y="313"/>
                  </a:cubicBezTo>
                  <a:close/>
                  <a:moveTo>
                    <a:pt x="23979" y="1"/>
                  </a:moveTo>
                  <a:cubicBezTo>
                    <a:pt x="22943" y="1"/>
                    <a:pt x="21899" y="85"/>
                    <a:pt x="20857" y="255"/>
                  </a:cubicBezTo>
                  <a:cubicBezTo>
                    <a:pt x="15931" y="1058"/>
                    <a:pt x="11578" y="3693"/>
                    <a:pt x="8589" y="7680"/>
                  </a:cubicBezTo>
                  <a:lnTo>
                    <a:pt x="5243" y="5323"/>
                  </a:lnTo>
                  <a:cubicBezTo>
                    <a:pt x="5217" y="5305"/>
                    <a:pt x="5186" y="5296"/>
                    <a:pt x="5154" y="5296"/>
                  </a:cubicBezTo>
                  <a:cubicBezTo>
                    <a:pt x="5145" y="5296"/>
                    <a:pt x="5135" y="5297"/>
                    <a:pt x="5126" y="5299"/>
                  </a:cubicBezTo>
                  <a:cubicBezTo>
                    <a:pt x="5086" y="5306"/>
                    <a:pt x="5050" y="5329"/>
                    <a:pt x="5026" y="5363"/>
                  </a:cubicBezTo>
                  <a:lnTo>
                    <a:pt x="32" y="12454"/>
                  </a:lnTo>
                  <a:cubicBezTo>
                    <a:pt x="9" y="12487"/>
                    <a:pt x="1" y="12528"/>
                    <a:pt x="8" y="12570"/>
                  </a:cubicBezTo>
                  <a:cubicBezTo>
                    <a:pt x="15" y="12611"/>
                    <a:pt x="38" y="12647"/>
                    <a:pt x="72" y="12670"/>
                  </a:cubicBezTo>
                  <a:lnTo>
                    <a:pt x="38142" y="39478"/>
                  </a:lnTo>
                  <a:cubicBezTo>
                    <a:pt x="38167" y="39498"/>
                    <a:pt x="38199" y="39506"/>
                    <a:pt x="38230" y="39506"/>
                  </a:cubicBezTo>
                  <a:lnTo>
                    <a:pt x="38259" y="39506"/>
                  </a:lnTo>
                  <a:cubicBezTo>
                    <a:pt x="38300" y="39499"/>
                    <a:pt x="38336" y="39476"/>
                    <a:pt x="38359" y="39442"/>
                  </a:cubicBezTo>
                  <a:lnTo>
                    <a:pt x="43351" y="32352"/>
                  </a:lnTo>
                  <a:cubicBezTo>
                    <a:pt x="43374" y="32318"/>
                    <a:pt x="43383" y="32276"/>
                    <a:pt x="43376" y="32235"/>
                  </a:cubicBezTo>
                  <a:cubicBezTo>
                    <a:pt x="43368" y="32195"/>
                    <a:pt x="43346" y="32159"/>
                    <a:pt x="43311" y="32135"/>
                  </a:cubicBezTo>
                  <a:lnTo>
                    <a:pt x="39965" y="29777"/>
                  </a:lnTo>
                  <a:cubicBezTo>
                    <a:pt x="42711" y="25619"/>
                    <a:pt x="43726" y="20636"/>
                    <a:pt x="42823" y="15723"/>
                  </a:cubicBezTo>
                  <a:cubicBezTo>
                    <a:pt x="41908" y="10755"/>
                    <a:pt x="39129" y="6414"/>
                    <a:pt x="34998" y="3505"/>
                  </a:cubicBezTo>
                  <a:cubicBezTo>
                    <a:pt x="31729" y="1204"/>
                    <a:pt x="27904" y="1"/>
                    <a:pt x="239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0" name="Google Shape;2860;p49"/>
            <p:cNvSpPr/>
            <p:nvPr/>
          </p:nvSpPr>
          <p:spPr>
            <a:xfrm>
              <a:off x="654250" y="2368463"/>
              <a:ext cx="972275" cy="698650"/>
            </a:xfrm>
            <a:custGeom>
              <a:avLst/>
              <a:gdLst/>
              <a:ahLst/>
              <a:cxnLst/>
              <a:rect l="l" t="t" r="r" b="b"/>
              <a:pathLst>
                <a:path w="38891" h="27946" extrusionOk="0">
                  <a:moveTo>
                    <a:pt x="778" y="1"/>
                  </a:moveTo>
                  <a:lnTo>
                    <a:pt x="0" y="1105"/>
                  </a:lnTo>
                  <a:lnTo>
                    <a:pt x="38113" y="27946"/>
                  </a:lnTo>
                  <a:lnTo>
                    <a:pt x="38890" y="26842"/>
                  </a:lnTo>
                  <a:lnTo>
                    <a:pt x="77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1" name="Google Shape;2861;p49"/>
            <p:cNvSpPr/>
            <p:nvPr/>
          </p:nvSpPr>
          <p:spPr>
            <a:xfrm>
              <a:off x="658650" y="2352863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6" y="1"/>
                  </a:moveTo>
                  <a:cubicBezTo>
                    <a:pt x="1408" y="1"/>
                    <a:pt x="1359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7" y="2099"/>
                  </a:cubicBezTo>
                  <a:cubicBezTo>
                    <a:pt x="114" y="2119"/>
                    <a:pt x="147" y="2128"/>
                    <a:pt x="177" y="2128"/>
                  </a:cubicBezTo>
                  <a:cubicBezTo>
                    <a:pt x="226" y="2128"/>
                    <a:pt x="273" y="2105"/>
                    <a:pt x="304" y="2061"/>
                  </a:cubicBezTo>
                  <a:lnTo>
                    <a:pt x="1583" y="245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2" name="Google Shape;2862;p49"/>
            <p:cNvSpPr/>
            <p:nvPr/>
          </p:nvSpPr>
          <p:spPr>
            <a:xfrm>
              <a:off x="708800" y="2388163"/>
              <a:ext cx="40800" cy="53150"/>
            </a:xfrm>
            <a:custGeom>
              <a:avLst/>
              <a:gdLst/>
              <a:ahLst/>
              <a:cxnLst/>
              <a:rect l="l" t="t" r="r" b="b"/>
              <a:pathLst>
                <a:path w="1632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7"/>
                    <a:pt x="87" y="2097"/>
                  </a:cubicBezTo>
                  <a:cubicBezTo>
                    <a:pt x="114" y="2117"/>
                    <a:pt x="146" y="2126"/>
                    <a:pt x="177" y="2126"/>
                  </a:cubicBezTo>
                  <a:cubicBezTo>
                    <a:pt x="224" y="2126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3" name="Google Shape;2863;p49"/>
            <p:cNvSpPr/>
            <p:nvPr/>
          </p:nvSpPr>
          <p:spPr>
            <a:xfrm>
              <a:off x="675350" y="2382088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8" y="1350"/>
                    <a:pt x="88" y="1399"/>
                  </a:cubicBezTo>
                  <a:cubicBezTo>
                    <a:pt x="115" y="1419"/>
                    <a:pt x="147" y="1427"/>
                    <a:pt x="177" y="1427"/>
                  </a:cubicBezTo>
                  <a:cubicBezTo>
                    <a:pt x="227" y="1427"/>
                    <a:pt x="274" y="1404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4" name="Google Shape;2864;p49"/>
            <p:cNvSpPr/>
            <p:nvPr/>
          </p:nvSpPr>
          <p:spPr>
            <a:xfrm>
              <a:off x="690600" y="23928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7" y="1429"/>
                    <a:pt x="274" y="1406"/>
                    <a:pt x="305" y="1362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5" name="Google Shape;2865;p49"/>
            <p:cNvSpPr/>
            <p:nvPr/>
          </p:nvSpPr>
          <p:spPr>
            <a:xfrm>
              <a:off x="758150" y="2422988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0"/>
                  </a:moveTo>
                  <a:cubicBezTo>
                    <a:pt x="1409" y="0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7"/>
                    <a:pt x="89" y="2097"/>
                  </a:cubicBezTo>
                  <a:cubicBezTo>
                    <a:pt x="115" y="2117"/>
                    <a:pt x="148" y="2126"/>
                    <a:pt x="178" y="2126"/>
                  </a:cubicBezTo>
                  <a:cubicBezTo>
                    <a:pt x="227" y="2126"/>
                    <a:pt x="275" y="2103"/>
                    <a:pt x="305" y="2060"/>
                  </a:cubicBezTo>
                  <a:lnTo>
                    <a:pt x="1584" y="244"/>
                  </a:lnTo>
                  <a:cubicBezTo>
                    <a:pt x="1634" y="174"/>
                    <a:pt x="1615" y="77"/>
                    <a:pt x="1547" y="27"/>
                  </a:cubicBezTo>
                  <a:cubicBezTo>
                    <a:pt x="1520" y="9"/>
                    <a:pt x="1489" y="0"/>
                    <a:pt x="145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6" name="Google Shape;2866;p49"/>
            <p:cNvSpPr/>
            <p:nvPr/>
          </p:nvSpPr>
          <p:spPr>
            <a:xfrm>
              <a:off x="724750" y="24168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70" y="23"/>
                    <a:pt x="840" y="67"/>
                  </a:cubicBezTo>
                  <a:lnTo>
                    <a:pt x="51" y="1184"/>
                  </a:lnTo>
                  <a:cubicBezTo>
                    <a:pt x="1" y="1254"/>
                    <a:pt x="19" y="1351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7" name="Google Shape;2867;p49"/>
            <p:cNvSpPr/>
            <p:nvPr/>
          </p:nvSpPr>
          <p:spPr>
            <a:xfrm>
              <a:off x="740000" y="242761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1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8" name="Google Shape;2868;p49"/>
            <p:cNvSpPr/>
            <p:nvPr/>
          </p:nvSpPr>
          <p:spPr>
            <a:xfrm>
              <a:off x="807600" y="245776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2"/>
                  </a:lnTo>
                  <a:cubicBezTo>
                    <a:pt x="0" y="1951"/>
                    <a:pt x="19" y="2048"/>
                    <a:pt x="87" y="2098"/>
                  </a:cubicBezTo>
                  <a:cubicBezTo>
                    <a:pt x="115" y="2118"/>
                    <a:pt x="147" y="2127"/>
                    <a:pt x="177" y="2127"/>
                  </a:cubicBezTo>
                  <a:cubicBezTo>
                    <a:pt x="226" y="2127"/>
                    <a:pt x="273" y="2104"/>
                    <a:pt x="305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9" name="Google Shape;2869;p49"/>
            <p:cNvSpPr/>
            <p:nvPr/>
          </p:nvSpPr>
          <p:spPr>
            <a:xfrm>
              <a:off x="774150" y="24516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8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4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0" name="Google Shape;2870;p49"/>
            <p:cNvSpPr/>
            <p:nvPr/>
          </p:nvSpPr>
          <p:spPr>
            <a:xfrm>
              <a:off x="789425" y="2462413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6" y="1"/>
                  </a:moveTo>
                  <a:cubicBezTo>
                    <a:pt x="918" y="1"/>
                    <a:pt x="869" y="23"/>
                    <a:pt x="839" y="66"/>
                  </a:cubicBezTo>
                  <a:lnTo>
                    <a:pt x="50" y="1183"/>
                  </a:lnTo>
                  <a:cubicBezTo>
                    <a:pt x="0" y="1253"/>
                    <a:pt x="19" y="1349"/>
                    <a:pt x="89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1" name="Google Shape;2871;p49"/>
            <p:cNvSpPr/>
            <p:nvPr/>
          </p:nvSpPr>
          <p:spPr>
            <a:xfrm>
              <a:off x="857000" y="2492538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8" y="2049"/>
                    <a:pt x="88" y="2099"/>
                  </a:cubicBezTo>
                  <a:cubicBezTo>
                    <a:pt x="115" y="2117"/>
                    <a:pt x="146" y="2127"/>
                    <a:pt x="176" y="2127"/>
                  </a:cubicBezTo>
                  <a:cubicBezTo>
                    <a:pt x="225" y="2127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10"/>
                    <a:pt x="1486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2" name="Google Shape;2872;p49"/>
            <p:cNvSpPr/>
            <p:nvPr/>
          </p:nvSpPr>
          <p:spPr>
            <a:xfrm>
              <a:off x="823525" y="24864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4"/>
                    <a:pt x="839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8" y="1429"/>
                    <a:pt x="276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5" y="79"/>
                    <a:pt x="1055" y="29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3" name="Google Shape;2873;p49"/>
            <p:cNvSpPr/>
            <p:nvPr/>
          </p:nvSpPr>
          <p:spPr>
            <a:xfrm>
              <a:off x="838825" y="2497163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4" y="1"/>
                  </a:moveTo>
                  <a:cubicBezTo>
                    <a:pt x="915" y="1"/>
                    <a:pt x="868" y="23"/>
                    <a:pt x="837" y="66"/>
                  </a:cubicBezTo>
                  <a:lnTo>
                    <a:pt x="50" y="1185"/>
                  </a:lnTo>
                  <a:cubicBezTo>
                    <a:pt x="0" y="1254"/>
                    <a:pt x="17" y="1351"/>
                    <a:pt x="87" y="1401"/>
                  </a:cubicBezTo>
                  <a:cubicBezTo>
                    <a:pt x="114" y="1421"/>
                    <a:pt x="146" y="1429"/>
                    <a:pt x="177" y="1429"/>
                  </a:cubicBezTo>
                  <a:cubicBezTo>
                    <a:pt x="224" y="1429"/>
                    <a:pt x="273" y="1408"/>
                    <a:pt x="303" y="1364"/>
                  </a:cubicBezTo>
                  <a:lnTo>
                    <a:pt x="1092" y="245"/>
                  </a:lnTo>
                  <a:cubicBezTo>
                    <a:pt x="1142" y="176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4" name="Google Shape;2874;p49"/>
            <p:cNvSpPr/>
            <p:nvPr/>
          </p:nvSpPr>
          <p:spPr>
            <a:xfrm>
              <a:off x="906375" y="252736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1"/>
                  </a:moveTo>
                  <a:cubicBezTo>
                    <a:pt x="1408" y="1"/>
                    <a:pt x="1360" y="24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9" y="2047"/>
                    <a:pt x="87" y="2098"/>
                  </a:cubicBezTo>
                  <a:cubicBezTo>
                    <a:pt x="114" y="2116"/>
                    <a:pt x="147" y="2126"/>
                    <a:pt x="177" y="2126"/>
                  </a:cubicBezTo>
                  <a:cubicBezTo>
                    <a:pt x="226" y="2126"/>
                    <a:pt x="273" y="2102"/>
                    <a:pt x="304" y="2059"/>
                  </a:cubicBezTo>
                  <a:lnTo>
                    <a:pt x="1583" y="244"/>
                  </a:lnTo>
                  <a:cubicBezTo>
                    <a:pt x="1633" y="176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5" name="Google Shape;2875;p49"/>
            <p:cNvSpPr/>
            <p:nvPr/>
          </p:nvSpPr>
          <p:spPr>
            <a:xfrm>
              <a:off x="872975" y="252126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3"/>
                    <a:pt x="19" y="1350"/>
                    <a:pt x="87" y="1400"/>
                  </a:cubicBezTo>
                  <a:cubicBezTo>
                    <a:pt x="114" y="1420"/>
                    <a:pt x="147" y="1428"/>
                    <a:pt x="177" y="1428"/>
                  </a:cubicBezTo>
                  <a:cubicBezTo>
                    <a:pt x="226" y="1428"/>
                    <a:pt x="273" y="1406"/>
                    <a:pt x="304" y="1361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5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6" name="Google Shape;2876;p49"/>
            <p:cNvSpPr/>
            <p:nvPr/>
          </p:nvSpPr>
          <p:spPr>
            <a:xfrm>
              <a:off x="888250" y="2532013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7" name="Google Shape;2877;p49"/>
            <p:cNvSpPr/>
            <p:nvPr/>
          </p:nvSpPr>
          <p:spPr>
            <a:xfrm>
              <a:off x="955800" y="2562163"/>
              <a:ext cx="40825" cy="53125"/>
            </a:xfrm>
            <a:custGeom>
              <a:avLst/>
              <a:gdLst/>
              <a:ahLst/>
              <a:cxnLst/>
              <a:rect l="l" t="t" r="r" b="b"/>
              <a:pathLst>
                <a:path w="1633" h="2125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5"/>
                  </a:cubicBezTo>
                  <a:lnTo>
                    <a:pt x="51" y="1880"/>
                  </a:lnTo>
                  <a:cubicBezTo>
                    <a:pt x="1" y="1950"/>
                    <a:pt x="18" y="2046"/>
                    <a:pt x="88" y="2096"/>
                  </a:cubicBezTo>
                  <a:cubicBezTo>
                    <a:pt x="115" y="2116"/>
                    <a:pt x="146" y="2124"/>
                    <a:pt x="178" y="2124"/>
                  </a:cubicBezTo>
                  <a:cubicBezTo>
                    <a:pt x="225" y="2124"/>
                    <a:pt x="273" y="2101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8" name="Google Shape;2878;p49"/>
            <p:cNvSpPr/>
            <p:nvPr/>
          </p:nvSpPr>
          <p:spPr>
            <a:xfrm>
              <a:off x="922375" y="2556038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49" y="1183"/>
                  </a:lnTo>
                  <a:cubicBezTo>
                    <a:pt x="0" y="1253"/>
                    <a:pt x="17" y="1351"/>
                    <a:pt x="87" y="1399"/>
                  </a:cubicBezTo>
                  <a:cubicBezTo>
                    <a:pt x="114" y="1419"/>
                    <a:pt x="146" y="1429"/>
                    <a:pt x="176" y="1429"/>
                  </a:cubicBezTo>
                  <a:cubicBezTo>
                    <a:pt x="224" y="1429"/>
                    <a:pt x="273" y="1405"/>
                    <a:pt x="303" y="1362"/>
                  </a:cubicBezTo>
                  <a:lnTo>
                    <a:pt x="1090" y="245"/>
                  </a:lnTo>
                  <a:cubicBezTo>
                    <a:pt x="1140" y="175"/>
                    <a:pt x="1123" y="77"/>
                    <a:pt x="1053" y="27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9" name="Google Shape;2879;p49"/>
            <p:cNvSpPr/>
            <p:nvPr/>
          </p:nvSpPr>
          <p:spPr>
            <a:xfrm>
              <a:off x="937625" y="2566788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9" y="1351"/>
                    <a:pt x="87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6" y="1429"/>
                    <a:pt x="273" y="1406"/>
                    <a:pt x="305" y="1362"/>
                  </a:cubicBezTo>
                  <a:lnTo>
                    <a:pt x="1092" y="245"/>
                  </a:lnTo>
                  <a:cubicBezTo>
                    <a:pt x="1142" y="175"/>
                    <a:pt x="1123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0" name="Google Shape;2880;p49"/>
            <p:cNvSpPr/>
            <p:nvPr/>
          </p:nvSpPr>
          <p:spPr>
            <a:xfrm>
              <a:off x="1005175" y="2596888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3"/>
                  </a:lnTo>
                  <a:cubicBezTo>
                    <a:pt x="0" y="1951"/>
                    <a:pt x="19" y="2048"/>
                    <a:pt x="89" y="2098"/>
                  </a:cubicBezTo>
                  <a:cubicBezTo>
                    <a:pt x="114" y="2118"/>
                    <a:pt x="147" y="2127"/>
                    <a:pt x="177" y="2127"/>
                  </a:cubicBezTo>
                  <a:cubicBezTo>
                    <a:pt x="226" y="2127"/>
                    <a:pt x="274" y="2104"/>
                    <a:pt x="304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6" y="28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1" name="Google Shape;2881;p49"/>
            <p:cNvSpPr/>
            <p:nvPr/>
          </p:nvSpPr>
          <p:spPr>
            <a:xfrm>
              <a:off x="971775" y="259081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8" y="0"/>
                    <a:pt x="870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6" y="1428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2" name="Google Shape;2882;p49"/>
            <p:cNvSpPr/>
            <p:nvPr/>
          </p:nvSpPr>
          <p:spPr>
            <a:xfrm>
              <a:off x="987025" y="2601588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6" y="0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7" y="1350"/>
                    <a:pt x="87" y="1399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5" y="1405"/>
                    <a:pt x="303" y="1362"/>
                  </a:cubicBezTo>
                  <a:lnTo>
                    <a:pt x="1091" y="244"/>
                  </a:lnTo>
                  <a:cubicBezTo>
                    <a:pt x="1141" y="174"/>
                    <a:pt x="1123" y="77"/>
                    <a:pt x="1053" y="27"/>
                  </a:cubicBezTo>
                  <a:cubicBezTo>
                    <a:pt x="1026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3" name="Google Shape;2883;p49"/>
            <p:cNvSpPr/>
            <p:nvPr/>
          </p:nvSpPr>
          <p:spPr>
            <a:xfrm>
              <a:off x="1054600" y="2631663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29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9"/>
                  </a:cubicBezTo>
                  <a:cubicBezTo>
                    <a:pt x="115" y="2119"/>
                    <a:pt x="148" y="2128"/>
                    <a:pt x="178" y="2128"/>
                  </a:cubicBezTo>
                  <a:cubicBezTo>
                    <a:pt x="225" y="2128"/>
                    <a:pt x="274" y="2106"/>
                    <a:pt x="305" y="2061"/>
                  </a:cubicBezTo>
                  <a:lnTo>
                    <a:pt x="1584" y="244"/>
                  </a:lnTo>
                  <a:cubicBezTo>
                    <a:pt x="1634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4" name="Google Shape;2884;p49"/>
            <p:cNvSpPr/>
            <p:nvPr/>
          </p:nvSpPr>
          <p:spPr>
            <a:xfrm>
              <a:off x="1021175" y="262561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0" y="1184"/>
                  </a:lnTo>
                  <a:cubicBezTo>
                    <a:pt x="0" y="1254"/>
                    <a:pt x="17" y="1350"/>
                    <a:pt x="87" y="1400"/>
                  </a:cubicBezTo>
                  <a:cubicBezTo>
                    <a:pt x="115" y="1420"/>
                    <a:pt x="146" y="1428"/>
                    <a:pt x="177" y="1428"/>
                  </a:cubicBezTo>
                  <a:cubicBezTo>
                    <a:pt x="225" y="1428"/>
                    <a:pt x="273" y="1407"/>
                    <a:pt x="303" y="1362"/>
                  </a:cubicBezTo>
                  <a:lnTo>
                    <a:pt x="1092" y="244"/>
                  </a:lnTo>
                  <a:cubicBezTo>
                    <a:pt x="1142" y="175"/>
                    <a:pt x="1123" y="78"/>
                    <a:pt x="1053" y="28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5" name="Google Shape;2885;p49"/>
            <p:cNvSpPr/>
            <p:nvPr/>
          </p:nvSpPr>
          <p:spPr>
            <a:xfrm>
              <a:off x="1036425" y="263636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6" y="1428"/>
                    <a:pt x="275" y="1405"/>
                    <a:pt x="305" y="1362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6" name="Google Shape;2886;p49"/>
            <p:cNvSpPr/>
            <p:nvPr/>
          </p:nvSpPr>
          <p:spPr>
            <a:xfrm>
              <a:off x="1104000" y="2666488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6" y="2128"/>
                    <a:pt x="176" y="2128"/>
                  </a:cubicBezTo>
                  <a:cubicBezTo>
                    <a:pt x="225" y="2128"/>
                    <a:pt x="274" y="2105"/>
                    <a:pt x="304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7" name="Google Shape;2887;p49"/>
            <p:cNvSpPr/>
            <p:nvPr/>
          </p:nvSpPr>
          <p:spPr>
            <a:xfrm>
              <a:off x="1070600" y="2660438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7" y="0"/>
                    <a:pt x="869" y="23"/>
                    <a:pt x="838" y="65"/>
                  </a:cubicBezTo>
                  <a:lnTo>
                    <a:pt x="49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8" name="Google Shape;2888;p49"/>
            <p:cNvSpPr/>
            <p:nvPr/>
          </p:nvSpPr>
          <p:spPr>
            <a:xfrm>
              <a:off x="1085825" y="26711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8" y="24"/>
                    <a:pt x="838" y="66"/>
                  </a:cubicBezTo>
                  <a:lnTo>
                    <a:pt x="50" y="1185"/>
                  </a:lnTo>
                  <a:cubicBezTo>
                    <a:pt x="0" y="1255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3" y="29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9" name="Google Shape;2889;p49"/>
            <p:cNvSpPr/>
            <p:nvPr/>
          </p:nvSpPr>
          <p:spPr>
            <a:xfrm>
              <a:off x="1153375" y="2701288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8" y="2097"/>
                  </a:cubicBezTo>
                  <a:cubicBezTo>
                    <a:pt x="115" y="2117"/>
                    <a:pt x="146" y="2126"/>
                    <a:pt x="178" y="2126"/>
                  </a:cubicBezTo>
                  <a:cubicBezTo>
                    <a:pt x="228" y="2126"/>
                    <a:pt x="273" y="2103"/>
                    <a:pt x="305" y="2060"/>
                  </a:cubicBezTo>
                  <a:lnTo>
                    <a:pt x="1584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0" name="Google Shape;2890;p49"/>
            <p:cNvSpPr/>
            <p:nvPr/>
          </p:nvSpPr>
          <p:spPr>
            <a:xfrm>
              <a:off x="1119975" y="26952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5"/>
                  </a:lnTo>
                  <a:cubicBezTo>
                    <a:pt x="0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5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3" y="79"/>
                    <a:pt x="1055" y="29"/>
                  </a:cubicBezTo>
                  <a:cubicBezTo>
                    <a:pt x="1028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1" name="Google Shape;2891;p49"/>
            <p:cNvSpPr/>
            <p:nvPr/>
          </p:nvSpPr>
          <p:spPr>
            <a:xfrm>
              <a:off x="1135250" y="270593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7" y="1429"/>
                  </a:cubicBezTo>
                  <a:cubicBezTo>
                    <a:pt x="225" y="1429"/>
                    <a:pt x="274" y="1404"/>
                    <a:pt x="304" y="1363"/>
                  </a:cubicBezTo>
                  <a:lnTo>
                    <a:pt x="1091" y="244"/>
                  </a:lnTo>
                  <a:cubicBezTo>
                    <a:pt x="1141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2" name="Google Shape;2892;p49"/>
            <p:cNvSpPr/>
            <p:nvPr/>
          </p:nvSpPr>
          <p:spPr>
            <a:xfrm>
              <a:off x="1202800" y="2736063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8"/>
                    <a:pt x="88" y="2098"/>
                  </a:cubicBezTo>
                  <a:cubicBezTo>
                    <a:pt x="115" y="2118"/>
                    <a:pt x="147" y="2127"/>
                    <a:pt x="178" y="2127"/>
                  </a:cubicBezTo>
                  <a:cubicBezTo>
                    <a:pt x="225" y="2127"/>
                    <a:pt x="274" y="2104"/>
                    <a:pt x="304" y="2061"/>
                  </a:cubicBezTo>
                  <a:lnTo>
                    <a:pt x="1583" y="245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10"/>
                    <a:pt x="1488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3" name="Google Shape;2893;p49"/>
            <p:cNvSpPr/>
            <p:nvPr/>
          </p:nvSpPr>
          <p:spPr>
            <a:xfrm>
              <a:off x="1169375" y="2729988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0" y="1184"/>
                  </a:lnTo>
                  <a:cubicBezTo>
                    <a:pt x="0" y="1254"/>
                    <a:pt x="18" y="1351"/>
                    <a:pt x="88" y="1401"/>
                  </a:cubicBezTo>
                  <a:cubicBezTo>
                    <a:pt x="115" y="1420"/>
                    <a:pt x="146" y="1430"/>
                    <a:pt x="176" y="1430"/>
                  </a:cubicBezTo>
                  <a:cubicBezTo>
                    <a:pt x="225" y="1430"/>
                    <a:pt x="273" y="1405"/>
                    <a:pt x="303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4" name="Google Shape;2894;p49"/>
            <p:cNvSpPr/>
            <p:nvPr/>
          </p:nvSpPr>
          <p:spPr>
            <a:xfrm>
              <a:off x="1184625" y="27407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4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5" y="28"/>
                  </a:cubicBezTo>
                  <a:cubicBezTo>
                    <a:pt x="1028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5" name="Google Shape;2895;p49"/>
            <p:cNvSpPr/>
            <p:nvPr/>
          </p:nvSpPr>
          <p:spPr>
            <a:xfrm>
              <a:off x="1252175" y="277086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82"/>
                  </a:lnTo>
                  <a:cubicBezTo>
                    <a:pt x="1" y="1951"/>
                    <a:pt x="19" y="2048"/>
                    <a:pt x="89" y="2098"/>
                  </a:cubicBezTo>
                  <a:cubicBezTo>
                    <a:pt x="115" y="2118"/>
                    <a:pt x="148" y="2126"/>
                    <a:pt x="178" y="2126"/>
                  </a:cubicBezTo>
                  <a:cubicBezTo>
                    <a:pt x="226" y="2126"/>
                    <a:pt x="275" y="2104"/>
                    <a:pt x="305" y="2061"/>
                  </a:cubicBezTo>
                  <a:lnTo>
                    <a:pt x="1584" y="243"/>
                  </a:lnTo>
                  <a:cubicBezTo>
                    <a:pt x="1634" y="175"/>
                    <a:pt x="1615" y="77"/>
                    <a:pt x="1546" y="27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6" name="Google Shape;2896;p49"/>
            <p:cNvSpPr/>
            <p:nvPr/>
          </p:nvSpPr>
          <p:spPr>
            <a:xfrm>
              <a:off x="1218775" y="27647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4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7" name="Google Shape;2897;p49"/>
            <p:cNvSpPr/>
            <p:nvPr/>
          </p:nvSpPr>
          <p:spPr>
            <a:xfrm>
              <a:off x="1234025" y="2775538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49" y="1184"/>
                  </a:lnTo>
                  <a:cubicBezTo>
                    <a:pt x="1" y="1254"/>
                    <a:pt x="18" y="1351"/>
                    <a:pt x="88" y="1401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8" name="Google Shape;2898;p49"/>
            <p:cNvSpPr/>
            <p:nvPr/>
          </p:nvSpPr>
          <p:spPr>
            <a:xfrm>
              <a:off x="1301575" y="2805688"/>
              <a:ext cx="40825" cy="53150"/>
            </a:xfrm>
            <a:custGeom>
              <a:avLst/>
              <a:gdLst/>
              <a:ahLst/>
              <a:cxnLst/>
              <a:rect l="l" t="t" r="r" b="b"/>
              <a:pathLst>
                <a:path w="1633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79"/>
                  </a:lnTo>
                  <a:cubicBezTo>
                    <a:pt x="1" y="1949"/>
                    <a:pt x="18" y="2046"/>
                    <a:pt x="88" y="2096"/>
                  </a:cubicBezTo>
                  <a:cubicBezTo>
                    <a:pt x="115" y="2116"/>
                    <a:pt x="146" y="2125"/>
                    <a:pt x="178" y="2125"/>
                  </a:cubicBezTo>
                  <a:cubicBezTo>
                    <a:pt x="228" y="2125"/>
                    <a:pt x="275" y="2102"/>
                    <a:pt x="303" y="2058"/>
                  </a:cubicBezTo>
                  <a:lnTo>
                    <a:pt x="1582" y="243"/>
                  </a:lnTo>
                  <a:cubicBezTo>
                    <a:pt x="1632" y="175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9" name="Google Shape;2899;p49"/>
            <p:cNvSpPr/>
            <p:nvPr/>
          </p:nvSpPr>
          <p:spPr>
            <a:xfrm>
              <a:off x="1268175" y="27995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8"/>
                    <a:pt x="178" y="1428"/>
                  </a:cubicBezTo>
                  <a:cubicBezTo>
                    <a:pt x="225" y="1428"/>
                    <a:pt x="274" y="1406"/>
                    <a:pt x="304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0" name="Google Shape;2900;p49"/>
            <p:cNvSpPr/>
            <p:nvPr/>
          </p:nvSpPr>
          <p:spPr>
            <a:xfrm>
              <a:off x="1283425" y="28103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3"/>
                    <a:pt x="839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1" name="Google Shape;2901;p49"/>
            <p:cNvSpPr/>
            <p:nvPr/>
          </p:nvSpPr>
          <p:spPr>
            <a:xfrm>
              <a:off x="1351025" y="2840413"/>
              <a:ext cx="40800" cy="53200"/>
            </a:xfrm>
            <a:custGeom>
              <a:avLst/>
              <a:gdLst/>
              <a:ahLst/>
              <a:cxnLst/>
              <a:rect l="l" t="t" r="r" b="b"/>
              <a:pathLst>
                <a:path w="1632" h="2128" extrusionOk="0">
                  <a:moveTo>
                    <a:pt x="1455" y="1"/>
                  </a:moveTo>
                  <a:cubicBezTo>
                    <a:pt x="1406" y="1"/>
                    <a:pt x="1359" y="23"/>
                    <a:pt x="1329" y="66"/>
                  </a:cubicBezTo>
                  <a:lnTo>
                    <a:pt x="49" y="1882"/>
                  </a:lnTo>
                  <a:cubicBezTo>
                    <a:pt x="0" y="1952"/>
                    <a:pt x="17" y="2049"/>
                    <a:pt x="87" y="2098"/>
                  </a:cubicBezTo>
                  <a:cubicBezTo>
                    <a:pt x="114" y="2118"/>
                    <a:pt x="146" y="2128"/>
                    <a:pt x="176" y="2128"/>
                  </a:cubicBezTo>
                  <a:cubicBezTo>
                    <a:pt x="224" y="2128"/>
                    <a:pt x="273" y="2103"/>
                    <a:pt x="303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7" y="10"/>
                    <a:pt x="1486" y="1"/>
                    <a:pt x="145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2" name="Google Shape;2902;p49"/>
            <p:cNvSpPr/>
            <p:nvPr/>
          </p:nvSpPr>
          <p:spPr>
            <a:xfrm>
              <a:off x="1317550" y="2834338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9" y="23"/>
                    <a:pt x="839" y="66"/>
                  </a:cubicBezTo>
                  <a:lnTo>
                    <a:pt x="50" y="1185"/>
                  </a:lnTo>
                  <a:cubicBezTo>
                    <a:pt x="0" y="1253"/>
                    <a:pt x="19" y="1351"/>
                    <a:pt x="89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7" y="1429"/>
                    <a:pt x="276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3" name="Google Shape;2903;p49"/>
            <p:cNvSpPr/>
            <p:nvPr/>
          </p:nvSpPr>
          <p:spPr>
            <a:xfrm>
              <a:off x="1332825" y="2845088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1"/>
                    <a:pt x="88" y="1401"/>
                  </a:cubicBezTo>
                  <a:cubicBezTo>
                    <a:pt x="115" y="1421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2" y="245"/>
                  </a:lnTo>
                  <a:cubicBezTo>
                    <a:pt x="1142" y="175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4" name="Google Shape;2904;p49"/>
            <p:cNvSpPr/>
            <p:nvPr/>
          </p:nvSpPr>
          <p:spPr>
            <a:xfrm>
              <a:off x="1400375" y="2875238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8"/>
                  </a:cubicBezTo>
                  <a:cubicBezTo>
                    <a:pt x="115" y="2118"/>
                    <a:pt x="146" y="2128"/>
                    <a:pt x="178" y="2128"/>
                  </a:cubicBezTo>
                  <a:cubicBezTo>
                    <a:pt x="226" y="2128"/>
                    <a:pt x="274" y="2104"/>
                    <a:pt x="305" y="2061"/>
                  </a:cubicBezTo>
                  <a:lnTo>
                    <a:pt x="1584" y="245"/>
                  </a:lnTo>
                  <a:cubicBezTo>
                    <a:pt x="1634" y="175"/>
                    <a:pt x="1615" y="79"/>
                    <a:pt x="1545" y="29"/>
                  </a:cubicBezTo>
                  <a:cubicBezTo>
                    <a:pt x="1519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5" name="Google Shape;2905;p49"/>
            <p:cNvSpPr/>
            <p:nvPr/>
          </p:nvSpPr>
          <p:spPr>
            <a:xfrm>
              <a:off x="1366975" y="28691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7" y="1429"/>
                    <a:pt x="274" y="1407"/>
                    <a:pt x="305" y="1362"/>
                  </a:cubicBezTo>
                  <a:lnTo>
                    <a:pt x="1092" y="244"/>
                  </a:lnTo>
                  <a:cubicBezTo>
                    <a:pt x="1142" y="174"/>
                    <a:pt x="1124" y="77"/>
                    <a:pt x="1055" y="27"/>
                  </a:cubicBezTo>
                  <a:cubicBezTo>
                    <a:pt x="1028" y="9"/>
                    <a:pt x="997" y="0"/>
                    <a:pt x="96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6" name="Google Shape;2906;p49"/>
            <p:cNvSpPr/>
            <p:nvPr/>
          </p:nvSpPr>
          <p:spPr>
            <a:xfrm>
              <a:off x="1382275" y="2879888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4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49" y="1185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0" y="244"/>
                  </a:lnTo>
                  <a:cubicBezTo>
                    <a:pt x="1140" y="174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7" name="Google Shape;2907;p49"/>
            <p:cNvSpPr/>
            <p:nvPr/>
          </p:nvSpPr>
          <p:spPr>
            <a:xfrm>
              <a:off x="1449825" y="2910038"/>
              <a:ext cx="40800" cy="53175"/>
            </a:xfrm>
            <a:custGeom>
              <a:avLst/>
              <a:gdLst/>
              <a:ahLst/>
              <a:cxnLst/>
              <a:rect l="l" t="t" r="r" b="b"/>
              <a:pathLst>
                <a:path w="1632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8"/>
                    <a:pt x="87" y="2098"/>
                  </a:cubicBezTo>
                  <a:cubicBezTo>
                    <a:pt x="115" y="2118"/>
                    <a:pt x="146" y="2126"/>
                    <a:pt x="177" y="2126"/>
                  </a:cubicBezTo>
                  <a:cubicBezTo>
                    <a:pt x="225" y="2126"/>
                    <a:pt x="273" y="2103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8" name="Google Shape;2908;p49"/>
            <p:cNvSpPr/>
            <p:nvPr/>
          </p:nvSpPr>
          <p:spPr>
            <a:xfrm>
              <a:off x="1416375" y="290396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49" y="1183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4" y="1419"/>
                    <a:pt x="147" y="1429"/>
                    <a:pt x="177" y="1429"/>
                  </a:cubicBezTo>
                  <a:cubicBezTo>
                    <a:pt x="225" y="1429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9" name="Google Shape;2909;p49"/>
            <p:cNvSpPr/>
            <p:nvPr/>
          </p:nvSpPr>
          <p:spPr>
            <a:xfrm>
              <a:off x="1431625" y="2914663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7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20" y="1351"/>
                    <a:pt x="88" y="1401"/>
                  </a:cubicBezTo>
                  <a:cubicBezTo>
                    <a:pt x="115" y="1420"/>
                    <a:pt x="147" y="1430"/>
                    <a:pt x="178" y="1430"/>
                  </a:cubicBezTo>
                  <a:cubicBezTo>
                    <a:pt x="227" y="1430"/>
                    <a:pt x="274" y="1405"/>
                    <a:pt x="305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0" name="Google Shape;2910;p49"/>
            <p:cNvSpPr/>
            <p:nvPr/>
          </p:nvSpPr>
          <p:spPr>
            <a:xfrm>
              <a:off x="1499175" y="294481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1"/>
                  </a:moveTo>
                  <a:cubicBezTo>
                    <a:pt x="1409" y="1"/>
                    <a:pt x="1360" y="23"/>
                    <a:pt x="1330" y="65"/>
                  </a:cubicBezTo>
                  <a:lnTo>
                    <a:pt x="51" y="1882"/>
                  </a:lnTo>
                  <a:cubicBezTo>
                    <a:pt x="1" y="1952"/>
                    <a:pt x="19" y="2048"/>
                    <a:pt x="88" y="2098"/>
                  </a:cubicBezTo>
                  <a:cubicBezTo>
                    <a:pt x="115" y="2118"/>
                    <a:pt x="148" y="2127"/>
                    <a:pt x="178" y="2127"/>
                  </a:cubicBezTo>
                  <a:cubicBezTo>
                    <a:pt x="227" y="2127"/>
                    <a:pt x="275" y="2104"/>
                    <a:pt x="305" y="2061"/>
                  </a:cubicBezTo>
                  <a:lnTo>
                    <a:pt x="1584" y="244"/>
                  </a:lnTo>
                  <a:cubicBezTo>
                    <a:pt x="1634" y="175"/>
                    <a:pt x="1615" y="78"/>
                    <a:pt x="1547" y="28"/>
                  </a:cubicBezTo>
                  <a:cubicBezTo>
                    <a:pt x="1520" y="10"/>
                    <a:pt x="1489" y="1"/>
                    <a:pt x="1458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1" name="Google Shape;2911;p49"/>
            <p:cNvSpPr/>
            <p:nvPr/>
          </p:nvSpPr>
          <p:spPr>
            <a:xfrm>
              <a:off x="1465775" y="29387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40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5"/>
                    <a:pt x="305" y="1362"/>
                  </a:cubicBezTo>
                  <a:lnTo>
                    <a:pt x="1093" y="244"/>
                  </a:lnTo>
                  <a:cubicBezTo>
                    <a:pt x="1143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2" name="Google Shape;2912;p49"/>
            <p:cNvSpPr/>
            <p:nvPr/>
          </p:nvSpPr>
          <p:spPr>
            <a:xfrm>
              <a:off x="1481050" y="2949463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4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4"/>
                    <a:pt x="17" y="1349"/>
                    <a:pt x="87" y="1399"/>
                  </a:cubicBezTo>
                  <a:cubicBezTo>
                    <a:pt x="114" y="1419"/>
                    <a:pt x="146" y="1428"/>
                    <a:pt x="176" y="1428"/>
                  </a:cubicBezTo>
                  <a:cubicBezTo>
                    <a:pt x="224" y="1428"/>
                    <a:pt x="273" y="1406"/>
                    <a:pt x="303" y="1362"/>
                  </a:cubicBezTo>
                  <a:lnTo>
                    <a:pt x="1090" y="243"/>
                  </a:lnTo>
                  <a:cubicBezTo>
                    <a:pt x="1140" y="175"/>
                    <a:pt x="1123" y="78"/>
                    <a:pt x="1053" y="28"/>
                  </a:cubicBezTo>
                  <a:cubicBezTo>
                    <a:pt x="1026" y="9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3" name="Google Shape;2913;p49"/>
            <p:cNvSpPr/>
            <p:nvPr/>
          </p:nvSpPr>
          <p:spPr>
            <a:xfrm>
              <a:off x="1548575" y="2979588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8" y="0"/>
                    <a:pt x="1360" y="23"/>
                    <a:pt x="1330" y="66"/>
                  </a:cubicBezTo>
                  <a:lnTo>
                    <a:pt x="51" y="1883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7" y="2127"/>
                    <a:pt x="178" y="2127"/>
                  </a:cubicBezTo>
                  <a:cubicBezTo>
                    <a:pt x="228" y="2127"/>
                    <a:pt x="274" y="2103"/>
                    <a:pt x="304" y="2062"/>
                  </a:cubicBezTo>
                  <a:lnTo>
                    <a:pt x="1583" y="244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4" name="Google Shape;2914;p49"/>
            <p:cNvSpPr/>
            <p:nvPr/>
          </p:nvSpPr>
          <p:spPr>
            <a:xfrm>
              <a:off x="1515175" y="29735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5" name="Google Shape;2915;p49"/>
            <p:cNvSpPr/>
            <p:nvPr/>
          </p:nvSpPr>
          <p:spPr>
            <a:xfrm>
              <a:off x="1530450" y="2984288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5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4"/>
                  </a:lnTo>
                  <a:cubicBezTo>
                    <a:pt x="0" y="1254"/>
                    <a:pt x="19" y="1349"/>
                    <a:pt x="87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3"/>
                  </a:lnTo>
                  <a:cubicBezTo>
                    <a:pt x="1142" y="175"/>
                    <a:pt x="1123" y="78"/>
                    <a:pt x="1055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6" name="Google Shape;2916;p49"/>
            <p:cNvSpPr/>
            <p:nvPr/>
          </p:nvSpPr>
          <p:spPr>
            <a:xfrm>
              <a:off x="1598025" y="3014413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1"/>
                  </a:moveTo>
                  <a:cubicBezTo>
                    <a:pt x="1407" y="1"/>
                    <a:pt x="1360" y="23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8" y="2048"/>
                    <a:pt x="88" y="2098"/>
                  </a:cubicBezTo>
                  <a:cubicBezTo>
                    <a:pt x="115" y="2116"/>
                    <a:pt x="146" y="2126"/>
                    <a:pt x="176" y="2126"/>
                  </a:cubicBezTo>
                  <a:cubicBezTo>
                    <a:pt x="225" y="2126"/>
                    <a:pt x="273" y="2102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7" name="Google Shape;2917;p49"/>
            <p:cNvSpPr/>
            <p:nvPr/>
          </p:nvSpPr>
          <p:spPr>
            <a:xfrm>
              <a:off x="1564550" y="30083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0"/>
                  </a:moveTo>
                  <a:cubicBezTo>
                    <a:pt x="917" y="0"/>
                    <a:pt x="870" y="23"/>
                    <a:pt x="839" y="65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8" y="1429"/>
                    <a:pt x="275" y="1406"/>
                    <a:pt x="305" y="1361"/>
                  </a:cubicBezTo>
                  <a:lnTo>
                    <a:pt x="1092" y="244"/>
                  </a:lnTo>
                  <a:cubicBezTo>
                    <a:pt x="1142" y="174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8" name="Google Shape;2918;p49"/>
            <p:cNvSpPr/>
            <p:nvPr/>
          </p:nvSpPr>
          <p:spPr>
            <a:xfrm>
              <a:off x="1579850" y="301906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50" y="1184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4" y="1420"/>
                    <a:pt x="146" y="1429"/>
                    <a:pt x="177" y="1429"/>
                  </a:cubicBezTo>
                  <a:cubicBezTo>
                    <a:pt x="224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3" y="28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9" name="Google Shape;2919;p49"/>
            <p:cNvSpPr/>
            <p:nvPr/>
          </p:nvSpPr>
          <p:spPr>
            <a:xfrm>
              <a:off x="1248325" y="2539613"/>
              <a:ext cx="32625" cy="41525"/>
            </a:xfrm>
            <a:custGeom>
              <a:avLst/>
              <a:gdLst/>
              <a:ahLst/>
              <a:cxnLst/>
              <a:rect l="l" t="t" r="r" b="b"/>
              <a:pathLst>
                <a:path w="1305" h="1661" extrusionOk="0">
                  <a:moveTo>
                    <a:pt x="1129" y="0"/>
                  </a:moveTo>
                  <a:cubicBezTo>
                    <a:pt x="1081" y="0"/>
                    <a:pt x="1033" y="23"/>
                    <a:pt x="1002" y="66"/>
                  </a:cubicBezTo>
                  <a:lnTo>
                    <a:pt x="49" y="1416"/>
                  </a:lnTo>
                  <a:cubicBezTo>
                    <a:pt x="0" y="1485"/>
                    <a:pt x="17" y="1582"/>
                    <a:pt x="87" y="1632"/>
                  </a:cubicBezTo>
                  <a:cubicBezTo>
                    <a:pt x="114" y="1652"/>
                    <a:pt x="146" y="1660"/>
                    <a:pt x="176" y="1660"/>
                  </a:cubicBezTo>
                  <a:cubicBezTo>
                    <a:pt x="225" y="1660"/>
                    <a:pt x="273" y="1638"/>
                    <a:pt x="303" y="1595"/>
                  </a:cubicBezTo>
                  <a:lnTo>
                    <a:pt x="1255" y="244"/>
                  </a:lnTo>
                  <a:cubicBezTo>
                    <a:pt x="1305" y="174"/>
                    <a:pt x="1288" y="77"/>
                    <a:pt x="1218" y="27"/>
                  </a:cubicBezTo>
                  <a:cubicBezTo>
                    <a:pt x="1191" y="9"/>
                    <a:pt x="1160" y="0"/>
                    <a:pt x="1129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0" name="Google Shape;2920;p49"/>
            <p:cNvSpPr/>
            <p:nvPr/>
          </p:nvSpPr>
          <p:spPr>
            <a:xfrm>
              <a:off x="1243275" y="2544563"/>
              <a:ext cx="42675" cy="31575"/>
            </a:xfrm>
            <a:custGeom>
              <a:avLst/>
              <a:gdLst/>
              <a:ahLst/>
              <a:cxnLst/>
              <a:rect l="l" t="t" r="r" b="b"/>
              <a:pathLst>
                <a:path w="1707" h="1263" extrusionOk="0">
                  <a:moveTo>
                    <a:pt x="179" y="1"/>
                  </a:moveTo>
                  <a:cubicBezTo>
                    <a:pt x="130" y="1"/>
                    <a:pt x="81" y="23"/>
                    <a:pt x="51" y="66"/>
                  </a:cubicBezTo>
                  <a:cubicBezTo>
                    <a:pt x="1" y="135"/>
                    <a:pt x="19" y="232"/>
                    <a:pt x="89" y="282"/>
                  </a:cubicBezTo>
                  <a:lnTo>
                    <a:pt x="1441" y="1234"/>
                  </a:lnTo>
                  <a:cubicBezTo>
                    <a:pt x="1468" y="1254"/>
                    <a:pt x="1500" y="1262"/>
                    <a:pt x="1531" y="1262"/>
                  </a:cubicBezTo>
                  <a:cubicBezTo>
                    <a:pt x="1578" y="1262"/>
                    <a:pt x="1627" y="1239"/>
                    <a:pt x="1657" y="1197"/>
                  </a:cubicBezTo>
                  <a:cubicBezTo>
                    <a:pt x="1707" y="1127"/>
                    <a:pt x="1690" y="1029"/>
                    <a:pt x="1620" y="979"/>
                  </a:cubicBezTo>
                  <a:lnTo>
                    <a:pt x="268" y="28"/>
                  </a:lnTo>
                  <a:cubicBezTo>
                    <a:pt x="241" y="10"/>
                    <a:pt x="210" y="1"/>
                    <a:pt x="179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921" name="Google Shape;2921;p49"/>
          <p:cNvGrpSpPr/>
          <p:nvPr/>
        </p:nvGrpSpPr>
        <p:grpSpPr>
          <a:xfrm>
            <a:off x="7559750" y="1690838"/>
            <a:ext cx="814400" cy="1093000"/>
            <a:chOff x="7559750" y="1690838"/>
            <a:chExt cx="814400" cy="1093000"/>
          </a:xfrm>
        </p:grpSpPr>
        <p:sp>
          <p:nvSpPr>
            <p:cNvPr id="2922" name="Google Shape;2922;p49"/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3" name="Google Shape;2923;p49"/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4" name="Google Shape;2924;p49"/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5" name="Google Shape;2925;p49"/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6" name="Google Shape;2926;p49"/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7" name="Google Shape;2927;p49"/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8" name="Google Shape;2928;p49"/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9" name="Google Shape;2929;p49"/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0" name="Google Shape;2930;p49"/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1" name="Google Shape;2931;p49"/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2" name="Google Shape;2932;p49"/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3" name="Google Shape;2933;p49"/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4" name="Google Shape;2934;p49"/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5" name="Google Shape;2935;p49"/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6" name="Google Shape;2936;p49"/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7" name="Google Shape;2937;p49"/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8" name="Google Shape;2938;p49"/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9" name="Google Shape;2939;p49"/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0" name="Google Shape;2940;p49"/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1" name="Google Shape;2941;p49"/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2" name="Google Shape;2942;p49"/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3" name="Google Shape;2943;p49"/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4" name="Google Shape;2944;p49"/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5" name="Google Shape;2945;p49"/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6" name="Google Shape;2946;p49"/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7" name="Google Shape;2947;p49"/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8" name="Google Shape;2948;p49"/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9" name="Google Shape;2949;p49"/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0" name="Google Shape;2950;p49"/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1" name="Google Shape;2951;p49"/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2" name="Google Shape;2952;p49"/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3" name="Google Shape;2953;p49"/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4" name="Google Shape;2954;p49"/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955" name="Google Shape;2955;p49"/>
          <p:cNvGrpSpPr/>
          <p:nvPr/>
        </p:nvGrpSpPr>
        <p:grpSpPr>
          <a:xfrm>
            <a:off x="469863" y="3691475"/>
            <a:ext cx="373125" cy="345125"/>
            <a:chOff x="469863" y="3691475"/>
            <a:chExt cx="373125" cy="345125"/>
          </a:xfrm>
        </p:grpSpPr>
        <p:sp>
          <p:nvSpPr>
            <p:cNvPr id="2956" name="Google Shape;2956;p49"/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7" name="Google Shape;2957;p49"/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958" name="Google Shape;2958;p49"/>
          <p:cNvGrpSpPr/>
          <p:nvPr/>
        </p:nvGrpSpPr>
        <p:grpSpPr>
          <a:xfrm>
            <a:off x="8423988" y="918375"/>
            <a:ext cx="373125" cy="345125"/>
            <a:chOff x="8271588" y="765975"/>
            <a:chExt cx="373125" cy="345125"/>
          </a:xfrm>
        </p:grpSpPr>
        <p:sp>
          <p:nvSpPr>
            <p:cNvPr id="2959" name="Google Shape;2959;p49"/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0" name="Google Shape;2960;p49"/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6" name="Google Shape;2306;p46"/>
          <p:cNvSpPr txBox="1">
            <a:spLocks noGrp="1"/>
          </p:cNvSpPr>
          <p:nvPr>
            <p:ph type="title"/>
          </p:nvPr>
        </p:nvSpPr>
        <p:spPr>
          <a:xfrm>
            <a:off x="820869" y="455419"/>
            <a:ext cx="7067420" cy="67413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Đ2. </a:t>
            </a:r>
            <a:br>
              <a:rPr lang="en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" sz="2000" dirty="0" smtClean="0">
                <a:latin typeface="Times New Roman" pitchFamily="18" charset="0"/>
                <a:cs typeface="Times New Roman" pitchFamily="18" charset="0"/>
              </a:rPr>
              <a:t>Cho góc xOy. Vẽ tia phân giác của góc đó bằng thước và compa.</a:t>
            </a:r>
            <a:endParaRPr sz="2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347" name="Google Shape;2347;p46"/>
          <p:cNvGrpSpPr/>
          <p:nvPr/>
        </p:nvGrpSpPr>
        <p:grpSpPr>
          <a:xfrm>
            <a:off x="8230250" y="4227082"/>
            <a:ext cx="861654" cy="752835"/>
            <a:chOff x="4395288" y="1220055"/>
            <a:chExt cx="861654" cy="752835"/>
          </a:xfrm>
        </p:grpSpPr>
        <p:sp>
          <p:nvSpPr>
            <p:cNvPr id="2348" name="Google Shape;2348;p46"/>
            <p:cNvSpPr/>
            <p:nvPr/>
          </p:nvSpPr>
          <p:spPr>
            <a:xfrm>
              <a:off x="4396198" y="1228615"/>
              <a:ext cx="860743" cy="743883"/>
            </a:xfrm>
            <a:custGeom>
              <a:avLst/>
              <a:gdLst/>
              <a:ahLst/>
              <a:cxnLst/>
              <a:rect l="l" t="t" r="r" b="b"/>
              <a:pathLst>
                <a:path w="45350" h="39193" extrusionOk="0">
                  <a:moveTo>
                    <a:pt x="24257" y="6929"/>
                  </a:moveTo>
                  <a:cubicBezTo>
                    <a:pt x="26536" y="6929"/>
                    <a:pt x="28838" y="7608"/>
                    <a:pt x="30844" y="9020"/>
                  </a:cubicBezTo>
                  <a:cubicBezTo>
                    <a:pt x="36019" y="12663"/>
                    <a:pt x="37260" y="19813"/>
                    <a:pt x="33617" y="24987"/>
                  </a:cubicBezTo>
                  <a:lnTo>
                    <a:pt x="25488" y="19263"/>
                  </a:lnTo>
                  <a:cubicBezTo>
                    <a:pt x="25738" y="18607"/>
                    <a:pt x="25527" y="17843"/>
                    <a:pt x="24930" y="17421"/>
                  </a:cubicBezTo>
                  <a:cubicBezTo>
                    <a:pt x="24656" y="17229"/>
                    <a:pt x="24343" y="17137"/>
                    <a:pt x="24032" y="17137"/>
                  </a:cubicBezTo>
                  <a:cubicBezTo>
                    <a:pt x="23662" y="17137"/>
                    <a:pt x="23296" y="17268"/>
                    <a:pt x="23005" y="17516"/>
                  </a:cubicBezTo>
                  <a:lnTo>
                    <a:pt x="14876" y="11792"/>
                  </a:lnTo>
                  <a:cubicBezTo>
                    <a:pt x="17108" y="8623"/>
                    <a:pt x="20654" y="6929"/>
                    <a:pt x="24257" y="6929"/>
                  </a:cubicBezTo>
                  <a:close/>
                  <a:moveTo>
                    <a:pt x="23804" y="1"/>
                  </a:moveTo>
                  <a:cubicBezTo>
                    <a:pt x="17950" y="1"/>
                    <a:pt x="12186" y="2693"/>
                    <a:pt x="8464" y="7738"/>
                  </a:cubicBezTo>
                  <a:lnTo>
                    <a:pt x="4993" y="5293"/>
                  </a:lnTo>
                  <a:lnTo>
                    <a:pt x="1" y="12385"/>
                  </a:lnTo>
                  <a:lnTo>
                    <a:pt x="38071" y="39192"/>
                  </a:lnTo>
                  <a:lnTo>
                    <a:pt x="43064" y="32102"/>
                  </a:lnTo>
                  <a:lnTo>
                    <a:pt x="39592" y="29659"/>
                  </a:lnTo>
                  <a:cubicBezTo>
                    <a:pt x="45349" y="21090"/>
                    <a:pt x="43232" y="9448"/>
                    <a:pt x="34749" y="3474"/>
                  </a:cubicBezTo>
                  <a:cubicBezTo>
                    <a:pt x="31416" y="1128"/>
                    <a:pt x="27591" y="1"/>
                    <a:pt x="238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9" name="Google Shape;2349;p46"/>
            <p:cNvSpPr/>
            <p:nvPr/>
          </p:nvSpPr>
          <p:spPr>
            <a:xfrm>
              <a:off x="4409844" y="1220055"/>
              <a:ext cx="829919" cy="749843"/>
            </a:xfrm>
            <a:custGeom>
              <a:avLst/>
              <a:gdLst/>
              <a:ahLst/>
              <a:cxnLst/>
              <a:rect l="l" t="t" r="r" b="b"/>
              <a:pathLst>
                <a:path w="43726" h="39507" extrusionOk="0">
                  <a:moveTo>
                    <a:pt x="24423" y="7249"/>
                  </a:moveTo>
                  <a:cubicBezTo>
                    <a:pt x="26671" y="7249"/>
                    <a:pt x="28941" y="7916"/>
                    <a:pt x="30915" y="9306"/>
                  </a:cubicBezTo>
                  <a:cubicBezTo>
                    <a:pt x="35967" y="12864"/>
                    <a:pt x="37216" y="19844"/>
                    <a:pt x="33737" y="24929"/>
                  </a:cubicBezTo>
                  <a:lnTo>
                    <a:pt x="25831" y="19363"/>
                  </a:lnTo>
                  <a:cubicBezTo>
                    <a:pt x="26045" y="18652"/>
                    <a:pt x="25787" y="17881"/>
                    <a:pt x="25178" y="17455"/>
                  </a:cubicBezTo>
                  <a:cubicBezTo>
                    <a:pt x="24880" y="17245"/>
                    <a:pt x="24535" y="17141"/>
                    <a:pt x="24189" y="17141"/>
                  </a:cubicBezTo>
                  <a:cubicBezTo>
                    <a:pt x="23827" y="17141"/>
                    <a:pt x="23465" y="17255"/>
                    <a:pt x="23161" y="17481"/>
                  </a:cubicBezTo>
                  <a:lnTo>
                    <a:pt x="15255" y="11914"/>
                  </a:lnTo>
                  <a:cubicBezTo>
                    <a:pt x="17458" y="8873"/>
                    <a:pt x="20914" y="7249"/>
                    <a:pt x="24423" y="7249"/>
                  </a:cubicBezTo>
                  <a:close/>
                  <a:moveTo>
                    <a:pt x="24423" y="6937"/>
                  </a:moveTo>
                  <a:cubicBezTo>
                    <a:pt x="20769" y="6937"/>
                    <a:pt x="17170" y="8652"/>
                    <a:pt x="14910" y="11860"/>
                  </a:cubicBezTo>
                  <a:cubicBezTo>
                    <a:pt x="14886" y="11894"/>
                    <a:pt x="14878" y="11935"/>
                    <a:pt x="14885" y="11977"/>
                  </a:cubicBezTo>
                  <a:cubicBezTo>
                    <a:pt x="14892" y="12018"/>
                    <a:pt x="14915" y="12054"/>
                    <a:pt x="14949" y="12077"/>
                  </a:cubicBezTo>
                  <a:lnTo>
                    <a:pt x="23078" y="17801"/>
                  </a:lnTo>
                  <a:cubicBezTo>
                    <a:pt x="23104" y="17820"/>
                    <a:pt x="23135" y="17829"/>
                    <a:pt x="23166" y="17829"/>
                  </a:cubicBezTo>
                  <a:cubicBezTo>
                    <a:pt x="23202" y="17829"/>
                    <a:pt x="23238" y="17817"/>
                    <a:pt x="23266" y="17792"/>
                  </a:cubicBezTo>
                  <a:cubicBezTo>
                    <a:pt x="23531" y="17565"/>
                    <a:pt x="23860" y="17450"/>
                    <a:pt x="24189" y="17450"/>
                  </a:cubicBezTo>
                  <a:cubicBezTo>
                    <a:pt x="24472" y="17450"/>
                    <a:pt x="24756" y="17535"/>
                    <a:pt x="24999" y="17706"/>
                  </a:cubicBezTo>
                  <a:cubicBezTo>
                    <a:pt x="25527" y="18075"/>
                    <a:pt x="25734" y="18760"/>
                    <a:pt x="25504" y="19365"/>
                  </a:cubicBezTo>
                  <a:cubicBezTo>
                    <a:pt x="25478" y="19431"/>
                    <a:pt x="25499" y="19507"/>
                    <a:pt x="25558" y="19548"/>
                  </a:cubicBezTo>
                  <a:lnTo>
                    <a:pt x="33687" y="25272"/>
                  </a:lnTo>
                  <a:cubicBezTo>
                    <a:pt x="33714" y="25292"/>
                    <a:pt x="33744" y="25301"/>
                    <a:pt x="33777" y="25301"/>
                  </a:cubicBezTo>
                  <a:cubicBezTo>
                    <a:pt x="33785" y="25301"/>
                    <a:pt x="33794" y="25301"/>
                    <a:pt x="33802" y="25299"/>
                  </a:cubicBezTo>
                  <a:cubicBezTo>
                    <a:pt x="33844" y="25292"/>
                    <a:pt x="33880" y="25268"/>
                    <a:pt x="33902" y="25235"/>
                  </a:cubicBezTo>
                  <a:cubicBezTo>
                    <a:pt x="37589" y="19997"/>
                    <a:pt x="36330" y="12740"/>
                    <a:pt x="31093" y="9051"/>
                  </a:cubicBezTo>
                  <a:cubicBezTo>
                    <a:pt x="29065" y="7623"/>
                    <a:pt x="26733" y="6937"/>
                    <a:pt x="24423" y="6937"/>
                  </a:cubicBezTo>
                  <a:close/>
                  <a:moveTo>
                    <a:pt x="23980" y="313"/>
                  </a:moveTo>
                  <a:cubicBezTo>
                    <a:pt x="27841" y="313"/>
                    <a:pt x="31605" y="1496"/>
                    <a:pt x="34821" y="3761"/>
                  </a:cubicBezTo>
                  <a:cubicBezTo>
                    <a:pt x="38886" y="6625"/>
                    <a:pt x="41618" y="10892"/>
                    <a:pt x="42518" y="15780"/>
                  </a:cubicBezTo>
                  <a:cubicBezTo>
                    <a:pt x="43417" y="20663"/>
                    <a:pt x="42388" y="25616"/>
                    <a:pt x="39623" y="29731"/>
                  </a:cubicBezTo>
                  <a:cubicBezTo>
                    <a:pt x="39578" y="29802"/>
                    <a:pt x="39593" y="29896"/>
                    <a:pt x="39663" y="29944"/>
                  </a:cubicBezTo>
                  <a:lnTo>
                    <a:pt x="43007" y="32298"/>
                  </a:lnTo>
                  <a:lnTo>
                    <a:pt x="38193" y="39135"/>
                  </a:lnTo>
                  <a:lnTo>
                    <a:pt x="378" y="12506"/>
                  </a:lnTo>
                  <a:lnTo>
                    <a:pt x="5193" y="5669"/>
                  </a:lnTo>
                  <a:lnTo>
                    <a:pt x="8536" y="8022"/>
                  </a:lnTo>
                  <a:cubicBezTo>
                    <a:pt x="8563" y="8041"/>
                    <a:pt x="8595" y="8051"/>
                    <a:pt x="8626" y="8051"/>
                  </a:cubicBezTo>
                  <a:cubicBezTo>
                    <a:pt x="8674" y="8051"/>
                    <a:pt x="8721" y="8029"/>
                    <a:pt x="8751" y="7989"/>
                  </a:cubicBezTo>
                  <a:cubicBezTo>
                    <a:pt x="11694" y="3998"/>
                    <a:pt x="16012" y="1362"/>
                    <a:pt x="20910" y="562"/>
                  </a:cubicBezTo>
                  <a:cubicBezTo>
                    <a:pt x="21935" y="395"/>
                    <a:pt x="22961" y="313"/>
                    <a:pt x="23980" y="313"/>
                  </a:cubicBezTo>
                  <a:close/>
                  <a:moveTo>
                    <a:pt x="23979" y="1"/>
                  </a:moveTo>
                  <a:cubicBezTo>
                    <a:pt x="22943" y="1"/>
                    <a:pt x="21899" y="85"/>
                    <a:pt x="20857" y="255"/>
                  </a:cubicBezTo>
                  <a:cubicBezTo>
                    <a:pt x="15931" y="1058"/>
                    <a:pt x="11578" y="3693"/>
                    <a:pt x="8589" y="7680"/>
                  </a:cubicBezTo>
                  <a:lnTo>
                    <a:pt x="5243" y="5323"/>
                  </a:lnTo>
                  <a:cubicBezTo>
                    <a:pt x="5217" y="5305"/>
                    <a:pt x="5186" y="5296"/>
                    <a:pt x="5154" y="5296"/>
                  </a:cubicBezTo>
                  <a:cubicBezTo>
                    <a:pt x="5145" y="5296"/>
                    <a:pt x="5135" y="5297"/>
                    <a:pt x="5126" y="5299"/>
                  </a:cubicBezTo>
                  <a:cubicBezTo>
                    <a:pt x="5086" y="5306"/>
                    <a:pt x="5050" y="5329"/>
                    <a:pt x="5026" y="5363"/>
                  </a:cubicBezTo>
                  <a:lnTo>
                    <a:pt x="32" y="12454"/>
                  </a:lnTo>
                  <a:cubicBezTo>
                    <a:pt x="9" y="12487"/>
                    <a:pt x="1" y="12528"/>
                    <a:pt x="8" y="12570"/>
                  </a:cubicBezTo>
                  <a:cubicBezTo>
                    <a:pt x="15" y="12611"/>
                    <a:pt x="38" y="12647"/>
                    <a:pt x="72" y="12670"/>
                  </a:cubicBezTo>
                  <a:lnTo>
                    <a:pt x="38142" y="39478"/>
                  </a:lnTo>
                  <a:cubicBezTo>
                    <a:pt x="38167" y="39498"/>
                    <a:pt x="38199" y="39506"/>
                    <a:pt x="38230" y="39506"/>
                  </a:cubicBezTo>
                  <a:lnTo>
                    <a:pt x="38259" y="39506"/>
                  </a:lnTo>
                  <a:cubicBezTo>
                    <a:pt x="38300" y="39499"/>
                    <a:pt x="38336" y="39476"/>
                    <a:pt x="38359" y="39442"/>
                  </a:cubicBezTo>
                  <a:lnTo>
                    <a:pt x="43351" y="32352"/>
                  </a:lnTo>
                  <a:cubicBezTo>
                    <a:pt x="43374" y="32318"/>
                    <a:pt x="43383" y="32276"/>
                    <a:pt x="43376" y="32235"/>
                  </a:cubicBezTo>
                  <a:cubicBezTo>
                    <a:pt x="43368" y="32195"/>
                    <a:pt x="43346" y="32159"/>
                    <a:pt x="43311" y="32135"/>
                  </a:cubicBezTo>
                  <a:lnTo>
                    <a:pt x="39965" y="29777"/>
                  </a:lnTo>
                  <a:cubicBezTo>
                    <a:pt x="42711" y="25619"/>
                    <a:pt x="43726" y="20636"/>
                    <a:pt x="42823" y="15723"/>
                  </a:cubicBezTo>
                  <a:cubicBezTo>
                    <a:pt x="41908" y="10755"/>
                    <a:pt x="39129" y="6414"/>
                    <a:pt x="34998" y="3505"/>
                  </a:cubicBezTo>
                  <a:cubicBezTo>
                    <a:pt x="31729" y="1204"/>
                    <a:pt x="27904" y="1"/>
                    <a:pt x="239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0" name="Google Shape;2350;p46"/>
            <p:cNvSpPr/>
            <p:nvPr/>
          </p:nvSpPr>
          <p:spPr>
            <a:xfrm>
              <a:off x="4395288" y="1442145"/>
              <a:ext cx="738151" cy="530415"/>
            </a:xfrm>
            <a:custGeom>
              <a:avLst/>
              <a:gdLst/>
              <a:ahLst/>
              <a:cxnLst/>
              <a:rect l="l" t="t" r="r" b="b"/>
              <a:pathLst>
                <a:path w="38891" h="27946" extrusionOk="0">
                  <a:moveTo>
                    <a:pt x="778" y="1"/>
                  </a:moveTo>
                  <a:lnTo>
                    <a:pt x="0" y="1105"/>
                  </a:lnTo>
                  <a:lnTo>
                    <a:pt x="38113" y="27946"/>
                  </a:lnTo>
                  <a:lnTo>
                    <a:pt x="38890" y="26842"/>
                  </a:lnTo>
                  <a:lnTo>
                    <a:pt x="77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1" name="Google Shape;2351;p46"/>
            <p:cNvSpPr/>
            <p:nvPr/>
          </p:nvSpPr>
          <p:spPr>
            <a:xfrm>
              <a:off x="4398628" y="1430302"/>
              <a:ext cx="31013" cy="40389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6" y="1"/>
                  </a:moveTo>
                  <a:cubicBezTo>
                    <a:pt x="1408" y="1"/>
                    <a:pt x="1359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7" y="2099"/>
                  </a:cubicBezTo>
                  <a:cubicBezTo>
                    <a:pt x="114" y="2119"/>
                    <a:pt x="147" y="2128"/>
                    <a:pt x="177" y="2128"/>
                  </a:cubicBezTo>
                  <a:cubicBezTo>
                    <a:pt x="226" y="2128"/>
                    <a:pt x="273" y="2105"/>
                    <a:pt x="304" y="2061"/>
                  </a:cubicBezTo>
                  <a:lnTo>
                    <a:pt x="1583" y="245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2" name="Google Shape;2352;p46"/>
            <p:cNvSpPr/>
            <p:nvPr/>
          </p:nvSpPr>
          <p:spPr>
            <a:xfrm>
              <a:off x="4436699" y="1457100"/>
              <a:ext cx="30975" cy="40351"/>
            </a:xfrm>
            <a:custGeom>
              <a:avLst/>
              <a:gdLst/>
              <a:ahLst/>
              <a:cxnLst/>
              <a:rect l="l" t="t" r="r" b="b"/>
              <a:pathLst>
                <a:path w="1632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7"/>
                    <a:pt x="87" y="2097"/>
                  </a:cubicBezTo>
                  <a:cubicBezTo>
                    <a:pt x="114" y="2117"/>
                    <a:pt x="146" y="2126"/>
                    <a:pt x="177" y="2126"/>
                  </a:cubicBezTo>
                  <a:cubicBezTo>
                    <a:pt x="224" y="2126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3" name="Google Shape;2353;p46"/>
            <p:cNvSpPr/>
            <p:nvPr/>
          </p:nvSpPr>
          <p:spPr>
            <a:xfrm>
              <a:off x="4411306" y="1452489"/>
              <a:ext cx="21656" cy="27103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8" y="1350"/>
                    <a:pt x="88" y="1399"/>
                  </a:cubicBezTo>
                  <a:cubicBezTo>
                    <a:pt x="115" y="1419"/>
                    <a:pt x="147" y="1427"/>
                    <a:pt x="177" y="1427"/>
                  </a:cubicBezTo>
                  <a:cubicBezTo>
                    <a:pt x="227" y="1427"/>
                    <a:pt x="274" y="1404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4" name="Google Shape;2354;p46"/>
            <p:cNvSpPr/>
            <p:nvPr/>
          </p:nvSpPr>
          <p:spPr>
            <a:xfrm>
              <a:off x="4422883" y="1460649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7" y="1429"/>
                    <a:pt x="274" y="1406"/>
                    <a:pt x="305" y="1362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5" name="Google Shape;2355;p46"/>
            <p:cNvSpPr/>
            <p:nvPr/>
          </p:nvSpPr>
          <p:spPr>
            <a:xfrm>
              <a:off x="4474163" y="1483538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0"/>
                  </a:moveTo>
                  <a:cubicBezTo>
                    <a:pt x="1409" y="0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7"/>
                    <a:pt x="89" y="2097"/>
                  </a:cubicBezTo>
                  <a:cubicBezTo>
                    <a:pt x="115" y="2117"/>
                    <a:pt x="148" y="2126"/>
                    <a:pt x="178" y="2126"/>
                  </a:cubicBezTo>
                  <a:cubicBezTo>
                    <a:pt x="227" y="2126"/>
                    <a:pt x="275" y="2103"/>
                    <a:pt x="305" y="2060"/>
                  </a:cubicBezTo>
                  <a:lnTo>
                    <a:pt x="1584" y="244"/>
                  </a:lnTo>
                  <a:cubicBezTo>
                    <a:pt x="1634" y="174"/>
                    <a:pt x="1615" y="77"/>
                    <a:pt x="1547" y="27"/>
                  </a:cubicBezTo>
                  <a:cubicBezTo>
                    <a:pt x="1520" y="9"/>
                    <a:pt x="1489" y="0"/>
                    <a:pt x="145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6" name="Google Shape;2356;p46"/>
            <p:cNvSpPr/>
            <p:nvPr/>
          </p:nvSpPr>
          <p:spPr>
            <a:xfrm>
              <a:off x="4448808" y="1478907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70" y="23"/>
                    <a:pt x="840" y="67"/>
                  </a:cubicBezTo>
                  <a:lnTo>
                    <a:pt x="51" y="1184"/>
                  </a:lnTo>
                  <a:cubicBezTo>
                    <a:pt x="1" y="1254"/>
                    <a:pt x="19" y="1351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7" name="Google Shape;2357;p46"/>
            <p:cNvSpPr/>
            <p:nvPr/>
          </p:nvSpPr>
          <p:spPr>
            <a:xfrm>
              <a:off x="4460385" y="1487049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1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8" name="Google Shape;2358;p46"/>
            <p:cNvSpPr/>
            <p:nvPr/>
          </p:nvSpPr>
          <p:spPr>
            <a:xfrm>
              <a:off x="4511704" y="1509937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2"/>
                  </a:lnTo>
                  <a:cubicBezTo>
                    <a:pt x="0" y="1951"/>
                    <a:pt x="19" y="2048"/>
                    <a:pt x="87" y="2098"/>
                  </a:cubicBezTo>
                  <a:cubicBezTo>
                    <a:pt x="115" y="2118"/>
                    <a:pt x="147" y="2127"/>
                    <a:pt x="177" y="2127"/>
                  </a:cubicBezTo>
                  <a:cubicBezTo>
                    <a:pt x="226" y="2127"/>
                    <a:pt x="273" y="2104"/>
                    <a:pt x="305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9" name="Google Shape;2359;p46"/>
            <p:cNvSpPr/>
            <p:nvPr/>
          </p:nvSpPr>
          <p:spPr>
            <a:xfrm>
              <a:off x="4486310" y="1505326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8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4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0" name="Google Shape;2360;p46"/>
            <p:cNvSpPr/>
            <p:nvPr/>
          </p:nvSpPr>
          <p:spPr>
            <a:xfrm>
              <a:off x="4497906" y="1513467"/>
              <a:ext cx="21675" cy="27103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6" y="1"/>
                  </a:moveTo>
                  <a:cubicBezTo>
                    <a:pt x="918" y="1"/>
                    <a:pt x="869" y="23"/>
                    <a:pt x="839" y="66"/>
                  </a:cubicBezTo>
                  <a:lnTo>
                    <a:pt x="50" y="1183"/>
                  </a:lnTo>
                  <a:cubicBezTo>
                    <a:pt x="0" y="1253"/>
                    <a:pt x="19" y="1349"/>
                    <a:pt x="89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1" name="Google Shape;2361;p46"/>
            <p:cNvSpPr/>
            <p:nvPr/>
          </p:nvSpPr>
          <p:spPr>
            <a:xfrm>
              <a:off x="4549206" y="1536337"/>
              <a:ext cx="30994" cy="40389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8" y="2049"/>
                    <a:pt x="88" y="2099"/>
                  </a:cubicBezTo>
                  <a:cubicBezTo>
                    <a:pt x="115" y="2117"/>
                    <a:pt x="146" y="2127"/>
                    <a:pt x="176" y="2127"/>
                  </a:cubicBezTo>
                  <a:cubicBezTo>
                    <a:pt x="225" y="2127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10"/>
                    <a:pt x="1486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2" name="Google Shape;2362;p46"/>
            <p:cNvSpPr/>
            <p:nvPr/>
          </p:nvSpPr>
          <p:spPr>
            <a:xfrm>
              <a:off x="4523793" y="1531725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4"/>
                    <a:pt x="839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8" y="1429"/>
                    <a:pt x="276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5" y="79"/>
                    <a:pt x="1055" y="29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3" name="Google Shape;2363;p46"/>
            <p:cNvSpPr/>
            <p:nvPr/>
          </p:nvSpPr>
          <p:spPr>
            <a:xfrm>
              <a:off x="4535408" y="1539848"/>
              <a:ext cx="21675" cy="27141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4" y="1"/>
                  </a:moveTo>
                  <a:cubicBezTo>
                    <a:pt x="915" y="1"/>
                    <a:pt x="868" y="23"/>
                    <a:pt x="837" y="66"/>
                  </a:cubicBezTo>
                  <a:lnTo>
                    <a:pt x="50" y="1185"/>
                  </a:lnTo>
                  <a:cubicBezTo>
                    <a:pt x="0" y="1254"/>
                    <a:pt x="17" y="1351"/>
                    <a:pt x="87" y="1401"/>
                  </a:cubicBezTo>
                  <a:cubicBezTo>
                    <a:pt x="114" y="1421"/>
                    <a:pt x="146" y="1429"/>
                    <a:pt x="177" y="1429"/>
                  </a:cubicBezTo>
                  <a:cubicBezTo>
                    <a:pt x="224" y="1429"/>
                    <a:pt x="273" y="1408"/>
                    <a:pt x="303" y="1364"/>
                  </a:cubicBezTo>
                  <a:lnTo>
                    <a:pt x="1092" y="245"/>
                  </a:lnTo>
                  <a:cubicBezTo>
                    <a:pt x="1142" y="176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4" name="Google Shape;2364;p46"/>
            <p:cNvSpPr/>
            <p:nvPr/>
          </p:nvSpPr>
          <p:spPr>
            <a:xfrm>
              <a:off x="4586689" y="1562774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1"/>
                  </a:moveTo>
                  <a:cubicBezTo>
                    <a:pt x="1408" y="1"/>
                    <a:pt x="1360" y="24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9" y="2047"/>
                    <a:pt x="87" y="2098"/>
                  </a:cubicBezTo>
                  <a:cubicBezTo>
                    <a:pt x="114" y="2116"/>
                    <a:pt x="147" y="2126"/>
                    <a:pt x="177" y="2126"/>
                  </a:cubicBezTo>
                  <a:cubicBezTo>
                    <a:pt x="226" y="2126"/>
                    <a:pt x="273" y="2102"/>
                    <a:pt x="304" y="2059"/>
                  </a:cubicBezTo>
                  <a:lnTo>
                    <a:pt x="1583" y="244"/>
                  </a:lnTo>
                  <a:cubicBezTo>
                    <a:pt x="1633" y="176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5" name="Google Shape;2365;p46"/>
            <p:cNvSpPr/>
            <p:nvPr/>
          </p:nvSpPr>
          <p:spPr>
            <a:xfrm>
              <a:off x="4561333" y="1558144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3"/>
                    <a:pt x="19" y="1350"/>
                    <a:pt x="87" y="1400"/>
                  </a:cubicBezTo>
                  <a:cubicBezTo>
                    <a:pt x="114" y="1420"/>
                    <a:pt x="147" y="1428"/>
                    <a:pt x="177" y="1428"/>
                  </a:cubicBezTo>
                  <a:cubicBezTo>
                    <a:pt x="226" y="1428"/>
                    <a:pt x="273" y="1406"/>
                    <a:pt x="304" y="1361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5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6" name="Google Shape;2366;p46"/>
            <p:cNvSpPr/>
            <p:nvPr/>
          </p:nvSpPr>
          <p:spPr>
            <a:xfrm>
              <a:off x="4572929" y="1566304"/>
              <a:ext cx="21656" cy="27122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7" name="Google Shape;2367;p46"/>
            <p:cNvSpPr/>
            <p:nvPr/>
          </p:nvSpPr>
          <p:spPr>
            <a:xfrm>
              <a:off x="4624210" y="1589193"/>
              <a:ext cx="30994" cy="40333"/>
            </a:xfrm>
            <a:custGeom>
              <a:avLst/>
              <a:gdLst/>
              <a:ahLst/>
              <a:cxnLst/>
              <a:rect l="l" t="t" r="r" b="b"/>
              <a:pathLst>
                <a:path w="1633" h="2125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5"/>
                  </a:cubicBezTo>
                  <a:lnTo>
                    <a:pt x="51" y="1880"/>
                  </a:lnTo>
                  <a:cubicBezTo>
                    <a:pt x="1" y="1950"/>
                    <a:pt x="18" y="2046"/>
                    <a:pt x="88" y="2096"/>
                  </a:cubicBezTo>
                  <a:cubicBezTo>
                    <a:pt x="115" y="2116"/>
                    <a:pt x="146" y="2124"/>
                    <a:pt x="178" y="2124"/>
                  </a:cubicBezTo>
                  <a:cubicBezTo>
                    <a:pt x="225" y="2124"/>
                    <a:pt x="273" y="2101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8" name="Google Shape;2368;p46"/>
            <p:cNvSpPr/>
            <p:nvPr/>
          </p:nvSpPr>
          <p:spPr>
            <a:xfrm>
              <a:off x="4598835" y="1584543"/>
              <a:ext cx="21656" cy="27141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49" y="1183"/>
                  </a:lnTo>
                  <a:cubicBezTo>
                    <a:pt x="0" y="1253"/>
                    <a:pt x="17" y="1351"/>
                    <a:pt x="87" y="1399"/>
                  </a:cubicBezTo>
                  <a:cubicBezTo>
                    <a:pt x="114" y="1419"/>
                    <a:pt x="146" y="1429"/>
                    <a:pt x="176" y="1429"/>
                  </a:cubicBezTo>
                  <a:cubicBezTo>
                    <a:pt x="224" y="1429"/>
                    <a:pt x="273" y="1405"/>
                    <a:pt x="303" y="1362"/>
                  </a:cubicBezTo>
                  <a:lnTo>
                    <a:pt x="1090" y="245"/>
                  </a:lnTo>
                  <a:cubicBezTo>
                    <a:pt x="1140" y="175"/>
                    <a:pt x="1123" y="77"/>
                    <a:pt x="1053" y="27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9" name="Google Shape;2369;p46"/>
            <p:cNvSpPr/>
            <p:nvPr/>
          </p:nvSpPr>
          <p:spPr>
            <a:xfrm>
              <a:off x="4610412" y="1592704"/>
              <a:ext cx="21675" cy="27141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9" y="1351"/>
                    <a:pt x="87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6" y="1429"/>
                    <a:pt x="273" y="1406"/>
                    <a:pt x="305" y="1362"/>
                  </a:cubicBezTo>
                  <a:lnTo>
                    <a:pt x="1092" y="245"/>
                  </a:lnTo>
                  <a:cubicBezTo>
                    <a:pt x="1142" y="175"/>
                    <a:pt x="1123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0" name="Google Shape;2370;p46"/>
            <p:cNvSpPr/>
            <p:nvPr/>
          </p:nvSpPr>
          <p:spPr>
            <a:xfrm>
              <a:off x="4661693" y="1615554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3"/>
                  </a:lnTo>
                  <a:cubicBezTo>
                    <a:pt x="0" y="1951"/>
                    <a:pt x="19" y="2048"/>
                    <a:pt x="89" y="2098"/>
                  </a:cubicBezTo>
                  <a:cubicBezTo>
                    <a:pt x="114" y="2118"/>
                    <a:pt x="147" y="2127"/>
                    <a:pt x="177" y="2127"/>
                  </a:cubicBezTo>
                  <a:cubicBezTo>
                    <a:pt x="226" y="2127"/>
                    <a:pt x="274" y="2104"/>
                    <a:pt x="304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6" y="28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1" name="Google Shape;2371;p46"/>
            <p:cNvSpPr/>
            <p:nvPr/>
          </p:nvSpPr>
          <p:spPr>
            <a:xfrm>
              <a:off x="4636337" y="1610943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8" y="0"/>
                    <a:pt x="870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6" y="1428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2" name="Google Shape;2372;p46"/>
            <p:cNvSpPr/>
            <p:nvPr/>
          </p:nvSpPr>
          <p:spPr>
            <a:xfrm>
              <a:off x="4647914" y="1619122"/>
              <a:ext cx="21656" cy="27122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6" y="0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7" y="1350"/>
                    <a:pt x="87" y="1399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5" y="1405"/>
                    <a:pt x="303" y="1362"/>
                  </a:cubicBezTo>
                  <a:lnTo>
                    <a:pt x="1091" y="244"/>
                  </a:lnTo>
                  <a:cubicBezTo>
                    <a:pt x="1141" y="174"/>
                    <a:pt x="1123" y="77"/>
                    <a:pt x="1053" y="27"/>
                  </a:cubicBezTo>
                  <a:cubicBezTo>
                    <a:pt x="1026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3" name="Google Shape;2373;p46"/>
            <p:cNvSpPr/>
            <p:nvPr/>
          </p:nvSpPr>
          <p:spPr>
            <a:xfrm>
              <a:off x="4699214" y="1641954"/>
              <a:ext cx="31013" cy="40389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29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9"/>
                  </a:cubicBezTo>
                  <a:cubicBezTo>
                    <a:pt x="115" y="2119"/>
                    <a:pt x="148" y="2128"/>
                    <a:pt x="178" y="2128"/>
                  </a:cubicBezTo>
                  <a:cubicBezTo>
                    <a:pt x="225" y="2128"/>
                    <a:pt x="274" y="2106"/>
                    <a:pt x="305" y="2061"/>
                  </a:cubicBezTo>
                  <a:lnTo>
                    <a:pt x="1584" y="244"/>
                  </a:lnTo>
                  <a:cubicBezTo>
                    <a:pt x="1634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4" name="Google Shape;2374;p46"/>
            <p:cNvSpPr/>
            <p:nvPr/>
          </p:nvSpPr>
          <p:spPr>
            <a:xfrm>
              <a:off x="4673839" y="1637361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0" y="1184"/>
                  </a:lnTo>
                  <a:cubicBezTo>
                    <a:pt x="0" y="1254"/>
                    <a:pt x="17" y="1350"/>
                    <a:pt x="87" y="1400"/>
                  </a:cubicBezTo>
                  <a:cubicBezTo>
                    <a:pt x="115" y="1420"/>
                    <a:pt x="146" y="1428"/>
                    <a:pt x="177" y="1428"/>
                  </a:cubicBezTo>
                  <a:cubicBezTo>
                    <a:pt x="225" y="1428"/>
                    <a:pt x="273" y="1407"/>
                    <a:pt x="303" y="1362"/>
                  </a:cubicBezTo>
                  <a:lnTo>
                    <a:pt x="1092" y="244"/>
                  </a:lnTo>
                  <a:cubicBezTo>
                    <a:pt x="1142" y="175"/>
                    <a:pt x="1123" y="78"/>
                    <a:pt x="1053" y="28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5" name="Google Shape;2375;p46"/>
            <p:cNvSpPr/>
            <p:nvPr/>
          </p:nvSpPr>
          <p:spPr>
            <a:xfrm>
              <a:off x="4685417" y="1645522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6" y="1428"/>
                    <a:pt x="275" y="1405"/>
                    <a:pt x="305" y="1362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6" name="Google Shape;2376;p46"/>
            <p:cNvSpPr/>
            <p:nvPr/>
          </p:nvSpPr>
          <p:spPr>
            <a:xfrm>
              <a:off x="4736716" y="1668391"/>
              <a:ext cx="30994" cy="40389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6" y="2128"/>
                    <a:pt x="176" y="2128"/>
                  </a:cubicBezTo>
                  <a:cubicBezTo>
                    <a:pt x="225" y="2128"/>
                    <a:pt x="274" y="2105"/>
                    <a:pt x="304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7" name="Google Shape;2377;p46"/>
            <p:cNvSpPr/>
            <p:nvPr/>
          </p:nvSpPr>
          <p:spPr>
            <a:xfrm>
              <a:off x="4711361" y="1663799"/>
              <a:ext cx="21656" cy="27122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7" y="0"/>
                    <a:pt x="869" y="23"/>
                    <a:pt x="838" y="65"/>
                  </a:cubicBezTo>
                  <a:lnTo>
                    <a:pt x="49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8" name="Google Shape;2378;p46"/>
            <p:cNvSpPr/>
            <p:nvPr/>
          </p:nvSpPr>
          <p:spPr>
            <a:xfrm>
              <a:off x="4722919" y="1671922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8" y="24"/>
                    <a:pt x="838" y="66"/>
                  </a:cubicBezTo>
                  <a:lnTo>
                    <a:pt x="50" y="1185"/>
                  </a:lnTo>
                  <a:cubicBezTo>
                    <a:pt x="0" y="1255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3" y="29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9" name="Google Shape;2379;p46"/>
            <p:cNvSpPr/>
            <p:nvPr/>
          </p:nvSpPr>
          <p:spPr>
            <a:xfrm>
              <a:off x="4774199" y="1694810"/>
              <a:ext cx="30994" cy="40370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8" y="2097"/>
                  </a:cubicBezTo>
                  <a:cubicBezTo>
                    <a:pt x="115" y="2117"/>
                    <a:pt x="146" y="2126"/>
                    <a:pt x="178" y="2126"/>
                  </a:cubicBezTo>
                  <a:cubicBezTo>
                    <a:pt x="228" y="2126"/>
                    <a:pt x="273" y="2103"/>
                    <a:pt x="305" y="2060"/>
                  </a:cubicBezTo>
                  <a:lnTo>
                    <a:pt x="1584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0" name="Google Shape;2380;p46"/>
            <p:cNvSpPr/>
            <p:nvPr/>
          </p:nvSpPr>
          <p:spPr>
            <a:xfrm>
              <a:off x="4748844" y="1690198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5"/>
                  </a:lnTo>
                  <a:cubicBezTo>
                    <a:pt x="0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5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3" y="79"/>
                    <a:pt x="1055" y="29"/>
                  </a:cubicBezTo>
                  <a:cubicBezTo>
                    <a:pt x="1028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1" name="Google Shape;2381;p46"/>
            <p:cNvSpPr/>
            <p:nvPr/>
          </p:nvSpPr>
          <p:spPr>
            <a:xfrm>
              <a:off x="4760440" y="1698340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7" y="1429"/>
                  </a:cubicBezTo>
                  <a:cubicBezTo>
                    <a:pt x="225" y="1429"/>
                    <a:pt x="274" y="1404"/>
                    <a:pt x="304" y="1363"/>
                  </a:cubicBezTo>
                  <a:lnTo>
                    <a:pt x="1091" y="244"/>
                  </a:lnTo>
                  <a:cubicBezTo>
                    <a:pt x="1141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2" name="Google Shape;2382;p46"/>
            <p:cNvSpPr/>
            <p:nvPr/>
          </p:nvSpPr>
          <p:spPr>
            <a:xfrm>
              <a:off x="4811721" y="1721210"/>
              <a:ext cx="30994" cy="40370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8"/>
                    <a:pt x="88" y="2098"/>
                  </a:cubicBezTo>
                  <a:cubicBezTo>
                    <a:pt x="115" y="2118"/>
                    <a:pt x="147" y="2127"/>
                    <a:pt x="178" y="2127"/>
                  </a:cubicBezTo>
                  <a:cubicBezTo>
                    <a:pt x="225" y="2127"/>
                    <a:pt x="274" y="2104"/>
                    <a:pt x="304" y="2061"/>
                  </a:cubicBezTo>
                  <a:lnTo>
                    <a:pt x="1583" y="245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10"/>
                    <a:pt x="1488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3" name="Google Shape;2383;p46"/>
            <p:cNvSpPr/>
            <p:nvPr/>
          </p:nvSpPr>
          <p:spPr>
            <a:xfrm>
              <a:off x="4786346" y="1716598"/>
              <a:ext cx="21656" cy="27141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0" y="1184"/>
                  </a:lnTo>
                  <a:cubicBezTo>
                    <a:pt x="0" y="1254"/>
                    <a:pt x="18" y="1351"/>
                    <a:pt x="88" y="1401"/>
                  </a:cubicBezTo>
                  <a:cubicBezTo>
                    <a:pt x="115" y="1420"/>
                    <a:pt x="146" y="1430"/>
                    <a:pt x="176" y="1430"/>
                  </a:cubicBezTo>
                  <a:cubicBezTo>
                    <a:pt x="225" y="1430"/>
                    <a:pt x="273" y="1405"/>
                    <a:pt x="303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4" name="Google Shape;2384;p46"/>
            <p:cNvSpPr/>
            <p:nvPr/>
          </p:nvSpPr>
          <p:spPr>
            <a:xfrm>
              <a:off x="4797923" y="1724778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4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5" y="28"/>
                  </a:cubicBezTo>
                  <a:cubicBezTo>
                    <a:pt x="1028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5" name="Google Shape;2385;p46"/>
            <p:cNvSpPr/>
            <p:nvPr/>
          </p:nvSpPr>
          <p:spPr>
            <a:xfrm>
              <a:off x="4849204" y="1747628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82"/>
                  </a:lnTo>
                  <a:cubicBezTo>
                    <a:pt x="1" y="1951"/>
                    <a:pt x="19" y="2048"/>
                    <a:pt x="89" y="2098"/>
                  </a:cubicBezTo>
                  <a:cubicBezTo>
                    <a:pt x="115" y="2118"/>
                    <a:pt x="148" y="2126"/>
                    <a:pt x="178" y="2126"/>
                  </a:cubicBezTo>
                  <a:cubicBezTo>
                    <a:pt x="226" y="2126"/>
                    <a:pt x="275" y="2104"/>
                    <a:pt x="305" y="2061"/>
                  </a:cubicBezTo>
                  <a:lnTo>
                    <a:pt x="1584" y="243"/>
                  </a:lnTo>
                  <a:cubicBezTo>
                    <a:pt x="1634" y="175"/>
                    <a:pt x="1615" y="77"/>
                    <a:pt x="1546" y="27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6" name="Google Shape;2386;p46"/>
            <p:cNvSpPr/>
            <p:nvPr/>
          </p:nvSpPr>
          <p:spPr>
            <a:xfrm>
              <a:off x="4823848" y="1742997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4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7" name="Google Shape;2387;p46"/>
            <p:cNvSpPr/>
            <p:nvPr/>
          </p:nvSpPr>
          <p:spPr>
            <a:xfrm>
              <a:off x="4835425" y="1751177"/>
              <a:ext cx="21656" cy="27141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49" y="1184"/>
                  </a:lnTo>
                  <a:cubicBezTo>
                    <a:pt x="1" y="1254"/>
                    <a:pt x="18" y="1351"/>
                    <a:pt x="88" y="1401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8" name="Google Shape;2388;p46"/>
            <p:cNvSpPr/>
            <p:nvPr/>
          </p:nvSpPr>
          <p:spPr>
            <a:xfrm>
              <a:off x="4886706" y="1774065"/>
              <a:ext cx="30994" cy="40351"/>
            </a:xfrm>
            <a:custGeom>
              <a:avLst/>
              <a:gdLst/>
              <a:ahLst/>
              <a:cxnLst/>
              <a:rect l="l" t="t" r="r" b="b"/>
              <a:pathLst>
                <a:path w="1633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79"/>
                  </a:lnTo>
                  <a:cubicBezTo>
                    <a:pt x="1" y="1949"/>
                    <a:pt x="18" y="2046"/>
                    <a:pt x="88" y="2096"/>
                  </a:cubicBezTo>
                  <a:cubicBezTo>
                    <a:pt x="115" y="2116"/>
                    <a:pt x="146" y="2125"/>
                    <a:pt x="178" y="2125"/>
                  </a:cubicBezTo>
                  <a:cubicBezTo>
                    <a:pt x="228" y="2125"/>
                    <a:pt x="275" y="2102"/>
                    <a:pt x="303" y="2058"/>
                  </a:cubicBezTo>
                  <a:lnTo>
                    <a:pt x="1582" y="243"/>
                  </a:lnTo>
                  <a:cubicBezTo>
                    <a:pt x="1632" y="175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9" name="Google Shape;2389;p46"/>
            <p:cNvSpPr/>
            <p:nvPr/>
          </p:nvSpPr>
          <p:spPr>
            <a:xfrm>
              <a:off x="4861350" y="1769416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8"/>
                    <a:pt x="178" y="1428"/>
                  </a:cubicBezTo>
                  <a:cubicBezTo>
                    <a:pt x="225" y="1428"/>
                    <a:pt x="274" y="1406"/>
                    <a:pt x="304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0" name="Google Shape;2390;p46"/>
            <p:cNvSpPr/>
            <p:nvPr/>
          </p:nvSpPr>
          <p:spPr>
            <a:xfrm>
              <a:off x="4872927" y="1777577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3"/>
                    <a:pt x="839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1" name="Google Shape;2391;p46"/>
            <p:cNvSpPr/>
            <p:nvPr/>
          </p:nvSpPr>
          <p:spPr>
            <a:xfrm>
              <a:off x="4924246" y="1800427"/>
              <a:ext cx="30975" cy="40389"/>
            </a:xfrm>
            <a:custGeom>
              <a:avLst/>
              <a:gdLst/>
              <a:ahLst/>
              <a:cxnLst/>
              <a:rect l="l" t="t" r="r" b="b"/>
              <a:pathLst>
                <a:path w="1632" h="2128" extrusionOk="0">
                  <a:moveTo>
                    <a:pt x="1455" y="1"/>
                  </a:moveTo>
                  <a:cubicBezTo>
                    <a:pt x="1406" y="1"/>
                    <a:pt x="1359" y="23"/>
                    <a:pt x="1329" y="66"/>
                  </a:cubicBezTo>
                  <a:lnTo>
                    <a:pt x="49" y="1882"/>
                  </a:lnTo>
                  <a:cubicBezTo>
                    <a:pt x="0" y="1952"/>
                    <a:pt x="17" y="2049"/>
                    <a:pt x="87" y="2098"/>
                  </a:cubicBezTo>
                  <a:cubicBezTo>
                    <a:pt x="114" y="2118"/>
                    <a:pt x="146" y="2128"/>
                    <a:pt x="176" y="2128"/>
                  </a:cubicBezTo>
                  <a:cubicBezTo>
                    <a:pt x="224" y="2128"/>
                    <a:pt x="273" y="2103"/>
                    <a:pt x="303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7" y="10"/>
                    <a:pt x="1486" y="1"/>
                    <a:pt x="145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2" name="Google Shape;2392;p46"/>
            <p:cNvSpPr/>
            <p:nvPr/>
          </p:nvSpPr>
          <p:spPr>
            <a:xfrm>
              <a:off x="4898833" y="1795815"/>
              <a:ext cx="21675" cy="27141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9" y="23"/>
                    <a:pt x="839" y="66"/>
                  </a:cubicBezTo>
                  <a:lnTo>
                    <a:pt x="50" y="1185"/>
                  </a:lnTo>
                  <a:cubicBezTo>
                    <a:pt x="0" y="1253"/>
                    <a:pt x="19" y="1351"/>
                    <a:pt x="89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7" y="1429"/>
                    <a:pt x="276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3" name="Google Shape;2393;p46"/>
            <p:cNvSpPr/>
            <p:nvPr/>
          </p:nvSpPr>
          <p:spPr>
            <a:xfrm>
              <a:off x="4910429" y="1803976"/>
              <a:ext cx="21694" cy="27141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1"/>
                    <a:pt x="88" y="1401"/>
                  </a:cubicBezTo>
                  <a:cubicBezTo>
                    <a:pt x="115" y="1421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2" y="245"/>
                  </a:lnTo>
                  <a:cubicBezTo>
                    <a:pt x="1142" y="175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4" name="Google Shape;2394;p46"/>
            <p:cNvSpPr/>
            <p:nvPr/>
          </p:nvSpPr>
          <p:spPr>
            <a:xfrm>
              <a:off x="4961710" y="1826865"/>
              <a:ext cx="31013" cy="40389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8"/>
                  </a:cubicBezTo>
                  <a:cubicBezTo>
                    <a:pt x="115" y="2118"/>
                    <a:pt x="146" y="2128"/>
                    <a:pt x="178" y="2128"/>
                  </a:cubicBezTo>
                  <a:cubicBezTo>
                    <a:pt x="226" y="2128"/>
                    <a:pt x="274" y="2104"/>
                    <a:pt x="305" y="2061"/>
                  </a:cubicBezTo>
                  <a:lnTo>
                    <a:pt x="1584" y="245"/>
                  </a:lnTo>
                  <a:cubicBezTo>
                    <a:pt x="1634" y="175"/>
                    <a:pt x="1615" y="79"/>
                    <a:pt x="1545" y="29"/>
                  </a:cubicBezTo>
                  <a:cubicBezTo>
                    <a:pt x="1519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5" name="Google Shape;2395;p46"/>
            <p:cNvSpPr/>
            <p:nvPr/>
          </p:nvSpPr>
          <p:spPr>
            <a:xfrm>
              <a:off x="4936354" y="1822234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7" y="1429"/>
                    <a:pt x="274" y="1407"/>
                    <a:pt x="305" y="1362"/>
                  </a:cubicBezTo>
                  <a:lnTo>
                    <a:pt x="1092" y="244"/>
                  </a:lnTo>
                  <a:cubicBezTo>
                    <a:pt x="1142" y="174"/>
                    <a:pt x="1124" y="77"/>
                    <a:pt x="1055" y="27"/>
                  </a:cubicBezTo>
                  <a:cubicBezTo>
                    <a:pt x="1028" y="9"/>
                    <a:pt x="997" y="0"/>
                    <a:pt x="96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6" name="Google Shape;2396;p46"/>
            <p:cNvSpPr/>
            <p:nvPr/>
          </p:nvSpPr>
          <p:spPr>
            <a:xfrm>
              <a:off x="4947969" y="1830395"/>
              <a:ext cx="21656" cy="27122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4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49" y="1185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0" y="244"/>
                  </a:lnTo>
                  <a:cubicBezTo>
                    <a:pt x="1140" y="174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7" name="Google Shape;2397;p46"/>
            <p:cNvSpPr/>
            <p:nvPr/>
          </p:nvSpPr>
          <p:spPr>
            <a:xfrm>
              <a:off x="4999250" y="1853283"/>
              <a:ext cx="30975" cy="40370"/>
            </a:xfrm>
            <a:custGeom>
              <a:avLst/>
              <a:gdLst/>
              <a:ahLst/>
              <a:cxnLst/>
              <a:rect l="l" t="t" r="r" b="b"/>
              <a:pathLst>
                <a:path w="1632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8"/>
                    <a:pt x="87" y="2098"/>
                  </a:cubicBezTo>
                  <a:cubicBezTo>
                    <a:pt x="115" y="2118"/>
                    <a:pt x="146" y="2126"/>
                    <a:pt x="177" y="2126"/>
                  </a:cubicBezTo>
                  <a:cubicBezTo>
                    <a:pt x="225" y="2126"/>
                    <a:pt x="273" y="2103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8" name="Google Shape;2398;p46"/>
            <p:cNvSpPr/>
            <p:nvPr/>
          </p:nvSpPr>
          <p:spPr>
            <a:xfrm>
              <a:off x="4973857" y="1848671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49" y="1183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4" y="1419"/>
                    <a:pt x="147" y="1429"/>
                    <a:pt x="177" y="1429"/>
                  </a:cubicBezTo>
                  <a:cubicBezTo>
                    <a:pt x="225" y="1429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9" name="Google Shape;2399;p46"/>
            <p:cNvSpPr/>
            <p:nvPr/>
          </p:nvSpPr>
          <p:spPr>
            <a:xfrm>
              <a:off x="4985434" y="1856794"/>
              <a:ext cx="21694" cy="27141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7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20" y="1351"/>
                    <a:pt x="88" y="1401"/>
                  </a:cubicBezTo>
                  <a:cubicBezTo>
                    <a:pt x="115" y="1420"/>
                    <a:pt x="147" y="1430"/>
                    <a:pt x="178" y="1430"/>
                  </a:cubicBezTo>
                  <a:cubicBezTo>
                    <a:pt x="227" y="1430"/>
                    <a:pt x="274" y="1405"/>
                    <a:pt x="305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0" name="Google Shape;2400;p46"/>
            <p:cNvSpPr/>
            <p:nvPr/>
          </p:nvSpPr>
          <p:spPr>
            <a:xfrm>
              <a:off x="5036714" y="1879683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1"/>
                  </a:moveTo>
                  <a:cubicBezTo>
                    <a:pt x="1409" y="1"/>
                    <a:pt x="1360" y="23"/>
                    <a:pt x="1330" y="65"/>
                  </a:cubicBezTo>
                  <a:lnTo>
                    <a:pt x="51" y="1882"/>
                  </a:lnTo>
                  <a:cubicBezTo>
                    <a:pt x="1" y="1952"/>
                    <a:pt x="19" y="2048"/>
                    <a:pt x="88" y="2098"/>
                  </a:cubicBezTo>
                  <a:cubicBezTo>
                    <a:pt x="115" y="2118"/>
                    <a:pt x="148" y="2127"/>
                    <a:pt x="178" y="2127"/>
                  </a:cubicBezTo>
                  <a:cubicBezTo>
                    <a:pt x="227" y="2127"/>
                    <a:pt x="275" y="2104"/>
                    <a:pt x="305" y="2061"/>
                  </a:cubicBezTo>
                  <a:lnTo>
                    <a:pt x="1584" y="244"/>
                  </a:lnTo>
                  <a:cubicBezTo>
                    <a:pt x="1634" y="175"/>
                    <a:pt x="1615" y="78"/>
                    <a:pt x="1547" y="28"/>
                  </a:cubicBezTo>
                  <a:cubicBezTo>
                    <a:pt x="1520" y="10"/>
                    <a:pt x="1489" y="1"/>
                    <a:pt x="1458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1" name="Google Shape;2401;p46"/>
            <p:cNvSpPr/>
            <p:nvPr/>
          </p:nvSpPr>
          <p:spPr>
            <a:xfrm>
              <a:off x="5011359" y="1875071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40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5"/>
                    <a:pt x="305" y="1362"/>
                  </a:cubicBezTo>
                  <a:lnTo>
                    <a:pt x="1093" y="244"/>
                  </a:lnTo>
                  <a:cubicBezTo>
                    <a:pt x="1143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2" name="Google Shape;2402;p46"/>
            <p:cNvSpPr/>
            <p:nvPr/>
          </p:nvSpPr>
          <p:spPr>
            <a:xfrm>
              <a:off x="5022955" y="1883213"/>
              <a:ext cx="21656" cy="27103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4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4"/>
                    <a:pt x="17" y="1349"/>
                    <a:pt x="87" y="1399"/>
                  </a:cubicBezTo>
                  <a:cubicBezTo>
                    <a:pt x="114" y="1419"/>
                    <a:pt x="146" y="1428"/>
                    <a:pt x="176" y="1428"/>
                  </a:cubicBezTo>
                  <a:cubicBezTo>
                    <a:pt x="224" y="1428"/>
                    <a:pt x="273" y="1406"/>
                    <a:pt x="303" y="1362"/>
                  </a:cubicBezTo>
                  <a:lnTo>
                    <a:pt x="1090" y="243"/>
                  </a:lnTo>
                  <a:cubicBezTo>
                    <a:pt x="1140" y="175"/>
                    <a:pt x="1123" y="78"/>
                    <a:pt x="1053" y="28"/>
                  </a:cubicBezTo>
                  <a:cubicBezTo>
                    <a:pt x="1026" y="9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3" name="Google Shape;2403;p46"/>
            <p:cNvSpPr/>
            <p:nvPr/>
          </p:nvSpPr>
          <p:spPr>
            <a:xfrm>
              <a:off x="5074216" y="1906082"/>
              <a:ext cx="30994" cy="40389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8" y="0"/>
                    <a:pt x="1360" y="23"/>
                    <a:pt x="1330" y="66"/>
                  </a:cubicBezTo>
                  <a:lnTo>
                    <a:pt x="51" y="1883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7" y="2127"/>
                    <a:pt x="178" y="2127"/>
                  </a:cubicBezTo>
                  <a:cubicBezTo>
                    <a:pt x="228" y="2127"/>
                    <a:pt x="274" y="2103"/>
                    <a:pt x="304" y="2062"/>
                  </a:cubicBezTo>
                  <a:lnTo>
                    <a:pt x="1583" y="244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4" name="Google Shape;2404;p46"/>
            <p:cNvSpPr/>
            <p:nvPr/>
          </p:nvSpPr>
          <p:spPr>
            <a:xfrm>
              <a:off x="5048861" y="1901470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5" name="Google Shape;2405;p46"/>
            <p:cNvSpPr/>
            <p:nvPr/>
          </p:nvSpPr>
          <p:spPr>
            <a:xfrm>
              <a:off x="5060457" y="1909650"/>
              <a:ext cx="21675" cy="27103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5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4"/>
                  </a:lnTo>
                  <a:cubicBezTo>
                    <a:pt x="0" y="1254"/>
                    <a:pt x="19" y="1349"/>
                    <a:pt x="87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3"/>
                  </a:lnTo>
                  <a:cubicBezTo>
                    <a:pt x="1142" y="175"/>
                    <a:pt x="1123" y="78"/>
                    <a:pt x="1055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6" name="Google Shape;2406;p46"/>
            <p:cNvSpPr/>
            <p:nvPr/>
          </p:nvSpPr>
          <p:spPr>
            <a:xfrm>
              <a:off x="5111757" y="1932520"/>
              <a:ext cx="30994" cy="40370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1"/>
                  </a:moveTo>
                  <a:cubicBezTo>
                    <a:pt x="1407" y="1"/>
                    <a:pt x="1360" y="23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8" y="2048"/>
                    <a:pt x="88" y="2098"/>
                  </a:cubicBezTo>
                  <a:cubicBezTo>
                    <a:pt x="115" y="2116"/>
                    <a:pt x="146" y="2126"/>
                    <a:pt x="176" y="2126"/>
                  </a:cubicBezTo>
                  <a:cubicBezTo>
                    <a:pt x="225" y="2126"/>
                    <a:pt x="273" y="2102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7" name="Google Shape;2407;p46"/>
            <p:cNvSpPr/>
            <p:nvPr/>
          </p:nvSpPr>
          <p:spPr>
            <a:xfrm>
              <a:off x="5086344" y="1927889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0"/>
                  </a:moveTo>
                  <a:cubicBezTo>
                    <a:pt x="917" y="0"/>
                    <a:pt x="870" y="23"/>
                    <a:pt x="839" y="65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8" y="1429"/>
                    <a:pt x="275" y="1406"/>
                    <a:pt x="305" y="1361"/>
                  </a:cubicBezTo>
                  <a:lnTo>
                    <a:pt x="1092" y="244"/>
                  </a:lnTo>
                  <a:cubicBezTo>
                    <a:pt x="1142" y="174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8" name="Google Shape;2408;p46"/>
            <p:cNvSpPr/>
            <p:nvPr/>
          </p:nvSpPr>
          <p:spPr>
            <a:xfrm>
              <a:off x="5097959" y="1936050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50" y="1184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4" y="1420"/>
                    <a:pt x="146" y="1429"/>
                    <a:pt x="177" y="1429"/>
                  </a:cubicBezTo>
                  <a:cubicBezTo>
                    <a:pt x="224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3" y="28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9" name="Google Shape;2409;p46"/>
            <p:cNvSpPr/>
            <p:nvPr/>
          </p:nvSpPr>
          <p:spPr>
            <a:xfrm>
              <a:off x="4846281" y="1572074"/>
              <a:ext cx="24769" cy="31526"/>
            </a:xfrm>
            <a:custGeom>
              <a:avLst/>
              <a:gdLst/>
              <a:ahLst/>
              <a:cxnLst/>
              <a:rect l="l" t="t" r="r" b="b"/>
              <a:pathLst>
                <a:path w="1305" h="1661" extrusionOk="0">
                  <a:moveTo>
                    <a:pt x="1129" y="0"/>
                  </a:moveTo>
                  <a:cubicBezTo>
                    <a:pt x="1081" y="0"/>
                    <a:pt x="1033" y="23"/>
                    <a:pt x="1002" y="66"/>
                  </a:cubicBezTo>
                  <a:lnTo>
                    <a:pt x="49" y="1416"/>
                  </a:lnTo>
                  <a:cubicBezTo>
                    <a:pt x="0" y="1485"/>
                    <a:pt x="17" y="1582"/>
                    <a:pt x="87" y="1632"/>
                  </a:cubicBezTo>
                  <a:cubicBezTo>
                    <a:pt x="114" y="1652"/>
                    <a:pt x="146" y="1660"/>
                    <a:pt x="176" y="1660"/>
                  </a:cubicBezTo>
                  <a:cubicBezTo>
                    <a:pt x="225" y="1660"/>
                    <a:pt x="273" y="1638"/>
                    <a:pt x="303" y="1595"/>
                  </a:cubicBezTo>
                  <a:lnTo>
                    <a:pt x="1255" y="244"/>
                  </a:lnTo>
                  <a:cubicBezTo>
                    <a:pt x="1305" y="174"/>
                    <a:pt x="1288" y="77"/>
                    <a:pt x="1218" y="27"/>
                  </a:cubicBezTo>
                  <a:cubicBezTo>
                    <a:pt x="1191" y="9"/>
                    <a:pt x="1160" y="0"/>
                    <a:pt x="1129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0" name="Google Shape;2410;p46"/>
            <p:cNvSpPr/>
            <p:nvPr/>
          </p:nvSpPr>
          <p:spPr>
            <a:xfrm>
              <a:off x="4842447" y="1575832"/>
              <a:ext cx="32399" cy="23972"/>
            </a:xfrm>
            <a:custGeom>
              <a:avLst/>
              <a:gdLst/>
              <a:ahLst/>
              <a:cxnLst/>
              <a:rect l="l" t="t" r="r" b="b"/>
              <a:pathLst>
                <a:path w="1707" h="1263" extrusionOk="0">
                  <a:moveTo>
                    <a:pt x="179" y="1"/>
                  </a:moveTo>
                  <a:cubicBezTo>
                    <a:pt x="130" y="1"/>
                    <a:pt x="81" y="23"/>
                    <a:pt x="51" y="66"/>
                  </a:cubicBezTo>
                  <a:cubicBezTo>
                    <a:pt x="1" y="135"/>
                    <a:pt x="19" y="232"/>
                    <a:pt x="89" y="282"/>
                  </a:cubicBezTo>
                  <a:lnTo>
                    <a:pt x="1441" y="1234"/>
                  </a:lnTo>
                  <a:cubicBezTo>
                    <a:pt x="1468" y="1254"/>
                    <a:pt x="1500" y="1262"/>
                    <a:pt x="1531" y="1262"/>
                  </a:cubicBezTo>
                  <a:cubicBezTo>
                    <a:pt x="1578" y="1262"/>
                    <a:pt x="1627" y="1239"/>
                    <a:pt x="1657" y="1197"/>
                  </a:cubicBezTo>
                  <a:cubicBezTo>
                    <a:pt x="1707" y="1127"/>
                    <a:pt x="1690" y="1029"/>
                    <a:pt x="1620" y="979"/>
                  </a:cubicBezTo>
                  <a:lnTo>
                    <a:pt x="268" y="28"/>
                  </a:lnTo>
                  <a:cubicBezTo>
                    <a:pt x="241" y="10"/>
                    <a:pt x="210" y="1"/>
                    <a:pt x="179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D4F7A7BA-4212-444A-A84F-679F5C320680}"/>
              </a:ext>
            </a:extLst>
          </p:cNvPr>
          <p:cNvSpPr txBox="1"/>
          <p:nvPr/>
        </p:nvSpPr>
        <p:spPr>
          <a:xfrm>
            <a:off x="1549102" y="1245154"/>
            <a:ext cx="61533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u="sng" dirty="0" err="1" smtClean="0">
                <a:solidFill>
                  <a:srgbClr val="FF0000"/>
                </a:solidFill>
              </a:rPr>
              <a:t>Để</a:t>
            </a:r>
            <a:r>
              <a:rPr lang="en-US" sz="2000" b="1" u="sng" dirty="0" smtClean="0">
                <a:solidFill>
                  <a:srgbClr val="FF0000"/>
                </a:solidFill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</a:rPr>
              <a:t>vẽ</a:t>
            </a:r>
            <a:r>
              <a:rPr lang="en-US" sz="2000" b="1" u="sng" dirty="0" smtClean="0">
                <a:solidFill>
                  <a:srgbClr val="FF0000"/>
                </a:solidFill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</a:rPr>
              <a:t>tia</a:t>
            </a:r>
            <a:r>
              <a:rPr lang="en-US" sz="2000" b="1" u="sng" dirty="0" smtClean="0">
                <a:solidFill>
                  <a:srgbClr val="FF0000"/>
                </a:solidFill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</a:rPr>
              <a:t>phân</a:t>
            </a:r>
            <a:r>
              <a:rPr lang="en-US" sz="2000" b="1" u="sng" dirty="0" smtClean="0">
                <a:solidFill>
                  <a:srgbClr val="FF0000"/>
                </a:solidFill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</a:rPr>
              <a:t>giác</a:t>
            </a:r>
            <a:r>
              <a:rPr lang="en-US" sz="2000" b="1" u="sng" dirty="0" smtClean="0">
                <a:solidFill>
                  <a:srgbClr val="FF0000"/>
                </a:solidFill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</a:rPr>
              <a:t>của</a:t>
            </a:r>
            <a:r>
              <a:rPr lang="en-US" sz="2000" b="1" u="sng" dirty="0" smtClean="0">
                <a:solidFill>
                  <a:srgbClr val="FF0000"/>
                </a:solidFill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</a:rPr>
              <a:t>góc</a:t>
            </a:r>
            <a:r>
              <a:rPr lang="en-US" sz="2000" b="1" u="sng" dirty="0" smtClean="0">
                <a:solidFill>
                  <a:srgbClr val="FF0000"/>
                </a:solidFill>
              </a:rPr>
              <a:t> </a:t>
            </a:r>
            <a:r>
              <a:rPr lang="en-US" sz="2000" b="1" i="1" u="sng" dirty="0" err="1" smtClean="0">
                <a:solidFill>
                  <a:srgbClr val="FF0000"/>
                </a:solidFill>
              </a:rPr>
              <a:t>xOy</a:t>
            </a:r>
            <a:r>
              <a:rPr lang="en-US" sz="2000" b="1" i="1" u="sng" dirty="0" smtClean="0">
                <a:solidFill>
                  <a:srgbClr val="FF0000"/>
                </a:solidFill>
              </a:rPr>
              <a:t> </a:t>
            </a:r>
            <a:r>
              <a:rPr lang="en-US" sz="2000" b="1" u="sng" dirty="0" smtClean="0">
                <a:solidFill>
                  <a:srgbClr val="FF0000"/>
                </a:solidFill>
              </a:rPr>
              <a:t>ta </a:t>
            </a:r>
            <a:r>
              <a:rPr lang="en-US" sz="2000" b="1" u="sng" dirty="0" err="1" smtClean="0">
                <a:solidFill>
                  <a:srgbClr val="FF0000"/>
                </a:solidFill>
              </a:rPr>
              <a:t>làm</a:t>
            </a:r>
            <a:r>
              <a:rPr lang="en-US" sz="2000" b="1" u="sng" dirty="0" smtClean="0">
                <a:solidFill>
                  <a:srgbClr val="FF0000"/>
                </a:solidFill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</a:rPr>
              <a:t>như</a:t>
            </a:r>
            <a:r>
              <a:rPr lang="en-US" sz="2000" b="1" u="sng" dirty="0" smtClean="0">
                <a:solidFill>
                  <a:srgbClr val="FF0000"/>
                </a:solidFill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</a:rPr>
              <a:t>sau</a:t>
            </a:r>
            <a:r>
              <a:rPr lang="en-US" sz="2000" b="1" u="sng" dirty="0" smtClean="0">
                <a:solidFill>
                  <a:srgbClr val="FF0000"/>
                </a:solidFill>
              </a:rPr>
              <a:t>:</a:t>
            </a:r>
            <a:endParaRPr lang="vi-VN" sz="2000" b="1" u="sng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7880" y="1645264"/>
            <a:ext cx="51529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x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1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;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A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537879" y="2566110"/>
            <a:ext cx="51529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O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537878" y="3218231"/>
            <a:ext cx="51529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O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O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Oy</a:t>
            </a:r>
            <a:endParaRPr lang="en-US" sz="1800" b="1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37880" y="4155297"/>
            <a:ext cx="51529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C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1800" b="1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Arc 6"/>
          <p:cNvSpPr>
            <a:spLocks/>
          </p:cNvSpPr>
          <p:nvPr/>
        </p:nvSpPr>
        <p:spPr bwMode="auto">
          <a:xfrm>
            <a:off x="6291664" y="3047969"/>
            <a:ext cx="976313" cy="1046162"/>
          </a:xfrm>
          <a:custGeom>
            <a:avLst/>
            <a:gdLst>
              <a:gd name="G0" fmla="+- 0 0 0"/>
              <a:gd name="G1" fmla="+- 19475 0 0"/>
              <a:gd name="G2" fmla="+- 21600 0 0"/>
              <a:gd name="T0" fmla="*/ 9343 w 19596"/>
              <a:gd name="T1" fmla="*/ 0 h 19475"/>
              <a:gd name="T2" fmla="*/ 19596 w 19596"/>
              <a:gd name="T3" fmla="*/ 10388 h 19475"/>
              <a:gd name="T4" fmla="*/ 0 w 19596"/>
              <a:gd name="T5" fmla="*/ 19475 h 194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596" h="19475" fill="none" extrusionOk="0">
                <a:moveTo>
                  <a:pt x="9342" y="0"/>
                </a:moveTo>
                <a:cubicBezTo>
                  <a:pt x="13862" y="2168"/>
                  <a:pt x="17486" y="5840"/>
                  <a:pt x="19595" y="10388"/>
                </a:cubicBezTo>
              </a:path>
              <a:path w="19596" h="19475" stroke="0" extrusionOk="0">
                <a:moveTo>
                  <a:pt x="9342" y="0"/>
                </a:moveTo>
                <a:cubicBezTo>
                  <a:pt x="13862" y="2168"/>
                  <a:pt x="17486" y="5840"/>
                  <a:pt x="19595" y="10388"/>
                </a:cubicBezTo>
                <a:lnTo>
                  <a:pt x="0" y="19475"/>
                </a:lnTo>
                <a:close/>
              </a:path>
            </a:pathLst>
          </a:custGeom>
          <a:noFill/>
          <a:ln w="28575">
            <a:solidFill>
              <a:srgbClr val="008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rc 7"/>
          <p:cNvSpPr>
            <a:spLocks/>
          </p:cNvSpPr>
          <p:nvPr/>
        </p:nvSpPr>
        <p:spPr bwMode="auto">
          <a:xfrm>
            <a:off x="5999564" y="2841594"/>
            <a:ext cx="1081088" cy="852487"/>
          </a:xfrm>
          <a:custGeom>
            <a:avLst/>
            <a:gdLst>
              <a:gd name="G0" fmla="+- 0 0 0"/>
              <a:gd name="G1" fmla="+- 12308 0 0"/>
              <a:gd name="G2" fmla="+- 21600 0 0"/>
              <a:gd name="T0" fmla="*/ 17751 w 21600"/>
              <a:gd name="T1" fmla="*/ 0 h 15793"/>
              <a:gd name="T2" fmla="*/ 21317 w 21600"/>
              <a:gd name="T3" fmla="*/ 15793 h 15793"/>
              <a:gd name="T4" fmla="*/ 0 w 21600"/>
              <a:gd name="T5" fmla="*/ 12308 h 157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5793" fill="none" extrusionOk="0">
                <a:moveTo>
                  <a:pt x="17750" y="0"/>
                </a:moveTo>
                <a:cubicBezTo>
                  <a:pt x="20256" y="3615"/>
                  <a:pt x="21600" y="7909"/>
                  <a:pt x="21600" y="12308"/>
                </a:cubicBezTo>
                <a:cubicBezTo>
                  <a:pt x="21600" y="13475"/>
                  <a:pt x="21505" y="14640"/>
                  <a:pt x="21317" y="15793"/>
                </a:cubicBezTo>
              </a:path>
              <a:path w="21600" h="15793" stroke="0" extrusionOk="0">
                <a:moveTo>
                  <a:pt x="17750" y="0"/>
                </a:moveTo>
                <a:cubicBezTo>
                  <a:pt x="20256" y="3615"/>
                  <a:pt x="21600" y="7909"/>
                  <a:pt x="21600" y="12308"/>
                </a:cubicBezTo>
                <a:cubicBezTo>
                  <a:pt x="21600" y="13475"/>
                  <a:pt x="21505" y="14640"/>
                  <a:pt x="21317" y="15793"/>
                </a:cubicBezTo>
                <a:lnTo>
                  <a:pt x="0" y="12308"/>
                </a:lnTo>
                <a:close/>
              </a:path>
            </a:pathLst>
          </a:custGeom>
          <a:noFill/>
          <a:ln w="28575">
            <a:solidFill>
              <a:srgbClr val="008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rc 8"/>
          <p:cNvSpPr>
            <a:spLocks/>
          </p:cNvSpPr>
          <p:nvPr/>
        </p:nvSpPr>
        <p:spPr bwMode="auto">
          <a:xfrm>
            <a:off x="5930900" y="3206750"/>
            <a:ext cx="657225" cy="909637"/>
          </a:xfrm>
          <a:custGeom>
            <a:avLst/>
            <a:gdLst>
              <a:gd name="G0" fmla="+- 0 0 0"/>
              <a:gd name="G1" fmla="+- 21195 0 0"/>
              <a:gd name="G2" fmla="+- 21600 0 0"/>
              <a:gd name="T0" fmla="*/ 4161 w 21600"/>
              <a:gd name="T1" fmla="*/ 0 h 27797"/>
              <a:gd name="T2" fmla="*/ 20566 w 21600"/>
              <a:gd name="T3" fmla="*/ 27797 h 27797"/>
              <a:gd name="T4" fmla="*/ 0 w 21600"/>
              <a:gd name="T5" fmla="*/ 21195 h 277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7797" fill="none" extrusionOk="0">
                <a:moveTo>
                  <a:pt x="4161" y="-1"/>
                </a:moveTo>
                <a:cubicBezTo>
                  <a:pt x="14292" y="1988"/>
                  <a:pt x="21600" y="10869"/>
                  <a:pt x="21600" y="21195"/>
                </a:cubicBezTo>
                <a:cubicBezTo>
                  <a:pt x="21600" y="23435"/>
                  <a:pt x="21251" y="25663"/>
                  <a:pt x="20566" y="27797"/>
                </a:cubicBezTo>
              </a:path>
              <a:path w="21600" h="27797" stroke="0" extrusionOk="0">
                <a:moveTo>
                  <a:pt x="4161" y="-1"/>
                </a:moveTo>
                <a:cubicBezTo>
                  <a:pt x="14292" y="1988"/>
                  <a:pt x="21600" y="10869"/>
                  <a:pt x="21600" y="21195"/>
                </a:cubicBezTo>
                <a:cubicBezTo>
                  <a:pt x="21600" y="23435"/>
                  <a:pt x="21251" y="25663"/>
                  <a:pt x="20566" y="27797"/>
                </a:cubicBezTo>
                <a:lnTo>
                  <a:pt x="0" y="21195"/>
                </a:lnTo>
                <a:close/>
              </a:path>
            </a:pathLst>
          </a:custGeom>
          <a:noFill/>
          <a:ln w="28575">
            <a:solidFill>
              <a:srgbClr val="008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5935663" y="3905250"/>
            <a:ext cx="2547938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H="1">
            <a:off x="5935663" y="1836738"/>
            <a:ext cx="1290638" cy="2068512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H="1">
            <a:off x="5935663" y="2776538"/>
            <a:ext cx="1952625" cy="1128712"/>
          </a:xfrm>
          <a:prstGeom prst="line">
            <a:avLst/>
          </a:prstGeom>
          <a:noFill/>
          <a:ln w="28575">
            <a:solidFill>
              <a:schemeClr val="accent4">
                <a:lumMod val="50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6994525" y="1706563"/>
            <a:ext cx="252413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.VnTime" pitchFamily="34" charset="0"/>
                <a:cs typeface="Arial" pitchFamily="34" charset="0"/>
              </a:rPr>
              <a:t>y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8318500" y="3870325"/>
            <a:ext cx="274638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.VnTime" pitchFamily="34" charset="0"/>
                <a:cs typeface="Arial" pitchFamily="34" charset="0"/>
              </a:rPr>
              <a:t>x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7047912" y="2893655"/>
            <a:ext cx="319088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.VnTime" pitchFamily="34" charset="0"/>
                <a:cs typeface="Arial" pitchFamily="34" charset="0"/>
              </a:rPr>
              <a:t>C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6156325" y="2919413"/>
            <a:ext cx="319088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.VnTime" pitchFamily="34" charset="0"/>
                <a:cs typeface="Arial" pitchFamily="34" charset="0"/>
              </a:rPr>
              <a:t>B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6619875" y="3905250"/>
            <a:ext cx="319088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.VnTime" pitchFamily="34" charset="0"/>
                <a:cs typeface="Arial" pitchFamily="34" charset="0"/>
              </a:rPr>
              <a:t>A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5826125" y="3905250"/>
            <a:ext cx="33020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.VnTime" pitchFamily="34" charset="0"/>
                <a:cs typeface="Arial" pitchFamily="34" charset="0"/>
              </a:rPr>
              <a:t>O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Oval 18"/>
          <p:cNvSpPr>
            <a:spLocks noChangeArrowheads="1"/>
          </p:cNvSpPr>
          <p:nvPr/>
        </p:nvSpPr>
        <p:spPr bwMode="auto">
          <a:xfrm>
            <a:off x="6267805" y="3276954"/>
            <a:ext cx="91440" cy="9144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Oval 19"/>
          <p:cNvSpPr>
            <a:spLocks noChangeArrowheads="1"/>
          </p:cNvSpPr>
          <p:nvPr/>
        </p:nvSpPr>
        <p:spPr bwMode="auto">
          <a:xfrm>
            <a:off x="5902680" y="3859921"/>
            <a:ext cx="91440" cy="9144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6543151" y="3859921"/>
            <a:ext cx="91440" cy="9144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7004282" y="3212468"/>
            <a:ext cx="91440" cy="9144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6" grpId="0" animBg="1"/>
      <p:bldP spid="20" grpId="0"/>
      <p:bldP spid="2" grpId="0"/>
      <p:bldP spid="70" grpId="0"/>
      <p:bldP spid="71" grpId="0"/>
      <p:bldP spid="72" grpId="0"/>
      <p:bldP spid="5" grpId="0" animBg="1"/>
      <p:bldP spid="6" grpId="1" animBg="1"/>
      <p:bldP spid="7" grpId="0" animBg="1"/>
      <p:bldP spid="10" grpId="0" animBg="1"/>
      <p:bldP spid="13" grpId="0"/>
      <p:bldP spid="14" grpId="0"/>
      <p:bldP spid="15" grpId="0"/>
      <p:bldP spid="17" grpId="0" animBg="1"/>
      <p:bldP spid="21" grpId="0" animBg="1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4" name="Google Shape;2684;p48"/>
          <p:cNvSpPr txBox="1">
            <a:spLocks noGrp="1"/>
          </p:cNvSpPr>
          <p:nvPr>
            <p:ph type="title"/>
          </p:nvPr>
        </p:nvSpPr>
        <p:spPr>
          <a:xfrm>
            <a:off x="732700" y="413000"/>
            <a:ext cx="1397436" cy="62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 dirty="0" smtClean="0">
                <a:solidFill>
                  <a:srgbClr val="002060"/>
                </a:solidFill>
              </a:rPr>
              <a:t>Ví dụ 2</a:t>
            </a:r>
            <a:r>
              <a:rPr lang="en" sz="2400" b="1" dirty="0">
                <a:solidFill>
                  <a:srgbClr val="002060"/>
                </a:solidFill>
              </a:rPr>
              <a:t>. </a:t>
            </a:r>
            <a:endParaRPr sz="2400" b="1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7F7B48AC-1A46-4E81-B5D3-53F09BDF8712}"/>
                  </a:ext>
                </a:extLst>
              </p:cNvPr>
              <p:cNvSpPr txBox="1"/>
              <p:nvPr/>
            </p:nvSpPr>
            <p:spPr>
              <a:xfrm>
                <a:off x="2192482" y="434000"/>
                <a:ext cx="6068868" cy="13057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1" i="1" smtClean="0">
                            <a:latin typeface="Cambria Math"/>
                          </a:rPr>
                          <m:t>𝒙𝑶𝒚</m:t>
                        </m:r>
                      </m:e>
                    </m:acc>
                    <m:sSup>
                      <m:sSupPr>
                        <m:ctrlPr>
                          <a:rPr lang="en-US" sz="20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1" i="1">
                            <a:latin typeface="Cambria Math"/>
                          </a:rPr>
                          <m:t>=</m:t>
                        </m:r>
                        <m:r>
                          <a:rPr lang="en-US" sz="2000" b="1" i="1" smtClean="0">
                            <a:latin typeface="Cambria Math"/>
                          </a:rPr>
                          <m:t>𝟔</m:t>
                        </m:r>
                        <m:r>
                          <a:rPr lang="en-US" sz="2000" b="1" i="1"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2000" b="1" i="1"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Dựa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bước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nêu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i="1" dirty="0" err="1" smtClean="0">
                    <a:latin typeface="Times New Roman" pitchFamily="18" charset="0"/>
                    <a:cs typeface="Times New Roman" pitchFamily="18" charset="0"/>
                  </a:rPr>
                  <a:t>Hoạt</a:t>
                </a:r>
                <a:r>
                  <a:rPr lang="en-US" sz="2000" b="1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i="1" dirty="0" err="1" smtClean="0"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sz="2000" b="1" i="1" dirty="0" smtClean="0">
                    <a:latin typeface="Times New Roman" pitchFamily="18" charset="0"/>
                    <a:cs typeface="Times New Roman" pitchFamily="18" charset="0"/>
                  </a:rPr>
                  <a:t> 2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i="1" dirty="0" smtClean="0">
                    <a:latin typeface="Times New Roman" pitchFamily="18" charset="0"/>
                    <a:cs typeface="Times New Roman" pitchFamily="18" charset="0"/>
                  </a:rPr>
                  <a:t>Oz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i="1" dirty="0" err="1" smtClean="0">
                    <a:latin typeface="Times New Roman" pitchFamily="18" charset="0"/>
                    <a:cs typeface="Times New Roman" pitchFamily="18" charset="0"/>
                  </a:rPr>
                  <a:t>xOy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thước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compa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kiểm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thước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7F7B48AC-1A46-4E81-B5D3-53F09BDF87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2482" y="434000"/>
                <a:ext cx="6068868" cy="1305742"/>
              </a:xfrm>
              <a:prstGeom prst="rect">
                <a:avLst/>
              </a:prstGeom>
              <a:blipFill rotWithShape="1">
                <a:blip r:embed="rId3"/>
                <a:stretch>
                  <a:fillRect l="-1106" r="-1005" b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Arc 6"/>
          <p:cNvSpPr>
            <a:spLocks/>
          </p:cNvSpPr>
          <p:nvPr/>
        </p:nvSpPr>
        <p:spPr bwMode="auto">
          <a:xfrm>
            <a:off x="4265419" y="3203834"/>
            <a:ext cx="976313" cy="1046162"/>
          </a:xfrm>
          <a:custGeom>
            <a:avLst/>
            <a:gdLst>
              <a:gd name="G0" fmla="+- 0 0 0"/>
              <a:gd name="G1" fmla="+- 19475 0 0"/>
              <a:gd name="G2" fmla="+- 21600 0 0"/>
              <a:gd name="T0" fmla="*/ 9343 w 19596"/>
              <a:gd name="T1" fmla="*/ 0 h 19475"/>
              <a:gd name="T2" fmla="*/ 19596 w 19596"/>
              <a:gd name="T3" fmla="*/ 10388 h 19475"/>
              <a:gd name="T4" fmla="*/ 0 w 19596"/>
              <a:gd name="T5" fmla="*/ 19475 h 194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596" h="19475" fill="none" extrusionOk="0">
                <a:moveTo>
                  <a:pt x="9342" y="0"/>
                </a:moveTo>
                <a:cubicBezTo>
                  <a:pt x="13862" y="2168"/>
                  <a:pt x="17486" y="5840"/>
                  <a:pt x="19595" y="10388"/>
                </a:cubicBezTo>
              </a:path>
              <a:path w="19596" h="19475" stroke="0" extrusionOk="0">
                <a:moveTo>
                  <a:pt x="9342" y="0"/>
                </a:moveTo>
                <a:cubicBezTo>
                  <a:pt x="13862" y="2168"/>
                  <a:pt x="17486" y="5840"/>
                  <a:pt x="19595" y="10388"/>
                </a:cubicBezTo>
                <a:lnTo>
                  <a:pt x="0" y="19475"/>
                </a:lnTo>
                <a:close/>
              </a:path>
            </a:pathLst>
          </a:custGeom>
          <a:noFill/>
          <a:ln w="28575">
            <a:solidFill>
              <a:srgbClr val="008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rc 7"/>
          <p:cNvSpPr>
            <a:spLocks/>
          </p:cNvSpPr>
          <p:nvPr/>
        </p:nvSpPr>
        <p:spPr bwMode="auto">
          <a:xfrm>
            <a:off x="3973319" y="2997459"/>
            <a:ext cx="1081088" cy="852487"/>
          </a:xfrm>
          <a:custGeom>
            <a:avLst/>
            <a:gdLst>
              <a:gd name="G0" fmla="+- 0 0 0"/>
              <a:gd name="G1" fmla="+- 12308 0 0"/>
              <a:gd name="G2" fmla="+- 21600 0 0"/>
              <a:gd name="T0" fmla="*/ 17751 w 21600"/>
              <a:gd name="T1" fmla="*/ 0 h 15793"/>
              <a:gd name="T2" fmla="*/ 21317 w 21600"/>
              <a:gd name="T3" fmla="*/ 15793 h 15793"/>
              <a:gd name="T4" fmla="*/ 0 w 21600"/>
              <a:gd name="T5" fmla="*/ 12308 h 157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5793" fill="none" extrusionOk="0">
                <a:moveTo>
                  <a:pt x="17750" y="0"/>
                </a:moveTo>
                <a:cubicBezTo>
                  <a:pt x="20256" y="3615"/>
                  <a:pt x="21600" y="7909"/>
                  <a:pt x="21600" y="12308"/>
                </a:cubicBezTo>
                <a:cubicBezTo>
                  <a:pt x="21600" y="13475"/>
                  <a:pt x="21505" y="14640"/>
                  <a:pt x="21317" y="15793"/>
                </a:cubicBezTo>
              </a:path>
              <a:path w="21600" h="15793" stroke="0" extrusionOk="0">
                <a:moveTo>
                  <a:pt x="17750" y="0"/>
                </a:moveTo>
                <a:cubicBezTo>
                  <a:pt x="20256" y="3615"/>
                  <a:pt x="21600" y="7909"/>
                  <a:pt x="21600" y="12308"/>
                </a:cubicBezTo>
                <a:cubicBezTo>
                  <a:pt x="21600" y="13475"/>
                  <a:pt x="21505" y="14640"/>
                  <a:pt x="21317" y="15793"/>
                </a:cubicBezTo>
                <a:lnTo>
                  <a:pt x="0" y="12308"/>
                </a:lnTo>
                <a:close/>
              </a:path>
            </a:pathLst>
          </a:custGeom>
          <a:noFill/>
          <a:ln w="28575">
            <a:solidFill>
              <a:srgbClr val="008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rc 8"/>
          <p:cNvSpPr>
            <a:spLocks/>
          </p:cNvSpPr>
          <p:nvPr/>
        </p:nvSpPr>
        <p:spPr bwMode="auto">
          <a:xfrm>
            <a:off x="3904655" y="3362615"/>
            <a:ext cx="657225" cy="909637"/>
          </a:xfrm>
          <a:custGeom>
            <a:avLst/>
            <a:gdLst>
              <a:gd name="G0" fmla="+- 0 0 0"/>
              <a:gd name="G1" fmla="+- 21195 0 0"/>
              <a:gd name="G2" fmla="+- 21600 0 0"/>
              <a:gd name="T0" fmla="*/ 4161 w 21600"/>
              <a:gd name="T1" fmla="*/ 0 h 27797"/>
              <a:gd name="T2" fmla="*/ 20566 w 21600"/>
              <a:gd name="T3" fmla="*/ 27797 h 27797"/>
              <a:gd name="T4" fmla="*/ 0 w 21600"/>
              <a:gd name="T5" fmla="*/ 21195 h 277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7797" fill="none" extrusionOk="0">
                <a:moveTo>
                  <a:pt x="4161" y="-1"/>
                </a:moveTo>
                <a:cubicBezTo>
                  <a:pt x="14292" y="1988"/>
                  <a:pt x="21600" y="10869"/>
                  <a:pt x="21600" y="21195"/>
                </a:cubicBezTo>
                <a:cubicBezTo>
                  <a:pt x="21600" y="23435"/>
                  <a:pt x="21251" y="25663"/>
                  <a:pt x="20566" y="27797"/>
                </a:cubicBezTo>
              </a:path>
              <a:path w="21600" h="27797" stroke="0" extrusionOk="0">
                <a:moveTo>
                  <a:pt x="4161" y="-1"/>
                </a:moveTo>
                <a:cubicBezTo>
                  <a:pt x="14292" y="1988"/>
                  <a:pt x="21600" y="10869"/>
                  <a:pt x="21600" y="21195"/>
                </a:cubicBezTo>
                <a:cubicBezTo>
                  <a:pt x="21600" y="23435"/>
                  <a:pt x="21251" y="25663"/>
                  <a:pt x="20566" y="27797"/>
                </a:cubicBezTo>
                <a:lnTo>
                  <a:pt x="0" y="21195"/>
                </a:lnTo>
                <a:close/>
              </a:path>
            </a:pathLst>
          </a:custGeom>
          <a:noFill/>
          <a:ln w="28575">
            <a:solidFill>
              <a:srgbClr val="008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3909418" y="4061115"/>
            <a:ext cx="2547938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H="1">
            <a:off x="3909415" y="2013385"/>
            <a:ext cx="1194827" cy="2068512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H="1">
            <a:off x="3909418" y="2942794"/>
            <a:ext cx="1952625" cy="1128712"/>
          </a:xfrm>
          <a:prstGeom prst="line">
            <a:avLst/>
          </a:prstGeom>
          <a:noFill/>
          <a:ln w="28575">
            <a:solidFill>
              <a:schemeClr val="accent4">
                <a:lumMod val="50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4851830" y="1883945"/>
            <a:ext cx="252413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.VnTime" pitchFamily="34" charset="0"/>
                <a:cs typeface="Arial" pitchFamily="34" charset="0"/>
              </a:rPr>
              <a:t>y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6292255" y="4026190"/>
            <a:ext cx="274638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.VnTime" pitchFamily="34" charset="0"/>
                <a:cs typeface="Arial" pitchFamily="34" charset="0"/>
              </a:rPr>
              <a:t>x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5021667" y="3049520"/>
            <a:ext cx="319088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.VnTime" pitchFamily="34" charset="0"/>
                <a:cs typeface="Arial" pitchFamily="34" charset="0"/>
              </a:rPr>
              <a:t>C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4098907" y="3064887"/>
            <a:ext cx="319088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.VnTime" pitchFamily="34" charset="0"/>
                <a:cs typeface="Arial" pitchFamily="34" charset="0"/>
              </a:rPr>
              <a:t>B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4593630" y="4061115"/>
            <a:ext cx="319088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1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.VnTime" pitchFamily="34" charset="0"/>
                <a:cs typeface="Arial" pitchFamily="34" charset="0"/>
              </a:rPr>
              <a:t>A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3799880" y="4061115"/>
            <a:ext cx="33020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.VnTime" pitchFamily="34" charset="0"/>
                <a:cs typeface="Arial" pitchFamily="34" charset="0"/>
              </a:rPr>
              <a:t>O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Oval 18"/>
          <p:cNvSpPr>
            <a:spLocks noChangeArrowheads="1"/>
          </p:cNvSpPr>
          <p:nvPr/>
        </p:nvSpPr>
        <p:spPr bwMode="auto">
          <a:xfrm>
            <a:off x="4210387" y="3422428"/>
            <a:ext cx="91440" cy="9144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Oval 19"/>
          <p:cNvSpPr>
            <a:spLocks noChangeArrowheads="1"/>
          </p:cNvSpPr>
          <p:nvPr/>
        </p:nvSpPr>
        <p:spPr bwMode="auto">
          <a:xfrm>
            <a:off x="3876435" y="4015786"/>
            <a:ext cx="91440" cy="9144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4516906" y="4015786"/>
            <a:ext cx="91440" cy="9144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4978037" y="3379091"/>
            <a:ext cx="91440" cy="9144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5724724" y="2658905"/>
            <a:ext cx="2746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.VnTime" pitchFamily="34" charset="0"/>
                <a:cs typeface="Arial" pitchFamily="34" charset="0"/>
              </a:rPr>
              <a:t>z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2" name="Picture 2" descr="Thước đo Góc">
            <a:extLst>
              <a:ext uri="{FF2B5EF4-FFF2-40B4-BE49-F238E27FC236}">
                <a16:creationId xmlns:a16="http://schemas.microsoft.com/office/drawing/2014/main" xmlns="" id="{FA5C1D9B-69C3-406C-A60C-00231673FE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252" y="1896249"/>
            <a:ext cx="4361806" cy="218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5" presetClass="emph" presetSubtype="0" repeatCount="indefinite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0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4" grpId="0" animBg="1"/>
      <p:bldP spid="4" grpId="0"/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10" grpId="0" animBg="1"/>
      <p:bldP spid="10" grpId="1" animBg="1"/>
      <p:bldP spid="13" grpId="0"/>
      <p:bldP spid="13" grpId="1"/>
      <p:bldP spid="14" grpId="0"/>
      <p:bldP spid="14" grpId="1"/>
      <p:bldP spid="15" grpId="0"/>
      <p:bldP spid="15" grpId="1"/>
      <p:bldP spid="17" grpId="0" animBg="1"/>
      <p:bldP spid="17" grpId="1" animBg="1"/>
      <p:bldP spid="19" grpId="0" animBg="1"/>
      <p:bldP spid="19" grpId="1" animBg="1"/>
      <p:bldP spid="20" grpId="0" animBg="1"/>
      <p:bldP spid="20" grpId="1" animBg="1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DBFE58D5-98E5-4FA3-BF43-2DF61E91E7A1}"/>
              </a:ext>
            </a:extLst>
          </p:cNvPr>
          <p:cNvSpPr txBox="1"/>
          <p:nvPr/>
        </p:nvSpPr>
        <p:spPr>
          <a:xfrm>
            <a:off x="659559" y="1222088"/>
            <a:ext cx="804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ề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vi-V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3" name="Title 2">
            <a:extLst>
              <a:ext uri="{FF2B5EF4-FFF2-40B4-BE49-F238E27FC236}">
                <a16:creationId xmlns:a16="http://schemas.microsoft.com/office/drawing/2014/main" xmlns="" id="{FFF52C6D-CC48-450A-BB15-53F9A5D4EF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6205" y="355143"/>
            <a:ext cx="8291588" cy="794549"/>
          </a:xfrm>
        </p:spPr>
        <p:txBody>
          <a:bodyPr/>
          <a:lstStyle/>
          <a:p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Đ3. 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br>
              <a:rPr lang="en-US" sz="24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ề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song song).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94" name="Group 293">
            <a:extLst>
              <a:ext uri="{FF2B5EF4-FFF2-40B4-BE49-F238E27FC236}">
                <a16:creationId xmlns:a16="http://schemas.microsoft.com/office/drawing/2014/main" xmlns="" id="{87E575A9-9902-438D-9F1B-710E4F62E9E6}"/>
              </a:ext>
            </a:extLst>
          </p:cNvPr>
          <p:cNvGrpSpPr/>
          <p:nvPr/>
        </p:nvGrpSpPr>
        <p:grpSpPr>
          <a:xfrm>
            <a:off x="0" y="4014480"/>
            <a:ext cx="994963" cy="1129519"/>
            <a:chOff x="1153627" y="2784661"/>
            <a:chExt cx="2733846" cy="3103562"/>
          </a:xfrm>
        </p:grpSpPr>
        <p:pic>
          <p:nvPicPr>
            <p:cNvPr id="295" name="Picture 294" descr="Background pattern&#10;&#10;Description automatically generated">
              <a:extLst>
                <a:ext uri="{FF2B5EF4-FFF2-40B4-BE49-F238E27FC236}">
                  <a16:creationId xmlns:a16="http://schemas.microsoft.com/office/drawing/2014/main" xmlns="" id="{B7F4DCA1-3F8F-401D-A8CA-4E370CF2528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4"/>
                </a:ext>
              </a:extLst>
            </a:blip>
            <a:srcRect l="20349" r="20345" b="-4"/>
            <a:stretch/>
          </p:blipFill>
          <p:spPr>
            <a:xfrm>
              <a:off x="1153627" y="2784661"/>
              <a:ext cx="2733846" cy="3103562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</p:pic>
        <p:pic>
          <p:nvPicPr>
            <p:cNvPr id="296" name="Picture 295">
              <a:extLst>
                <a:ext uri="{FF2B5EF4-FFF2-40B4-BE49-F238E27FC236}">
                  <a16:creationId xmlns:a16="http://schemas.microsoft.com/office/drawing/2014/main" xmlns="" id="{E082C86B-8EC2-421F-BE93-C5076D8A64F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75826" y="2983406"/>
              <a:ext cx="2082307" cy="2082307"/>
            </a:xfrm>
            <a:prstGeom prst="rect">
              <a:avLst/>
            </a:prstGeom>
          </p:spPr>
        </p:pic>
      </p:grpSp>
      <p:grpSp>
        <p:nvGrpSpPr>
          <p:cNvPr id="3290" name="Google Shape;3290;p51"/>
          <p:cNvGrpSpPr/>
          <p:nvPr/>
        </p:nvGrpSpPr>
        <p:grpSpPr>
          <a:xfrm>
            <a:off x="7856140" y="154927"/>
            <a:ext cx="861654" cy="752835"/>
            <a:chOff x="7243088" y="762855"/>
            <a:chExt cx="861654" cy="752835"/>
          </a:xfrm>
        </p:grpSpPr>
        <p:sp>
          <p:nvSpPr>
            <p:cNvPr id="3291" name="Google Shape;3291;p51"/>
            <p:cNvSpPr/>
            <p:nvPr/>
          </p:nvSpPr>
          <p:spPr>
            <a:xfrm>
              <a:off x="7243998" y="771415"/>
              <a:ext cx="860743" cy="743883"/>
            </a:xfrm>
            <a:custGeom>
              <a:avLst/>
              <a:gdLst/>
              <a:ahLst/>
              <a:cxnLst/>
              <a:rect l="l" t="t" r="r" b="b"/>
              <a:pathLst>
                <a:path w="45350" h="39193" extrusionOk="0">
                  <a:moveTo>
                    <a:pt x="24257" y="6929"/>
                  </a:moveTo>
                  <a:cubicBezTo>
                    <a:pt x="26536" y="6929"/>
                    <a:pt x="28838" y="7608"/>
                    <a:pt x="30844" y="9020"/>
                  </a:cubicBezTo>
                  <a:cubicBezTo>
                    <a:pt x="36019" y="12663"/>
                    <a:pt x="37260" y="19813"/>
                    <a:pt x="33617" y="24987"/>
                  </a:cubicBezTo>
                  <a:lnTo>
                    <a:pt x="25488" y="19263"/>
                  </a:lnTo>
                  <a:cubicBezTo>
                    <a:pt x="25738" y="18607"/>
                    <a:pt x="25527" y="17843"/>
                    <a:pt x="24930" y="17421"/>
                  </a:cubicBezTo>
                  <a:cubicBezTo>
                    <a:pt x="24656" y="17229"/>
                    <a:pt x="24343" y="17137"/>
                    <a:pt x="24032" y="17137"/>
                  </a:cubicBezTo>
                  <a:cubicBezTo>
                    <a:pt x="23662" y="17137"/>
                    <a:pt x="23296" y="17268"/>
                    <a:pt x="23005" y="17516"/>
                  </a:cubicBezTo>
                  <a:lnTo>
                    <a:pt x="14876" y="11792"/>
                  </a:lnTo>
                  <a:cubicBezTo>
                    <a:pt x="17108" y="8623"/>
                    <a:pt x="20654" y="6929"/>
                    <a:pt x="24257" y="6929"/>
                  </a:cubicBezTo>
                  <a:close/>
                  <a:moveTo>
                    <a:pt x="23804" y="1"/>
                  </a:moveTo>
                  <a:cubicBezTo>
                    <a:pt x="17950" y="1"/>
                    <a:pt x="12186" y="2693"/>
                    <a:pt x="8464" y="7738"/>
                  </a:cubicBezTo>
                  <a:lnTo>
                    <a:pt x="4993" y="5293"/>
                  </a:lnTo>
                  <a:lnTo>
                    <a:pt x="1" y="12385"/>
                  </a:lnTo>
                  <a:lnTo>
                    <a:pt x="38071" y="39192"/>
                  </a:lnTo>
                  <a:lnTo>
                    <a:pt x="43064" y="32102"/>
                  </a:lnTo>
                  <a:lnTo>
                    <a:pt x="39592" y="29659"/>
                  </a:lnTo>
                  <a:cubicBezTo>
                    <a:pt x="45349" y="21090"/>
                    <a:pt x="43232" y="9448"/>
                    <a:pt x="34749" y="3474"/>
                  </a:cubicBezTo>
                  <a:cubicBezTo>
                    <a:pt x="31416" y="1128"/>
                    <a:pt x="27591" y="1"/>
                    <a:pt x="238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2" name="Google Shape;3292;p51"/>
            <p:cNvSpPr/>
            <p:nvPr/>
          </p:nvSpPr>
          <p:spPr>
            <a:xfrm>
              <a:off x="7257644" y="762855"/>
              <a:ext cx="829919" cy="749843"/>
            </a:xfrm>
            <a:custGeom>
              <a:avLst/>
              <a:gdLst/>
              <a:ahLst/>
              <a:cxnLst/>
              <a:rect l="l" t="t" r="r" b="b"/>
              <a:pathLst>
                <a:path w="43726" h="39507" extrusionOk="0">
                  <a:moveTo>
                    <a:pt x="24423" y="7249"/>
                  </a:moveTo>
                  <a:cubicBezTo>
                    <a:pt x="26671" y="7249"/>
                    <a:pt x="28941" y="7916"/>
                    <a:pt x="30915" y="9306"/>
                  </a:cubicBezTo>
                  <a:cubicBezTo>
                    <a:pt x="35967" y="12864"/>
                    <a:pt x="37216" y="19844"/>
                    <a:pt x="33737" y="24929"/>
                  </a:cubicBezTo>
                  <a:lnTo>
                    <a:pt x="25831" y="19363"/>
                  </a:lnTo>
                  <a:cubicBezTo>
                    <a:pt x="26045" y="18652"/>
                    <a:pt x="25787" y="17881"/>
                    <a:pt x="25178" y="17455"/>
                  </a:cubicBezTo>
                  <a:cubicBezTo>
                    <a:pt x="24880" y="17245"/>
                    <a:pt x="24535" y="17141"/>
                    <a:pt x="24189" y="17141"/>
                  </a:cubicBezTo>
                  <a:cubicBezTo>
                    <a:pt x="23827" y="17141"/>
                    <a:pt x="23465" y="17255"/>
                    <a:pt x="23161" y="17481"/>
                  </a:cubicBezTo>
                  <a:lnTo>
                    <a:pt x="15255" y="11914"/>
                  </a:lnTo>
                  <a:cubicBezTo>
                    <a:pt x="17458" y="8873"/>
                    <a:pt x="20914" y="7249"/>
                    <a:pt x="24423" y="7249"/>
                  </a:cubicBezTo>
                  <a:close/>
                  <a:moveTo>
                    <a:pt x="24423" y="6937"/>
                  </a:moveTo>
                  <a:cubicBezTo>
                    <a:pt x="20769" y="6937"/>
                    <a:pt x="17170" y="8652"/>
                    <a:pt x="14910" y="11860"/>
                  </a:cubicBezTo>
                  <a:cubicBezTo>
                    <a:pt x="14886" y="11894"/>
                    <a:pt x="14878" y="11935"/>
                    <a:pt x="14885" y="11977"/>
                  </a:cubicBezTo>
                  <a:cubicBezTo>
                    <a:pt x="14892" y="12018"/>
                    <a:pt x="14915" y="12054"/>
                    <a:pt x="14949" y="12077"/>
                  </a:cubicBezTo>
                  <a:lnTo>
                    <a:pt x="23078" y="17801"/>
                  </a:lnTo>
                  <a:cubicBezTo>
                    <a:pt x="23104" y="17820"/>
                    <a:pt x="23135" y="17829"/>
                    <a:pt x="23166" y="17829"/>
                  </a:cubicBezTo>
                  <a:cubicBezTo>
                    <a:pt x="23202" y="17829"/>
                    <a:pt x="23238" y="17817"/>
                    <a:pt x="23266" y="17792"/>
                  </a:cubicBezTo>
                  <a:cubicBezTo>
                    <a:pt x="23531" y="17565"/>
                    <a:pt x="23860" y="17450"/>
                    <a:pt x="24189" y="17450"/>
                  </a:cubicBezTo>
                  <a:cubicBezTo>
                    <a:pt x="24472" y="17450"/>
                    <a:pt x="24756" y="17535"/>
                    <a:pt x="24999" y="17706"/>
                  </a:cubicBezTo>
                  <a:cubicBezTo>
                    <a:pt x="25527" y="18075"/>
                    <a:pt x="25734" y="18760"/>
                    <a:pt x="25504" y="19365"/>
                  </a:cubicBezTo>
                  <a:cubicBezTo>
                    <a:pt x="25478" y="19431"/>
                    <a:pt x="25499" y="19507"/>
                    <a:pt x="25558" y="19548"/>
                  </a:cubicBezTo>
                  <a:lnTo>
                    <a:pt x="33687" y="25272"/>
                  </a:lnTo>
                  <a:cubicBezTo>
                    <a:pt x="33714" y="25292"/>
                    <a:pt x="33744" y="25301"/>
                    <a:pt x="33777" y="25301"/>
                  </a:cubicBezTo>
                  <a:cubicBezTo>
                    <a:pt x="33785" y="25301"/>
                    <a:pt x="33794" y="25301"/>
                    <a:pt x="33802" y="25299"/>
                  </a:cubicBezTo>
                  <a:cubicBezTo>
                    <a:pt x="33844" y="25292"/>
                    <a:pt x="33880" y="25268"/>
                    <a:pt x="33902" y="25235"/>
                  </a:cubicBezTo>
                  <a:cubicBezTo>
                    <a:pt x="37589" y="19997"/>
                    <a:pt x="36330" y="12740"/>
                    <a:pt x="31093" y="9051"/>
                  </a:cubicBezTo>
                  <a:cubicBezTo>
                    <a:pt x="29065" y="7623"/>
                    <a:pt x="26733" y="6937"/>
                    <a:pt x="24423" y="6937"/>
                  </a:cubicBezTo>
                  <a:close/>
                  <a:moveTo>
                    <a:pt x="23980" y="313"/>
                  </a:moveTo>
                  <a:cubicBezTo>
                    <a:pt x="27841" y="313"/>
                    <a:pt x="31605" y="1496"/>
                    <a:pt x="34821" y="3761"/>
                  </a:cubicBezTo>
                  <a:cubicBezTo>
                    <a:pt x="38886" y="6625"/>
                    <a:pt x="41618" y="10892"/>
                    <a:pt x="42518" y="15780"/>
                  </a:cubicBezTo>
                  <a:cubicBezTo>
                    <a:pt x="43417" y="20663"/>
                    <a:pt x="42388" y="25616"/>
                    <a:pt x="39623" y="29731"/>
                  </a:cubicBezTo>
                  <a:cubicBezTo>
                    <a:pt x="39578" y="29802"/>
                    <a:pt x="39593" y="29896"/>
                    <a:pt x="39663" y="29944"/>
                  </a:cubicBezTo>
                  <a:lnTo>
                    <a:pt x="43007" y="32298"/>
                  </a:lnTo>
                  <a:lnTo>
                    <a:pt x="38193" y="39135"/>
                  </a:lnTo>
                  <a:lnTo>
                    <a:pt x="378" y="12506"/>
                  </a:lnTo>
                  <a:lnTo>
                    <a:pt x="5193" y="5669"/>
                  </a:lnTo>
                  <a:lnTo>
                    <a:pt x="8536" y="8022"/>
                  </a:lnTo>
                  <a:cubicBezTo>
                    <a:pt x="8563" y="8041"/>
                    <a:pt x="8595" y="8051"/>
                    <a:pt x="8626" y="8051"/>
                  </a:cubicBezTo>
                  <a:cubicBezTo>
                    <a:pt x="8674" y="8051"/>
                    <a:pt x="8721" y="8029"/>
                    <a:pt x="8751" y="7989"/>
                  </a:cubicBezTo>
                  <a:cubicBezTo>
                    <a:pt x="11694" y="3998"/>
                    <a:pt x="16012" y="1362"/>
                    <a:pt x="20910" y="562"/>
                  </a:cubicBezTo>
                  <a:cubicBezTo>
                    <a:pt x="21935" y="395"/>
                    <a:pt x="22961" y="313"/>
                    <a:pt x="23980" y="313"/>
                  </a:cubicBezTo>
                  <a:close/>
                  <a:moveTo>
                    <a:pt x="23979" y="1"/>
                  </a:moveTo>
                  <a:cubicBezTo>
                    <a:pt x="22943" y="1"/>
                    <a:pt x="21899" y="85"/>
                    <a:pt x="20857" y="255"/>
                  </a:cubicBezTo>
                  <a:cubicBezTo>
                    <a:pt x="15931" y="1058"/>
                    <a:pt x="11578" y="3693"/>
                    <a:pt x="8589" y="7680"/>
                  </a:cubicBezTo>
                  <a:lnTo>
                    <a:pt x="5243" y="5323"/>
                  </a:lnTo>
                  <a:cubicBezTo>
                    <a:pt x="5217" y="5305"/>
                    <a:pt x="5186" y="5296"/>
                    <a:pt x="5154" y="5296"/>
                  </a:cubicBezTo>
                  <a:cubicBezTo>
                    <a:pt x="5145" y="5296"/>
                    <a:pt x="5135" y="5297"/>
                    <a:pt x="5126" y="5299"/>
                  </a:cubicBezTo>
                  <a:cubicBezTo>
                    <a:pt x="5086" y="5306"/>
                    <a:pt x="5050" y="5329"/>
                    <a:pt x="5026" y="5363"/>
                  </a:cubicBezTo>
                  <a:lnTo>
                    <a:pt x="32" y="12454"/>
                  </a:lnTo>
                  <a:cubicBezTo>
                    <a:pt x="9" y="12487"/>
                    <a:pt x="1" y="12528"/>
                    <a:pt x="8" y="12570"/>
                  </a:cubicBezTo>
                  <a:cubicBezTo>
                    <a:pt x="15" y="12611"/>
                    <a:pt x="38" y="12647"/>
                    <a:pt x="72" y="12670"/>
                  </a:cubicBezTo>
                  <a:lnTo>
                    <a:pt x="38142" y="39478"/>
                  </a:lnTo>
                  <a:cubicBezTo>
                    <a:pt x="38167" y="39498"/>
                    <a:pt x="38199" y="39506"/>
                    <a:pt x="38230" y="39506"/>
                  </a:cubicBezTo>
                  <a:lnTo>
                    <a:pt x="38259" y="39506"/>
                  </a:lnTo>
                  <a:cubicBezTo>
                    <a:pt x="38300" y="39499"/>
                    <a:pt x="38336" y="39476"/>
                    <a:pt x="38359" y="39442"/>
                  </a:cubicBezTo>
                  <a:lnTo>
                    <a:pt x="43351" y="32352"/>
                  </a:lnTo>
                  <a:cubicBezTo>
                    <a:pt x="43374" y="32318"/>
                    <a:pt x="43383" y="32276"/>
                    <a:pt x="43376" y="32235"/>
                  </a:cubicBezTo>
                  <a:cubicBezTo>
                    <a:pt x="43368" y="32195"/>
                    <a:pt x="43346" y="32159"/>
                    <a:pt x="43311" y="32135"/>
                  </a:cubicBezTo>
                  <a:lnTo>
                    <a:pt x="39965" y="29777"/>
                  </a:lnTo>
                  <a:cubicBezTo>
                    <a:pt x="42711" y="25619"/>
                    <a:pt x="43726" y="20636"/>
                    <a:pt x="42823" y="15723"/>
                  </a:cubicBezTo>
                  <a:cubicBezTo>
                    <a:pt x="41908" y="10755"/>
                    <a:pt x="39129" y="6414"/>
                    <a:pt x="34998" y="3505"/>
                  </a:cubicBezTo>
                  <a:cubicBezTo>
                    <a:pt x="31729" y="1204"/>
                    <a:pt x="27904" y="1"/>
                    <a:pt x="239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3" name="Google Shape;3293;p51"/>
            <p:cNvSpPr/>
            <p:nvPr/>
          </p:nvSpPr>
          <p:spPr>
            <a:xfrm>
              <a:off x="7243088" y="984945"/>
              <a:ext cx="738151" cy="530415"/>
            </a:xfrm>
            <a:custGeom>
              <a:avLst/>
              <a:gdLst/>
              <a:ahLst/>
              <a:cxnLst/>
              <a:rect l="l" t="t" r="r" b="b"/>
              <a:pathLst>
                <a:path w="38891" h="27946" extrusionOk="0">
                  <a:moveTo>
                    <a:pt x="778" y="1"/>
                  </a:moveTo>
                  <a:lnTo>
                    <a:pt x="0" y="1105"/>
                  </a:lnTo>
                  <a:lnTo>
                    <a:pt x="38113" y="27946"/>
                  </a:lnTo>
                  <a:lnTo>
                    <a:pt x="38890" y="26842"/>
                  </a:lnTo>
                  <a:lnTo>
                    <a:pt x="77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4" name="Google Shape;3294;p51"/>
            <p:cNvSpPr/>
            <p:nvPr/>
          </p:nvSpPr>
          <p:spPr>
            <a:xfrm>
              <a:off x="7246428" y="973102"/>
              <a:ext cx="31013" cy="40389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6" y="1"/>
                  </a:moveTo>
                  <a:cubicBezTo>
                    <a:pt x="1408" y="1"/>
                    <a:pt x="1359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7" y="2099"/>
                  </a:cubicBezTo>
                  <a:cubicBezTo>
                    <a:pt x="114" y="2119"/>
                    <a:pt x="147" y="2128"/>
                    <a:pt x="177" y="2128"/>
                  </a:cubicBezTo>
                  <a:cubicBezTo>
                    <a:pt x="226" y="2128"/>
                    <a:pt x="273" y="2105"/>
                    <a:pt x="304" y="2061"/>
                  </a:cubicBezTo>
                  <a:lnTo>
                    <a:pt x="1583" y="245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5" name="Google Shape;3295;p51"/>
            <p:cNvSpPr/>
            <p:nvPr/>
          </p:nvSpPr>
          <p:spPr>
            <a:xfrm>
              <a:off x="7284499" y="999900"/>
              <a:ext cx="30975" cy="40351"/>
            </a:xfrm>
            <a:custGeom>
              <a:avLst/>
              <a:gdLst/>
              <a:ahLst/>
              <a:cxnLst/>
              <a:rect l="l" t="t" r="r" b="b"/>
              <a:pathLst>
                <a:path w="1632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7"/>
                    <a:pt x="87" y="2097"/>
                  </a:cubicBezTo>
                  <a:cubicBezTo>
                    <a:pt x="114" y="2117"/>
                    <a:pt x="146" y="2126"/>
                    <a:pt x="177" y="2126"/>
                  </a:cubicBezTo>
                  <a:cubicBezTo>
                    <a:pt x="224" y="2126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6" name="Google Shape;3296;p51"/>
            <p:cNvSpPr/>
            <p:nvPr/>
          </p:nvSpPr>
          <p:spPr>
            <a:xfrm>
              <a:off x="7259106" y="995289"/>
              <a:ext cx="21656" cy="27103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8" y="1350"/>
                    <a:pt x="88" y="1399"/>
                  </a:cubicBezTo>
                  <a:cubicBezTo>
                    <a:pt x="115" y="1419"/>
                    <a:pt x="147" y="1427"/>
                    <a:pt x="177" y="1427"/>
                  </a:cubicBezTo>
                  <a:cubicBezTo>
                    <a:pt x="227" y="1427"/>
                    <a:pt x="274" y="1404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7" name="Google Shape;3297;p51"/>
            <p:cNvSpPr/>
            <p:nvPr/>
          </p:nvSpPr>
          <p:spPr>
            <a:xfrm>
              <a:off x="7270683" y="1003449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7" y="1429"/>
                    <a:pt x="274" y="1406"/>
                    <a:pt x="305" y="1362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8" name="Google Shape;3298;p51"/>
            <p:cNvSpPr/>
            <p:nvPr/>
          </p:nvSpPr>
          <p:spPr>
            <a:xfrm>
              <a:off x="7321963" y="1026338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0"/>
                  </a:moveTo>
                  <a:cubicBezTo>
                    <a:pt x="1409" y="0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7"/>
                    <a:pt x="89" y="2097"/>
                  </a:cubicBezTo>
                  <a:cubicBezTo>
                    <a:pt x="115" y="2117"/>
                    <a:pt x="148" y="2126"/>
                    <a:pt x="178" y="2126"/>
                  </a:cubicBezTo>
                  <a:cubicBezTo>
                    <a:pt x="227" y="2126"/>
                    <a:pt x="275" y="2103"/>
                    <a:pt x="305" y="2060"/>
                  </a:cubicBezTo>
                  <a:lnTo>
                    <a:pt x="1584" y="244"/>
                  </a:lnTo>
                  <a:cubicBezTo>
                    <a:pt x="1634" y="174"/>
                    <a:pt x="1615" y="77"/>
                    <a:pt x="1547" y="27"/>
                  </a:cubicBezTo>
                  <a:cubicBezTo>
                    <a:pt x="1520" y="9"/>
                    <a:pt x="1489" y="0"/>
                    <a:pt x="145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9" name="Google Shape;3299;p51"/>
            <p:cNvSpPr/>
            <p:nvPr/>
          </p:nvSpPr>
          <p:spPr>
            <a:xfrm>
              <a:off x="7296608" y="1021707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70" y="23"/>
                    <a:pt x="840" y="67"/>
                  </a:cubicBezTo>
                  <a:lnTo>
                    <a:pt x="51" y="1184"/>
                  </a:lnTo>
                  <a:cubicBezTo>
                    <a:pt x="1" y="1254"/>
                    <a:pt x="19" y="1351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0" name="Google Shape;3300;p51"/>
            <p:cNvSpPr/>
            <p:nvPr/>
          </p:nvSpPr>
          <p:spPr>
            <a:xfrm>
              <a:off x="7308185" y="1029849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1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1" name="Google Shape;3301;p51"/>
            <p:cNvSpPr/>
            <p:nvPr/>
          </p:nvSpPr>
          <p:spPr>
            <a:xfrm>
              <a:off x="7359504" y="1052737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2"/>
                  </a:lnTo>
                  <a:cubicBezTo>
                    <a:pt x="0" y="1951"/>
                    <a:pt x="19" y="2048"/>
                    <a:pt x="87" y="2098"/>
                  </a:cubicBezTo>
                  <a:cubicBezTo>
                    <a:pt x="115" y="2118"/>
                    <a:pt x="147" y="2127"/>
                    <a:pt x="177" y="2127"/>
                  </a:cubicBezTo>
                  <a:cubicBezTo>
                    <a:pt x="226" y="2127"/>
                    <a:pt x="273" y="2104"/>
                    <a:pt x="305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2" name="Google Shape;3302;p51"/>
            <p:cNvSpPr/>
            <p:nvPr/>
          </p:nvSpPr>
          <p:spPr>
            <a:xfrm>
              <a:off x="7334110" y="1048126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8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4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3" name="Google Shape;3303;p51"/>
            <p:cNvSpPr/>
            <p:nvPr/>
          </p:nvSpPr>
          <p:spPr>
            <a:xfrm>
              <a:off x="7345706" y="1056267"/>
              <a:ext cx="21675" cy="27103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6" y="1"/>
                  </a:moveTo>
                  <a:cubicBezTo>
                    <a:pt x="918" y="1"/>
                    <a:pt x="869" y="23"/>
                    <a:pt x="839" y="66"/>
                  </a:cubicBezTo>
                  <a:lnTo>
                    <a:pt x="50" y="1183"/>
                  </a:lnTo>
                  <a:cubicBezTo>
                    <a:pt x="0" y="1253"/>
                    <a:pt x="19" y="1349"/>
                    <a:pt x="89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4" name="Google Shape;3304;p51"/>
            <p:cNvSpPr/>
            <p:nvPr/>
          </p:nvSpPr>
          <p:spPr>
            <a:xfrm>
              <a:off x="7397006" y="1079137"/>
              <a:ext cx="30994" cy="40389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8" y="2049"/>
                    <a:pt x="88" y="2099"/>
                  </a:cubicBezTo>
                  <a:cubicBezTo>
                    <a:pt x="115" y="2117"/>
                    <a:pt x="146" y="2127"/>
                    <a:pt x="176" y="2127"/>
                  </a:cubicBezTo>
                  <a:cubicBezTo>
                    <a:pt x="225" y="2127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10"/>
                    <a:pt x="1486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5" name="Google Shape;3305;p51"/>
            <p:cNvSpPr/>
            <p:nvPr/>
          </p:nvSpPr>
          <p:spPr>
            <a:xfrm>
              <a:off x="7371593" y="1074525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4"/>
                    <a:pt x="839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8" y="1429"/>
                    <a:pt x="276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5" y="79"/>
                    <a:pt x="1055" y="29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6" name="Google Shape;3306;p51"/>
            <p:cNvSpPr/>
            <p:nvPr/>
          </p:nvSpPr>
          <p:spPr>
            <a:xfrm>
              <a:off x="7383208" y="1082648"/>
              <a:ext cx="21675" cy="27141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4" y="1"/>
                  </a:moveTo>
                  <a:cubicBezTo>
                    <a:pt x="915" y="1"/>
                    <a:pt x="868" y="23"/>
                    <a:pt x="837" y="66"/>
                  </a:cubicBezTo>
                  <a:lnTo>
                    <a:pt x="50" y="1185"/>
                  </a:lnTo>
                  <a:cubicBezTo>
                    <a:pt x="0" y="1254"/>
                    <a:pt x="17" y="1351"/>
                    <a:pt x="87" y="1401"/>
                  </a:cubicBezTo>
                  <a:cubicBezTo>
                    <a:pt x="114" y="1421"/>
                    <a:pt x="146" y="1429"/>
                    <a:pt x="177" y="1429"/>
                  </a:cubicBezTo>
                  <a:cubicBezTo>
                    <a:pt x="224" y="1429"/>
                    <a:pt x="273" y="1408"/>
                    <a:pt x="303" y="1364"/>
                  </a:cubicBezTo>
                  <a:lnTo>
                    <a:pt x="1092" y="245"/>
                  </a:lnTo>
                  <a:cubicBezTo>
                    <a:pt x="1142" y="176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7" name="Google Shape;3307;p51"/>
            <p:cNvSpPr/>
            <p:nvPr/>
          </p:nvSpPr>
          <p:spPr>
            <a:xfrm>
              <a:off x="7434489" y="1105574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1"/>
                  </a:moveTo>
                  <a:cubicBezTo>
                    <a:pt x="1408" y="1"/>
                    <a:pt x="1360" y="24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9" y="2047"/>
                    <a:pt x="87" y="2098"/>
                  </a:cubicBezTo>
                  <a:cubicBezTo>
                    <a:pt x="114" y="2116"/>
                    <a:pt x="147" y="2126"/>
                    <a:pt x="177" y="2126"/>
                  </a:cubicBezTo>
                  <a:cubicBezTo>
                    <a:pt x="226" y="2126"/>
                    <a:pt x="273" y="2102"/>
                    <a:pt x="304" y="2059"/>
                  </a:cubicBezTo>
                  <a:lnTo>
                    <a:pt x="1583" y="244"/>
                  </a:lnTo>
                  <a:cubicBezTo>
                    <a:pt x="1633" y="176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8" name="Google Shape;3308;p51"/>
            <p:cNvSpPr/>
            <p:nvPr/>
          </p:nvSpPr>
          <p:spPr>
            <a:xfrm>
              <a:off x="7409133" y="1100944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3"/>
                    <a:pt x="19" y="1350"/>
                    <a:pt x="87" y="1400"/>
                  </a:cubicBezTo>
                  <a:cubicBezTo>
                    <a:pt x="114" y="1420"/>
                    <a:pt x="147" y="1428"/>
                    <a:pt x="177" y="1428"/>
                  </a:cubicBezTo>
                  <a:cubicBezTo>
                    <a:pt x="226" y="1428"/>
                    <a:pt x="273" y="1406"/>
                    <a:pt x="304" y="1361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5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9" name="Google Shape;3309;p51"/>
            <p:cNvSpPr/>
            <p:nvPr/>
          </p:nvSpPr>
          <p:spPr>
            <a:xfrm>
              <a:off x="7420729" y="1109104"/>
              <a:ext cx="21656" cy="27122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0" name="Google Shape;3310;p51"/>
            <p:cNvSpPr/>
            <p:nvPr/>
          </p:nvSpPr>
          <p:spPr>
            <a:xfrm>
              <a:off x="7472010" y="1131993"/>
              <a:ext cx="30994" cy="40333"/>
            </a:xfrm>
            <a:custGeom>
              <a:avLst/>
              <a:gdLst/>
              <a:ahLst/>
              <a:cxnLst/>
              <a:rect l="l" t="t" r="r" b="b"/>
              <a:pathLst>
                <a:path w="1633" h="2125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5"/>
                  </a:cubicBezTo>
                  <a:lnTo>
                    <a:pt x="51" y="1880"/>
                  </a:lnTo>
                  <a:cubicBezTo>
                    <a:pt x="1" y="1950"/>
                    <a:pt x="18" y="2046"/>
                    <a:pt x="88" y="2096"/>
                  </a:cubicBezTo>
                  <a:cubicBezTo>
                    <a:pt x="115" y="2116"/>
                    <a:pt x="146" y="2124"/>
                    <a:pt x="178" y="2124"/>
                  </a:cubicBezTo>
                  <a:cubicBezTo>
                    <a:pt x="225" y="2124"/>
                    <a:pt x="273" y="2101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1" name="Google Shape;3311;p51"/>
            <p:cNvSpPr/>
            <p:nvPr/>
          </p:nvSpPr>
          <p:spPr>
            <a:xfrm>
              <a:off x="7446635" y="1127343"/>
              <a:ext cx="21656" cy="27141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49" y="1183"/>
                  </a:lnTo>
                  <a:cubicBezTo>
                    <a:pt x="0" y="1253"/>
                    <a:pt x="17" y="1351"/>
                    <a:pt x="87" y="1399"/>
                  </a:cubicBezTo>
                  <a:cubicBezTo>
                    <a:pt x="114" y="1419"/>
                    <a:pt x="146" y="1429"/>
                    <a:pt x="176" y="1429"/>
                  </a:cubicBezTo>
                  <a:cubicBezTo>
                    <a:pt x="224" y="1429"/>
                    <a:pt x="273" y="1405"/>
                    <a:pt x="303" y="1362"/>
                  </a:cubicBezTo>
                  <a:lnTo>
                    <a:pt x="1090" y="245"/>
                  </a:lnTo>
                  <a:cubicBezTo>
                    <a:pt x="1140" y="175"/>
                    <a:pt x="1123" y="77"/>
                    <a:pt x="1053" y="27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2" name="Google Shape;3312;p51"/>
            <p:cNvSpPr/>
            <p:nvPr/>
          </p:nvSpPr>
          <p:spPr>
            <a:xfrm>
              <a:off x="7458212" y="1135504"/>
              <a:ext cx="21675" cy="27141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9" y="1351"/>
                    <a:pt x="87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6" y="1429"/>
                    <a:pt x="273" y="1406"/>
                    <a:pt x="305" y="1362"/>
                  </a:cubicBezTo>
                  <a:lnTo>
                    <a:pt x="1092" y="245"/>
                  </a:lnTo>
                  <a:cubicBezTo>
                    <a:pt x="1142" y="175"/>
                    <a:pt x="1123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3" name="Google Shape;3313;p51"/>
            <p:cNvSpPr/>
            <p:nvPr/>
          </p:nvSpPr>
          <p:spPr>
            <a:xfrm>
              <a:off x="7509493" y="1158354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3"/>
                  </a:lnTo>
                  <a:cubicBezTo>
                    <a:pt x="0" y="1951"/>
                    <a:pt x="19" y="2048"/>
                    <a:pt x="89" y="2098"/>
                  </a:cubicBezTo>
                  <a:cubicBezTo>
                    <a:pt x="114" y="2118"/>
                    <a:pt x="147" y="2127"/>
                    <a:pt x="177" y="2127"/>
                  </a:cubicBezTo>
                  <a:cubicBezTo>
                    <a:pt x="226" y="2127"/>
                    <a:pt x="274" y="2104"/>
                    <a:pt x="304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6" y="28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4" name="Google Shape;3314;p51"/>
            <p:cNvSpPr/>
            <p:nvPr/>
          </p:nvSpPr>
          <p:spPr>
            <a:xfrm>
              <a:off x="7484137" y="1153743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8" y="0"/>
                    <a:pt x="870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6" y="1428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5" name="Google Shape;3315;p51"/>
            <p:cNvSpPr/>
            <p:nvPr/>
          </p:nvSpPr>
          <p:spPr>
            <a:xfrm>
              <a:off x="7495714" y="1161922"/>
              <a:ext cx="21656" cy="27122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6" y="0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7" y="1350"/>
                    <a:pt x="87" y="1399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5" y="1405"/>
                    <a:pt x="303" y="1362"/>
                  </a:cubicBezTo>
                  <a:lnTo>
                    <a:pt x="1091" y="244"/>
                  </a:lnTo>
                  <a:cubicBezTo>
                    <a:pt x="1141" y="174"/>
                    <a:pt x="1123" y="77"/>
                    <a:pt x="1053" y="27"/>
                  </a:cubicBezTo>
                  <a:cubicBezTo>
                    <a:pt x="1026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6" name="Google Shape;3316;p51"/>
            <p:cNvSpPr/>
            <p:nvPr/>
          </p:nvSpPr>
          <p:spPr>
            <a:xfrm>
              <a:off x="7547014" y="1184754"/>
              <a:ext cx="31013" cy="40389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29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9"/>
                  </a:cubicBezTo>
                  <a:cubicBezTo>
                    <a:pt x="115" y="2119"/>
                    <a:pt x="148" y="2128"/>
                    <a:pt x="178" y="2128"/>
                  </a:cubicBezTo>
                  <a:cubicBezTo>
                    <a:pt x="225" y="2128"/>
                    <a:pt x="274" y="2106"/>
                    <a:pt x="305" y="2061"/>
                  </a:cubicBezTo>
                  <a:lnTo>
                    <a:pt x="1584" y="244"/>
                  </a:lnTo>
                  <a:cubicBezTo>
                    <a:pt x="1634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7" name="Google Shape;3317;p51"/>
            <p:cNvSpPr/>
            <p:nvPr/>
          </p:nvSpPr>
          <p:spPr>
            <a:xfrm>
              <a:off x="7521639" y="1180161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0" y="1184"/>
                  </a:lnTo>
                  <a:cubicBezTo>
                    <a:pt x="0" y="1254"/>
                    <a:pt x="17" y="1350"/>
                    <a:pt x="87" y="1400"/>
                  </a:cubicBezTo>
                  <a:cubicBezTo>
                    <a:pt x="115" y="1420"/>
                    <a:pt x="146" y="1428"/>
                    <a:pt x="177" y="1428"/>
                  </a:cubicBezTo>
                  <a:cubicBezTo>
                    <a:pt x="225" y="1428"/>
                    <a:pt x="273" y="1407"/>
                    <a:pt x="303" y="1362"/>
                  </a:cubicBezTo>
                  <a:lnTo>
                    <a:pt x="1092" y="244"/>
                  </a:lnTo>
                  <a:cubicBezTo>
                    <a:pt x="1142" y="175"/>
                    <a:pt x="1123" y="78"/>
                    <a:pt x="1053" y="28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8" name="Google Shape;3318;p51"/>
            <p:cNvSpPr/>
            <p:nvPr/>
          </p:nvSpPr>
          <p:spPr>
            <a:xfrm>
              <a:off x="7533217" y="1188322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6" y="1428"/>
                    <a:pt x="275" y="1405"/>
                    <a:pt x="305" y="1362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9" name="Google Shape;3319;p51"/>
            <p:cNvSpPr/>
            <p:nvPr/>
          </p:nvSpPr>
          <p:spPr>
            <a:xfrm>
              <a:off x="7584516" y="1211191"/>
              <a:ext cx="30994" cy="40389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6" y="2128"/>
                    <a:pt x="176" y="2128"/>
                  </a:cubicBezTo>
                  <a:cubicBezTo>
                    <a:pt x="225" y="2128"/>
                    <a:pt x="274" y="2105"/>
                    <a:pt x="304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0" name="Google Shape;3320;p51"/>
            <p:cNvSpPr/>
            <p:nvPr/>
          </p:nvSpPr>
          <p:spPr>
            <a:xfrm>
              <a:off x="7559161" y="1206599"/>
              <a:ext cx="21656" cy="27122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7" y="0"/>
                    <a:pt x="869" y="23"/>
                    <a:pt x="838" y="65"/>
                  </a:cubicBezTo>
                  <a:lnTo>
                    <a:pt x="49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1" name="Google Shape;3321;p51"/>
            <p:cNvSpPr/>
            <p:nvPr/>
          </p:nvSpPr>
          <p:spPr>
            <a:xfrm>
              <a:off x="7570719" y="1214722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8" y="24"/>
                    <a:pt x="838" y="66"/>
                  </a:cubicBezTo>
                  <a:lnTo>
                    <a:pt x="50" y="1185"/>
                  </a:lnTo>
                  <a:cubicBezTo>
                    <a:pt x="0" y="1255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3" y="29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2" name="Google Shape;3322;p51"/>
            <p:cNvSpPr/>
            <p:nvPr/>
          </p:nvSpPr>
          <p:spPr>
            <a:xfrm>
              <a:off x="7621999" y="1237610"/>
              <a:ext cx="30994" cy="40370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8" y="2097"/>
                  </a:cubicBezTo>
                  <a:cubicBezTo>
                    <a:pt x="115" y="2117"/>
                    <a:pt x="146" y="2126"/>
                    <a:pt x="178" y="2126"/>
                  </a:cubicBezTo>
                  <a:cubicBezTo>
                    <a:pt x="228" y="2126"/>
                    <a:pt x="273" y="2103"/>
                    <a:pt x="305" y="2060"/>
                  </a:cubicBezTo>
                  <a:lnTo>
                    <a:pt x="1584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3" name="Google Shape;3323;p51"/>
            <p:cNvSpPr/>
            <p:nvPr/>
          </p:nvSpPr>
          <p:spPr>
            <a:xfrm>
              <a:off x="7596644" y="1232998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5"/>
                  </a:lnTo>
                  <a:cubicBezTo>
                    <a:pt x="0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5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3" y="79"/>
                    <a:pt x="1055" y="29"/>
                  </a:cubicBezTo>
                  <a:cubicBezTo>
                    <a:pt x="1028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4" name="Google Shape;3324;p51"/>
            <p:cNvSpPr/>
            <p:nvPr/>
          </p:nvSpPr>
          <p:spPr>
            <a:xfrm>
              <a:off x="7608240" y="1241140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7" y="1429"/>
                  </a:cubicBezTo>
                  <a:cubicBezTo>
                    <a:pt x="225" y="1429"/>
                    <a:pt x="274" y="1404"/>
                    <a:pt x="304" y="1363"/>
                  </a:cubicBezTo>
                  <a:lnTo>
                    <a:pt x="1091" y="244"/>
                  </a:lnTo>
                  <a:cubicBezTo>
                    <a:pt x="1141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5" name="Google Shape;3325;p51"/>
            <p:cNvSpPr/>
            <p:nvPr/>
          </p:nvSpPr>
          <p:spPr>
            <a:xfrm>
              <a:off x="7659521" y="1264010"/>
              <a:ext cx="30994" cy="40370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8"/>
                    <a:pt x="88" y="2098"/>
                  </a:cubicBezTo>
                  <a:cubicBezTo>
                    <a:pt x="115" y="2118"/>
                    <a:pt x="147" y="2127"/>
                    <a:pt x="178" y="2127"/>
                  </a:cubicBezTo>
                  <a:cubicBezTo>
                    <a:pt x="225" y="2127"/>
                    <a:pt x="274" y="2104"/>
                    <a:pt x="304" y="2061"/>
                  </a:cubicBezTo>
                  <a:lnTo>
                    <a:pt x="1583" y="245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10"/>
                    <a:pt x="1488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6" name="Google Shape;3326;p51"/>
            <p:cNvSpPr/>
            <p:nvPr/>
          </p:nvSpPr>
          <p:spPr>
            <a:xfrm>
              <a:off x="7634146" y="1259398"/>
              <a:ext cx="21656" cy="27141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0" y="1184"/>
                  </a:lnTo>
                  <a:cubicBezTo>
                    <a:pt x="0" y="1254"/>
                    <a:pt x="18" y="1351"/>
                    <a:pt x="88" y="1401"/>
                  </a:cubicBezTo>
                  <a:cubicBezTo>
                    <a:pt x="115" y="1420"/>
                    <a:pt x="146" y="1430"/>
                    <a:pt x="176" y="1430"/>
                  </a:cubicBezTo>
                  <a:cubicBezTo>
                    <a:pt x="225" y="1430"/>
                    <a:pt x="273" y="1405"/>
                    <a:pt x="303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7" name="Google Shape;3327;p51"/>
            <p:cNvSpPr/>
            <p:nvPr/>
          </p:nvSpPr>
          <p:spPr>
            <a:xfrm>
              <a:off x="7645723" y="1267578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4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5" y="28"/>
                  </a:cubicBezTo>
                  <a:cubicBezTo>
                    <a:pt x="1028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8" name="Google Shape;3328;p51"/>
            <p:cNvSpPr/>
            <p:nvPr/>
          </p:nvSpPr>
          <p:spPr>
            <a:xfrm>
              <a:off x="7697004" y="1290428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82"/>
                  </a:lnTo>
                  <a:cubicBezTo>
                    <a:pt x="1" y="1951"/>
                    <a:pt x="19" y="2048"/>
                    <a:pt x="89" y="2098"/>
                  </a:cubicBezTo>
                  <a:cubicBezTo>
                    <a:pt x="115" y="2118"/>
                    <a:pt x="148" y="2126"/>
                    <a:pt x="178" y="2126"/>
                  </a:cubicBezTo>
                  <a:cubicBezTo>
                    <a:pt x="226" y="2126"/>
                    <a:pt x="275" y="2104"/>
                    <a:pt x="305" y="2061"/>
                  </a:cubicBezTo>
                  <a:lnTo>
                    <a:pt x="1584" y="243"/>
                  </a:lnTo>
                  <a:cubicBezTo>
                    <a:pt x="1634" y="175"/>
                    <a:pt x="1615" y="77"/>
                    <a:pt x="1546" y="27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9" name="Google Shape;3329;p51"/>
            <p:cNvSpPr/>
            <p:nvPr/>
          </p:nvSpPr>
          <p:spPr>
            <a:xfrm>
              <a:off x="7671648" y="1285797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4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0" name="Google Shape;3330;p51"/>
            <p:cNvSpPr/>
            <p:nvPr/>
          </p:nvSpPr>
          <p:spPr>
            <a:xfrm>
              <a:off x="7683225" y="1293977"/>
              <a:ext cx="21656" cy="27141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49" y="1184"/>
                  </a:lnTo>
                  <a:cubicBezTo>
                    <a:pt x="1" y="1254"/>
                    <a:pt x="18" y="1351"/>
                    <a:pt x="88" y="1401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1" name="Google Shape;3331;p51"/>
            <p:cNvSpPr/>
            <p:nvPr/>
          </p:nvSpPr>
          <p:spPr>
            <a:xfrm>
              <a:off x="7734506" y="1316865"/>
              <a:ext cx="30994" cy="40351"/>
            </a:xfrm>
            <a:custGeom>
              <a:avLst/>
              <a:gdLst/>
              <a:ahLst/>
              <a:cxnLst/>
              <a:rect l="l" t="t" r="r" b="b"/>
              <a:pathLst>
                <a:path w="1633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79"/>
                  </a:lnTo>
                  <a:cubicBezTo>
                    <a:pt x="1" y="1949"/>
                    <a:pt x="18" y="2046"/>
                    <a:pt x="88" y="2096"/>
                  </a:cubicBezTo>
                  <a:cubicBezTo>
                    <a:pt x="115" y="2116"/>
                    <a:pt x="146" y="2125"/>
                    <a:pt x="178" y="2125"/>
                  </a:cubicBezTo>
                  <a:cubicBezTo>
                    <a:pt x="228" y="2125"/>
                    <a:pt x="275" y="2102"/>
                    <a:pt x="303" y="2058"/>
                  </a:cubicBezTo>
                  <a:lnTo>
                    <a:pt x="1582" y="243"/>
                  </a:lnTo>
                  <a:cubicBezTo>
                    <a:pt x="1632" y="175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2" name="Google Shape;3332;p51"/>
            <p:cNvSpPr/>
            <p:nvPr/>
          </p:nvSpPr>
          <p:spPr>
            <a:xfrm>
              <a:off x="7709150" y="1312216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8"/>
                    <a:pt x="178" y="1428"/>
                  </a:cubicBezTo>
                  <a:cubicBezTo>
                    <a:pt x="225" y="1428"/>
                    <a:pt x="274" y="1406"/>
                    <a:pt x="304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3" name="Google Shape;3333;p51"/>
            <p:cNvSpPr/>
            <p:nvPr/>
          </p:nvSpPr>
          <p:spPr>
            <a:xfrm>
              <a:off x="7720727" y="1320377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3"/>
                    <a:pt x="839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4" name="Google Shape;3334;p51"/>
            <p:cNvSpPr/>
            <p:nvPr/>
          </p:nvSpPr>
          <p:spPr>
            <a:xfrm>
              <a:off x="7772046" y="1343227"/>
              <a:ext cx="30975" cy="40389"/>
            </a:xfrm>
            <a:custGeom>
              <a:avLst/>
              <a:gdLst/>
              <a:ahLst/>
              <a:cxnLst/>
              <a:rect l="l" t="t" r="r" b="b"/>
              <a:pathLst>
                <a:path w="1632" h="2128" extrusionOk="0">
                  <a:moveTo>
                    <a:pt x="1455" y="1"/>
                  </a:moveTo>
                  <a:cubicBezTo>
                    <a:pt x="1406" y="1"/>
                    <a:pt x="1359" y="23"/>
                    <a:pt x="1329" y="66"/>
                  </a:cubicBezTo>
                  <a:lnTo>
                    <a:pt x="49" y="1882"/>
                  </a:lnTo>
                  <a:cubicBezTo>
                    <a:pt x="0" y="1952"/>
                    <a:pt x="17" y="2049"/>
                    <a:pt x="87" y="2098"/>
                  </a:cubicBezTo>
                  <a:cubicBezTo>
                    <a:pt x="114" y="2118"/>
                    <a:pt x="146" y="2128"/>
                    <a:pt x="176" y="2128"/>
                  </a:cubicBezTo>
                  <a:cubicBezTo>
                    <a:pt x="224" y="2128"/>
                    <a:pt x="273" y="2103"/>
                    <a:pt x="303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7" y="10"/>
                    <a:pt x="1486" y="1"/>
                    <a:pt x="145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5" name="Google Shape;3335;p51"/>
            <p:cNvSpPr/>
            <p:nvPr/>
          </p:nvSpPr>
          <p:spPr>
            <a:xfrm>
              <a:off x="7746633" y="1338615"/>
              <a:ext cx="21675" cy="27141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9" y="23"/>
                    <a:pt x="839" y="66"/>
                  </a:cubicBezTo>
                  <a:lnTo>
                    <a:pt x="50" y="1185"/>
                  </a:lnTo>
                  <a:cubicBezTo>
                    <a:pt x="0" y="1253"/>
                    <a:pt x="19" y="1351"/>
                    <a:pt x="89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7" y="1429"/>
                    <a:pt x="276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6" name="Google Shape;3336;p51"/>
            <p:cNvSpPr/>
            <p:nvPr/>
          </p:nvSpPr>
          <p:spPr>
            <a:xfrm>
              <a:off x="7758229" y="1346776"/>
              <a:ext cx="21694" cy="27141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1"/>
                    <a:pt x="88" y="1401"/>
                  </a:cubicBezTo>
                  <a:cubicBezTo>
                    <a:pt x="115" y="1421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2" y="245"/>
                  </a:lnTo>
                  <a:cubicBezTo>
                    <a:pt x="1142" y="175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7" name="Google Shape;3337;p51"/>
            <p:cNvSpPr/>
            <p:nvPr/>
          </p:nvSpPr>
          <p:spPr>
            <a:xfrm>
              <a:off x="7809510" y="1369665"/>
              <a:ext cx="31013" cy="40389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8"/>
                  </a:cubicBezTo>
                  <a:cubicBezTo>
                    <a:pt x="115" y="2118"/>
                    <a:pt x="146" y="2128"/>
                    <a:pt x="178" y="2128"/>
                  </a:cubicBezTo>
                  <a:cubicBezTo>
                    <a:pt x="226" y="2128"/>
                    <a:pt x="274" y="2104"/>
                    <a:pt x="305" y="2061"/>
                  </a:cubicBezTo>
                  <a:lnTo>
                    <a:pt x="1584" y="245"/>
                  </a:lnTo>
                  <a:cubicBezTo>
                    <a:pt x="1634" y="175"/>
                    <a:pt x="1615" y="79"/>
                    <a:pt x="1545" y="29"/>
                  </a:cubicBezTo>
                  <a:cubicBezTo>
                    <a:pt x="1519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8" name="Google Shape;3338;p51"/>
            <p:cNvSpPr/>
            <p:nvPr/>
          </p:nvSpPr>
          <p:spPr>
            <a:xfrm>
              <a:off x="7784154" y="1365034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7" y="1429"/>
                    <a:pt x="274" y="1407"/>
                    <a:pt x="305" y="1362"/>
                  </a:cubicBezTo>
                  <a:lnTo>
                    <a:pt x="1092" y="244"/>
                  </a:lnTo>
                  <a:cubicBezTo>
                    <a:pt x="1142" y="174"/>
                    <a:pt x="1124" y="77"/>
                    <a:pt x="1055" y="27"/>
                  </a:cubicBezTo>
                  <a:cubicBezTo>
                    <a:pt x="1028" y="9"/>
                    <a:pt x="997" y="0"/>
                    <a:pt x="96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9" name="Google Shape;3339;p51"/>
            <p:cNvSpPr/>
            <p:nvPr/>
          </p:nvSpPr>
          <p:spPr>
            <a:xfrm>
              <a:off x="7795769" y="1373195"/>
              <a:ext cx="21656" cy="27122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4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49" y="1185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0" y="244"/>
                  </a:lnTo>
                  <a:cubicBezTo>
                    <a:pt x="1140" y="174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0" name="Google Shape;3340;p51"/>
            <p:cNvSpPr/>
            <p:nvPr/>
          </p:nvSpPr>
          <p:spPr>
            <a:xfrm>
              <a:off x="7847050" y="1396083"/>
              <a:ext cx="30975" cy="40370"/>
            </a:xfrm>
            <a:custGeom>
              <a:avLst/>
              <a:gdLst/>
              <a:ahLst/>
              <a:cxnLst/>
              <a:rect l="l" t="t" r="r" b="b"/>
              <a:pathLst>
                <a:path w="1632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8"/>
                    <a:pt x="87" y="2098"/>
                  </a:cubicBezTo>
                  <a:cubicBezTo>
                    <a:pt x="115" y="2118"/>
                    <a:pt x="146" y="2126"/>
                    <a:pt x="177" y="2126"/>
                  </a:cubicBezTo>
                  <a:cubicBezTo>
                    <a:pt x="225" y="2126"/>
                    <a:pt x="273" y="2103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1" name="Google Shape;3341;p51"/>
            <p:cNvSpPr/>
            <p:nvPr/>
          </p:nvSpPr>
          <p:spPr>
            <a:xfrm>
              <a:off x="7821657" y="1391471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49" y="1183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4" y="1419"/>
                    <a:pt x="147" y="1429"/>
                    <a:pt x="177" y="1429"/>
                  </a:cubicBezTo>
                  <a:cubicBezTo>
                    <a:pt x="225" y="1429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2" name="Google Shape;3342;p51"/>
            <p:cNvSpPr/>
            <p:nvPr/>
          </p:nvSpPr>
          <p:spPr>
            <a:xfrm>
              <a:off x="7833234" y="1399594"/>
              <a:ext cx="21694" cy="27141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7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20" y="1351"/>
                    <a:pt x="88" y="1401"/>
                  </a:cubicBezTo>
                  <a:cubicBezTo>
                    <a:pt x="115" y="1420"/>
                    <a:pt x="147" y="1430"/>
                    <a:pt x="178" y="1430"/>
                  </a:cubicBezTo>
                  <a:cubicBezTo>
                    <a:pt x="227" y="1430"/>
                    <a:pt x="274" y="1405"/>
                    <a:pt x="305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3" name="Google Shape;3343;p51"/>
            <p:cNvSpPr/>
            <p:nvPr/>
          </p:nvSpPr>
          <p:spPr>
            <a:xfrm>
              <a:off x="7884514" y="1422483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1"/>
                  </a:moveTo>
                  <a:cubicBezTo>
                    <a:pt x="1409" y="1"/>
                    <a:pt x="1360" y="23"/>
                    <a:pt x="1330" y="65"/>
                  </a:cubicBezTo>
                  <a:lnTo>
                    <a:pt x="51" y="1882"/>
                  </a:lnTo>
                  <a:cubicBezTo>
                    <a:pt x="1" y="1952"/>
                    <a:pt x="19" y="2048"/>
                    <a:pt x="88" y="2098"/>
                  </a:cubicBezTo>
                  <a:cubicBezTo>
                    <a:pt x="115" y="2118"/>
                    <a:pt x="148" y="2127"/>
                    <a:pt x="178" y="2127"/>
                  </a:cubicBezTo>
                  <a:cubicBezTo>
                    <a:pt x="227" y="2127"/>
                    <a:pt x="275" y="2104"/>
                    <a:pt x="305" y="2061"/>
                  </a:cubicBezTo>
                  <a:lnTo>
                    <a:pt x="1584" y="244"/>
                  </a:lnTo>
                  <a:cubicBezTo>
                    <a:pt x="1634" y="175"/>
                    <a:pt x="1615" y="78"/>
                    <a:pt x="1547" y="28"/>
                  </a:cubicBezTo>
                  <a:cubicBezTo>
                    <a:pt x="1520" y="10"/>
                    <a:pt x="1489" y="1"/>
                    <a:pt x="1458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4" name="Google Shape;3344;p51"/>
            <p:cNvSpPr/>
            <p:nvPr/>
          </p:nvSpPr>
          <p:spPr>
            <a:xfrm>
              <a:off x="7859159" y="1417871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40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5"/>
                    <a:pt x="305" y="1362"/>
                  </a:cubicBezTo>
                  <a:lnTo>
                    <a:pt x="1093" y="244"/>
                  </a:lnTo>
                  <a:cubicBezTo>
                    <a:pt x="1143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5" name="Google Shape;3345;p51"/>
            <p:cNvSpPr/>
            <p:nvPr/>
          </p:nvSpPr>
          <p:spPr>
            <a:xfrm>
              <a:off x="7870755" y="1426013"/>
              <a:ext cx="21656" cy="27103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4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4"/>
                    <a:pt x="17" y="1349"/>
                    <a:pt x="87" y="1399"/>
                  </a:cubicBezTo>
                  <a:cubicBezTo>
                    <a:pt x="114" y="1419"/>
                    <a:pt x="146" y="1428"/>
                    <a:pt x="176" y="1428"/>
                  </a:cubicBezTo>
                  <a:cubicBezTo>
                    <a:pt x="224" y="1428"/>
                    <a:pt x="273" y="1406"/>
                    <a:pt x="303" y="1362"/>
                  </a:cubicBezTo>
                  <a:lnTo>
                    <a:pt x="1090" y="243"/>
                  </a:lnTo>
                  <a:cubicBezTo>
                    <a:pt x="1140" y="175"/>
                    <a:pt x="1123" y="78"/>
                    <a:pt x="1053" y="28"/>
                  </a:cubicBezTo>
                  <a:cubicBezTo>
                    <a:pt x="1026" y="9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6" name="Google Shape;3346;p51"/>
            <p:cNvSpPr/>
            <p:nvPr/>
          </p:nvSpPr>
          <p:spPr>
            <a:xfrm>
              <a:off x="7922016" y="1448882"/>
              <a:ext cx="30994" cy="40389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8" y="0"/>
                    <a:pt x="1360" y="23"/>
                    <a:pt x="1330" y="66"/>
                  </a:cubicBezTo>
                  <a:lnTo>
                    <a:pt x="51" y="1883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7" y="2127"/>
                    <a:pt x="178" y="2127"/>
                  </a:cubicBezTo>
                  <a:cubicBezTo>
                    <a:pt x="228" y="2127"/>
                    <a:pt x="274" y="2103"/>
                    <a:pt x="304" y="2062"/>
                  </a:cubicBezTo>
                  <a:lnTo>
                    <a:pt x="1583" y="244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7" name="Google Shape;3347;p51"/>
            <p:cNvSpPr/>
            <p:nvPr/>
          </p:nvSpPr>
          <p:spPr>
            <a:xfrm>
              <a:off x="7896661" y="1444270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8" name="Google Shape;3348;p51"/>
            <p:cNvSpPr/>
            <p:nvPr/>
          </p:nvSpPr>
          <p:spPr>
            <a:xfrm>
              <a:off x="7908257" y="1452450"/>
              <a:ext cx="21675" cy="27103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5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4"/>
                  </a:lnTo>
                  <a:cubicBezTo>
                    <a:pt x="0" y="1254"/>
                    <a:pt x="19" y="1349"/>
                    <a:pt x="87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3"/>
                  </a:lnTo>
                  <a:cubicBezTo>
                    <a:pt x="1142" y="175"/>
                    <a:pt x="1123" y="78"/>
                    <a:pt x="1055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9" name="Google Shape;3349;p51"/>
            <p:cNvSpPr/>
            <p:nvPr/>
          </p:nvSpPr>
          <p:spPr>
            <a:xfrm>
              <a:off x="7959557" y="1475320"/>
              <a:ext cx="30994" cy="40370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1"/>
                  </a:moveTo>
                  <a:cubicBezTo>
                    <a:pt x="1407" y="1"/>
                    <a:pt x="1360" y="23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8" y="2048"/>
                    <a:pt x="88" y="2098"/>
                  </a:cubicBezTo>
                  <a:cubicBezTo>
                    <a:pt x="115" y="2116"/>
                    <a:pt x="146" y="2126"/>
                    <a:pt x="176" y="2126"/>
                  </a:cubicBezTo>
                  <a:cubicBezTo>
                    <a:pt x="225" y="2126"/>
                    <a:pt x="273" y="2102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0" name="Google Shape;3350;p51"/>
            <p:cNvSpPr/>
            <p:nvPr/>
          </p:nvSpPr>
          <p:spPr>
            <a:xfrm>
              <a:off x="7934144" y="1470689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0"/>
                  </a:moveTo>
                  <a:cubicBezTo>
                    <a:pt x="917" y="0"/>
                    <a:pt x="870" y="23"/>
                    <a:pt x="839" y="65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8" y="1429"/>
                    <a:pt x="275" y="1406"/>
                    <a:pt x="305" y="1361"/>
                  </a:cubicBezTo>
                  <a:lnTo>
                    <a:pt x="1092" y="244"/>
                  </a:lnTo>
                  <a:cubicBezTo>
                    <a:pt x="1142" y="174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1" name="Google Shape;3351;p51"/>
            <p:cNvSpPr/>
            <p:nvPr/>
          </p:nvSpPr>
          <p:spPr>
            <a:xfrm>
              <a:off x="7945759" y="1478850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50" y="1184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4" y="1420"/>
                    <a:pt x="146" y="1429"/>
                    <a:pt x="177" y="1429"/>
                  </a:cubicBezTo>
                  <a:cubicBezTo>
                    <a:pt x="224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3" y="28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2" name="Google Shape;3352;p51"/>
            <p:cNvSpPr/>
            <p:nvPr/>
          </p:nvSpPr>
          <p:spPr>
            <a:xfrm>
              <a:off x="7694081" y="1114874"/>
              <a:ext cx="24769" cy="31526"/>
            </a:xfrm>
            <a:custGeom>
              <a:avLst/>
              <a:gdLst/>
              <a:ahLst/>
              <a:cxnLst/>
              <a:rect l="l" t="t" r="r" b="b"/>
              <a:pathLst>
                <a:path w="1305" h="1661" extrusionOk="0">
                  <a:moveTo>
                    <a:pt x="1129" y="0"/>
                  </a:moveTo>
                  <a:cubicBezTo>
                    <a:pt x="1081" y="0"/>
                    <a:pt x="1033" y="23"/>
                    <a:pt x="1002" y="66"/>
                  </a:cubicBezTo>
                  <a:lnTo>
                    <a:pt x="49" y="1416"/>
                  </a:lnTo>
                  <a:cubicBezTo>
                    <a:pt x="0" y="1485"/>
                    <a:pt x="17" y="1582"/>
                    <a:pt x="87" y="1632"/>
                  </a:cubicBezTo>
                  <a:cubicBezTo>
                    <a:pt x="114" y="1652"/>
                    <a:pt x="146" y="1660"/>
                    <a:pt x="176" y="1660"/>
                  </a:cubicBezTo>
                  <a:cubicBezTo>
                    <a:pt x="225" y="1660"/>
                    <a:pt x="273" y="1638"/>
                    <a:pt x="303" y="1595"/>
                  </a:cubicBezTo>
                  <a:lnTo>
                    <a:pt x="1255" y="244"/>
                  </a:lnTo>
                  <a:cubicBezTo>
                    <a:pt x="1305" y="174"/>
                    <a:pt x="1288" y="77"/>
                    <a:pt x="1218" y="27"/>
                  </a:cubicBezTo>
                  <a:cubicBezTo>
                    <a:pt x="1191" y="9"/>
                    <a:pt x="1160" y="0"/>
                    <a:pt x="1129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3" name="Google Shape;3353;p51"/>
            <p:cNvSpPr/>
            <p:nvPr/>
          </p:nvSpPr>
          <p:spPr>
            <a:xfrm>
              <a:off x="7690247" y="1118632"/>
              <a:ext cx="32399" cy="23972"/>
            </a:xfrm>
            <a:custGeom>
              <a:avLst/>
              <a:gdLst/>
              <a:ahLst/>
              <a:cxnLst/>
              <a:rect l="l" t="t" r="r" b="b"/>
              <a:pathLst>
                <a:path w="1707" h="1263" extrusionOk="0">
                  <a:moveTo>
                    <a:pt x="179" y="1"/>
                  </a:moveTo>
                  <a:cubicBezTo>
                    <a:pt x="130" y="1"/>
                    <a:pt x="81" y="23"/>
                    <a:pt x="51" y="66"/>
                  </a:cubicBezTo>
                  <a:cubicBezTo>
                    <a:pt x="1" y="135"/>
                    <a:pt x="19" y="232"/>
                    <a:pt x="89" y="282"/>
                  </a:cubicBezTo>
                  <a:lnTo>
                    <a:pt x="1441" y="1234"/>
                  </a:lnTo>
                  <a:cubicBezTo>
                    <a:pt x="1468" y="1254"/>
                    <a:pt x="1500" y="1262"/>
                    <a:pt x="1531" y="1262"/>
                  </a:cubicBezTo>
                  <a:cubicBezTo>
                    <a:pt x="1578" y="1262"/>
                    <a:pt x="1627" y="1239"/>
                    <a:pt x="1657" y="1197"/>
                  </a:cubicBezTo>
                  <a:cubicBezTo>
                    <a:pt x="1707" y="1127"/>
                    <a:pt x="1690" y="1029"/>
                    <a:pt x="1620" y="979"/>
                  </a:cubicBezTo>
                  <a:lnTo>
                    <a:pt x="268" y="28"/>
                  </a:lnTo>
                  <a:cubicBezTo>
                    <a:pt x="241" y="10"/>
                    <a:pt x="210" y="1"/>
                    <a:pt x="179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537882" y="1679600"/>
            <a:ext cx="51529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ề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m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ạch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ạch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endPara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37881" y="2735306"/>
            <a:ext cx="51529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ề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ạch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ạch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endParaRPr lang="en-US" sz="1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537882" y="3795556"/>
            <a:ext cx="51529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ét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ạch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K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In.</a:t>
            </a:r>
            <a:endParaRPr lang="en-US" sz="1800" b="1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Line 9"/>
          <p:cNvSpPr>
            <a:spLocks noChangeShapeType="1"/>
          </p:cNvSpPr>
          <p:nvPr/>
        </p:nvSpPr>
        <p:spPr bwMode="auto">
          <a:xfrm>
            <a:off x="6071785" y="3975108"/>
            <a:ext cx="2547938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" name="Line 10"/>
          <p:cNvSpPr>
            <a:spLocks noChangeShapeType="1"/>
          </p:cNvSpPr>
          <p:nvPr/>
        </p:nvSpPr>
        <p:spPr bwMode="auto">
          <a:xfrm flipH="1">
            <a:off x="6071782" y="1927378"/>
            <a:ext cx="1194827" cy="2068512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" name="Line 11"/>
          <p:cNvSpPr>
            <a:spLocks noChangeShapeType="1"/>
          </p:cNvSpPr>
          <p:nvPr/>
        </p:nvSpPr>
        <p:spPr bwMode="auto">
          <a:xfrm flipH="1">
            <a:off x="6071785" y="2856787"/>
            <a:ext cx="1952625" cy="1128712"/>
          </a:xfrm>
          <a:prstGeom prst="line">
            <a:avLst/>
          </a:prstGeom>
          <a:noFill/>
          <a:ln w="28575">
            <a:solidFill>
              <a:schemeClr val="accent4">
                <a:lumMod val="50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" name="Rectangle 12"/>
          <p:cNvSpPr>
            <a:spLocks noChangeArrowheads="1"/>
          </p:cNvSpPr>
          <p:nvPr/>
        </p:nvSpPr>
        <p:spPr bwMode="auto">
          <a:xfrm>
            <a:off x="7014197" y="1797938"/>
            <a:ext cx="1570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.VnTime" pitchFamily="34" charset="0"/>
                <a:cs typeface="Arial" pitchFamily="34" charset="0"/>
              </a:rPr>
              <a:t>n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Rectangle 13"/>
          <p:cNvSpPr>
            <a:spLocks noChangeArrowheads="1"/>
          </p:cNvSpPr>
          <p:nvPr/>
        </p:nvSpPr>
        <p:spPr bwMode="auto">
          <a:xfrm>
            <a:off x="8454622" y="3940183"/>
            <a:ext cx="2196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.VnTime" pitchFamily="34" charset="0"/>
                <a:cs typeface="Arial" pitchFamily="34" charset="0"/>
              </a:rPr>
              <a:t>m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3" name="Rectangle 14"/>
          <p:cNvSpPr>
            <a:spLocks noChangeArrowheads="1"/>
          </p:cNvSpPr>
          <p:nvPr/>
        </p:nvSpPr>
        <p:spPr bwMode="auto">
          <a:xfrm>
            <a:off x="6695847" y="3256279"/>
            <a:ext cx="1875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.VnTime" pitchFamily="34" charset="0"/>
                <a:cs typeface="Arial" pitchFamily="34" charset="0"/>
              </a:rPr>
              <a:t>K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6" name="Rectangle 17"/>
          <p:cNvSpPr>
            <a:spLocks noChangeArrowheads="1"/>
          </p:cNvSpPr>
          <p:nvPr/>
        </p:nvSpPr>
        <p:spPr bwMode="auto">
          <a:xfrm>
            <a:off x="5962247" y="3975108"/>
            <a:ext cx="1090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.VnTime" pitchFamily="34" charset="0"/>
                <a:cs typeface="Arial" pitchFamily="34" charset="0"/>
              </a:rPr>
              <a:t>I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Oval 19"/>
          <p:cNvSpPr>
            <a:spLocks noChangeArrowheads="1"/>
          </p:cNvSpPr>
          <p:nvPr/>
        </p:nvSpPr>
        <p:spPr bwMode="auto">
          <a:xfrm>
            <a:off x="6038802" y="3929779"/>
            <a:ext cx="91440" cy="9144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" name="Oval 89"/>
          <p:cNvSpPr>
            <a:spLocks noChangeArrowheads="1"/>
          </p:cNvSpPr>
          <p:nvPr/>
        </p:nvSpPr>
        <p:spPr bwMode="auto">
          <a:xfrm>
            <a:off x="6710084" y="3551276"/>
            <a:ext cx="91440" cy="9144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2" name="Picture 2" descr="Thước đo Góc">
            <a:extLst>
              <a:ext uri="{FF2B5EF4-FFF2-40B4-BE49-F238E27FC236}">
                <a16:creationId xmlns:a16="http://schemas.microsoft.com/office/drawing/2014/main" xmlns="" id="{FA5C1D9B-69C3-406C-A60C-00231673FE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4575" y="1822818"/>
            <a:ext cx="4361806" cy="218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3" name="Group 20"/>
          <p:cNvGrpSpPr>
            <a:grpSpLocks/>
          </p:cNvGrpSpPr>
          <p:nvPr/>
        </p:nvGrpSpPr>
        <p:grpSpPr bwMode="auto">
          <a:xfrm>
            <a:off x="5638800" y="3592614"/>
            <a:ext cx="3505200" cy="450851"/>
            <a:chOff x="2928" y="3446"/>
            <a:chExt cx="2208" cy="284"/>
          </a:xfrm>
        </p:grpSpPr>
        <p:grpSp>
          <p:nvGrpSpPr>
            <p:cNvPr id="94" name="Group 107"/>
            <p:cNvGrpSpPr>
              <a:grpSpLocks/>
            </p:cNvGrpSpPr>
            <p:nvPr/>
          </p:nvGrpSpPr>
          <p:grpSpPr bwMode="auto">
            <a:xfrm>
              <a:off x="2928" y="3448"/>
              <a:ext cx="2208" cy="282"/>
              <a:chOff x="-2400" y="1311"/>
              <a:chExt cx="2880" cy="481"/>
            </a:xfrm>
          </p:grpSpPr>
          <p:sp>
            <p:nvSpPr>
              <p:cNvPr id="96" name="Rectangle 108"/>
              <p:cNvSpPr>
                <a:spLocks noChangeArrowheads="1"/>
              </p:cNvSpPr>
              <p:nvPr/>
            </p:nvSpPr>
            <p:spPr bwMode="auto">
              <a:xfrm>
                <a:off x="-2397" y="1325"/>
                <a:ext cx="2877" cy="396"/>
              </a:xfrm>
              <a:prstGeom prst="rect">
                <a:avLst/>
              </a:prstGeom>
              <a:solidFill>
                <a:srgbClr val="92D050"/>
              </a:solidFill>
              <a:ln w="19050">
                <a:solidFill>
                  <a:srgbClr val="00040C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lang="en-US" sz="1800" b="0">
                  <a:cs typeface="Times New Roman" pitchFamily="18" charset="0"/>
                </a:endParaRPr>
              </a:p>
            </p:txBody>
          </p:sp>
          <p:grpSp>
            <p:nvGrpSpPr>
              <p:cNvPr id="97" name="Group 109"/>
              <p:cNvGrpSpPr>
                <a:grpSpLocks/>
              </p:cNvGrpSpPr>
              <p:nvPr/>
            </p:nvGrpSpPr>
            <p:grpSpPr bwMode="auto">
              <a:xfrm>
                <a:off x="-2400" y="1311"/>
                <a:ext cx="2880" cy="481"/>
                <a:chOff x="3072" y="1536"/>
                <a:chExt cx="2688" cy="481"/>
              </a:xfrm>
            </p:grpSpPr>
            <p:sp>
              <p:nvSpPr>
                <p:cNvPr id="98" name="Line 110"/>
                <p:cNvSpPr>
                  <a:spLocks noChangeShapeType="1"/>
                </p:cNvSpPr>
                <p:nvPr/>
              </p:nvSpPr>
              <p:spPr bwMode="auto">
                <a:xfrm>
                  <a:off x="3072" y="1930"/>
                  <a:ext cx="2677" cy="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" name="Line 111"/>
                <p:cNvSpPr>
                  <a:spLocks noChangeShapeType="1"/>
                </p:cNvSpPr>
                <p:nvPr/>
              </p:nvSpPr>
              <p:spPr bwMode="auto">
                <a:xfrm>
                  <a:off x="3083" y="1536"/>
                  <a:ext cx="0" cy="393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" name="Line 112"/>
                <p:cNvSpPr>
                  <a:spLocks noChangeShapeType="1"/>
                </p:cNvSpPr>
                <p:nvPr/>
              </p:nvSpPr>
              <p:spPr bwMode="auto">
                <a:xfrm>
                  <a:off x="3083" y="1536"/>
                  <a:ext cx="2677" cy="1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" name="Line 113"/>
                <p:cNvSpPr>
                  <a:spLocks noChangeShapeType="1"/>
                </p:cNvSpPr>
                <p:nvPr/>
              </p:nvSpPr>
              <p:spPr bwMode="auto">
                <a:xfrm>
                  <a:off x="3227" y="1536"/>
                  <a:ext cx="0" cy="335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" name="Rectangle 114"/>
                <p:cNvSpPr>
                  <a:spLocks noChangeArrowheads="1"/>
                </p:cNvSpPr>
                <p:nvPr/>
              </p:nvSpPr>
              <p:spPr bwMode="auto">
                <a:xfrm>
                  <a:off x="3249" y="1657"/>
                  <a:ext cx="200" cy="351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pPr algn="l" eaLnBrk="0" hangingPunct="0"/>
                  <a:r>
                    <a:rPr lang="en-US" dirty="0">
                      <a:solidFill>
                        <a:srgbClr val="FF0000"/>
                      </a:solidFill>
                      <a:latin typeface="MS Sans Serif"/>
                      <a:cs typeface="Times New Roman" pitchFamily="18" charset="0"/>
                    </a:rPr>
                    <a:t>0</a:t>
                  </a:r>
                  <a:endParaRPr lang="en-US" dirty="0">
                    <a:solidFill>
                      <a:srgbClr val="FF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103" name="Line 115"/>
                <p:cNvSpPr>
                  <a:spLocks noChangeShapeType="1"/>
                </p:cNvSpPr>
                <p:nvPr/>
              </p:nvSpPr>
              <p:spPr bwMode="auto">
                <a:xfrm>
                  <a:off x="3273" y="1536"/>
                  <a:ext cx="0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" name="Line 116"/>
                <p:cNvSpPr>
                  <a:spLocks noChangeShapeType="1"/>
                </p:cNvSpPr>
                <p:nvPr/>
              </p:nvSpPr>
              <p:spPr bwMode="auto">
                <a:xfrm>
                  <a:off x="3319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" name="Line 117"/>
                <p:cNvSpPr>
                  <a:spLocks noChangeShapeType="1"/>
                </p:cNvSpPr>
                <p:nvPr/>
              </p:nvSpPr>
              <p:spPr bwMode="auto">
                <a:xfrm>
                  <a:off x="3365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" name="Line 118"/>
                <p:cNvSpPr>
                  <a:spLocks noChangeShapeType="1"/>
                </p:cNvSpPr>
                <p:nvPr/>
              </p:nvSpPr>
              <p:spPr bwMode="auto">
                <a:xfrm>
                  <a:off x="3411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" name="Line 119"/>
                <p:cNvSpPr>
                  <a:spLocks noChangeShapeType="1"/>
                </p:cNvSpPr>
                <p:nvPr/>
              </p:nvSpPr>
              <p:spPr bwMode="auto">
                <a:xfrm>
                  <a:off x="3457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" name="Line 120"/>
                <p:cNvSpPr>
                  <a:spLocks noChangeShapeType="1"/>
                </p:cNvSpPr>
                <p:nvPr/>
              </p:nvSpPr>
              <p:spPr bwMode="auto">
                <a:xfrm>
                  <a:off x="3916" y="1536"/>
                  <a:ext cx="0" cy="219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" name="Line 121"/>
                <p:cNvSpPr>
                  <a:spLocks noChangeShapeType="1"/>
                </p:cNvSpPr>
                <p:nvPr/>
              </p:nvSpPr>
              <p:spPr bwMode="auto">
                <a:xfrm>
                  <a:off x="3503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" name="Line 122"/>
                <p:cNvSpPr>
                  <a:spLocks noChangeShapeType="1"/>
                </p:cNvSpPr>
                <p:nvPr/>
              </p:nvSpPr>
              <p:spPr bwMode="auto">
                <a:xfrm>
                  <a:off x="3548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" name="Line 123"/>
                <p:cNvSpPr>
                  <a:spLocks noChangeShapeType="1"/>
                </p:cNvSpPr>
                <p:nvPr/>
              </p:nvSpPr>
              <p:spPr bwMode="auto">
                <a:xfrm>
                  <a:off x="3594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" name="Line 124"/>
                <p:cNvSpPr>
                  <a:spLocks noChangeShapeType="1"/>
                </p:cNvSpPr>
                <p:nvPr/>
              </p:nvSpPr>
              <p:spPr bwMode="auto">
                <a:xfrm>
                  <a:off x="3640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" name="Line 125"/>
                <p:cNvSpPr>
                  <a:spLocks noChangeShapeType="1"/>
                </p:cNvSpPr>
                <p:nvPr/>
              </p:nvSpPr>
              <p:spPr bwMode="auto">
                <a:xfrm>
                  <a:off x="3686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" name="Line 126"/>
                <p:cNvSpPr>
                  <a:spLocks noChangeShapeType="1"/>
                </p:cNvSpPr>
                <p:nvPr/>
              </p:nvSpPr>
              <p:spPr bwMode="auto">
                <a:xfrm>
                  <a:off x="3732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" name="Line 127"/>
                <p:cNvSpPr>
                  <a:spLocks noChangeShapeType="1"/>
                </p:cNvSpPr>
                <p:nvPr/>
              </p:nvSpPr>
              <p:spPr bwMode="auto">
                <a:xfrm>
                  <a:off x="3778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" name="Line 128"/>
                <p:cNvSpPr>
                  <a:spLocks noChangeShapeType="1"/>
                </p:cNvSpPr>
                <p:nvPr/>
              </p:nvSpPr>
              <p:spPr bwMode="auto">
                <a:xfrm>
                  <a:off x="3824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" name="Line 129"/>
                <p:cNvSpPr>
                  <a:spLocks noChangeShapeType="1"/>
                </p:cNvSpPr>
                <p:nvPr/>
              </p:nvSpPr>
              <p:spPr bwMode="auto">
                <a:xfrm>
                  <a:off x="3870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" name="Line 130"/>
                <p:cNvSpPr>
                  <a:spLocks noChangeShapeType="1"/>
                </p:cNvSpPr>
                <p:nvPr/>
              </p:nvSpPr>
              <p:spPr bwMode="auto">
                <a:xfrm>
                  <a:off x="3916" y="1536"/>
                  <a:ext cx="0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" name="Line 131"/>
                <p:cNvSpPr>
                  <a:spLocks noChangeShapeType="1"/>
                </p:cNvSpPr>
                <p:nvPr/>
              </p:nvSpPr>
              <p:spPr bwMode="auto">
                <a:xfrm>
                  <a:off x="3962" y="1536"/>
                  <a:ext cx="0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" name="Line 132"/>
                <p:cNvSpPr>
                  <a:spLocks noChangeShapeType="1"/>
                </p:cNvSpPr>
                <p:nvPr/>
              </p:nvSpPr>
              <p:spPr bwMode="auto">
                <a:xfrm>
                  <a:off x="4008" y="1536"/>
                  <a:ext cx="0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" name="Line 133"/>
                <p:cNvSpPr>
                  <a:spLocks noChangeShapeType="1"/>
                </p:cNvSpPr>
                <p:nvPr/>
              </p:nvSpPr>
              <p:spPr bwMode="auto">
                <a:xfrm>
                  <a:off x="4054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" name="Line 134"/>
                <p:cNvSpPr>
                  <a:spLocks noChangeShapeType="1"/>
                </p:cNvSpPr>
                <p:nvPr/>
              </p:nvSpPr>
              <p:spPr bwMode="auto">
                <a:xfrm>
                  <a:off x="4100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" name="Line 135"/>
                <p:cNvSpPr>
                  <a:spLocks noChangeShapeType="1"/>
                </p:cNvSpPr>
                <p:nvPr/>
              </p:nvSpPr>
              <p:spPr bwMode="auto">
                <a:xfrm>
                  <a:off x="4146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" name="Line 136"/>
                <p:cNvSpPr>
                  <a:spLocks noChangeShapeType="1"/>
                </p:cNvSpPr>
                <p:nvPr/>
              </p:nvSpPr>
              <p:spPr bwMode="auto">
                <a:xfrm>
                  <a:off x="4192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" name="Line 137"/>
                <p:cNvSpPr>
                  <a:spLocks noChangeShapeType="1"/>
                </p:cNvSpPr>
                <p:nvPr/>
              </p:nvSpPr>
              <p:spPr bwMode="auto">
                <a:xfrm>
                  <a:off x="4238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" name="Line 138"/>
                <p:cNvSpPr>
                  <a:spLocks noChangeShapeType="1"/>
                </p:cNvSpPr>
                <p:nvPr/>
              </p:nvSpPr>
              <p:spPr bwMode="auto">
                <a:xfrm>
                  <a:off x="4283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" name="Line 139"/>
                <p:cNvSpPr>
                  <a:spLocks noChangeShapeType="1"/>
                </p:cNvSpPr>
                <p:nvPr/>
              </p:nvSpPr>
              <p:spPr bwMode="auto">
                <a:xfrm>
                  <a:off x="4329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" name="Line 140"/>
                <p:cNvSpPr>
                  <a:spLocks noChangeShapeType="1"/>
                </p:cNvSpPr>
                <p:nvPr/>
              </p:nvSpPr>
              <p:spPr bwMode="auto">
                <a:xfrm>
                  <a:off x="4375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" name="Line 141"/>
                <p:cNvSpPr>
                  <a:spLocks noChangeShapeType="1"/>
                </p:cNvSpPr>
                <p:nvPr/>
              </p:nvSpPr>
              <p:spPr bwMode="auto">
                <a:xfrm>
                  <a:off x="4421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" name="Line 142"/>
                <p:cNvSpPr>
                  <a:spLocks noChangeShapeType="1"/>
                </p:cNvSpPr>
                <p:nvPr/>
              </p:nvSpPr>
              <p:spPr bwMode="auto">
                <a:xfrm>
                  <a:off x="4467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" name="Line 143"/>
                <p:cNvSpPr>
                  <a:spLocks noChangeShapeType="1"/>
                </p:cNvSpPr>
                <p:nvPr/>
              </p:nvSpPr>
              <p:spPr bwMode="auto">
                <a:xfrm>
                  <a:off x="4513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" name="Line 144"/>
                <p:cNvSpPr>
                  <a:spLocks noChangeShapeType="1"/>
                </p:cNvSpPr>
                <p:nvPr/>
              </p:nvSpPr>
              <p:spPr bwMode="auto">
                <a:xfrm>
                  <a:off x="4559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" name="Line 145"/>
                <p:cNvSpPr>
                  <a:spLocks noChangeShapeType="1"/>
                </p:cNvSpPr>
                <p:nvPr/>
              </p:nvSpPr>
              <p:spPr bwMode="auto">
                <a:xfrm>
                  <a:off x="4605" y="1536"/>
                  <a:ext cx="0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" name="Line 146"/>
                <p:cNvSpPr>
                  <a:spLocks noChangeShapeType="1"/>
                </p:cNvSpPr>
                <p:nvPr/>
              </p:nvSpPr>
              <p:spPr bwMode="auto">
                <a:xfrm>
                  <a:off x="4651" y="1536"/>
                  <a:ext cx="0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" name="Line 147"/>
                <p:cNvSpPr>
                  <a:spLocks noChangeShapeType="1"/>
                </p:cNvSpPr>
                <p:nvPr/>
              </p:nvSpPr>
              <p:spPr bwMode="auto">
                <a:xfrm>
                  <a:off x="4697" y="1536"/>
                  <a:ext cx="0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6" name="Line 148"/>
                <p:cNvSpPr>
                  <a:spLocks noChangeShapeType="1"/>
                </p:cNvSpPr>
                <p:nvPr/>
              </p:nvSpPr>
              <p:spPr bwMode="auto">
                <a:xfrm>
                  <a:off x="4743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" name="Line 149"/>
                <p:cNvSpPr>
                  <a:spLocks noChangeShapeType="1"/>
                </p:cNvSpPr>
                <p:nvPr/>
              </p:nvSpPr>
              <p:spPr bwMode="auto">
                <a:xfrm>
                  <a:off x="4789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" name="Line 150"/>
                <p:cNvSpPr>
                  <a:spLocks noChangeShapeType="1"/>
                </p:cNvSpPr>
                <p:nvPr/>
              </p:nvSpPr>
              <p:spPr bwMode="auto">
                <a:xfrm>
                  <a:off x="4835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" name="Line 151"/>
                <p:cNvSpPr>
                  <a:spLocks noChangeShapeType="1"/>
                </p:cNvSpPr>
                <p:nvPr/>
              </p:nvSpPr>
              <p:spPr bwMode="auto">
                <a:xfrm>
                  <a:off x="4881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" name="Line 152"/>
                <p:cNvSpPr>
                  <a:spLocks noChangeShapeType="1"/>
                </p:cNvSpPr>
                <p:nvPr/>
              </p:nvSpPr>
              <p:spPr bwMode="auto">
                <a:xfrm>
                  <a:off x="4927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" name="Line 153"/>
                <p:cNvSpPr>
                  <a:spLocks noChangeShapeType="1"/>
                </p:cNvSpPr>
                <p:nvPr/>
              </p:nvSpPr>
              <p:spPr bwMode="auto">
                <a:xfrm>
                  <a:off x="4972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" name="Line 154"/>
                <p:cNvSpPr>
                  <a:spLocks noChangeShapeType="1"/>
                </p:cNvSpPr>
                <p:nvPr/>
              </p:nvSpPr>
              <p:spPr bwMode="auto">
                <a:xfrm>
                  <a:off x="5018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" name="Line 155"/>
                <p:cNvSpPr>
                  <a:spLocks noChangeShapeType="1"/>
                </p:cNvSpPr>
                <p:nvPr/>
              </p:nvSpPr>
              <p:spPr bwMode="auto">
                <a:xfrm>
                  <a:off x="5064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" name="Line 156"/>
                <p:cNvSpPr>
                  <a:spLocks noChangeShapeType="1"/>
                </p:cNvSpPr>
                <p:nvPr/>
              </p:nvSpPr>
              <p:spPr bwMode="auto">
                <a:xfrm>
                  <a:off x="5110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" name="Line 157"/>
                <p:cNvSpPr>
                  <a:spLocks noChangeShapeType="1"/>
                </p:cNvSpPr>
                <p:nvPr/>
              </p:nvSpPr>
              <p:spPr bwMode="auto">
                <a:xfrm>
                  <a:off x="5156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" name="Line 158"/>
                <p:cNvSpPr>
                  <a:spLocks noChangeShapeType="1"/>
                </p:cNvSpPr>
                <p:nvPr/>
              </p:nvSpPr>
              <p:spPr bwMode="auto">
                <a:xfrm>
                  <a:off x="5202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" name="Line 159"/>
                <p:cNvSpPr>
                  <a:spLocks noChangeShapeType="1"/>
                </p:cNvSpPr>
                <p:nvPr/>
              </p:nvSpPr>
              <p:spPr bwMode="auto">
                <a:xfrm>
                  <a:off x="5248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" name="Line 160"/>
                <p:cNvSpPr>
                  <a:spLocks noChangeShapeType="1"/>
                </p:cNvSpPr>
                <p:nvPr/>
              </p:nvSpPr>
              <p:spPr bwMode="auto">
                <a:xfrm>
                  <a:off x="5294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" name="Line 161"/>
                <p:cNvSpPr>
                  <a:spLocks noChangeShapeType="1"/>
                </p:cNvSpPr>
                <p:nvPr/>
              </p:nvSpPr>
              <p:spPr bwMode="auto">
                <a:xfrm>
                  <a:off x="5340" y="1536"/>
                  <a:ext cx="0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" name="Line 162"/>
                <p:cNvSpPr>
                  <a:spLocks noChangeShapeType="1"/>
                </p:cNvSpPr>
                <p:nvPr/>
              </p:nvSpPr>
              <p:spPr bwMode="auto">
                <a:xfrm>
                  <a:off x="5386" y="1536"/>
                  <a:ext cx="0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" name="Line 163"/>
                <p:cNvSpPr>
                  <a:spLocks noChangeShapeType="1"/>
                </p:cNvSpPr>
                <p:nvPr/>
              </p:nvSpPr>
              <p:spPr bwMode="auto">
                <a:xfrm>
                  <a:off x="5432" y="1536"/>
                  <a:ext cx="0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" name="Line 164"/>
                <p:cNvSpPr>
                  <a:spLocks noChangeShapeType="1"/>
                </p:cNvSpPr>
                <p:nvPr/>
              </p:nvSpPr>
              <p:spPr bwMode="auto">
                <a:xfrm>
                  <a:off x="5478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" name="Line 165"/>
                <p:cNvSpPr>
                  <a:spLocks noChangeShapeType="1"/>
                </p:cNvSpPr>
                <p:nvPr/>
              </p:nvSpPr>
              <p:spPr bwMode="auto">
                <a:xfrm>
                  <a:off x="5524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" name="Line 166"/>
                <p:cNvSpPr>
                  <a:spLocks noChangeShapeType="1"/>
                </p:cNvSpPr>
                <p:nvPr/>
              </p:nvSpPr>
              <p:spPr bwMode="auto">
                <a:xfrm>
                  <a:off x="3457" y="1547"/>
                  <a:ext cx="1" cy="22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" name="Line 167"/>
                <p:cNvSpPr>
                  <a:spLocks noChangeShapeType="1"/>
                </p:cNvSpPr>
                <p:nvPr/>
              </p:nvSpPr>
              <p:spPr bwMode="auto">
                <a:xfrm>
                  <a:off x="3686" y="1536"/>
                  <a:ext cx="1" cy="335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" name="Rectangle 168"/>
                <p:cNvSpPr>
                  <a:spLocks noChangeArrowheads="1"/>
                </p:cNvSpPr>
                <p:nvPr/>
              </p:nvSpPr>
              <p:spPr bwMode="auto">
                <a:xfrm>
                  <a:off x="3700" y="1657"/>
                  <a:ext cx="130" cy="352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l" eaLnBrk="0" hangingPunct="0"/>
                  <a:r>
                    <a:rPr lang="en-US" dirty="0">
                      <a:solidFill>
                        <a:srgbClr val="FF0000"/>
                      </a:solidFill>
                      <a:latin typeface="MS Sans Serif"/>
                      <a:cs typeface="Times New Roman" pitchFamily="18" charset="0"/>
                    </a:rPr>
                    <a:t>1</a:t>
                  </a:r>
                  <a:endParaRPr lang="en-US" dirty="0">
                    <a:solidFill>
                      <a:srgbClr val="FF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157" name="Line 169"/>
                <p:cNvSpPr>
                  <a:spLocks noChangeShapeType="1"/>
                </p:cNvSpPr>
                <p:nvPr/>
              </p:nvSpPr>
              <p:spPr bwMode="auto">
                <a:xfrm>
                  <a:off x="4146" y="1547"/>
                  <a:ext cx="1" cy="336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" name="Rectangle 170"/>
                <p:cNvSpPr>
                  <a:spLocks noChangeArrowheads="1"/>
                </p:cNvSpPr>
                <p:nvPr/>
              </p:nvSpPr>
              <p:spPr bwMode="auto">
                <a:xfrm>
                  <a:off x="4186" y="1665"/>
                  <a:ext cx="131" cy="351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l" eaLnBrk="0" hangingPunct="0"/>
                  <a:r>
                    <a:rPr lang="en-US" dirty="0">
                      <a:solidFill>
                        <a:srgbClr val="FF0000"/>
                      </a:solidFill>
                      <a:latin typeface="MS Sans Serif"/>
                      <a:cs typeface="Times New Roman" pitchFamily="18" charset="0"/>
                    </a:rPr>
                    <a:t>2</a:t>
                  </a:r>
                  <a:endParaRPr lang="en-US" dirty="0">
                    <a:solidFill>
                      <a:srgbClr val="FF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159" name="Line 171"/>
                <p:cNvSpPr>
                  <a:spLocks noChangeShapeType="1"/>
                </p:cNvSpPr>
                <p:nvPr/>
              </p:nvSpPr>
              <p:spPr bwMode="auto">
                <a:xfrm>
                  <a:off x="4605" y="1547"/>
                  <a:ext cx="0" cy="336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" name="Rectangle 172"/>
                <p:cNvSpPr>
                  <a:spLocks noChangeArrowheads="1"/>
                </p:cNvSpPr>
                <p:nvPr/>
              </p:nvSpPr>
              <p:spPr bwMode="auto">
                <a:xfrm>
                  <a:off x="4638" y="1654"/>
                  <a:ext cx="91" cy="352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pPr algn="l" eaLnBrk="0" hangingPunct="0"/>
                  <a:r>
                    <a:rPr lang="en-US" dirty="0">
                      <a:solidFill>
                        <a:srgbClr val="FF0000"/>
                      </a:solidFill>
                      <a:latin typeface="MS Sans Serif"/>
                      <a:cs typeface="Times New Roman" pitchFamily="18" charset="0"/>
                    </a:rPr>
                    <a:t>3</a:t>
                  </a:r>
                  <a:endParaRPr lang="en-US" dirty="0">
                    <a:solidFill>
                      <a:srgbClr val="FF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161" name="Line 173"/>
                <p:cNvSpPr>
                  <a:spLocks noChangeShapeType="1"/>
                </p:cNvSpPr>
                <p:nvPr/>
              </p:nvSpPr>
              <p:spPr bwMode="auto">
                <a:xfrm>
                  <a:off x="5064" y="1536"/>
                  <a:ext cx="1" cy="335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" name="Rectangle 174"/>
                <p:cNvSpPr>
                  <a:spLocks noChangeArrowheads="1"/>
                </p:cNvSpPr>
                <p:nvPr/>
              </p:nvSpPr>
              <p:spPr bwMode="auto">
                <a:xfrm>
                  <a:off x="5104" y="1665"/>
                  <a:ext cx="130" cy="352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l" eaLnBrk="0" hangingPunct="0"/>
                  <a:r>
                    <a:rPr lang="en-US" dirty="0">
                      <a:solidFill>
                        <a:srgbClr val="FF0000"/>
                      </a:solidFill>
                      <a:latin typeface="MS Sans Serif"/>
                      <a:cs typeface="Times New Roman" pitchFamily="18" charset="0"/>
                    </a:rPr>
                    <a:t>4</a:t>
                  </a:r>
                  <a:endParaRPr lang="en-US" dirty="0">
                    <a:solidFill>
                      <a:srgbClr val="FF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163" name="Line 175"/>
                <p:cNvSpPr>
                  <a:spLocks noChangeShapeType="1"/>
                </p:cNvSpPr>
                <p:nvPr/>
              </p:nvSpPr>
              <p:spPr bwMode="auto">
                <a:xfrm>
                  <a:off x="5524" y="1536"/>
                  <a:ext cx="1" cy="335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" name="Rectangle 176"/>
                <p:cNvSpPr>
                  <a:spLocks noChangeArrowheads="1"/>
                </p:cNvSpPr>
                <p:nvPr/>
              </p:nvSpPr>
              <p:spPr bwMode="auto">
                <a:xfrm>
                  <a:off x="5555" y="1650"/>
                  <a:ext cx="130" cy="352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l" eaLnBrk="0" hangingPunct="0"/>
                  <a:r>
                    <a:rPr lang="en-US" dirty="0">
                      <a:solidFill>
                        <a:srgbClr val="FF0000"/>
                      </a:solidFill>
                      <a:latin typeface="MS Sans Serif"/>
                      <a:cs typeface="Times New Roman" pitchFamily="18" charset="0"/>
                    </a:rPr>
                    <a:t>5</a:t>
                  </a:r>
                  <a:endParaRPr lang="en-US" dirty="0">
                    <a:solidFill>
                      <a:srgbClr val="FF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165" name="Line 177"/>
                <p:cNvSpPr>
                  <a:spLocks noChangeShapeType="1"/>
                </p:cNvSpPr>
                <p:nvPr/>
              </p:nvSpPr>
              <p:spPr bwMode="auto">
                <a:xfrm>
                  <a:off x="4375" y="1536"/>
                  <a:ext cx="1" cy="219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" name="Line 178"/>
                <p:cNvSpPr>
                  <a:spLocks noChangeShapeType="1"/>
                </p:cNvSpPr>
                <p:nvPr/>
              </p:nvSpPr>
              <p:spPr bwMode="auto">
                <a:xfrm>
                  <a:off x="4835" y="1536"/>
                  <a:ext cx="1" cy="219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" name="Line 179"/>
                <p:cNvSpPr>
                  <a:spLocks noChangeShapeType="1"/>
                </p:cNvSpPr>
                <p:nvPr/>
              </p:nvSpPr>
              <p:spPr bwMode="auto">
                <a:xfrm>
                  <a:off x="5294" y="1536"/>
                  <a:ext cx="1" cy="219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95" name="Line 94"/>
            <p:cNvSpPr>
              <a:spLocks noChangeShapeType="1"/>
            </p:cNvSpPr>
            <p:nvPr/>
          </p:nvSpPr>
          <p:spPr bwMode="auto">
            <a:xfrm>
              <a:off x="5127" y="3446"/>
              <a:ext cx="0" cy="230"/>
            </a:xfrm>
            <a:prstGeom prst="line">
              <a:avLst/>
            </a:prstGeom>
            <a:noFill/>
            <a:ln w="19050">
              <a:solidFill>
                <a:srgbClr val="00040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8" name="Group 45"/>
          <p:cNvGrpSpPr>
            <a:grpSpLocks/>
          </p:cNvGrpSpPr>
          <p:nvPr/>
        </p:nvGrpSpPr>
        <p:grpSpPr bwMode="auto">
          <a:xfrm>
            <a:off x="5825494" y="2157095"/>
            <a:ext cx="873968" cy="1442416"/>
            <a:chOff x="2551" y="3027"/>
            <a:chExt cx="856" cy="1208"/>
          </a:xfrm>
        </p:grpSpPr>
        <p:sp>
          <p:nvSpPr>
            <p:cNvPr id="169" name="Rectangle 46"/>
            <p:cNvSpPr>
              <a:spLocks noChangeArrowheads="1"/>
            </p:cNvSpPr>
            <p:nvPr/>
          </p:nvSpPr>
          <p:spPr bwMode="auto">
            <a:xfrm rot="1660728" flipH="1">
              <a:off x="2908" y="3027"/>
              <a:ext cx="197" cy="1037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rgbClr val="00040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0" name="Oval 47"/>
            <p:cNvSpPr>
              <a:spLocks noChangeArrowheads="1"/>
            </p:cNvSpPr>
            <p:nvPr/>
          </p:nvSpPr>
          <p:spPr bwMode="auto">
            <a:xfrm rot="1660728" flipH="1">
              <a:off x="3180" y="3052"/>
              <a:ext cx="227" cy="58"/>
            </a:xfrm>
            <a:prstGeom prst="ellipse">
              <a:avLst/>
            </a:prstGeom>
            <a:solidFill>
              <a:srgbClr val="339966"/>
            </a:solidFill>
            <a:ln w="9525">
              <a:solidFill>
                <a:srgbClr val="00040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1" name="AutoShape 48"/>
            <p:cNvSpPr>
              <a:spLocks noChangeArrowheads="1"/>
            </p:cNvSpPr>
            <p:nvPr/>
          </p:nvSpPr>
          <p:spPr bwMode="auto">
            <a:xfrm rot="12460728" flipH="1">
              <a:off x="2551" y="3976"/>
              <a:ext cx="227" cy="259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9525">
              <a:solidFill>
                <a:srgbClr val="00040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2" name="AutoShape 49"/>
            <p:cNvSpPr>
              <a:spLocks noChangeArrowheads="1"/>
            </p:cNvSpPr>
            <p:nvPr/>
          </p:nvSpPr>
          <p:spPr bwMode="auto">
            <a:xfrm rot="1660728" flipH="1" flipV="1">
              <a:off x="2596" y="4126"/>
              <a:ext cx="66" cy="88"/>
            </a:xfrm>
            <a:prstGeom prst="triangle">
              <a:avLst>
                <a:gd name="adj" fmla="val 50000"/>
              </a:avLst>
            </a:prstGeom>
            <a:solidFill>
              <a:srgbClr val="00040C"/>
            </a:solidFill>
            <a:ln w="9525">
              <a:solidFill>
                <a:srgbClr val="00040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5840923" y="3594833"/>
            <a:ext cx="2679637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5" name="Group 20"/>
          <p:cNvGrpSpPr>
            <a:grpSpLocks/>
          </p:cNvGrpSpPr>
          <p:nvPr/>
        </p:nvGrpSpPr>
        <p:grpSpPr bwMode="auto">
          <a:xfrm rot="17996434">
            <a:off x="5146931" y="2801873"/>
            <a:ext cx="3505200" cy="450851"/>
            <a:chOff x="2928" y="3446"/>
            <a:chExt cx="2208" cy="284"/>
          </a:xfrm>
        </p:grpSpPr>
        <p:grpSp>
          <p:nvGrpSpPr>
            <p:cNvPr id="176" name="Group 107"/>
            <p:cNvGrpSpPr>
              <a:grpSpLocks/>
            </p:cNvGrpSpPr>
            <p:nvPr/>
          </p:nvGrpSpPr>
          <p:grpSpPr bwMode="auto">
            <a:xfrm>
              <a:off x="2928" y="3448"/>
              <a:ext cx="2208" cy="282"/>
              <a:chOff x="-2400" y="1311"/>
              <a:chExt cx="2880" cy="481"/>
            </a:xfrm>
          </p:grpSpPr>
          <p:sp>
            <p:nvSpPr>
              <p:cNvPr id="178" name="Rectangle 108"/>
              <p:cNvSpPr>
                <a:spLocks noChangeArrowheads="1"/>
              </p:cNvSpPr>
              <p:nvPr/>
            </p:nvSpPr>
            <p:spPr bwMode="auto">
              <a:xfrm>
                <a:off x="-2397" y="1325"/>
                <a:ext cx="2877" cy="396"/>
              </a:xfrm>
              <a:prstGeom prst="rect">
                <a:avLst/>
              </a:prstGeom>
              <a:solidFill>
                <a:srgbClr val="92D050"/>
              </a:solidFill>
              <a:ln w="19050">
                <a:solidFill>
                  <a:srgbClr val="00040C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>
                  <a:defRPr/>
                </a:pPr>
                <a:endParaRPr lang="en-US" sz="1800" b="0">
                  <a:cs typeface="Times New Roman" pitchFamily="18" charset="0"/>
                </a:endParaRPr>
              </a:p>
            </p:txBody>
          </p:sp>
          <p:grpSp>
            <p:nvGrpSpPr>
              <p:cNvPr id="179" name="Group 109"/>
              <p:cNvGrpSpPr>
                <a:grpSpLocks/>
              </p:cNvGrpSpPr>
              <p:nvPr/>
            </p:nvGrpSpPr>
            <p:grpSpPr bwMode="auto">
              <a:xfrm>
                <a:off x="-2400" y="1311"/>
                <a:ext cx="2880" cy="481"/>
                <a:chOff x="3072" y="1536"/>
                <a:chExt cx="2688" cy="481"/>
              </a:xfrm>
            </p:grpSpPr>
            <p:sp>
              <p:nvSpPr>
                <p:cNvPr id="180" name="Line 110"/>
                <p:cNvSpPr>
                  <a:spLocks noChangeShapeType="1"/>
                </p:cNvSpPr>
                <p:nvPr/>
              </p:nvSpPr>
              <p:spPr bwMode="auto">
                <a:xfrm>
                  <a:off x="3072" y="1930"/>
                  <a:ext cx="2677" cy="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1" name="Line 111"/>
                <p:cNvSpPr>
                  <a:spLocks noChangeShapeType="1"/>
                </p:cNvSpPr>
                <p:nvPr/>
              </p:nvSpPr>
              <p:spPr bwMode="auto">
                <a:xfrm>
                  <a:off x="3083" y="1536"/>
                  <a:ext cx="0" cy="393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2" name="Line 112"/>
                <p:cNvSpPr>
                  <a:spLocks noChangeShapeType="1"/>
                </p:cNvSpPr>
                <p:nvPr/>
              </p:nvSpPr>
              <p:spPr bwMode="auto">
                <a:xfrm>
                  <a:off x="3083" y="1536"/>
                  <a:ext cx="2677" cy="1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3" name="Line 113"/>
                <p:cNvSpPr>
                  <a:spLocks noChangeShapeType="1"/>
                </p:cNvSpPr>
                <p:nvPr/>
              </p:nvSpPr>
              <p:spPr bwMode="auto">
                <a:xfrm>
                  <a:off x="3227" y="1536"/>
                  <a:ext cx="0" cy="335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" name="Rectangle 114"/>
                <p:cNvSpPr>
                  <a:spLocks noChangeArrowheads="1"/>
                </p:cNvSpPr>
                <p:nvPr/>
              </p:nvSpPr>
              <p:spPr bwMode="auto">
                <a:xfrm>
                  <a:off x="3249" y="1657"/>
                  <a:ext cx="200" cy="351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pPr algn="l" eaLnBrk="0" hangingPunct="0"/>
                  <a:r>
                    <a:rPr lang="en-US" dirty="0">
                      <a:solidFill>
                        <a:srgbClr val="FF0000"/>
                      </a:solidFill>
                      <a:latin typeface="MS Sans Serif"/>
                      <a:cs typeface="Times New Roman" pitchFamily="18" charset="0"/>
                    </a:rPr>
                    <a:t>0</a:t>
                  </a:r>
                  <a:endParaRPr lang="en-US" dirty="0">
                    <a:solidFill>
                      <a:srgbClr val="FF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185" name="Line 115"/>
                <p:cNvSpPr>
                  <a:spLocks noChangeShapeType="1"/>
                </p:cNvSpPr>
                <p:nvPr/>
              </p:nvSpPr>
              <p:spPr bwMode="auto">
                <a:xfrm>
                  <a:off x="3273" y="1536"/>
                  <a:ext cx="0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" name="Line 116"/>
                <p:cNvSpPr>
                  <a:spLocks noChangeShapeType="1"/>
                </p:cNvSpPr>
                <p:nvPr/>
              </p:nvSpPr>
              <p:spPr bwMode="auto">
                <a:xfrm>
                  <a:off x="3319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" name="Line 117"/>
                <p:cNvSpPr>
                  <a:spLocks noChangeShapeType="1"/>
                </p:cNvSpPr>
                <p:nvPr/>
              </p:nvSpPr>
              <p:spPr bwMode="auto">
                <a:xfrm>
                  <a:off x="3365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" name="Line 118"/>
                <p:cNvSpPr>
                  <a:spLocks noChangeShapeType="1"/>
                </p:cNvSpPr>
                <p:nvPr/>
              </p:nvSpPr>
              <p:spPr bwMode="auto">
                <a:xfrm>
                  <a:off x="3411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" name="Line 119"/>
                <p:cNvSpPr>
                  <a:spLocks noChangeShapeType="1"/>
                </p:cNvSpPr>
                <p:nvPr/>
              </p:nvSpPr>
              <p:spPr bwMode="auto">
                <a:xfrm>
                  <a:off x="3457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" name="Line 120"/>
                <p:cNvSpPr>
                  <a:spLocks noChangeShapeType="1"/>
                </p:cNvSpPr>
                <p:nvPr/>
              </p:nvSpPr>
              <p:spPr bwMode="auto">
                <a:xfrm>
                  <a:off x="3916" y="1536"/>
                  <a:ext cx="0" cy="219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" name="Line 121"/>
                <p:cNvSpPr>
                  <a:spLocks noChangeShapeType="1"/>
                </p:cNvSpPr>
                <p:nvPr/>
              </p:nvSpPr>
              <p:spPr bwMode="auto">
                <a:xfrm>
                  <a:off x="3503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" name="Line 122"/>
                <p:cNvSpPr>
                  <a:spLocks noChangeShapeType="1"/>
                </p:cNvSpPr>
                <p:nvPr/>
              </p:nvSpPr>
              <p:spPr bwMode="auto">
                <a:xfrm>
                  <a:off x="3548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" name="Line 123"/>
                <p:cNvSpPr>
                  <a:spLocks noChangeShapeType="1"/>
                </p:cNvSpPr>
                <p:nvPr/>
              </p:nvSpPr>
              <p:spPr bwMode="auto">
                <a:xfrm>
                  <a:off x="3594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" name="Line 124"/>
                <p:cNvSpPr>
                  <a:spLocks noChangeShapeType="1"/>
                </p:cNvSpPr>
                <p:nvPr/>
              </p:nvSpPr>
              <p:spPr bwMode="auto">
                <a:xfrm>
                  <a:off x="3640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" name="Line 125"/>
                <p:cNvSpPr>
                  <a:spLocks noChangeShapeType="1"/>
                </p:cNvSpPr>
                <p:nvPr/>
              </p:nvSpPr>
              <p:spPr bwMode="auto">
                <a:xfrm>
                  <a:off x="3686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" name="Line 126"/>
                <p:cNvSpPr>
                  <a:spLocks noChangeShapeType="1"/>
                </p:cNvSpPr>
                <p:nvPr/>
              </p:nvSpPr>
              <p:spPr bwMode="auto">
                <a:xfrm>
                  <a:off x="3732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" name="Line 127"/>
                <p:cNvSpPr>
                  <a:spLocks noChangeShapeType="1"/>
                </p:cNvSpPr>
                <p:nvPr/>
              </p:nvSpPr>
              <p:spPr bwMode="auto">
                <a:xfrm>
                  <a:off x="3778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8" name="Line 128"/>
                <p:cNvSpPr>
                  <a:spLocks noChangeShapeType="1"/>
                </p:cNvSpPr>
                <p:nvPr/>
              </p:nvSpPr>
              <p:spPr bwMode="auto">
                <a:xfrm>
                  <a:off x="3824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" name="Line 129"/>
                <p:cNvSpPr>
                  <a:spLocks noChangeShapeType="1"/>
                </p:cNvSpPr>
                <p:nvPr/>
              </p:nvSpPr>
              <p:spPr bwMode="auto">
                <a:xfrm>
                  <a:off x="3870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" name="Line 130"/>
                <p:cNvSpPr>
                  <a:spLocks noChangeShapeType="1"/>
                </p:cNvSpPr>
                <p:nvPr/>
              </p:nvSpPr>
              <p:spPr bwMode="auto">
                <a:xfrm>
                  <a:off x="3916" y="1536"/>
                  <a:ext cx="0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" name="Line 131"/>
                <p:cNvSpPr>
                  <a:spLocks noChangeShapeType="1"/>
                </p:cNvSpPr>
                <p:nvPr/>
              </p:nvSpPr>
              <p:spPr bwMode="auto">
                <a:xfrm>
                  <a:off x="3962" y="1536"/>
                  <a:ext cx="0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2" name="Line 132"/>
                <p:cNvSpPr>
                  <a:spLocks noChangeShapeType="1"/>
                </p:cNvSpPr>
                <p:nvPr/>
              </p:nvSpPr>
              <p:spPr bwMode="auto">
                <a:xfrm>
                  <a:off x="4008" y="1536"/>
                  <a:ext cx="0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" name="Line 133"/>
                <p:cNvSpPr>
                  <a:spLocks noChangeShapeType="1"/>
                </p:cNvSpPr>
                <p:nvPr/>
              </p:nvSpPr>
              <p:spPr bwMode="auto">
                <a:xfrm>
                  <a:off x="4054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" name="Line 134"/>
                <p:cNvSpPr>
                  <a:spLocks noChangeShapeType="1"/>
                </p:cNvSpPr>
                <p:nvPr/>
              </p:nvSpPr>
              <p:spPr bwMode="auto">
                <a:xfrm>
                  <a:off x="4100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" name="Line 135"/>
                <p:cNvSpPr>
                  <a:spLocks noChangeShapeType="1"/>
                </p:cNvSpPr>
                <p:nvPr/>
              </p:nvSpPr>
              <p:spPr bwMode="auto">
                <a:xfrm>
                  <a:off x="4146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6" name="Line 136"/>
                <p:cNvSpPr>
                  <a:spLocks noChangeShapeType="1"/>
                </p:cNvSpPr>
                <p:nvPr/>
              </p:nvSpPr>
              <p:spPr bwMode="auto">
                <a:xfrm>
                  <a:off x="4192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" name="Line 137"/>
                <p:cNvSpPr>
                  <a:spLocks noChangeShapeType="1"/>
                </p:cNvSpPr>
                <p:nvPr/>
              </p:nvSpPr>
              <p:spPr bwMode="auto">
                <a:xfrm>
                  <a:off x="4238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" name="Line 138"/>
                <p:cNvSpPr>
                  <a:spLocks noChangeShapeType="1"/>
                </p:cNvSpPr>
                <p:nvPr/>
              </p:nvSpPr>
              <p:spPr bwMode="auto">
                <a:xfrm>
                  <a:off x="4283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" name="Line 139"/>
                <p:cNvSpPr>
                  <a:spLocks noChangeShapeType="1"/>
                </p:cNvSpPr>
                <p:nvPr/>
              </p:nvSpPr>
              <p:spPr bwMode="auto">
                <a:xfrm>
                  <a:off x="4329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" name="Line 140"/>
                <p:cNvSpPr>
                  <a:spLocks noChangeShapeType="1"/>
                </p:cNvSpPr>
                <p:nvPr/>
              </p:nvSpPr>
              <p:spPr bwMode="auto">
                <a:xfrm>
                  <a:off x="4375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" name="Line 141"/>
                <p:cNvSpPr>
                  <a:spLocks noChangeShapeType="1"/>
                </p:cNvSpPr>
                <p:nvPr/>
              </p:nvSpPr>
              <p:spPr bwMode="auto">
                <a:xfrm>
                  <a:off x="4421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" name="Line 142"/>
                <p:cNvSpPr>
                  <a:spLocks noChangeShapeType="1"/>
                </p:cNvSpPr>
                <p:nvPr/>
              </p:nvSpPr>
              <p:spPr bwMode="auto">
                <a:xfrm>
                  <a:off x="4467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" name="Line 143"/>
                <p:cNvSpPr>
                  <a:spLocks noChangeShapeType="1"/>
                </p:cNvSpPr>
                <p:nvPr/>
              </p:nvSpPr>
              <p:spPr bwMode="auto">
                <a:xfrm>
                  <a:off x="4513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4" name="Line 144"/>
                <p:cNvSpPr>
                  <a:spLocks noChangeShapeType="1"/>
                </p:cNvSpPr>
                <p:nvPr/>
              </p:nvSpPr>
              <p:spPr bwMode="auto">
                <a:xfrm>
                  <a:off x="4559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" name="Line 145"/>
                <p:cNvSpPr>
                  <a:spLocks noChangeShapeType="1"/>
                </p:cNvSpPr>
                <p:nvPr/>
              </p:nvSpPr>
              <p:spPr bwMode="auto">
                <a:xfrm>
                  <a:off x="4605" y="1536"/>
                  <a:ext cx="0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" name="Line 146"/>
                <p:cNvSpPr>
                  <a:spLocks noChangeShapeType="1"/>
                </p:cNvSpPr>
                <p:nvPr/>
              </p:nvSpPr>
              <p:spPr bwMode="auto">
                <a:xfrm>
                  <a:off x="4651" y="1536"/>
                  <a:ext cx="0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" name="Line 147"/>
                <p:cNvSpPr>
                  <a:spLocks noChangeShapeType="1"/>
                </p:cNvSpPr>
                <p:nvPr/>
              </p:nvSpPr>
              <p:spPr bwMode="auto">
                <a:xfrm>
                  <a:off x="4697" y="1536"/>
                  <a:ext cx="0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" name="Line 148"/>
                <p:cNvSpPr>
                  <a:spLocks noChangeShapeType="1"/>
                </p:cNvSpPr>
                <p:nvPr/>
              </p:nvSpPr>
              <p:spPr bwMode="auto">
                <a:xfrm>
                  <a:off x="4743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" name="Line 149"/>
                <p:cNvSpPr>
                  <a:spLocks noChangeShapeType="1"/>
                </p:cNvSpPr>
                <p:nvPr/>
              </p:nvSpPr>
              <p:spPr bwMode="auto">
                <a:xfrm>
                  <a:off x="4789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" name="Line 150"/>
                <p:cNvSpPr>
                  <a:spLocks noChangeShapeType="1"/>
                </p:cNvSpPr>
                <p:nvPr/>
              </p:nvSpPr>
              <p:spPr bwMode="auto">
                <a:xfrm>
                  <a:off x="4835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1" name="Line 151"/>
                <p:cNvSpPr>
                  <a:spLocks noChangeShapeType="1"/>
                </p:cNvSpPr>
                <p:nvPr/>
              </p:nvSpPr>
              <p:spPr bwMode="auto">
                <a:xfrm>
                  <a:off x="4881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" name="Line 152"/>
                <p:cNvSpPr>
                  <a:spLocks noChangeShapeType="1"/>
                </p:cNvSpPr>
                <p:nvPr/>
              </p:nvSpPr>
              <p:spPr bwMode="auto">
                <a:xfrm>
                  <a:off x="4927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3" name="Line 153"/>
                <p:cNvSpPr>
                  <a:spLocks noChangeShapeType="1"/>
                </p:cNvSpPr>
                <p:nvPr/>
              </p:nvSpPr>
              <p:spPr bwMode="auto">
                <a:xfrm>
                  <a:off x="4972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" name="Line 154"/>
                <p:cNvSpPr>
                  <a:spLocks noChangeShapeType="1"/>
                </p:cNvSpPr>
                <p:nvPr/>
              </p:nvSpPr>
              <p:spPr bwMode="auto">
                <a:xfrm>
                  <a:off x="5018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" name="Line 155"/>
                <p:cNvSpPr>
                  <a:spLocks noChangeShapeType="1"/>
                </p:cNvSpPr>
                <p:nvPr/>
              </p:nvSpPr>
              <p:spPr bwMode="auto">
                <a:xfrm>
                  <a:off x="5064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" name="Line 156"/>
                <p:cNvSpPr>
                  <a:spLocks noChangeShapeType="1"/>
                </p:cNvSpPr>
                <p:nvPr/>
              </p:nvSpPr>
              <p:spPr bwMode="auto">
                <a:xfrm>
                  <a:off x="5110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7" name="Line 157"/>
                <p:cNvSpPr>
                  <a:spLocks noChangeShapeType="1"/>
                </p:cNvSpPr>
                <p:nvPr/>
              </p:nvSpPr>
              <p:spPr bwMode="auto">
                <a:xfrm>
                  <a:off x="5156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" name="Line 158"/>
                <p:cNvSpPr>
                  <a:spLocks noChangeShapeType="1"/>
                </p:cNvSpPr>
                <p:nvPr/>
              </p:nvSpPr>
              <p:spPr bwMode="auto">
                <a:xfrm>
                  <a:off x="5202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" name="Line 159"/>
                <p:cNvSpPr>
                  <a:spLocks noChangeShapeType="1"/>
                </p:cNvSpPr>
                <p:nvPr/>
              </p:nvSpPr>
              <p:spPr bwMode="auto">
                <a:xfrm>
                  <a:off x="5248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" name="Line 160"/>
                <p:cNvSpPr>
                  <a:spLocks noChangeShapeType="1"/>
                </p:cNvSpPr>
                <p:nvPr/>
              </p:nvSpPr>
              <p:spPr bwMode="auto">
                <a:xfrm>
                  <a:off x="5294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" name="Line 161"/>
                <p:cNvSpPr>
                  <a:spLocks noChangeShapeType="1"/>
                </p:cNvSpPr>
                <p:nvPr/>
              </p:nvSpPr>
              <p:spPr bwMode="auto">
                <a:xfrm>
                  <a:off x="5340" y="1536"/>
                  <a:ext cx="0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2" name="Line 162"/>
                <p:cNvSpPr>
                  <a:spLocks noChangeShapeType="1"/>
                </p:cNvSpPr>
                <p:nvPr/>
              </p:nvSpPr>
              <p:spPr bwMode="auto">
                <a:xfrm>
                  <a:off x="5386" y="1536"/>
                  <a:ext cx="0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3" name="Line 163"/>
                <p:cNvSpPr>
                  <a:spLocks noChangeShapeType="1"/>
                </p:cNvSpPr>
                <p:nvPr/>
              </p:nvSpPr>
              <p:spPr bwMode="auto">
                <a:xfrm>
                  <a:off x="5432" y="1536"/>
                  <a:ext cx="0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" name="Line 164"/>
                <p:cNvSpPr>
                  <a:spLocks noChangeShapeType="1"/>
                </p:cNvSpPr>
                <p:nvPr/>
              </p:nvSpPr>
              <p:spPr bwMode="auto">
                <a:xfrm>
                  <a:off x="5478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" name="Line 165"/>
                <p:cNvSpPr>
                  <a:spLocks noChangeShapeType="1"/>
                </p:cNvSpPr>
                <p:nvPr/>
              </p:nvSpPr>
              <p:spPr bwMode="auto">
                <a:xfrm>
                  <a:off x="5524" y="1536"/>
                  <a:ext cx="1" cy="15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" name="Line 166"/>
                <p:cNvSpPr>
                  <a:spLocks noChangeShapeType="1"/>
                </p:cNvSpPr>
                <p:nvPr/>
              </p:nvSpPr>
              <p:spPr bwMode="auto">
                <a:xfrm>
                  <a:off x="3457" y="1547"/>
                  <a:ext cx="1" cy="220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" name="Line 167"/>
                <p:cNvSpPr>
                  <a:spLocks noChangeShapeType="1"/>
                </p:cNvSpPr>
                <p:nvPr/>
              </p:nvSpPr>
              <p:spPr bwMode="auto">
                <a:xfrm>
                  <a:off x="3686" y="1536"/>
                  <a:ext cx="1" cy="335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" name="Rectangle 168"/>
                <p:cNvSpPr>
                  <a:spLocks noChangeArrowheads="1"/>
                </p:cNvSpPr>
                <p:nvPr/>
              </p:nvSpPr>
              <p:spPr bwMode="auto">
                <a:xfrm>
                  <a:off x="3700" y="1657"/>
                  <a:ext cx="130" cy="352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l" eaLnBrk="0" hangingPunct="0"/>
                  <a:r>
                    <a:rPr lang="en-US" dirty="0">
                      <a:solidFill>
                        <a:srgbClr val="FF0000"/>
                      </a:solidFill>
                      <a:latin typeface="MS Sans Serif"/>
                      <a:cs typeface="Times New Roman" pitchFamily="18" charset="0"/>
                    </a:rPr>
                    <a:t>1</a:t>
                  </a:r>
                  <a:endParaRPr lang="en-US" dirty="0">
                    <a:solidFill>
                      <a:srgbClr val="FF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239" name="Line 169"/>
                <p:cNvSpPr>
                  <a:spLocks noChangeShapeType="1"/>
                </p:cNvSpPr>
                <p:nvPr/>
              </p:nvSpPr>
              <p:spPr bwMode="auto">
                <a:xfrm>
                  <a:off x="4146" y="1547"/>
                  <a:ext cx="1" cy="336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" name="Rectangle 170"/>
                <p:cNvSpPr>
                  <a:spLocks noChangeArrowheads="1"/>
                </p:cNvSpPr>
                <p:nvPr/>
              </p:nvSpPr>
              <p:spPr bwMode="auto">
                <a:xfrm>
                  <a:off x="4186" y="1665"/>
                  <a:ext cx="131" cy="351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l" eaLnBrk="0" hangingPunct="0"/>
                  <a:r>
                    <a:rPr lang="en-US" dirty="0">
                      <a:solidFill>
                        <a:srgbClr val="FF0000"/>
                      </a:solidFill>
                      <a:latin typeface="MS Sans Serif"/>
                      <a:cs typeface="Times New Roman" pitchFamily="18" charset="0"/>
                    </a:rPr>
                    <a:t>2</a:t>
                  </a:r>
                  <a:endParaRPr lang="en-US" dirty="0">
                    <a:solidFill>
                      <a:srgbClr val="FF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241" name="Line 171"/>
                <p:cNvSpPr>
                  <a:spLocks noChangeShapeType="1"/>
                </p:cNvSpPr>
                <p:nvPr/>
              </p:nvSpPr>
              <p:spPr bwMode="auto">
                <a:xfrm>
                  <a:off x="4605" y="1547"/>
                  <a:ext cx="0" cy="336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2" name="Rectangle 172"/>
                <p:cNvSpPr>
                  <a:spLocks noChangeArrowheads="1"/>
                </p:cNvSpPr>
                <p:nvPr/>
              </p:nvSpPr>
              <p:spPr bwMode="auto">
                <a:xfrm>
                  <a:off x="4638" y="1654"/>
                  <a:ext cx="91" cy="352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pPr algn="l" eaLnBrk="0" hangingPunct="0"/>
                  <a:r>
                    <a:rPr lang="en-US" dirty="0">
                      <a:solidFill>
                        <a:srgbClr val="FF0000"/>
                      </a:solidFill>
                      <a:latin typeface="MS Sans Serif"/>
                      <a:cs typeface="Times New Roman" pitchFamily="18" charset="0"/>
                    </a:rPr>
                    <a:t>3</a:t>
                  </a:r>
                  <a:endParaRPr lang="en-US" dirty="0">
                    <a:solidFill>
                      <a:srgbClr val="FF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243" name="Line 173"/>
                <p:cNvSpPr>
                  <a:spLocks noChangeShapeType="1"/>
                </p:cNvSpPr>
                <p:nvPr/>
              </p:nvSpPr>
              <p:spPr bwMode="auto">
                <a:xfrm>
                  <a:off x="5064" y="1536"/>
                  <a:ext cx="1" cy="335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4" name="Rectangle 174"/>
                <p:cNvSpPr>
                  <a:spLocks noChangeArrowheads="1"/>
                </p:cNvSpPr>
                <p:nvPr/>
              </p:nvSpPr>
              <p:spPr bwMode="auto">
                <a:xfrm>
                  <a:off x="5104" y="1665"/>
                  <a:ext cx="130" cy="352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l" eaLnBrk="0" hangingPunct="0"/>
                  <a:r>
                    <a:rPr lang="en-US" dirty="0">
                      <a:solidFill>
                        <a:srgbClr val="FF0000"/>
                      </a:solidFill>
                      <a:latin typeface="MS Sans Serif"/>
                      <a:cs typeface="Times New Roman" pitchFamily="18" charset="0"/>
                    </a:rPr>
                    <a:t>4</a:t>
                  </a:r>
                  <a:endParaRPr lang="en-US" dirty="0">
                    <a:solidFill>
                      <a:srgbClr val="FF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245" name="Line 175"/>
                <p:cNvSpPr>
                  <a:spLocks noChangeShapeType="1"/>
                </p:cNvSpPr>
                <p:nvPr/>
              </p:nvSpPr>
              <p:spPr bwMode="auto">
                <a:xfrm>
                  <a:off x="5524" y="1536"/>
                  <a:ext cx="1" cy="335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" name="Rectangle 176"/>
                <p:cNvSpPr>
                  <a:spLocks noChangeArrowheads="1"/>
                </p:cNvSpPr>
                <p:nvPr/>
              </p:nvSpPr>
              <p:spPr bwMode="auto">
                <a:xfrm>
                  <a:off x="5555" y="1650"/>
                  <a:ext cx="130" cy="352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l" eaLnBrk="0" hangingPunct="0"/>
                  <a:r>
                    <a:rPr lang="en-US" dirty="0">
                      <a:solidFill>
                        <a:srgbClr val="FF0000"/>
                      </a:solidFill>
                      <a:latin typeface="MS Sans Serif"/>
                      <a:cs typeface="Times New Roman" pitchFamily="18" charset="0"/>
                    </a:rPr>
                    <a:t>5</a:t>
                  </a:r>
                  <a:endParaRPr lang="en-US" dirty="0">
                    <a:solidFill>
                      <a:srgbClr val="FF0000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247" name="Line 177"/>
                <p:cNvSpPr>
                  <a:spLocks noChangeShapeType="1"/>
                </p:cNvSpPr>
                <p:nvPr/>
              </p:nvSpPr>
              <p:spPr bwMode="auto">
                <a:xfrm>
                  <a:off x="4375" y="1536"/>
                  <a:ext cx="1" cy="219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8" name="Line 178"/>
                <p:cNvSpPr>
                  <a:spLocks noChangeShapeType="1"/>
                </p:cNvSpPr>
                <p:nvPr/>
              </p:nvSpPr>
              <p:spPr bwMode="auto">
                <a:xfrm>
                  <a:off x="4835" y="1536"/>
                  <a:ext cx="1" cy="219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9" name="Line 179"/>
                <p:cNvSpPr>
                  <a:spLocks noChangeShapeType="1"/>
                </p:cNvSpPr>
                <p:nvPr/>
              </p:nvSpPr>
              <p:spPr bwMode="auto">
                <a:xfrm>
                  <a:off x="5294" y="1536"/>
                  <a:ext cx="1" cy="219"/>
                </a:xfrm>
                <a:prstGeom prst="line">
                  <a:avLst/>
                </a:prstGeom>
                <a:noFill/>
                <a:ln w="19050">
                  <a:solidFill>
                    <a:srgbClr val="00040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77" name="Line 94"/>
            <p:cNvSpPr>
              <a:spLocks noChangeShapeType="1"/>
            </p:cNvSpPr>
            <p:nvPr/>
          </p:nvSpPr>
          <p:spPr bwMode="auto">
            <a:xfrm>
              <a:off x="5127" y="3446"/>
              <a:ext cx="0" cy="230"/>
            </a:xfrm>
            <a:prstGeom prst="line">
              <a:avLst/>
            </a:prstGeom>
            <a:noFill/>
            <a:ln w="19050">
              <a:solidFill>
                <a:srgbClr val="00040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0" name="Group 45"/>
          <p:cNvGrpSpPr>
            <a:grpSpLocks/>
          </p:cNvGrpSpPr>
          <p:nvPr/>
        </p:nvGrpSpPr>
        <p:grpSpPr bwMode="auto">
          <a:xfrm rot="2595830">
            <a:off x="6635029" y="3435841"/>
            <a:ext cx="873968" cy="1442416"/>
            <a:chOff x="2551" y="3027"/>
            <a:chExt cx="856" cy="1208"/>
          </a:xfrm>
        </p:grpSpPr>
        <p:sp>
          <p:nvSpPr>
            <p:cNvPr id="251" name="Rectangle 46"/>
            <p:cNvSpPr>
              <a:spLocks noChangeArrowheads="1"/>
            </p:cNvSpPr>
            <p:nvPr/>
          </p:nvSpPr>
          <p:spPr bwMode="auto">
            <a:xfrm rot="1660728" flipH="1">
              <a:off x="2908" y="3027"/>
              <a:ext cx="197" cy="1037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rgbClr val="00040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2" name="Oval 47"/>
            <p:cNvSpPr>
              <a:spLocks noChangeArrowheads="1"/>
            </p:cNvSpPr>
            <p:nvPr/>
          </p:nvSpPr>
          <p:spPr bwMode="auto">
            <a:xfrm rot="1660728" flipH="1">
              <a:off x="3180" y="3052"/>
              <a:ext cx="227" cy="58"/>
            </a:xfrm>
            <a:prstGeom prst="ellipse">
              <a:avLst/>
            </a:prstGeom>
            <a:solidFill>
              <a:srgbClr val="339966"/>
            </a:solidFill>
            <a:ln w="9525">
              <a:solidFill>
                <a:srgbClr val="00040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3" name="AutoShape 48"/>
            <p:cNvSpPr>
              <a:spLocks noChangeArrowheads="1"/>
            </p:cNvSpPr>
            <p:nvPr/>
          </p:nvSpPr>
          <p:spPr bwMode="auto">
            <a:xfrm rot="12460728" flipH="1">
              <a:off x="2551" y="3976"/>
              <a:ext cx="227" cy="259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9525">
              <a:solidFill>
                <a:srgbClr val="00040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4" name="AutoShape 49"/>
            <p:cNvSpPr>
              <a:spLocks noChangeArrowheads="1"/>
            </p:cNvSpPr>
            <p:nvPr/>
          </p:nvSpPr>
          <p:spPr bwMode="auto">
            <a:xfrm rot="1660728" flipH="1" flipV="1">
              <a:off x="2596" y="4126"/>
              <a:ext cx="66" cy="88"/>
            </a:xfrm>
            <a:prstGeom prst="triangle">
              <a:avLst>
                <a:gd name="adj" fmla="val 50000"/>
              </a:avLst>
            </a:prstGeom>
            <a:solidFill>
              <a:srgbClr val="00040C"/>
            </a:solidFill>
            <a:ln w="9525">
              <a:solidFill>
                <a:srgbClr val="00040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55" name="Straight Connector 254"/>
          <p:cNvCxnSpPr/>
          <p:nvPr/>
        </p:nvCxnSpPr>
        <p:spPr>
          <a:xfrm flipV="1">
            <a:off x="6239300" y="2062726"/>
            <a:ext cx="1398412" cy="2424522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loud Callout 10"/>
          <p:cNvSpPr/>
          <p:nvPr/>
        </p:nvSpPr>
        <p:spPr>
          <a:xfrm>
            <a:off x="537933" y="1337331"/>
            <a:ext cx="2782888" cy="2391047"/>
          </a:xfrm>
          <a:prstGeom prst="cloudCallout">
            <a:avLst>
              <a:gd name="adj1" fmla="val 67375"/>
              <a:gd name="adj2" fmla="val 607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18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18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18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18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18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18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18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18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18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18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18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18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mIK</a:t>
            </a:r>
            <a:r>
              <a:rPr lang="en-US" sz="18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18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nIK</a:t>
            </a:r>
            <a:r>
              <a:rPr lang="en-US" sz="18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18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18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18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18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8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18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18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1800" b="1" dirty="0">
              <a:solidFill>
                <a:srgbClr val="00040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6.60698E-7 L 0.26163 0.00494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73" y="247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4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15869E-6 L 0.14739 -0.44705 " pathEditMode="relative" rAng="0" ptsTypes="AA">
                                      <p:cBhvr>
                                        <p:cTn id="62" dur="1000" fill="hold"/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61" y="-22353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72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8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5" presetClass="emph" presetSubtype="0" repeatCount="indefinite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3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8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23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93" grpId="0" animBg="1"/>
      <p:bldP spid="72" grpId="0"/>
      <p:bldP spid="73" grpId="0"/>
      <p:bldP spid="74" grpId="0"/>
      <p:bldP spid="80" grpId="0" animBg="1"/>
      <p:bldP spid="80" grpId="1" animBg="1"/>
      <p:bldP spid="83" grpId="0"/>
      <p:bldP spid="83" grpId="1"/>
      <p:bldP spid="90" grpId="0" animBg="1"/>
      <p:bldP spid="90" grpId="1" animBg="1"/>
      <p:bldP spid="11" grpId="0" animBg="1"/>
      <p:bldP spid="11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1" name="Google Shape;3751;p55"/>
          <p:cNvSpPr/>
          <p:nvPr/>
        </p:nvSpPr>
        <p:spPr>
          <a:xfrm>
            <a:off x="2751245" y="783058"/>
            <a:ext cx="1084500" cy="1084500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47625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52" name="Google Shape;3752;p55"/>
          <p:cNvSpPr txBox="1">
            <a:spLocks noGrp="1"/>
          </p:cNvSpPr>
          <p:nvPr>
            <p:ph type="title"/>
          </p:nvPr>
        </p:nvSpPr>
        <p:spPr>
          <a:xfrm>
            <a:off x="3962740" y="270863"/>
            <a:ext cx="3127500" cy="211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b="1" dirty="0" smtClean="0">
                <a:solidFill>
                  <a:srgbClr val="C00000"/>
                </a:solidFill>
              </a:rPr>
              <a:t>BÀI TẬP</a:t>
            </a:r>
            <a:endParaRPr sz="4000" b="1" dirty="0">
              <a:solidFill>
                <a:srgbClr val="C00000"/>
              </a:solidFill>
            </a:endParaRPr>
          </a:p>
        </p:txBody>
      </p:sp>
      <p:sp>
        <p:nvSpPr>
          <p:cNvPr id="3753" name="Google Shape;3753;p55"/>
          <p:cNvSpPr txBox="1">
            <a:spLocks noGrp="1"/>
          </p:cNvSpPr>
          <p:nvPr>
            <p:ph type="title" idx="2"/>
          </p:nvPr>
        </p:nvSpPr>
        <p:spPr>
          <a:xfrm>
            <a:off x="2766453" y="887753"/>
            <a:ext cx="10845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C00000"/>
                </a:solidFill>
              </a:rPr>
              <a:t>03</a:t>
            </a:r>
            <a:endParaRPr dirty="0">
              <a:solidFill>
                <a:srgbClr val="C00000"/>
              </a:solidFill>
            </a:endParaRPr>
          </a:p>
        </p:txBody>
      </p:sp>
      <p:cxnSp>
        <p:nvCxnSpPr>
          <p:cNvPr id="3755" name="Google Shape;3755;p55"/>
          <p:cNvCxnSpPr/>
          <p:nvPr/>
        </p:nvCxnSpPr>
        <p:spPr>
          <a:xfrm rot="10800000">
            <a:off x="3835744" y="1325321"/>
            <a:ext cx="284400" cy="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3756" name="Google Shape;3756;p55"/>
          <p:cNvGrpSpPr/>
          <p:nvPr/>
        </p:nvGrpSpPr>
        <p:grpSpPr>
          <a:xfrm>
            <a:off x="6196900" y="3492413"/>
            <a:ext cx="814400" cy="1093000"/>
            <a:chOff x="6196900" y="3492413"/>
            <a:chExt cx="814400" cy="1093000"/>
          </a:xfrm>
        </p:grpSpPr>
        <p:sp>
          <p:nvSpPr>
            <p:cNvPr id="3757" name="Google Shape;3757;p55"/>
            <p:cNvSpPr/>
            <p:nvPr/>
          </p:nvSpPr>
          <p:spPr>
            <a:xfrm>
              <a:off x="6241600" y="4112538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8" name="Google Shape;3758;p55"/>
            <p:cNvSpPr/>
            <p:nvPr/>
          </p:nvSpPr>
          <p:spPr>
            <a:xfrm>
              <a:off x="6216575" y="4172438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9" name="Google Shape;3759;p55"/>
            <p:cNvSpPr/>
            <p:nvPr/>
          </p:nvSpPr>
          <p:spPr>
            <a:xfrm>
              <a:off x="6788850" y="3969013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0" name="Google Shape;3760;p55"/>
            <p:cNvSpPr/>
            <p:nvPr/>
          </p:nvSpPr>
          <p:spPr>
            <a:xfrm>
              <a:off x="6740675" y="3923913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1" name="Google Shape;3761;p55"/>
            <p:cNvSpPr/>
            <p:nvPr/>
          </p:nvSpPr>
          <p:spPr>
            <a:xfrm>
              <a:off x="6746975" y="4141888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2" name="Google Shape;3762;p55"/>
            <p:cNvSpPr/>
            <p:nvPr/>
          </p:nvSpPr>
          <p:spPr>
            <a:xfrm>
              <a:off x="6762800" y="3638288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3" name="Google Shape;3763;p55"/>
            <p:cNvSpPr/>
            <p:nvPr/>
          </p:nvSpPr>
          <p:spPr>
            <a:xfrm>
              <a:off x="6719675" y="3687013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4" name="Google Shape;3764;p55"/>
            <p:cNvSpPr/>
            <p:nvPr/>
          </p:nvSpPr>
          <p:spPr>
            <a:xfrm>
              <a:off x="6684025" y="3741113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5" name="Google Shape;3765;p55"/>
            <p:cNvSpPr/>
            <p:nvPr/>
          </p:nvSpPr>
          <p:spPr>
            <a:xfrm>
              <a:off x="6679800" y="3898788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6" name="Google Shape;3766;p55"/>
            <p:cNvSpPr/>
            <p:nvPr/>
          </p:nvSpPr>
          <p:spPr>
            <a:xfrm>
              <a:off x="6688975" y="4115413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7" name="Google Shape;3767;p55"/>
            <p:cNvSpPr/>
            <p:nvPr/>
          </p:nvSpPr>
          <p:spPr>
            <a:xfrm>
              <a:off x="6978775" y="3492413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8" name="Google Shape;3768;p55"/>
            <p:cNvSpPr/>
            <p:nvPr/>
          </p:nvSpPr>
          <p:spPr>
            <a:xfrm>
              <a:off x="6920300" y="3522613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9" name="Google Shape;3769;p55"/>
            <p:cNvSpPr/>
            <p:nvPr/>
          </p:nvSpPr>
          <p:spPr>
            <a:xfrm>
              <a:off x="6801725" y="4094463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0" name="Google Shape;3770;p55"/>
            <p:cNvSpPr/>
            <p:nvPr/>
          </p:nvSpPr>
          <p:spPr>
            <a:xfrm>
              <a:off x="6816100" y="4029038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1" name="Google Shape;3771;p55"/>
            <p:cNvSpPr/>
            <p:nvPr/>
          </p:nvSpPr>
          <p:spPr>
            <a:xfrm>
              <a:off x="6811325" y="3594938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2" name="Google Shape;3772;p55"/>
            <p:cNvSpPr/>
            <p:nvPr/>
          </p:nvSpPr>
          <p:spPr>
            <a:xfrm>
              <a:off x="6864175" y="3556588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3" name="Google Shape;3773;p55"/>
            <p:cNvSpPr/>
            <p:nvPr/>
          </p:nvSpPr>
          <p:spPr>
            <a:xfrm>
              <a:off x="6196900" y="4301888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4" name="Google Shape;3774;p55"/>
            <p:cNvSpPr/>
            <p:nvPr/>
          </p:nvSpPr>
          <p:spPr>
            <a:xfrm>
              <a:off x="6229500" y="4496588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5" name="Google Shape;3775;p55"/>
            <p:cNvSpPr/>
            <p:nvPr/>
          </p:nvSpPr>
          <p:spPr>
            <a:xfrm>
              <a:off x="6201725" y="4236063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6" name="Google Shape;3776;p55"/>
            <p:cNvSpPr/>
            <p:nvPr/>
          </p:nvSpPr>
          <p:spPr>
            <a:xfrm>
              <a:off x="6209275" y="4433513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7" name="Google Shape;3777;p55"/>
            <p:cNvSpPr/>
            <p:nvPr/>
          </p:nvSpPr>
          <p:spPr>
            <a:xfrm>
              <a:off x="6198625" y="4368138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8" name="Google Shape;3778;p55"/>
            <p:cNvSpPr/>
            <p:nvPr/>
          </p:nvSpPr>
          <p:spPr>
            <a:xfrm>
              <a:off x="6259250" y="4555813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9" name="Google Shape;3779;p55"/>
            <p:cNvSpPr/>
            <p:nvPr/>
          </p:nvSpPr>
          <p:spPr>
            <a:xfrm>
              <a:off x="6423800" y="3934163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0" name="Google Shape;3780;p55"/>
            <p:cNvSpPr/>
            <p:nvPr/>
          </p:nvSpPr>
          <p:spPr>
            <a:xfrm>
              <a:off x="6484125" y="3909613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1" name="Google Shape;3781;p55"/>
            <p:cNvSpPr/>
            <p:nvPr/>
          </p:nvSpPr>
          <p:spPr>
            <a:xfrm>
              <a:off x="6318925" y="4009163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2" name="Google Shape;3782;p55"/>
            <p:cNvSpPr/>
            <p:nvPr/>
          </p:nvSpPr>
          <p:spPr>
            <a:xfrm>
              <a:off x="6276125" y="4057763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3" name="Google Shape;3783;p55"/>
            <p:cNvSpPr/>
            <p:nvPr/>
          </p:nvSpPr>
          <p:spPr>
            <a:xfrm>
              <a:off x="6368375" y="3967638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4" name="Google Shape;3784;p55"/>
            <p:cNvSpPr/>
            <p:nvPr/>
          </p:nvSpPr>
          <p:spPr>
            <a:xfrm>
              <a:off x="6657275" y="3800338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5" name="Google Shape;3785;p55"/>
            <p:cNvSpPr/>
            <p:nvPr/>
          </p:nvSpPr>
          <p:spPr>
            <a:xfrm>
              <a:off x="6654125" y="4059363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6" name="Google Shape;3786;p55"/>
            <p:cNvSpPr/>
            <p:nvPr/>
          </p:nvSpPr>
          <p:spPr>
            <a:xfrm>
              <a:off x="6638150" y="3995138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7" name="Google Shape;3787;p55"/>
            <p:cNvSpPr/>
            <p:nvPr/>
          </p:nvSpPr>
          <p:spPr>
            <a:xfrm>
              <a:off x="6614500" y="3863388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8" name="Google Shape;3788;p55"/>
            <p:cNvSpPr/>
            <p:nvPr/>
          </p:nvSpPr>
          <p:spPr>
            <a:xfrm>
              <a:off x="6548550" y="3895063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9" name="Google Shape;3789;p55"/>
            <p:cNvSpPr/>
            <p:nvPr/>
          </p:nvSpPr>
          <p:spPr>
            <a:xfrm>
              <a:off x="6635350" y="3928988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818" name="Google Shape;3818;p55"/>
          <p:cNvGrpSpPr/>
          <p:nvPr/>
        </p:nvGrpSpPr>
        <p:grpSpPr>
          <a:xfrm>
            <a:off x="7452175" y="1496463"/>
            <a:ext cx="1134950" cy="991675"/>
            <a:chOff x="7452175" y="1496463"/>
            <a:chExt cx="1134950" cy="991675"/>
          </a:xfrm>
        </p:grpSpPr>
        <p:sp>
          <p:nvSpPr>
            <p:cNvPr id="3819" name="Google Shape;3819;p55"/>
            <p:cNvSpPr/>
            <p:nvPr/>
          </p:nvSpPr>
          <p:spPr>
            <a:xfrm>
              <a:off x="7453375" y="1507738"/>
              <a:ext cx="1133750" cy="979825"/>
            </a:xfrm>
            <a:custGeom>
              <a:avLst/>
              <a:gdLst/>
              <a:ahLst/>
              <a:cxnLst/>
              <a:rect l="l" t="t" r="r" b="b"/>
              <a:pathLst>
                <a:path w="45350" h="39193" extrusionOk="0">
                  <a:moveTo>
                    <a:pt x="24257" y="6929"/>
                  </a:moveTo>
                  <a:cubicBezTo>
                    <a:pt x="26536" y="6929"/>
                    <a:pt x="28838" y="7608"/>
                    <a:pt x="30844" y="9020"/>
                  </a:cubicBezTo>
                  <a:cubicBezTo>
                    <a:pt x="36019" y="12663"/>
                    <a:pt x="37260" y="19813"/>
                    <a:pt x="33617" y="24987"/>
                  </a:cubicBezTo>
                  <a:lnTo>
                    <a:pt x="25488" y="19263"/>
                  </a:lnTo>
                  <a:cubicBezTo>
                    <a:pt x="25738" y="18607"/>
                    <a:pt x="25527" y="17843"/>
                    <a:pt x="24930" y="17421"/>
                  </a:cubicBezTo>
                  <a:cubicBezTo>
                    <a:pt x="24656" y="17229"/>
                    <a:pt x="24343" y="17137"/>
                    <a:pt x="24032" y="17137"/>
                  </a:cubicBezTo>
                  <a:cubicBezTo>
                    <a:pt x="23662" y="17137"/>
                    <a:pt x="23296" y="17268"/>
                    <a:pt x="23005" y="17516"/>
                  </a:cubicBezTo>
                  <a:lnTo>
                    <a:pt x="14876" y="11792"/>
                  </a:lnTo>
                  <a:cubicBezTo>
                    <a:pt x="17108" y="8623"/>
                    <a:pt x="20654" y="6929"/>
                    <a:pt x="24257" y="6929"/>
                  </a:cubicBezTo>
                  <a:close/>
                  <a:moveTo>
                    <a:pt x="23804" y="1"/>
                  </a:moveTo>
                  <a:cubicBezTo>
                    <a:pt x="17950" y="1"/>
                    <a:pt x="12186" y="2693"/>
                    <a:pt x="8464" y="7738"/>
                  </a:cubicBezTo>
                  <a:lnTo>
                    <a:pt x="4993" y="5293"/>
                  </a:lnTo>
                  <a:lnTo>
                    <a:pt x="1" y="12385"/>
                  </a:lnTo>
                  <a:lnTo>
                    <a:pt x="38071" y="39192"/>
                  </a:lnTo>
                  <a:lnTo>
                    <a:pt x="43064" y="32102"/>
                  </a:lnTo>
                  <a:lnTo>
                    <a:pt x="39592" y="29659"/>
                  </a:lnTo>
                  <a:cubicBezTo>
                    <a:pt x="45349" y="21090"/>
                    <a:pt x="43232" y="9448"/>
                    <a:pt x="34749" y="3474"/>
                  </a:cubicBezTo>
                  <a:cubicBezTo>
                    <a:pt x="31416" y="1128"/>
                    <a:pt x="27591" y="1"/>
                    <a:pt x="238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0" name="Google Shape;3820;p55"/>
            <p:cNvSpPr/>
            <p:nvPr/>
          </p:nvSpPr>
          <p:spPr>
            <a:xfrm>
              <a:off x="7471350" y="1496463"/>
              <a:ext cx="1093150" cy="987675"/>
            </a:xfrm>
            <a:custGeom>
              <a:avLst/>
              <a:gdLst/>
              <a:ahLst/>
              <a:cxnLst/>
              <a:rect l="l" t="t" r="r" b="b"/>
              <a:pathLst>
                <a:path w="43726" h="39507" extrusionOk="0">
                  <a:moveTo>
                    <a:pt x="24423" y="7249"/>
                  </a:moveTo>
                  <a:cubicBezTo>
                    <a:pt x="26671" y="7249"/>
                    <a:pt x="28941" y="7916"/>
                    <a:pt x="30915" y="9306"/>
                  </a:cubicBezTo>
                  <a:cubicBezTo>
                    <a:pt x="35967" y="12864"/>
                    <a:pt x="37216" y="19844"/>
                    <a:pt x="33737" y="24929"/>
                  </a:cubicBezTo>
                  <a:lnTo>
                    <a:pt x="25831" y="19363"/>
                  </a:lnTo>
                  <a:cubicBezTo>
                    <a:pt x="26045" y="18652"/>
                    <a:pt x="25787" y="17881"/>
                    <a:pt x="25178" y="17455"/>
                  </a:cubicBezTo>
                  <a:cubicBezTo>
                    <a:pt x="24880" y="17245"/>
                    <a:pt x="24535" y="17141"/>
                    <a:pt x="24189" y="17141"/>
                  </a:cubicBezTo>
                  <a:cubicBezTo>
                    <a:pt x="23827" y="17141"/>
                    <a:pt x="23465" y="17255"/>
                    <a:pt x="23161" y="17481"/>
                  </a:cubicBezTo>
                  <a:lnTo>
                    <a:pt x="15255" y="11914"/>
                  </a:lnTo>
                  <a:cubicBezTo>
                    <a:pt x="17458" y="8873"/>
                    <a:pt x="20914" y="7249"/>
                    <a:pt x="24423" y="7249"/>
                  </a:cubicBezTo>
                  <a:close/>
                  <a:moveTo>
                    <a:pt x="24423" y="6937"/>
                  </a:moveTo>
                  <a:cubicBezTo>
                    <a:pt x="20769" y="6937"/>
                    <a:pt x="17170" y="8652"/>
                    <a:pt x="14910" y="11860"/>
                  </a:cubicBezTo>
                  <a:cubicBezTo>
                    <a:pt x="14886" y="11894"/>
                    <a:pt x="14878" y="11935"/>
                    <a:pt x="14885" y="11977"/>
                  </a:cubicBezTo>
                  <a:cubicBezTo>
                    <a:pt x="14892" y="12018"/>
                    <a:pt x="14915" y="12054"/>
                    <a:pt x="14949" y="12077"/>
                  </a:cubicBezTo>
                  <a:lnTo>
                    <a:pt x="23078" y="17801"/>
                  </a:lnTo>
                  <a:cubicBezTo>
                    <a:pt x="23104" y="17820"/>
                    <a:pt x="23135" y="17829"/>
                    <a:pt x="23166" y="17829"/>
                  </a:cubicBezTo>
                  <a:cubicBezTo>
                    <a:pt x="23202" y="17829"/>
                    <a:pt x="23238" y="17817"/>
                    <a:pt x="23266" y="17792"/>
                  </a:cubicBezTo>
                  <a:cubicBezTo>
                    <a:pt x="23531" y="17565"/>
                    <a:pt x="23860" y="17450"/>
                    <a:pt x="24189" y="17450"/>
                  </a:cubicBezTo>
                  <a:cubicBezTo>
                    <a:pt x="24472" y="17450"/>
                    <a:pt x="24756" y="17535"/>
                    <a:pt x="24999" y="17706"/>
                  </a:cubicBezTo>
                  <a:cubicBezTo>
                    <a:pt x="25527" y="18075"/>
                    <a:pt x="25734" y="18760"/>
                    <a:pt x="25504" y="19365"/>
                  </a:cubicBezTo>
                  <a:cubicBezTo>
                    <a:pt x="25478" y="19431"/>
                    <a:pt x="25499" y="19507"/>
                    <a:pt x="25558" y="19548"/>
                  </a:cubicBezTo>
                  <a:lnTo>
                    <a:pt x="33687" y="25272"/>
                  </a:lnTo>
                  <a:cubicBezTo>
                    <a:pt x="33714" y="25292"/>
                    <a:pt x="33744" y="25301"/>
                    <a:pt x="33777" y="25301"/>
                  </a:cubicBezTo>
                  <a:cubicBezTo>
                    <a:pt x="33785" y="25301"/>
                    <a:pt x="33794" y="25301"/>
                    <a:pt x="33802" y="25299"/>
                  </a:cubicBezTo>
                  <a:cubicBezTo>
                    <a:pt x="33844" y="25292"/>
                    <a:pt x="33880" y="25268"/>
                    <a:pt x="33902" y="25235"/>
                  </a:cubicBezTo>
                  <a:cubicBezTo>
                    <a:pt x="37589" y="19997"/>
                    <a:pt x="36330" y="12740"/>
                    <a:pt x="31093" y="9051"/>
                  </a:cubicBezTo>
                  <a:cubicBezTo>
                    <a:pt x="29065" y="7623"/>
                    <a:pt x="26733" y="6937"/>
                    <a:pt x="24423" y="6937"/>
                  </a:cubicBezTo>
                  <a:close/>
                  <a:moveTo>
                    <a:pt x="23980" y="313"/>
                  </a:moveTo>
                  <a:cubicBezTo>
                    <a:pt x="27841" y="313"/>
                    <a:pt x="31605" y="1496"/>
                    <a:pt x="34821" y="3761"/>
                  </a:cubicBezTo>
                  <a:cubicBezTo>
                    <a:pt x="38886" y="6625"/>
                    <a:pt x="41618" y="10892"/>
                    <a:pt x="42518" y="15780"/>
                  </a:cubicBezTo>
                  <a:cubicBezTo>
                    <a:pt x="43417" y="20663"/>
                    <a:pt x="42388" y="25616"/>
                    <a:pt x="39623" y="29731"/>
                  </a:cubicBezTo>
                  <a:cubicBezTo>
                    <a:pt x="39578" y="29802"/>
                    <a:pt x="39593" y="29896"/>
                    <a:pt x="39663" y="29944"/>
                  </a:cubicBezTo>
                  <a:lnTo>
                    <a:pt x="43007" y="32298"/>
                  </a:lnTo>
                  <a:lnTo>
                    <a:pt x="38193" y="39135"/>
                  </a:lnTo>
                  <a:lnTo>
                    <a:pt x="378" y="12506"/>
                  </a:lnTo>
                  <a:lnTo>
                    <a:pt x="5193" y="5669"/>
                  </a:lnTo>
                  <a:lnTo>
                    <a:pt x="8536" y="8022"/>
                  </a:lnTo>
                  <a:cubicBezTo>
                    <a:pt x="8563" y="8041"/>
                    <a:pt x="8595" y="8051"/>
                    <a:pt x="8626" y="8051"/>
                  </a:cubicBezTo>
                  <a:cubicBezTo>
                    <a:pt x="8674" y="8051"/>
                    <a:pt x="8721" y="8029"/>
                    <a:pt x="8751" y="7989"/>
                  </a:cubicBezTo>
                  <a:cubicBezTo>
                    <a:pt x="11694" y="3998"/>
                    <a:pt x="16012" y="1362"/>
                    <a:pt x="20910" y="562"/>
                  </a:cubicBezTo>
                  <a:cubicBezTo>
                    <a:pt x="21935" y="395"/>
                    <a:pt x="22961" y="313"/>
                    <a:pt x="23980" y="313"/>
                  </a:cubicBezTo>
                  <a:close/>
                  <a:moveTo>
                    <a:pt x="23979" y="1"/>
                  </a:moveTo>
                  <a:cubicBezTo>
                    <a:pt x="22943" y="1"/>
                    <a:pt x="21899" y="85"/>
                    <a:pt x="20857" y="255"/>
                  </a:cubicBezTo>
                  <a:cubicBezTo>
                    <a:pt x="15931" y="1058"/>
                    <a:pt x="11578" y="3693"/>
                    <a:pt x="8589" y="7680"/>
                  </a:cubicBezTo>
                  <a:lnTo>
                    <a:pt x="5243" y="5323"/>
                  </a:lnTo>
                  <a:cubicBezTo>
                    <a:pt x="5217" y="5305"/>
                    <a:pt x="5186" y="5296"/>
                    <a:pt x="5154" y="5296"/>
                  </a:cubicBezTo>
                  <a:cubicBezTo>
                    <a:pt x="5145" y="5296"/>
                    <a:pt x="5135" y="5297"/>
                    <a:pt x="5126" y="5299"/>
                  </a:cubicBezTo>
                  <a:cubicBezTo>
                    <a:pt x="5086" y="5306"/>
                    <a:pt x="5050" y="5329"/>
                    <a:pt x="5026" y="5363"/>
                  </a:cubicBezTo>
                  <a:lnTo>
                    <a:pt x="32" y="12454"/>
                  </a:lnTo>
                  <a:cubicBezTo>
                    <a:pt x="9" y="12487"/>
                    <a:pt x="1" y="12528"/>
                    <a:pt x="8" y="12570"/>
                  </a:cubicBezTo>
                  <a:cubicBezTo>
                    <a:pt x="15" y="12611"/>
                    <a:pt x="38" y="12647"/>
                    <a:pt x="72" y="12670"/>
                  </a:cubicBezTo>
                  <a:lnTo>
                    <a:pt x="38142" y="39478"/>
                  </a:lnTo>
                  <a:cubicBezTo>
                    <a:pt x="38167" y="39498"/>
                    <a:pt x="38199" y="39506"/>
                    <a:pt x="38230" y="39506"/>
                  </a:cubicBezTo>
                  <a:lnTo>
                    <a:pt x="38259" y="39506"/>
                  </a:lnTo>
                  <a:cubicBezTo>
                    <a:pt x="38300" y="39499"/>
                    <a:pt x="38336" y="39476"/>
                    <a:pt x="38359" y="39442"/>
                  </a:cubicBezTo>
                  <a:lnTo>
                    <a:pt x="43351" y="32352"/>
                  </a:lnTo>
                  <a:cubicBezTo>
                    <a:pt x="43374" y="32318"/>
                    <a:pt x="43383" y="32276"/>
                    <a:pt x="43376" y="32235"/>
                  </a:cubicBezTo>
                  <a:cubicBezTo>
                    <a:pt x="43368" y="32195"/>
                    <a:pt x="43346" y="32159"/>
                    <a:pt x="43311" y="32135"/>
                  </a:cubicBezTo>
                  <a:lnTo>
                    <a:pt x="39965" y="29777"/>
                  </a:lnTo>
                  <a:cubicBezTo>
                    <a:pt x="42711" y="25619"/>
                    <a:pt x="43726" y="20636"/>
                    <a:pt x="42823" y="15723"/>
                  </a:cubicBezTo>
                  <a:cubicBezTo>
                    <a:pt x="41908" y="10755"/>
                    <a:pt x="39129" y="6414"/>
                    <a:pt x="34998" y="3505"/>
                  </a:cubicBezTo>
                  <a:cubicBezTo>
                    <a:pt x="31729" y="1204"/>
                    <a:pt x="27904" y="1"/>
                    <a:pt x="239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1" name="Google Shape;3821;p55"/>
            <p:cNvSpPr/>
            <p:nvPr/>
          </p:nvSpPr>
          <p:spPr>
            <a:xfrm>
              <a:off x="7452175" y="1789013"/>
              <a:ext cx="972275" cy="698650"/>
            </a:xfrm>
            <a:custGeom>
              <a:avLst/>
              <a:gdLst/>
              <a:ahLst/>
              <a:cxnLst/>
              <a:rect l="l" t="t" r="r" b="b"/>
              <a:pathLst>
                <a:path w="38891" h="27946" extrusionOk="0">
                  <a:moveTo>
                    <a:pt x="778" y="1"/>
                  </a:moveTo>
                  <a:lnTo>
                    <a:pt x="0" y="1105"/>
                  </a:lnTo>
                  <a:lnTo>
                    <a:pt x="38113" y="27946"/>
                  </a:lnTo>
                  <a:lnTo>
                    <a:pt x="38890" y="26842"/>
                  </a:lnTo>
                  <a:lnTo>
                    <a:pt x="77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2" name="Google Shape;3822;p55"/>
            <p:cNvSpPr/>
            <p:nvPr/>
          </p:nvSpPr>
          <p:spPr>
            <a:xfrm>
              <a:off x="7456575" y="1773413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6" y="1"/>
                  </a:moveTo>
                  <a:cubicBezTo>
                    <a:pt x="1408" y="1"/>
                    <a:pt x="1359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7" y="2099"/>
                  </a:cubicBezTo>
                  <a:cubicBezTo>
                    <a:pt x="114" y="2119"/>
                    <a:pt x="147" y="2128"/>
                    <a:pt x="177" y="2128"/>
                  </a:cubicBezTo>
                  <a:cubicBezTo>
                    <a:pt x="226" y="2128"/>
                    <a:pt x="273" y="2105"/>
                    <a:pt x="304" y="2061"/>
                  </a:cubicBezTo>
                  <a:lnTo>
                    <a:pt x="1583" y="245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3" name="Google Shape;3823;p55"/>
            <p:cNvSpPr/>
            <p:nvPr/>
          </p:nvSpPr>
          <p:spPr>
            <a:xfrm>
              <a:off x="7506725" y="1808713"/>
              <a:ext cx="40800" cy="53150"/>
            </a:xfrm>
            <a:custGeom>
              <a:avLst/>
              <a:gdLst/>
              <a:ahLst/>
              <a:cxnLst/>
              <a:rect l="l" t="t" r="r" b="b"/>
              <a:pathLst>
                <a:path w="1632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7"/>
                    <a:pt x="87" y="2097"/>
                  </a:cubicBezTo>
                  <a:cubicBezTo>
                    <a:pt x="114" y="2117"/>
                    <a:pt x="146" y="2126"/>
                    <a:pt x="177" y="2126"/>
                  </a:cubicBezTo>
                  <a:cubicBezTo>
                    <a:pt x="224" y="2126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4" name="Google Shape;3824;p55"/>
            <p:cNvSpPr/>
            <p:nvPr/>
          </p:nvSpPr>
          <p:spPr>
            <a:xfrm>
              <a:off x="7473275" y="1802638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8" y="1350"/>
                    <a:pt x="88" y="1399"/>
                  </a:cubicBezTo>
                  <a:cubicBezTo>
                    <a:pt x="115" y="1419"/>
                    <a:pt x="147" y="1427"/>
                    <a:pt x="177" y="1427"/>
                  </a:cubicBezTo>
                  <a:cubicBezTo>
                    <a:pt x="227" y="1427"/>
                    <a:pt x="274" y="1404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5" name="Google Shape;3825;p55"/>
            <p:cNvSpPr/>
            <p:nvPr/>
          </p:nvSpPr>
          <p:spPr>
            <a:xfrm>
              <a:off x="7488525" y="18133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7" y="1429"/>
                    <a:pt x="274" y="1406"/>
                    <a:pt x="305" y="1362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6" name="Google Shape;3826;p55"/>
            <p:cNvSpPr/>
            <p:nvPr/>
          </p:nvSpPr>
          <p:spPr>
            <a:xfrm>
              <a:off x="7556075" y="1843538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0"/>
                  </a:moveTo>
                  <a:cubicBezTo>
                    <a:pt x="1409" y="0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7"/>
                    <a:pt x="89" y="2097"/>
                  </a:cubicBezTo>
                  <a:cubicBezTo>
                    <a:pt x="115" y="2117"/>
                    <a:pt x="148" y="2126"/>
                    <a:pt x="178" y="2126"/>
                  </a:cubicBezTo>
                  <a:cubicBezTo>
                    <a:pt x="227" y="2126"/>
                    <a:pt x="275" y="2103"/>
                    <a:pt x="305" y="2060"/>
                  </a:cubicBezTo>
                  <a:lnTo>
                    <a:pt x="1584" y="244"/>
                  </a:lnTo>
                  <a:cubicBezTo>
                    <a:pt x="1634" y="174"/>
                    <a:pt x="1615" y="77"/>
                    <a:pt x="1547" y="27"/>
                  </a:cubicBezTo>
                  <a:cubicBezTo>
                    <a:pt x="1520" y="9"/>
                    <a:pt x="1489" y="0"/>
                    <a:pt x="145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7" name="Google Shape;3827;p55"/>
            <p:cNvSpPr/>
            <p:nvPr/>
          </p:nvSpPr>
          <p:spPr>
            <a:xfrm>
              <a:off x="7522675" y="18374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70" y="23"/>
                    <a:pt x="840" y="67"/>
                  </a:cubicBezTo>
                  <a:lnTo>
                    <a:pt x="51" y="1184"/>
                  </a:lnTo>
                  <a:cubicBezTo>
                    <a:pt x="1" y="1254"/>
                    <a:pt x="19" y="1351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8" name="Google Shape;3828;p55"/>
            <p:cNvSpPr/>
            <p:nvPr/>
          </p:nvSpPr>
          <p:spPr>
            <a:xfrm>
              <a:off x="7537925" y="184816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1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9" name="Google Shape;3829;p55"/>
            <p:cNvSpPr/>
            <p:nvPr/>
          </p:nvSpPr>
          <p:spPr>
            <a:xfrm>
              <a:off x="7605525" y="187831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2"/>
                  </a:lnTo>
                  <a:cubicBezTo>
                    <a:pt x="0" y="1951"/>
                    <a:pt x="19" y="2048"/>
                    <a:pt x="87" y="2098"/>
                  </a:cubicBezTo>
                  <a:cubicBezTo>
                    <a:pt x="115" y="2118"/>
                    <a:pt x="147" y="2127"/>
                    <a:pt x="177" y="2127"/>
                  </a:cubicBezTo>
                  <a:cubicBezTo>
                    <a:pt x="226" y="2127"/>
                    <a:pt x="273" y="2104"/>
                    <a:pt x="305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0" name="Google Shape;3830;p55"/>
            <p:cNvSpPr/>
            <p:nvPr/>
          </p:nvSpPr>
          <p:spPr>
            <a:xfrm>
              <a:off x="7572075" y="18722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8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4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1" name="Google Shape;3831;p55"/>
            <p:cNvSpPr/>
            <p:nvPr/>
          </p:nvSpPr>
          <p:spPr>
            <a:xfrm>
              <a:off x="7587350" y="1882963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6" y="1"/>
                  </a:moveTo>
                  <a:cubicBezTo>
                    <a:pt x="918" y="1"/>
                    <a:pt x="869" y="23"/>
                    <a:pt x="839" y="66"/>
                  </a:cubicBezTo>
                  <a:lnTo>
                    <a:pt x="50" y="1183"/>
                  </a:lnTo>
                  <a:cubicBezTo>
                    <a:pt x="0" y="1253"/>
                    <a:pt x="19" y="1349"/>
                    <a:pt x="89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2" name="Google Shape;3832;p55"/>
            <p:cNvSpPr/>
            <p:nvPr/>
          </p:nvSpPr>
          <p:spPr>
            <a:xfrm>
              <a:off x="7654925" y="1913088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8" y="2049"/>
                    <a:pt x="88" y="2099"/>
                  </a:cubicBezTo>
                  <a:cubicBezTo>
                    <a:pt x="115" y="2117"/>
                    <a:pt x="146" y="2127"/>
                    <a:pt x="176" y="2127"/>
                  </a:cubicBezTo>
                  <a:cubicBezTo>
                    <a:pt x="225" y="2127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10"/>
                    <a:pt x="1486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3" name="Google Shape;3833;p55"/>
            <p:cNvSpPr/>
            <p:nvPr/>
          </p:nvSpPr>
          <p:spPr>
            <a:xfrm>
              <a:off x="7621450" y="19070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4"/>
                    <a:pt x="839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8" y="1429"/>
                    <a:pt x="276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5" y="79"/>
                    <a:pt x="1055" y="29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4" name="Google Shape;3834;p55"/>
            <p:cNvSpPr/>
            <p:nvPr/>
          </p:nvSpPr>
          <p:spPr>
            <a:xfrm>
              <a:off x="7636750" y="1917713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4" y="1"/>
                  </a:moveTo>
                  <a:cubicBezTo>
                    <a:pt x="915" y="1"/>
                    <a:pt x="868" y="23"/>
                    <a:pt x="837" y="66"/>
                  </a:cubicBezTo>
                  <a:lnTo>
                    <a:pt x="50" y="1185"/>
                  </a:lnTo>
                  <a:cubicBezTo>
                    <a:pt x="0" y="1254"/>
                    <a:pt x="17" y="1351"/>
                    <a:pt x="87" y="1401"/>
                  </a:cubicBezTo>
                  <a:cubicBezTo>
                    <a:pt x="114" y="1421"/>
                    <a:pt x="146" y="1429"/>
                    <a:pt x="177" y="1429"/>
                  </a:cubicBezTo>
                  <a:cubicBezTo>
                    <a:pt x="224" y="1429"/>
                    <a:pt x="273" y="1408"/>
                    <a:pt x="303" y="1364"/>
                  </a:cubicBezTo>
                  <a:lnTo>
                    <a:pt x="1092" y="245"/>
                  </a:lnTo>
                  <a:cubicBezTo>
                    <a:pt x="1142" y="176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5" name="Google Shape;3835;p55"/>
            <p:cNvSpPr/>
            <p:nvPr/>
          </p:nvSpPr>
          <p:spPr>
            <a:xfrm>
              <a:off x="7704300" y="194791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1"/>
                  </a:moveTo>
                  <a:cubicBezTo>
                    <a:pt x="1408" y="1"/>
                    <a:pt x="1360" y="24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9" y="2047"/>
                    <a:pt x="87" y="2098"/>
                  </a:cubicBezTo>
                  <a:cubicBezTo>
                    <a:pt x="114" y="2116"/>
                    <a:pt x="147" y="2126"/>
                    <a:pt x="177" y="2126"/>
                  </a:cubicBezTo>
                  <a:cubicBezTo>
                    <a:pt x="226" y="2126"/>
                    <a:pt x="273" y="2102"/>
                    <a:pt x="304" y="2059"/>
                  </a:cubicBezTo>
                  <a:lnTo>
                    <a:pt x="1583" y="244"/>
                  </a:lnTo>
                  <a:cubicBezTo>
                    <a:pt x="1633" y="176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6" name="Google Shape;3836;p55"/>
            <p:cNvSpPr/>
            <p:nvPr/>
          </p:nvSpPr>
          <p:spPr>
            <a:xfrm>
              <a:off x="7670900" y="194181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3"/>
                    <a:pt x="19" y="1350"/>
                    <a:pt x="87" y="1400"/>
                  </a:cubicBezTo>
                  <a:cubicBezTo>
                    <a:pt x="114" y="1420"/>
                    <a:pt x="147" y="1428"/>
                    <a:pt x="177" y="1428"/>
                  </a:cubicBezTo>
                  <a:cubicBezTo>
                    <a:pt x="226" y="1428"/>
                    <a:pt x="273" y="1406"/>
                    <a:pt x="304" y="1361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5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7" name="Google Shape;3837;p55"/>
            <p:cNvSpPr/>
            <p:nvPr/>
          </p:nvSpPr>
          <p:spPr>
            <a:xfrm>
              <a:off x="7686175" y="1952563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8" name="Google Shape;3838;p55"/>
            <p:cNvSpPr/>
            <p:nvPr/>
          </p:nvSpPr>
          <p:spPr>
            <a:xfrm>
              <a:off x="7753725" y="1982713"/>
              <a:ext cx="40825" cy="53125"/>
            </a:xfrm>
            <a:custGeom>
              <a:avLst/>
              <a:gdLst/>
              <a:ahLst/>
              <a:cxnLst/>
              <a:rect l="l" t="t" r="r" b="b"/>
              <a:pathLst>
                <a:path w="1633" h="2125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5"/>
                  </a:cubicBezTo>
                  <a:lnTo>
                    <a:pt x="51" y="1880"/>
                  </a:lnTo>
                  <a:cubicBezTo>
                    <a:pt x="1" y="1950"/>
                    <a:pt x="18" y="2046"/>
                    <a:pt x="88" y="2096"/>
                  </a:cubicBezTo>
                  <a:cubicBezTo>
                    <a:pt x="115" y="2116"/>
                    <a:pt x="146" y="2124"/>
                    <a:pt x="178" y="2124"/>
                  </a:cubicBezTo>
                  <a:cubicBezTo>
                    <a:pt x="225" y="2124"/>
                    <a:pt x="273" y="2101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9" name="Google Shape;3839;p55"/>
            <p:cNvSpPr/>
            <p:nvPr/>
          </p:nvSpPr>
          <p:spPr>
            <a:xfrm>
              <a:off x="7720300" y="1976588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49" y="1183"/>
                  </a:lnTo>
                  <a:cubicBezTo>
                    <a:pt x="0" y="1253"/>
                    <a:pt x="17" y="1351"/>
                    <a:pt x="87" y="1399"/>
                  </a:cubicBezTo>
                  <a:cubicBezTo>
                    <a:pt x="114" y="1419"/>
                    <a:pt x="146" y="1429"/>
                    <a:pt x="176" y="1429"/>
                  </a:cubicBezTo>
                  <a:cubicBezTo>
                    <a:pt x="224" y="1429"/>
                    <a:pt x="273" y="1405"/>
                    <a:pt x="303" y="1362"/>
                  </a:cubicBezTo>
                  <a:lnTo>
                    <a:pt x="1090" y="245"/>
                  </a:lnTo>
                  <a:cubicBezTo>
                    <a:pt x="1140" y="175"/>
                    <a:pt x="1123" y="77"/>
                    <a:pt x="1053" y="27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0" name="Google Shape;3840;p55"/>
            <p:cNvSpPr/>
            <p:nvPr/>
          </p:nvSpPr>
          <p:spPr>
            <a:xfrm>
              <a:off x="7735550" y="1987338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9" y="1351"/>
                    <a:pt x="87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6" y="1429"/>
                    <a:pt x="273" y="1406"/>
                    <a:pt x="305" y="1362"/>
                  </a:cubicBezTo>
                  <a:lnTo>
                    <a:pt x="1092" y="245"/>
                  </a:lnTo>
                  <a:cubicBezTo>
                    <a:pt x="1142" y="175"/>
                    <a:pt x="1123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1" name="Google Shape;3841;p55"/>
            <p:cNvSpPr/>
            <p:nvPr/>
          </p:nvSpPr>
          <p:spPr>
            <a:xfrm>
              <a:off x="7803100" y="2017438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3"/>
                  </a:lnTo>
                  <a:cubicBezTo>
                    <a:pt x="0" y="1951"/>
                    <a:pt x="19" y="2048"/>
                    <a:pt x="89" y="2098"/>
                  </a:cubicBezTo>
                  <a:cubicBezTo>
                    <a:pt x="114" y="2118"/>
                    <a:pt x="147" y="2127"/>
                    <a:pt x="177" y="2127"/>
                  </a:cubicBezTo>
                  <a:cubicBezTo>
                    <a:pt x="226" y="2127"/>
                    <a:pt x="274" y="2104"/>
                    <a:pt x="304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6" y="28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2" name="Google Shape;3842;p55"/>
            <p:cNvSpPr/>
            <p:nvPr/>
          </p:nvSpPr>
          <p:spPr>
            <a:xfrm>
              <a:off x="7769700" y="201136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8" y="0"/>
                    <a:pt x="870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6" y="1428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3" name="Google Shape;3843;p55"/>
            <p:cNvSpPr/>
            <p:nvPr/>
          </p:nvSpPr>
          <p:spPr>
            <a:xfrm>
              <a:off x="7784950" y="2022138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6" y="0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7" y="1350"/>
                    <a:pt x="87" y="1399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5" y="1405"/>
                    <a:pt x="303" y="1362"/>
                  </a:cubicBezTo>
                  <a:lnTo>
                    <a:pt x="1091" y="244"/>
                  </a:lnTo>
                  <a:cubicBezTo>
                    <a:pt x="1141" y="174"/>
                    <a:pt x="1123" y="77"/>
                    <a:pt x="1053" y="27"/>
                  </a:cubicBezTo>
                  <a:cubicBezTo>
                    <a:pt x="1026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4" name="Google Shape;3844;p55"/>
            <p:cNvSpPr/>
            <p:nvPr/>
          </p:nvSpPr>
          <p:spPr>
            <a:xfrm>
              <a:off x="7852525" y="2052213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29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9"/>
                  </a:cubicBezTo>
                  <a:cubicBezTo>
                    <a:pt x="115" y="2119"/>
                    <a:pt x="148" y="2128"/>
                    <a:pt x="178" y="2128"/>
                  </a:cubicBezTo>
                  <a:cubicBezTo>
                    <a:pt x="225" y="2128"/>
                    <a:pt x="274" y="2106"/>
                    <a:pt x="305" y="2061"/>
                  </a:cubicBezTo>
                  <a:lnTo>
                    <a:pt x="1584" y="244"/>
                  </a:lnTo>
                  <a:cubicBezTo>
                    <a:pt x="1634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5" name="Google Shape;3845;p55"/>
            <p:cNvSpPr/>
            <p:nvPr/>
          </p:nvSpPr>
          <p:spPr>
            <a:xfrm>
              <a:off x="7819100" y="204616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0" y="1184"/>
                  </a:lnTo>
                  <a:cubicBezTo>
                    <a:pt x="0" y="1254"/>
                    <a:pt x="17" y="1350"/>
                    <a:pt x="87" y="1400"/>
                  </a:cubicBezTo>
                  <a:cubicBezTo>
                    <a:pt x="115" y="1420"/>
                    <a:pt x="146" y="1428"/>
                    <a:pt x="177" y="1428"/>
                  </a:cubicBezTo>
                  <a:cubicBezTo>
                    <a:pt x="225" y="1428"/>
                    <a:pt x="273" y="1407"/>
                    <a:pt x="303" y="1362"/>
                  </a:cubicBezTo>
                  <a:lnTo>
                    <a:pt x="1092" y="244"/>
                  </a:lnTo>
                  <a:cubicBezTo>
                    <a:pt x="1142" y="175"/>
                    <a:pt x="1123" y="78"/>
                    <a:pt x="1053" y="28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6" name="Google Shape;3846;p55"/>
            <p:cNvSpPr/>
            <p:nvPr/>
          </p:nvSpPr>
          <p:spPr>
            <a:xfrm>
              <a:off x="7834350" y="205691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6" y="1428"/>
                    <a:pt x="275" y="1405"/>
                    <a:pt x="305" y="1362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7" name="Google Shape;3847;p55"/>
            <p:cNvSpPr/>
            <p:nvPr/>
          </p:nvSpPr>
          <p:spPr>
            <a:xfrm>
              <a:off x="7901925" y="2087038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6" y="2128"/>
                    <a:pt x="176" y="2128"/>
                  </a:cubicBezTo>
                  <a:cubicBezTo>
                    <a:pt x="225" y="2128"/>
                    <a:pt x="274" y="2105"/>
                    <a:pt x="304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8" name="Google Shape;3848;p55"/>
            <p:cNvSpPr/>
            <p:nvPr/>
          </p:nvSpPr>
          <p:spPr>
            <a:xfrm>
              <a:off x="7868525" y="2080988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7" y="0"/>
                    <a:pt x="869" y="23"/>
                    <a:pt x="838" y="65"/>
                  </a:cubicBezTo>
                  <a:lnTo>
                    <a:pt x="49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9" name="Google Shape;3849;p55"/>
            <p:cNvSpPr/>
            <p:nvPr/>
          </p:nvSpPr>
          <p:spPr>
            <a:xfrm>
              <a:off x="7883750" y="20916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8" y="24"/>
                    <a:pt x="838" y="66"/>
                  </a:cubicBezTo>
                  <a:lnTo>
                    <a:pt x="50" y="1185"/>
                  </a:lnTo>
                  <a:cubicBezTo>
                    <a:pt x="0" y="1255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3" y="29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0" name="Google Shape;3850;p55"/>
            <p:cNvSpPr/>
            <p:nvPr/>
          </p:nvSpPr>
          <p:spPr>
            <a:xfrm>
              <a:off x="7951300" y="2121838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8" y="2097"/>
                  </a:cubicBezTo>
                  <a:cubicBezTo>
                    <a:pt x="115" y="2117"/>
                    <a:pt x="146" y="2126"/>
                    <a:pt x="178" y="2126"/>
                  </a:cubicBezTo>
                  <a:cubicBezTo>
                    <a:pt x="228" y="2126"/>
                    <a:pt x="273" y="2103"/>
                    <a:pt x="305" y="2060"/>
                  </a:cubicBezTo>
                  <a:lnTo>
                    <a:pt x="1584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1" name="Google Shape;3851;p55"/>
            <p:cNvSpPr/>
            <p:nvPr/>
          </p:nvSpPr>
          <p:spPr>
            <a:xfrm>
              <a:off x="7917900" y="21157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5"/>
                  </a:lnTo>
                  <a:cubicBezTo>
                    <a:pt x="0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5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3" y="79"/>
                    <a:pt x="1055" y="29"/>
                  </a:cubicBezTo>
                  <a:cubicBezTo>
                    <a:pt x="1028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2" name="Google Shape;3852;p55"/>
            <p:cNvSpPr/>
            <p:nvPr/>
          </p:nvSpPr>
          <p:spPr>
            <a:xfrm>
              <a:off x="7933175" y="212648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7" y="1429"/>
                  </a:cubicBezTo>
                  <a:cubicBezTo>
                    <a:pt x="225" y="1429"/>
                    <a:pt x="274" y="1404"/>
                    <a:pt x="304" y="1363"/>
                  </a:cubicBezTo>
                  <a:lnTo>
                    <a:pt x="1091" y="244"/>
                  </a:lnTo>
                  <a:cubicBezTo>
                    <a:pt x="1141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3" name="Google Shape;3853;p55"/>
            <p:cNvSpPr/>
            <p:nvPr/>
          </p:nvSpPr>
          <p:spPr>
            <a:xfrm>
              <a:off x="8000725" y="2156613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8"/>
                    <a:pt x="88" y="2098"/>
                  </a:cubicBezTo>
                  <a:cubicBezTo>
                    <a:pt x="115" y="2118"/>
                    <a:pt x="147" y="2127"/>
                    <a:pt x="178" y="2127"/>
                  </a:cubicBezTo>
                  <a:cubicBezTo>
                    <a:pt x="225" y="2127"/>
                    <a:pt x="274" y="2104"/>
                    <a:pt x="304" y="2061"/>
                  </a:cubicBezTo>
                  <a:lnTo>
                    <a:pt x="1583" y="245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10"/>
                    <a:pt x="1488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4" name="Google Shape;3854;p55"/>
            <p:cNvSpPr/>
            <p:nvPr/>
          </p:nvSpPr>
          <p:spPr>
            <a:xfrm>
              <a:off x="7967300" y="2150538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0" y="1184"/>
                  </a:lnTo>
                  <a:cubicBezTo>
                    <a:pt x="0" y="1254"/>
                    <a:pt x="18" y="1351"/>
                    <a:pt x="88" y="1401"/>
                  </a:cubicBezTo>
                  <a:cubicBezTo>
                    <a:pt x="115" y="1420"/>
                    <a:pt x="146" y="1430"/>
                    <a:pt x="176" y="1430"/>
                  </a:cubicBezTo>
                  <a:cubicBezTo>
                    <a:pt x="225" y="1430"/>
                    <a:pt x="273" y="1405"/>
                    <a:pt x="303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5" name="Google Shape;3855;p55"/>
            <p:cNvSpPr/>
            <p:nvPr/>
          </p:nvSpPr>
          <p:spPr>
            <a:xfrm>
              <a:off x="7982550" y="21613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4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5" y="28"/>
                  </a:cubicBezTo>
                  <a:cubicBezTo>
                    <a:pt x="1028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6" name="Google Shape;3856;p55"/>
            <p:cNvSpPr/>
            <p:nvPr/>
          </p:nvSpPr>
          <p:spPr>
            <a:xfrm>
              <a:off x="8050100" y="219141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82"/>
                  </a:lnTo>
                  <a:cubicBezTo>
                    <a:pt x="1" y="1951"/>
                    <a:pt x="19" y="2048"/>
                    <a:pt x="89" y="2098"/>
                  </a:cubicBezTo>
                  <a:cubicBezTo>
                    <a:pt x="115" y="2118"/>
                    <a:pt x="148" y="2126"/>
                    <a:pt x="178" y="2126"/>
                  </a:cubicBezTo>
                  <a:cubicBezTo>
                    <a:pt x="226" y="2126"/>
                    <a:pt x="275" y="2104"/>
                    <a:pt x="305" y="2061"/>
                  </a:cubicBezTo>
                  <a:lnTo>
                    <a:pt x="1584" y="243"/>
                  </a:lnTo>
                  <a:cubicBezTo>
                    <a:pt x="1634" y="175"/>
                    <a:pt x="1615" y="77"/>
                    <a:pt x="1546" y="27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7" name="Google Shape;3857;p55"/>
            <p:cNvSpPr/>
            <p:nvPr/>
          </p:nvSpPr>
          <p:spPr>
            <a:xfrm>
              <a:off x="8016700" y="21853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4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8" name="Google Shape;3858;p55"/>
            <p:cNvSpPr/>
            <p:nvPr/>
          </p:nvSpPr>
          <p:spPr>
            <a:xfrm>
              <a:off x="8031950" y="2196088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49" y="1184"/>
                  </a:lnTo>
                  <a:cubicBezTo>
                    <a:pt x="1" y="1254"/>
                    <a:pt x="18" y="1351"/>
                    <a:pt x="88" y="1401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9" name="Google Shape;3859;p55"/>
            <p:cNvSpPr/>
            <p:nvPr/>
          </p:nvSpPr>
          <p:spPr>
            <a:xfrm>
              <a:off x="8099500" y="2226238"/>
              <a:ext cx="40825" cy="53150"/>
            </a:xfrm>
            <a:custGeom>
              <a:avLst/>
              <a:gdLst/>
              <a:ahLst/>
              <a:cxnLst/>
              <a:rect l="l" t="t" r="r" b="b"/>
              <a:pathLst>
                <a:path w="1633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79"/>
                  </a:lnTo>
                  <a:cubicBezTo>
                    <a:pt x="1" y="1949"/>
                    <a:pt x="18" y="2046"/>
                    <a:pt x="88" y="2096"/>
                  </a:cubicBezTo>
                  <a:cubicBezTo>
                    <a:pt x="115" y="2116"/>
                    <a:pt x="146" y="2125"/>
                    <a:pt x="178" y="2125"/>
                  </a:cubicBezTo>
                  <a:cubicBezTo>
                    <a:pt x="228" y="2125"/>
                    <a:pt x="275" y="2102"/>
                    <a:pt x="303" y="2058"/>
                  </a:cubicBezTo>
                  <a:lnTo>
                    <a:pt x="1582" y="243"/>
                  </a:lnTo>
                  <a:cubicBezTo>
                    <a:pt x="1632" y="175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0" name="Google Shape;3860;p55"/>
            <p:cNvSpPr/>
            <p:nvPr/>
          </p:nvSpPr>
          <p:spPr>
            <a:xfrm>
              <a:off x="8066100" y="22201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8"/>
                    <a:pt x="178" y="1428"/>
                  </a:cubicBezTo>
                  <a:cubicBezTo>
                    <a:pt x="225" y="1428"/>
                    <a:pt x="274" y="1406"/>
                    <a:pt x="304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1" name="Google Shape;3861;p55"/>
            <p:cNvSpPr/>
            <p:nvPr/>
          </p:nvSpPr>
          <p:spPr>
            <a:xfrm>
              <a:off x="8081350" y="22308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3"/>
                    <a:pt x="839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2" name="Google Shape;3862;p55"/>
            <p:cNvSpPr/>
            <p:nvPr/>
          </p:nvSpPr>
          <p:spPr>
            <a:xfrm>
              <a:off x="8148950" y="2260963"/>
              <a:ext cx="40800" cy="53200"/>
            </a:xfrm>
            <a:custGeom>
              <a:avLst/>
              <a:gdLst/>
              <a:ahLst/>
              <a:cxnLst/>
              <a:rect l="l" t="t" r="r" b="b"/>
              <a:pathLst>
                <a:path w="1632" h="2128" extrusionOk="0">
                  <a:moveTo>
                    <a:pt x="1455" y="1"/>
                  </a:moveTo>
                  <a:cubicBezTo>
                    <a:pt x="1406" y="1"/>
                    <a:pt x="1359" y="23"/>
                    <a:pt x="1329" y="66"/>
                  </a:cubicBezTo>
                  <a:lnTo>
                    <a:pt x="49" y="1882"/>
                  </a:lnTo>
                  <a:cubicBezTo>
                    <a:pt x="0" y="1952"/>
                    <a:pt x="17" y="2049"/>
                    <a:pt x="87" y="2098"/>
                  </a:cubicBezTo>
                  <a:cubicBezTo>
                    <a:pt x="114" y="2118"/>
                    <a:pt x="146" y="2128"/>
                    <a:pt x="176" y="2128"/>
                  </a:cubicBezTo>
                  <a:cubicBezTo>
                    <a:pt x="224" y="2128"/>
                    <a:pt x="273" y="2103"/>
                    <a:pt x="303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7" y="10"/>
                    <a:pt x="1486" y="1"/>
                    <a:pt x="145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3" name="Google Shape;3863;p55"/>
            <p:cNvSpPr/>
            <p:nvPr/>
          </p:nvSpPr>
          <p:spPr>
            <a:xfrm>
              <a:off x="8115475" y="2254888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9" y="23"/>
                    <a:pt x="839" y="66"/>
                  </a:cubicBezTo>
                  <a:lnTo>
                    <a:pt x="50" y="1185"/>
                  </a:lnTo>
                  <a:cubicBezTo>
                    <a:pt x="0" y="1253"/>
                    <a:pt x="19" y="1351"/>
                    <a:pt x="89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7" y="1429"/>
                    <a:pt x="276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4" name="Google Shape;3864;p55"/>
            <p:cNvSpPr/>
            <p:nvPr/>
          </p:nvSpPr>
          <p:spPr>
            <a:xfrm>
              <a:off x="8130750" y="2265638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1"/>
                    <a:pt x="88" y="1401"/>
                  </a:cubicBezTo>
                  <a:cubicBezTo>
                    <a:pt x="115" y="1421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2" y="245"/>
                  </a:lnTo>
                  <a:cubicBezTo>
                    <a:pt x="1142" y="175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5" name="Google Shape;3865;p55"/>
            <p:cNvSpPr/>
            <p:nvPr/>
          </p:nvSpPr>
          <p:spPr>
            <a:xfrm>
              <a:off x="8198300" y="2295788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8"/>
                  </a:cubicBezTo>
                  <a:cubicBezTo>
                    <a:pt x="115" y="2118"/>
                    <a:pt x="146" y="2128"/>
                    <a:pt x="178" y="2128"/>
                  </a:cubicBezTo>
                  <a:cubicBezTo>
                    <a:pt x="226" y="2128"/>
                    <a:pt x="274" y="2104"/>
                    <a:pt x="305" y="2061"/>
                  </a:cubicBezTo>
                  <a:lnTo>
                    <a:pt x="1584" y="245"/>
                  </a:lnTo>
                  <a:cubicBezTo>
                    <a:pt x="1634" y="175"/>
                    <a:pt x="1615" y="79"/>
                    <a:pt x="1545" y="29"/>
                  </a:cubicBezTo>
                  <a:cubicBezTo>
                    <a:pt x="1519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6" name="Google Shape;3866;p55"/>
            <p:cNvSpPr/>
            <p:nvPr/>
          </p:nvSpPr>
          <p:spPr>
            <a:xfrm>
              <a:off x="8164900" y="22896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7" y="1429"/>
                    <a:pt x="274" y="1407"/>
                    <a:pt x="305" y="1362"/>
                  </a:cubicBezTo>
                  <a:lnTo>
                    <a:pt x="1092" y="244"/>
                  </a:lnTo>
                  <a:cubicBezTo>
                    <a:pt x="1142" y="174"/>
                    <a:pt x="1124" y="77"/>
                    <a:pt x="1055" y="27"/>
                  </a:cubicBezTo>
                  <a:cubicBezTo>
                    <a:pt x="1028" y="9"/>
                    <a:pt x="997" y="0"/>
                    <a:pt x="96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7" name="Google Shape;3867;p55"/>
            <p:cNvSpPr/>
            <p:nvPr/>
          </p:nvSpPr>
          <p:spPr>
            <a:xfrm>
              <a:off x="8180200" y="2300438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4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49" y="1185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0" y="244"/>
                  </a:lnTo>
                  <a:cubicBezTo>
                    <a:pt x="1140" y="174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8" name="Google Shape;3868;p55"/>
            <p:cNvSpPr/>
            <p:nvPr/>
          </p:nvSpPr>
          <p:spPr>
            <a:xfrm>
              <a:off x="8247750" y="2330588"/>
              <a:ext cx="40800" cy="53175"/>
            </a:xfrm>
            <a:custGeom>
              <a:avLst/>
              <a:gdLst/>
              <a:ahLst/>
              <a:cxnLst/>
              <a:rect l="l" t="t" r="r" b="b"/>
              <a:pathLst>
                <a:path w="1632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8"/>
                    <a:pt x="87" y="2098"/>
                  </a:cubicBezTo>
                  <a:cubicBezTo>
                    <a:pt x="115" y="2118"/>
                    <a:pt x="146" y="2126"/>
                    <a:pt x="177" y="2126"/>
                  </a:cubicBezTo>
                  <a:cubicBezTo>
                    <a:pt x="225" y="2126"/>
                    <a:pt x="273" y="2103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9" name="Google Shape;3869;p55"/>
            <p:cNvSpPr/>
            <p:nvPr/>
          </p:nvSpPr>
          <p:spPr>
            <a:xfrm>
              <a:off x="8214300" y="232451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49" y="1183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4" y="1419"/>
                    <a:pt x="147" y="1429"/>
                    <a:pt x="177" y="1429"/>
                  </a:cubicBezTo>
                  <a:cubicBezTo>
                    <a:pt x="225" y="1429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0" name="Google Shape;3870;p55"/>
            <p:cNvSpPr/>
            <p:nvPr/>
          </p:nvSpPr>
          <p:spPr>
            <a:xfrm>
              <a:off x="8229550" y="2335213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7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20" y="1351"/>
                    <a:pt x="88" y="1401"/>
                  </a:cubicBezTo>
                  <a:cubicBezTo>
                    <a:pt x="115" y="1420"/>
                    <a:pt x="147" y="1430"/>
                    <a:pt x="178" y="1430"/>
                  </a:cubicBezTo>
                  <a:cubicBezTo>
                    <a:pt x="227" y="1430"/>
                    <a:pt x="274" y="1405"/>
                    <a:pt x="305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1" name="Google Shape;3871;p55"/>
            <p:cNvSpPr/>
            <p:nvPr/>
          </p:nvSpPr>
          <p:spPr>
            <a:xfrm>
              <a:off x="8297100" y="236536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1"/>
                  </a:moveTo>
                  <a:cubicBezTo>
                    <a:pt x="1409" y="1"/>
                    <a:pt x="1360" y="23"/>
                    <a:pt x="1330" y="65"/>
                  </a:cubicBezTo>
                  <a:lnTo>
                    <a:pt x="51" y="1882"/>
                  </a:lnTo>
                  <a:cubicBezTo>
                    <a:pt x="1" y="1952"/>
                    <a:pt x="19" y="2048"/>
                    <a:pt x="88" y="2098"/>
                  </a:cubicBezTo>
                  <a:cubicBezTo>
                    <a:pt x="115" y="2118"/>
                    <a:pt x="148" y="2127"/>
                    <a:pt x="178" y="2127"/>
                  </a:cubicBezTo>
                  <a:cubicBezTo>
                    <a:pt x="227" y="2127"/>
                    <a:pt x="275" y="2104"/>
                    <a:pt x="305" y="2061"/>
                  </a:cubicBezTo>
                  <a:lnTo>
                    <a:pt x="1584" y="244"/>
                  </a:lnTo>
                  <a:cubicBezTo>
                    <a:pt x="1634" y="175"/>
                    <a:pt x="1615" y="78"/>
                    <a:pt x="1547" y="28"/>
                  </a:cubicBezTo>
                  <a:cubicBezTo>
                    <a:pt x="1520" y="10"/>
                    <a:pt x="1489" y="1"/>
                    <a:pt x="1458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2" name="Google Shape;3872;p55"/>
            <p:cNvSpPr/>
            <p:nvPr/>
          </p:nvSpPr>
          <p:spPr>
            <a:xfrm>
              <a:off x="8263700" y="23592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40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5"/>
                    <a:pt x="305" y="1362"/>
                  </a:cubicBezTo>
                  <a:lnTo>
                    <a:pt x="1093" y="244"/>
                  </a:lnTo>
                  <a:cubicBezTo>
                    <a:pt x="1143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55"/>
            <p:cNvSpPr/>
            <p:nvPr/>
          </p:nvSpPr>
          <p:spPr>
            <a:xfrm>
              <a:off x="8278975" y="2370013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4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4"/>
                    <a:pt x="17" y="1349"/>
                    <a:pt x="87" y="1399"/>
                  </a:cubicBezTo>
                  <a:cubicBezTo>
                    <a:pt x="114" y="1419"/>
                    <a:pt x="146" y="1428"/>
                    <a:pt x="176" y="1428"/>
                  </a:cubicBezTo>
                  <a:cubicBezTo>
                    <a:pt x="224" y="1428"/>
                    <a:pt x="273" y="1406"/>
                    <a:pt x="303" y="1362"/>
                  </a:cubicBezTo>
                  <a:lnTo>
                    <a:pt x="1090" y="243"/>
                  </a:lnTo>
                  <a:cubicBezTo>
                    <a:pt x="1140" y="175"/>
                    <a:pt x="1123" y="78"/>
                    <a:pt x="1053" y="28"/>
                  </a:cubicBezTo>
                  <a:cubicBezTo>
                    <a:pt x="1026" y="9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55"/>
            <p:cNvSpPr/>
            <p:nvPr/>
          </p:nvSpPr>
          <p:spPr>
            <a:xfrm>
              <a:off x="8346500" y="2400138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8" y="0"/>
                    <a:pt x="1360" y="23"/>
                    <a:pt x="1330" y="66"/>
                  </a:cubicBezTo>
                  <a:lnTo>
                    <a:pt x="51" y="1883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7" y="2127"/>
                    <a:pt x="178" y="2127"/>
                  </a:cubicBezTo>
                  <a:cubicBezTo>
                    <a:pt x="228" y="2127"/>
                    <a:pt x="274" y="2103"/>
                    <a:pt x="304" y="2062"/>
                  </a:cubicBezTo>
                  <a:lnTo>
                    <a:pt x="1583" y="244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55"/>
            <p:cNvSpPr/>
            <p:nvPr/>
          </p:nvSpPr>
          <p:spPr>
            <a:xfrm>
              <a:off x="8313100" y="23940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55"/>
            <p:cNvSpPr/>
            <p:nvPr/>
          </p:nvSpPr>
          <p:spPr>
            <a:xfrm>
              <a:off x="8328375" y="2404838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5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4"/>
                  </a:lnTo>
                  <a:cubicBezTo>
                    <a:pt x="0" y="1254"/>
                    <a:pt x="19" y="1349"/>
                    <a:pt x="87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3"/>
                  </a:lnTo>
                  <a:cubicBezTo>
                    <a:pt x="1142" y="175"/>
                    <a:pt x="1123" y="78"/>
                    <a:pt x="1055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55"/>
            <p:cNvSpPr/>
            <p:nvPr/>
          </p:nvSpPr>
          <p:spPr>
            <a:xfrm>
              <a:off x="8395950" y="2434963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1"/>
                  </a:moveTo>
                  <a:cubicBezTo>
                    <a:pt x="1407" y="1"/>
                    <a:pt x="1360" y="23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8" y="2048"/>
                    <a:pt x="88" y="2098"/>
                  </a:cubicBezTo>
                  <a:cubicBezTo>
                    <a:pt x="115" y="2116"/>
                    <a:pt x="146" y="2126"/>
                    <a:pt x="176" y="2126"/>
                  </a:cubicBezTo>
                  <a:cubicBezTo>
                    <a:pt x="225" y="2126"/>
                    <a:pt x="273" y="2102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55"/>
            <p:cNvSpPr/>
            <p:nvPr/>
          </p:nvSpPr>
          <p:spPr>
            <a:xfrm>
              <a:off x="8362475" y="24288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0"/>
                  </a:moveTo>
                  <a:cubicBezTo>
                    <a:pt x="917" y="0"/>
                    <a:pt x="870" y="23"/>
                    <a:pt x="839" y="65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8" y="1429"/>
                    <a:pt x="275" y="1406"/>
                    <a:pt x="305" y="1361"/>
                  </a:cubicBezTo>
                  <a:lnTo>
                    <a:pt x="1092" y="244"/>
                  </a:lnTo>
                  <a:cubicBezTo>
                    <a:pt x="1142" y="174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55"/>
            <p:cNvSpPr/>
            <p:nvPr/>
          </p:nvSpPr>
          <p:spPr>
            <a:xfrm>
              <a:off x="8377775" y="243961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50" y="1184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4" y="1420"/>
                    <a:pt x="146" y="1429"/>
                    <a:pt x="177" y="1429"/>
                  </a:cubicBezTo>
                  <a:cubicBezTo>
                    <a:pt x="224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3" y="28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55"/>
            <p:cNvSpPr/>
            <p:nvPr/>
          </p:nvSpPr>
          <p:spPr>
            <a:xfrm>
              <a:off x="8046250" y="1960163"/>
              <a:ext cx="32625" cy="41525"/>
            </a:xfrm>
            <a:custGeom>
              <a:avLst/>
              <a:gdLst/>
              <a:ahLst/>
              <a:cxnLst/>
              <a:rect l="l" t="t" r="r" b="b"/>
              <a:pathLst>
                <a:path w="1305" h="1661" extrusionOk="0">
                  <a:moveTo>
                    <a:pt x="1129" y="0"/>
                  </a:moveTo>
                  <a:cubicBezTo>
                    <a:pt x="1081" y="0"/>
                    <a:pt x="1033" y="23"/>
                    <a:pt x="1002" y="66"/>
                  </a:cubicBezTo>
                  <a:lnTo>
                    <a:pt x="49" y="1416"/>
                  </a:lnTo>
                  <a:cubicBezTo>
                    <a:pt x="0" y="1485"/>
                    <a:pt x="17" y="1582"/>
                    <a:pt x="87" y="1632"/>
                  </a:cubicBezTo>
                  <a:cubicBezTo>
                    <a:pt x="114" y="1652"/>
                    <a:pt x="146" y="1660"/>
                    <a:pt x="176" y="1660"/>
                  </a:cubicBezTo>
                  <a:cubicBezTo>
                    <a:pt x="225" y="1660"/>
                    <a:pt x="273" y="1638"/>
                    <a:pt x="303" y="1595"/>
                  </a:cubicBezTo>
                  <a:lnTo>
                    <a:pt x="1255" y="244"/>
                  </a:lnTo>
                  <a:cubicBezTo>
                    <a:pt x="1305" y="174"/>
                    <a:pt x="1288" y="77"/>
                    <a:pt x="1218" y="27"/>
                  </a:cubicBezTo>
                  <a:cubicBezTo>
                    <a:pt x="1191" y="9"/>
                    <a:pt x="1160" y="0"/>
                    <a:pt x="1129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55"/>
            <p:cNvSpPr/>
            <p:nvPr/>
          </p:nvSpPr>
          <p:spPr>
            <a:xfrm>
              <a:off x="8041200" y="1965113"/>
              <a:ext cx="42675" cy="31575"/>
            </a:xfrm>
            <a:custGeom>
              <a:avLst/>
              <a:gdLst/>
              <a:ahLst/>
              <a:cxnLst/>
              <a:rect l="l" t="t" r="r" b="b"/>
              <a:pathLst>
                <a:path w="1707" h="1263" extrusionOk="0">
                  <a:moveTo>
                    <a:pt x="179" y="1"/>
                  </a:moveTo>
                  <a:cubicBezTo>
                    <a:pt x="130" y="1"/>
                    <a:pt x="81" y="23"/>
                    <a:pt x="51" y="66"/>
                  </a:cubicBezTo>
                  <a:cubicBezTo>
                    <a:pt x="1" y="135"/>
                    <a:pt x="19" y="232"/>
                    <a:pt x="89" y="282"/>
                  </a:cubicBezTo>
                  <a:lnTo>
                    <a:pt x="1441" y="1234"/>
                  </a:lnTo>
                  <a:cubicBezTo>
                    <a:pt x="1468" y="1254"/>
                    <a:pt x="1500" y="1262"/>
                    <a:pt x="1531" y="1262"/>
                  </a:cubicBezTo>
                  <a:cubicBezTo>
                    <a:pt x="1578" y="1262"/>
                    <a:pt x="1627" y="1239"/>
                    <a:pt x="1657" y="1197"/>
                  </a:cubicBezTo>
                  <a:cubicBezTo>
                    <a:pt x="1707" y="1127"/>
                    <a:pt x="1690" y="1029"/>
                    <a:pt x="1620" y="979"/>
                  </a:cubicBezTo>
                  <a:lnTo>
                    <a:pt x="268" y="28"/>
                  </a:lnTo>
                  <a:cubicBezTo>
                    <a:pt x="241" y="10"/>
                    <a:pt x="210" y="1"/>
                    <a:pt x="179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882" name="Google Shape;3882;p55"/>
          <p:cNvGrpSpPr/>
          <p:nvPr/>
        </p:nvGrpSpPr>
        <p:grpSpPr>
          <a:xfrm>
            <a:off x="940603" y="1022545"/>
            <a:ext cx="1167781" cy="1203693"/>
            <a:chOff x="940603" y="1489632"/>
            <a:chExt cx="745681" cy="929720"/>
          </a:xfrm>
        </p:grpSpPr>
        <p:sp>
          <p:nvSpPr>
            <p:cNvPr id="3883" name="Google Shape;3883;p55"/>
            <p:cNvSpPr/>
            <p:nvPr/>
          </p:nvSpPr>
          <p:spPr>
            <a:xfrm rot="961257">
              <a:off x="1445027" y="1516007"/>
              <a:ext cx="218584" cy="195058"/>
            </a:xfrm>
            <a:custGeom>
              <a:avLst/>
              <a:gdLst/>
              <a:ahLst/>
              <a:cxnLst/>
              <a:rect l="l" t="t" r="r" b="b"/>
              <a:pathLst>
                <a:path w="8743" h="7802" extrusionOk="0">
                  <a:moveTo>
                    <a:pt x="6174" y="0"/>
                  </a:moveTo>
                  <a:cubicBezTo>
                    <a:pt x="6073" y="0"/>
                    <a:pt x="5971" y="22"/>
                    <a:pt x="5874" y="68"/>
                  </a:cubicBezTo>
                  <a:lnTo>
                    <a:pt x="365" y="3812"/>
                  </a:lnTo>
                  <a:lnTo>
                    <a:pt x="0" y="4844"/>
                  </a:lnTo>
                  <a:lnTo>
                    <a:pt x="8378" y="7801"/>
                  </a:lnTo>
                  <a:lnTo>
                    <a:pt x="8742" y="6770"/>
                  </a:lnTo>
                  <a:lnTo>
                    <a:pt x="6805" y="397"/>
                  </a:lnTo>
                  <a:cubicBezTo>
                    <a:pt x="6685" y="147"/>
                    <a:pt x="6434" y="0"/>
                    <a:pt x="6174" y="0"/>
                  </a:cubicBezTo>
                  <a:close/>
                </a:path>
              </a:pathLst>
            </a:custGeom>
            <a:solidFill>
              <a:srgbClr val="F55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4" name="Google Shape;3884;p55"/>
            <p:cNvSpPr/>
            <p:nvPr/>
          </p:nvSpPr>
          <p:spPr>
            <a:xfrm rot="961257">
              <a:off x="1440404" y="1549388"/>
              <a:ext cx="218559" cy="161032"/>
            </a:xfrm>
            <a:custGeom>
              <a:avLst/>
              <a:gdLst/>
              <a:ahLst/>
              <a:cxnLst/>
              <a:rect l="l" t="t" r="r" b="b"/>
              <a:pathLst>
                <a:path w="8742" h="6441" extrusionOk="0">
                  <a:moveTo>
                    <a:pt x="3970" y="1"/>
                  </a:moveTo>
                  <a:lnTo>
                    <a:pt x="363" y="2451"/>
                  </a:lnTo>
                  <a:lnTo>
                    <a:pt x="0" y="3483"/>
                  </a:lnTo>
                  <a:lnTo>
                    <a:pt x="8378" y="6440"/>
                  </a:lnTo>
                  <a:lnTo>
                    <a:pt x="8742" y="5409"/>
                  </a:lnTo>
                  <a:lnTo>
                    <a:pt x="7477" y="1252"/>
                  </a:lnTo>
                  <a:lnTo>
                    <a:pt x="4188" y="92"/>
                  </a:lnTo>
                  <a:cubicBezTo>
                    <a:pt x="4114" y="65"/>
                    <a:pt x="4041" y="32"/>
                    <a:pt x="39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5" name="Google Shape;3885;p55"/>
            <p:cNvSpPr/>
            <p:nvPr/>
          </p:nvSpPr>
          <p:spPr>
            <a:xfrm rot="961257">
              <a:off x="1560838" y="1527856"/>
              <a:ext cx="87729" cy="65353"/>
            </a:xfrm>
            <a:custGeom>
              <a:avLst/>
              <a:gdLst/>
              <a:ahLst/>
              <a:cxnLst/>
              <a:rect l="l" t="t" r="r" b="b"/>
              <a:pathLst>
                <a:path w="3509" h="2614" extrusionOk="0">
                  <a:moveTo>
                    <a:pt x="2205" y="0"/>
                  </a:moveTo>
                  <a:cubicBezTo>
                    <a:pt x="2104" y="0"/>
                    <a:pt x="2002" y="22"/>
                    <a:pt x="1905" y="68"/>
                  </a:cubicBezTo>
                  <a:lnTo>
                    <a:pt x="1" y="1362"/>
                  </a:lnTo>
                  <a:cubicBezTo>
                    <a:pt x="75" y="1393"/>
                    <a:pt x="146" y="1426"/>
                    <a:pt x="221" y="1453"/>
                  </a:cubicBezTo>
                  <a:lnTo>
                    <a:pt x="3509" y="2613"/>
                  </a:lnTo>
                  <a:lnTo>
                    <a:pt x="2836" y="397"/>
                  </a:lnTo>
                  <a:cubicBezTo>
                    <a:pt x="2716" y="147"/>
                    <a:pt x="2465" y="0"/>
                    <a:pt x="22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6" name="Google Shape;3886;p55"/>
            <p:cNvSpPr/>
            <p:nvPr/>
          </p:nvSpPr>
          <p:spPr>
            <a:xfrm rot="961257">
              <a:off x="974693" y="2165470"/>
              <a:ext cx="251735" cy="223484"/>
            </a:xfrm>
            <a:custGeom>
              <a:avLst/>
              <a:gdLst/>
              <a:ahLst/>
              <a:cxnLst/>
              <a:rect l="l" t="t" r="r" b="b"/>
              <a:pathLst>
                <a:path w="10069" h="8939" extrusionOk="0">
                  <a:moveTo>
                    <a:pt x="5034" y="1"/>
                  </a:moveTo>
                  <a:cubicBezTo>
                    <a:pt x="3193" y="1"/>
                    <a:pt x="1470" y="1148"/>
                    <a:pt x="823" y="2983"/>
                  </a:cubicBezTo>
                  <a:cubicBezTo>
                    <a:pt x="1" y="5309"/>
                    <a:pt x="1220" y="7861"/>
                    <a:pt x="3547" y="8683"/>
                  </a:cubicBezTo>
                  <a:cubicBezTo>
                    <a:pt x="4039" y="8856"/>
                    <a:pt x="4541" y="8939"/>
                    <a:pt x="5035" y="8939"/>
                  </a:cubicBezTo>
                  <a:cubicBezTo>
                    <a:pt x="6876" y="8939"/>
                    <a:pt x="8599" y="7792"/>
                    <a:pt x="9247" y="5956"/>
                  </a:cubicBezTo>
                  <a:cubicBezTo>
                    <a:pt x="10068" y="3629"/>
                    <a:pt x="8848" y="1078"/>
                    <a:pt x="6521" y="257"/>
                  </a:cubicBezTo>
                  <a:cubicBezTo>
                    <a:pt x="6029" y="83"/>
                    <a:pt x="5527" y="1"/>
                    <a:pt x="50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7" name="Google Shape;3887;p55"/>
            <p:cNvSpPr/>
            <p:nvPr/>
          </p:nvSpPr>
          <p:spPr>
            <a:xfrm rot="961257">
              <a:off x="997100" y="2270404"/>
              <a:ext cx="81828" cy="71303"/>
            </a:xfrm>
            <a:custGeom>
              <a:avLst/>
              <a:gdLst/>
              <a:ahLst/>
              <a:cxnLst/>
              <a:rect l="l" t="t" r="r" b="b"/>
              <a:pathLst>
                <a:path w="3273" h="2852" extrusionOk="0">
                  <a:moveTo>
                    <a:pt x="777" y="0"/>
                  </a:moveTo>
                  <a:cubicBezTo>
                    <a:pt x="703" y="0"/>
                    <a:pt x="621" y="39"/>
                    <a:pt x="522" y="129"/>
                  </a:cubicBezTo>
                  <a:cubicBezTo>
                    <a:pt x="1" y="605"/>
                    <a:pt x="78" y="1536"/>
                    <a:pt x="694" y="2214"/>
                  </a:cubicBezTo>
                  <a:cubicBezTo>
                    <a:pt x="1071" y="2629"/>
                    <a:pt x="1564" y="2851"/>
                    <a:pt x="2009" y="2851"/>
                  </a:cubicBezTo>
                  <a:cubicBezTo>
                    <a:pt x="2289" y="2851"/>
                    <a:pt x="2550" y="2763"/>
                    <a:pt x="2751" y="2581"/>
                  </a:cubicBezTo>
                  <a:cubicBezTo>
                    <a:pt x="3273" y="2105"/>
                    <a:pt x="2351" y="1942"/>
                    <a:pt x="1735" y="1266"/>
                  </a:cubicBezTo>
                  <a:cubicBezTo>
                    <a:pt x="1236" y="717"/>
                    <a:pt x="1091" y="0"/>
                    <a:pt x="77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8" name="Google Shape;3888;p55"/>
            <p:cNvSpPr/>
            <p:nvPr/>
          </p:nvSpPr>
          <p:spPr>
            <a:xfrm rot="961257">
              <a:off x="1070353" y="2339587"/>
              <a:ext cx="15001" cy="13326"/>
            </a:xfrm>
            <a:custGeom>
              <a:avLst/>
              <a:gdLst/>
              <a:ahLst/>
              <a:cxnLst/>
              <a:rect l="l" t="t" r="r" b="b"/>
              <a:pathLst>
                <a:path w="600" h="533" extrusionOk="0">
                  <a:moveTo>
                    <a:pt x="298" y="1"/>
                  </a:moveTo>
                  <a:cubicBezTo>
                    <a:pt x="188" y="1"/>
                    <a:pt x="86" y="68"/>
                    <a:pt x="49" y="177"/>
                  </a:cubicBezTo>
                  <a:cubicBezTo>
                    <a:pt x="1" y="316"/>
                    <a:pt x="73" y="469"/>
                    <a:pt x="211" y="517"/>
                  </a:cubicBezTo>
                  <a:cubicBezTo>
                    <a:pt x="240" y="528"/>
                    <a:pt x="271" y="533"/>
                    <a:pt x="300" y="533"/>
                  </a:cubicBezTo>
                  <a:cubicBezTo>
                    <a:pt x="410" y="533"/>
                    <a:pt x="512" y="465"/>
                    <a:pt x="551" y="354"/>
                  </a:cubicBezTo>
                  <a:cubicBezTo>
                    <a:pt x="599" y="216"/>
                    <a:pt x="528" y="63"/>
                    <a:pt x="388" y="16"/>
                  </a:cubicBezTo>
                  <a:cubicBezTo>
                    <a:pt x="358" y="5"/>
                    <a:pt x="328" y="1"/>
                    <a:pt x="298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9" name="Google Shape;3889;p55"/>
            <p:cNvSpPr/>
            <p:nvPr/>
          </p:nvSpPr>
          <p:spPr>
            <a:xfrm rot="961257">
              <a:off x="1084731" y="1579951"/>
              <a:ext cx="468419" cy="780982"/>
            </a:xfrm>
            <a:custGeom>
              <a:avLst/>
              <a:gdLst/>
              <a:ahLst/>
              <a:cxnLst/>
              <a:rect l="l" t="t" r="r" b="b"/>
              <a:pathLst>
                <a:path w="18736" h="31238" extrusionOk="0">
                  <a:moveTo>
                    <a:pt x="9931" y="0"/>
                  </a:moveTo>
                  <a:lnTo>
                    <a:pt x="0" y="28129"/>
                  </a:lnTo>
                  <a:lnTo>
                    <a:pt x="8805" y="31237"/>
                  </a:lnTo>
                  <a:lnTo>
                    <a:pt x="18735" y="3108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0" name="Google Shape;3890;p55"/>
            <p:cNvSpPr/>
            <p:nvPr/>
          </p:nvSpPr>
          <p:spPr>
            <a:xfrm rot="961257">
              <a:off x="1164530" y="1608102"/>
              <a:ext cx="308813" cy="724680"/>
            </a:xfrm>
            <a:custGeom>
              <a:avLst/>
              <a:gdLst/>
              <a:ahLst/>
              <a:cxnLst/>
              <a:rect l="l" t="t" r="r" b="b"/>
              <a:pathLst>
                <a:path w="12352" h="28986" extrusionOk="0">
                  <a:moveTo>
                    <a:pt x="9931" y="0"/>
                  </a:moveTo>
                  <a:lnTo>
                    <a:pt x="0" y="28131"/>
                  </a:lnTo>
                  <a:lnTo>
                    <a:pt x="2421" y="28985"/>
                  </a:lnTo>
                  <a:lnTo>
                    <a:pt x="12351" y="855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1" name="Google Shape;3891;p55"/>
            <p:cNvSpPr/>
            <p:nvPr/>
          </p:nvSpPr>
          <p:spPr>
            <a:xfrm rot="961257">
              <a:off x="1433143" y="1524908"/>
              <a:ext cx="226884" cy="168807"/>
            </a:xfrm>
            <a:custGeom>
              <a:avLst/>
              <a:gdLst/>
              <a:ahLst/>
              <a:cxnLst/>
              <a:rect l="l" t="t" r="r" b="b"/>
              <a:pathLst>
                <a:path w="9075" h="6752" extrusionOk="0">
                  <a:moveTo>
                    <a:pt x="4158" y="333"/>
                  </a:moveTo>
                  <a:cubicBezTo>
                    <a:pt x="4208" y="355"/>
                    <a:pt x="4258" y="376"/>
                    <a:pt x="4311" y="393"/>
                  </a:cubicBezTo>
                  <a:lnTo>
                    <a:pt x="7526" y="1528"/>
                  </a:lnTo>
                  <a:lnTo>
                    <a:pt x="8752" y="5560"/>
                  </a:lnTo>
                  <a:lnTo>
                    <a:pt x="8458" y="6399"/>
                  </a:lnTo>
                  <a:lnTo>
                    <a:pt x="372" y="3544"/>
                  </a:lnTo>
                  <a:lnTo>
                    <a:pt x="668" y="2707"/>
                  </a:lnTo>
                  <a:lnTo>
                    <a:pt x="4158" y="333"/>
                  </a:lnTo>
                  <a:close/>
                  <a:moveTo>
                    <a:pt x="4145" y="0"/>
                  </a:moveTo>
                  <a:cubicBezTo>
                    <a:pt x="4115" y="0"/>
                    <a:pt x="4084" y="9"/>
                    <a:pt x="4058" y="28"/>
                  </a:cubicBezTo>
                  <a:lnTo>
                    <a:pt x="453" y="2478"/>
                  </a:lnTo>
                  <a:cubicBezTo>
                    <a:pt x="426" y="2497"/>
                    <a:pt x="405" y="2524"/>
                    <a:pt x="393" y="2554"/>
                  </a:cubicBezTo>
                  <a:lnTo>
                    <a:pt x="29" y="3587"/>
                  </a:lnTo>
                  <a:cubicBezTo>
                    <a:pt x="0" y="3667"/>
                    <a:pt x="43" y="3757"/>
                    <a:pt x="125" y="3786"/>
                  </a:cubicBezTo>
                  <a:lnTo>
                    <a:pt x="8500" y="6743"/>
                  </a:lnTo>
                  <a:cubicBezTo>
                    <a:pt x="8519" y="6749"/>
                    <a:pt x="8535" y="6752"/>
                    <a:pt x="8552" y="6752"/>
                  </a:cubicBezTo>
                  <a:cubicBezTo>
                    <a:pt x="8573" y="6752"/>
                    <a:pt x="8598" y="6746"/>
                    <a:pt x="8622" y="6733"/>
                  </a:cubicBezTo>
                  <a:cubicBezTo>
                    <a:pt x="8658" y="6716"/>
                    <a:pt x="8686" y="6686"/>
                    <a:pt x="8700" y="6646"/>
                  </a:cubicBezTo>
                  <a:lnTo>
                    <a:pt x="9065" y="5614"/>
                  </a:lnTo>
                  <a:cubicBezTo>
                    <a:pt x="9075" y="5583"/>
                    <a:pt x="9075" y="5550"/>
                    <a:pt x="9066" y="5517"/>
                  </a:cubicBezTo>
                  <a:lnTo>
                    <a:pt x="7802" y="1361"/>
                  </a:lnTo>
                  <a:cubicBezTo>
                    <a:pt x="7787" y="1314"/>
                    <a:pt x="7752" y="1275"/>
                    <a:pt x="7706" y="1259"/>
                  </a:cubicBezTo>
                  <a:lnTo>
                    <a:pt x="4417" y="99"/>
                  </a:lnTo>
                  <a:cubicBezTo>
                    <a:pt x="4344" y="73"/>
                    <a:pt x="4277" y="43"/>
                    <a:pt x="4208" y="13"/>
                  </a:cubicBezTo>
                  <a:cubicBezTo>
                    <a:pt x="4188" y="5"/>
                    <a:pt x="4167" y="0"/>
                    <a:pt x="414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2" name="Google Shape;3892;p55"/>
            <p:cNvSpPr/>
            <p:nvPr/>
          </p:nvSpPr>
          <p:spPr>
            <a:xfrm rot="961257">
              <a:off x="1554032" y="1503511"/>
              <a:ext cx="95904" cy="73103"/>
            </a:xfrm>
            <a:custGeom>
              <a:avLst/>
              <a:gdLst/>
              <a:ahLst/>
              <a:cxnLst/>
              <a:rect l="l" t="t" r="r" b="b"/>
              <a:pathLst>
                <a:path w="3836" h="2924" extrusionOk="0">
                  <a:moveTo>
                    <a:pt x="2363" y="310"/>
                  </a:moveTo>
                  <a:cubicBezTo>
                    <a:pt x="2424" y="310"/>
                    <a:pt x="2486" y="320"/>
                    <a:pt x="2545" y="340"/>
                  </a:cubicBezTo>
                  <a:cubicBezTo>
                    <a:pt x="2681" y="389"/>
                    <a:pt x="2792" y="488"/>
                    <a:pt x="2845" y="596"/>
                  </a:cubicBezTo>
                  <a:lnTo>
                    <a:pt x="3430" y="2518"/>
                  </a:lnTo>
                  <a:lnTo>
                    <a:pt x="3430" y="2518"/>
                  </a:lnTo>
                  <a:lnTo>
                    <a:pt x="488" y="1481"/>
                  </a:lnTo>
                  <a:lnTo>
                    <a:pt x="2131" y="362"/>
                  </a:lnTo>
                  <a:cubicBezTo>
                    <a:pt x="2205" y="327"/>
                    <a:pt x="2284" y="310"/>
                    <a:pt x="2363" y="310"/>
                  </a:cubicBezTo>
                  <a:close/>
                  <a:moveTo>
                    <a:pt x="2373" y="1"/>
                  </a:moveTo>
                  <a:cubicBezTo>
                    <a:pt x="2242" y="1"/>
                    <a:pt x="2108" y="31"/>
                    <a:pt x="1978" y="95"/>
                  </a:cubicBezTo>
                  <a:lnTo>
                    <a:pt x="73" y="1388"/>
                  </a:lnTo>
                  <a:cubicBezTo>
                    <a:pt x="28" y="1419"/>
                    <a:pt x="0" y="1475"/>
                    <a:pt x="6" y="1531"/>
                  </a:cubicBezTo>
                  <a:cubicBezTo>
                    <a:pt x="12" y="1588"/>
                    <a:pt x="45" y="1635"/>
                    <a:pt x="98" y="1659"/>
                  </a:cubicBezTo>
                  <a:cubicBezTo>
                    <a:pt x="172" y="1693"/>
                    <a:pt x="249" y="1725"/>
                    <a:pt x="328" y="1753"/>
                  </a:cubicBezTo>
                  <a:lnTo>
                    <a:pt x="3615" y="2915"/>
                  </a:lnTo>
                  <a:cubicBezTo>
                    <a:pt x="3634" y="2919"/>
                    <a:pt x="3650" y="2924"/>
                    <a:pt x="3667" y="2924"/>
                  </a:cubicBezTo>
                  <a:cubicBezTo>
                    <a:pt x="3707" y="2924"/>
                    <a:pt x="3744" y="2908"/>
                    <a:pt x="3777" y="2879"/>
                  </a:cubicBezTo>
                  <a:cubicBezTo>
                    <a:pt x="3820" y="2839"/>
                    <a:pt x="3835" y="2777"/>
                    <a:pt x="3817" y="2722"/>
                  </a:cubicBezTo>
                  <a:lnTo>
                    <a:pt x="3135" y="483"/>
                  </a:lnTo>
                  <a:cubicBezTo>
                    <a:pt x="3037" y="278"/>
                    <a:pt x="2865" y="125"/>
                    <a:pt x="2649" y="47"/>
                  </a:cubicBezTo>
                  <a:cubicBezTo>
                    <a:pt x="2560" y="16"/>
                    <a:pt x="2467" y="1"/>
                    <a:pt x="2373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3" name="Google Shape;3893;p55"/>
            <p:cNvSpPr/>
            <p:nvPr/>
          </p:nvSpPr>
          <p:spPr>
            <a:xfrm rot="961257">
              <a:off x="957569" y="2211369"/>
              <a:ext cx="239885" cy="156706"/>
            </a:xfrm>
            <a:custGeom>
              <a:avLst/>
              <a:gdLst/>
              <a:ahLst/>
              <a:cxnLst/>
              <a:rect l="l" t="t" r="r" b="b"/>
              <a:pathLst>
                <a:path w="9595" h="6268" extrusionOk="0">
                  <a:moveTo>
                    <a:pt x="996" y="0"/>
                  </a:moveTo>
                  <a:cubicBezTo>
                    <a:pt x="932" y="0"/>
                    <a:pt x="872" y="40"/>
                    <a:pt x="849" y="103"/>
                  </a:cubicBezTo>
                  <a:cubicBezTo>
                    <a:pt x="0" y="2507"/>
                    <a:pt x="1265" y="5153"/>
                    <a:pt x="3670" y="6000"/>
                  </a:cubicBezTo>
                  <a:cubicBezTo>
                    <a:pt x="4173" y="6179"/>
                    <a:pt x="4694" y="6267"/>
                    <a:pt x="5213" y="6267"/>
                  </a:cubicBezTo>
                  <a:cubicBezTo>
                    <a:pt x="5893" y="6267"/>
                    <a:pt x="6570" y="6114"/>
                    <a:pt x="7202" y="5813"/>
                  </a:cubicBezTo>
                  <a:cubicBezTo>
                    <a:pt x="8316" y="5281"/>
                    <a:pt x="9156" y="4347"/>
                    <a:pt x="9566" y="3182"/>
                  </a:cubicBezTo>
                  <a:cubicBezTo>
                    <a:pt x="9595" y="3102"/>
                    <a:pt x="9552" y="3012"/>
                    <a:pt x="9472" y="2984"/>
                  </a:cubicBezTo>
                  <a:cubicBezTo>
                    <a:pt x="9455" y="2978"/>
                    <a:pt x="9438" y="2975"/>
                    <a:pt x="9421" y="2975"/>
                  </a:cubicBezTo>
                  <a:cubicBezTo>
                    <a:pt x="9357" y="2975"/>
                    <a:pt x="9296" y="3015"/>
                    <a:pt x="9274" y="3078"/>
                  </a:cubicBezTo>
                  <a:cubicBezTo>
                    <a:pt x="8889" y="4164"/>
                    <a:pt x="8108" y="5036"/>
                    <a:pt x="7067" y="5533"/>
                  </a:cubicBezTo>
                  <a:cubicBezTo>
                    <a:pt x="6479" y="5814"/>
                    <a:pt x="5847" y="5956"/>
                    <a:pt x="5212" y="5956"/>
                  </a:cubicBezTo>
                  <a:cubicBezTo>
                    <a:pt x="4728" y="5956"/>
                    <a:pt x="4242" y="5874"/>
                    <a:pt x="3773" y="5707"/>
                  </a:cubicBezTo>
                  <a:cubicBezTo>
                    <a:pt x="1529" y="4917"/>
                    <a:pt x="350" y="2448"/>
                    <a:pt x="1142" y="206"/>
                  </a:cubicBezTo>
                  <a:cubicBezTo>
                    <a:pt x="1171" y="126"/>
                    <a:pt x="1128" y="38"/>
                    <a:pt x="1048" y="9"/>
                  </a:cubicBezTo>
                  <a:cubicBezTo>
                    <a:pt x="1031" y="3"/>
                    <a:pt x="1013" y="0"/>
                    <a:pt x="99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4" name="Google Shape;3894;p55"/>
            <p:cNvSpPr/>
            <p:nvPr/>
          </p:nvSpPr>
          <p:spPr>
            <a:xfrm rot="961257">
              <a:off x="1077720" y="1555541"/>
              <a:ext cx="476744" cy="788682"/>
            </a:xfrm>
            <a:custGeom>
              <a:avLst/>
              <a:gdLst/>
              <a:ahLst/>
              <a:cxnLst/>
              <a:rect l="l" t="t" r="r" b="b"/>
              <a:pathLst>
                <a:path w="19069" h="31546" extrusionOk="0">
                  <a:moveTo>
                    <a:pt x="10199" y="354"/>
                  </a:moveTo>
                  <a:lnTo>
                    <a:pt x="18711" y="3359"/>
                  </a:lnTo>
                  <a:lnTo>
                    <a:pt x="8883" y="31194"/>
                  </a:lnTo>
                  <a:lnTo>
                    <a:pt x="373" y="28191"/>
                  </a:lnTo>
                  <a:lnTo>
                    <a:pt x="10199" y="354"/>
                  </a:lnTo>
                  <a:close/>
                  <a:moveTo>
                    <a:pt x="10105" y="0"/>
                  </a:moveTo>
                  <a:cubicBezTo>
                    <a:pt x="10082" y="0"/>
                    <a:pt x="10059" y="5"/>
                    <a:pt x="10038" y="16"/>
                  </a:cubicBezTo>
                  <a:cubicBezTo>
                    <a:pt x="10002" y="33"/>
                    <a:pt x="9974" y="64"/>
                    <a:pt x="9959" y="103"/>
                  </a:cubicBezTo>
                  <a:lnTo>
                    <a:pt x="29" y="28231"/>
                  </a:lnTo>
                  <a:cubicBezTo>
                    <a:pt x="0" y="28312"/>
                    <a:pt x="43" y="28401"/>
                    <a:pt x="123" y="28429"/>
                  </a:cubicBezTo>
                  <a:lnTo>
                    <a:pt x="8926" y="31537"/>
                  </a:lnTo>
                  <a:cubicBezTo>
                    <a:pt x="8945" y="31543"/>
                    <a:pt x="8961" y="31546"/>
                    <a:pt x="8978" y="31546"/>
                  </a:cubicBezTo>
                  <a:cubicBezTo>
                    <a:pt x="9041" y="31546"/>
                    <a:pt x="9102" y="31507"/>
                    <a:pt x="9125" y="31441"/>
                  </a:cubicBezTo>
                  <a:lnTo>
                    <a:pt x="19055" y="3312"/>
                  </a:lnTo>
                  <a:cubicBezTo>
                    <a:pt x="19068" y="3275"/>
                    <a:pt x="19065" y="3232"/>
                    <a:pt x="19048" y="3195"/>
                  </a:cubicBezTo>
                  <a:cubicBezTo>
                    <a:pt x="19030" y="3159"/>
                    <a:pt x="19000" y="3131"/>
                    <a:pt x="18961" y="3116"/>
                  </a:cubicBezTo>
                  <a:lnTo>
                    <a:pt x="10157" y="9"/>
                  </a:lnTo>
                  <a:cubicBezTo>
                    <a:pt x="10140" y="3"/>
                    <a:pt x="10122" y="0"/>
                    <a:pt x="1010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5" name="Google Shape;3895;p55"/>
            <p:cNvSpPr/>
            <p:nvPr/>
          </p:nvSpPr>
          <p:spPr>
            <a:xfrm rot="961257">
              <a:off x="1157894" y="1583823"/>
              <a:ext cx="316763" cy="732355"/>
            </a:xfrm>
            <a:custGeom>
              <a:avLst/>
              <a:gdLst/>
              <a:ahLst/>
              <a:cxnLst/>
              <a:rect l="l" t="t" r="r" b="b"/>
              <a:pathLst>
                <a:path w="12670" h="29293" extrusionOk="0">
                  <a:moveTo>
                    <a:pt x="10182" y="350"/>
                  </a:moveTo>
                  <a:lnTo>
                    <a:pt x="12311" y="1102"/>
                  </a:lnTo>
                  <a:lnTo>
                    <a:pt x="2483" y="28937"/>
                  </a:lnTo>
                  <a:lnTo>
                    <a:pt x="354" y="28186"/>
                  </a:lnTo>
                  <a:lnTo>
                    <a:pt x="10182" y="350"/>
                  </a:lnTo>
                  <a:close/>
                  <a:moveTo>
                    <a:pt x="10088" y="0"/>
                  </a:moveTo>
                  <a:cubicBezTo>
                    <a:pt x="10065" y="0"/>
                    <a:pt x="10042" y="5"/>
                    <a:pt x="10020" y="16"/>
                  </a:cubicBezTo>
                  <a:cubicBezTo>
                    <a:pt x="9985" y="33"/>
                    <a:pt x="9956" y="64"/>
                    <a:pt x="9942" y="103"/>
                  </a:cubicBezTo>
                  <a:lnTo>
                    <a:pt x="12" y="28231"/>
                  </a:lnTo>
                  <a:cubicBezTo>
                    <a:pt x="0" y="28271"/>
                    <a:pt x="2" y="28314"/>
                    <a:pt x="19" y="28351"/>
                  </a:cubicBezTo>
                  <a:cubicBezTo>
                    <a:pt x="37" y="28386"/>
                    <a:pt x="67" y="28415"/>
                    <a:pt x="107" y="28429"/>
                  </a:cubicBezTo>
                  <a:lnTo>
                    <a:pt x="2526" y="29284"/>
                  </a:lnTo>
                  <a:cubicBezTo>
                    <a:pt x="2545" y="29288"/>
                    <a:pt x="2561" y="29292"/>
                    <a:pt x="2579" y="29292"/>
                  </a:cubicBezTo>
                  <a:cubicBezTo>
                    <a:pt x="2643" y="29292"/>
                    <a:pt x="2702" y="29251"/>
                    <a:pt x="2726" y="29188"/>
                  </a:cubicBezTo>
                  <a:lnTo>
                    <a:pt x="12657" y="1060"/>
                  </a:lnTo>
                  <a:cubicBezTo>
                    <a:pt x="12670" y="1023"/>
                    <a:pt x="12668" y="980"/>
                    <a:pt x="12650" y="943"/>
                  </a:cubicBezTo>
                  <a:cubicBezTo>
                    <a:pt x="12632" y="907"/>
                    <a:pt x="12602" y="879"/>
                    <a:pt x="12562" y="864"/>
                  </a:cubicBezTo>
                  <a:lnTo>
                    <a:pt x="10141" y="8"/>
                  </a:lnTo>
                  <a:cubicBezTo>
                    <a:pt x="10123" y="3"/>
                    <a:pt x="10105" y="0"/>
                    <a:pt x="1008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896" name="Google Shape;3896;p55"/>
          <p:cNvGrpSpPr/>
          <p:nvPr/>
        </p:nvGrpSpPr>
        <p:grpSpPr>
          <a:xfrm>
            <a:off x="1710775" y="296727"/>
            <a:ext cx="1773158" cy="818659"/>
            <a:chOff x="1710775" y="296727"/>
            <a:chExt cx="1773158" cy="818659"/>
          </a:xfrm>
        </p:grpSpPr>
        <p:sp>
          <p:nvSpPr>
            <p:cNvPr id="3897" name="Google Shape;3897;p55"/>
            <p:cNvSpPr/>
            <p:nvPr/>
          </p:nvSpPr>
          <p:spPr>
            <a:xfrm rot="-4056294">
              <a:off x="2355100" y="1046876"/>
              <a:ext cx="26276" cy="28326"/>
            </a:xfrm>
            <a:custGeom>
              <a:avLst/>
              <a:gdLst/>
              <a:ahLst/>
              <a:cxnLst/>
              <a:rect l="l" t="t" r="r" b="b"/>
              <a:pathLst>
                <a:path w="1051" h="1133" extrusionOk="0">
                  <a:moveTo>
                    <a:pt x="249" y="0"/>
                  </a:moveTo>
                  <a:cubicBezTo>
                    <a:pt x="202" y="0"/>
                    <a:pt x="154" y="15"/>
                    <a:pt x="114" y="46"/>
                  </a:cubicBezTo>
                  <a:cubicBezTo>
                    <a:pt x="19" y="121"/>
                    <a:pt x="1" y="260"/>
                    <a:pt x="76" y="356"/>
                  </a:cubicBezTo>
                  <a:cubicBezTo>
                    <a:pt x="257" y="590"/>
                    <a:pt x="442" y="823"/>
                    <a:pt x="630" y="1051"/>
                  </a:cubicBezTo>
                  <a:cubicBezTo>
                    <a:pt x="674" y="1104"/>
                    <a:pt x="737" y="1132"/>
                    <a:pt x="802" y="1132"/>
                  </a:cubicBezTo>
                  <a:cubicBezTo>
                    <a:pt x="852" y="1132"/>
                    <a:pt x="901" y="1117"/>
                    <a:pt x="942" y="1083"/>
                  </a:cubicBezTo>
                  <a:cubicBezTo>
                    <a:pt x="1036" y="1005"/>
                    <a:pt x="1050" y="867"/>
                    <a:pt x="974" y="771"/>
                  </a:cubicBezTo>
                  <a:cubicBezTo>
                    <a:pt x="788" y="544"/>
                    <a:pt x="605" y="315"/>
                    <a:pt x="425" y="86"/>
                  </a:cubicBezTo>
                  <a:cubicBezTo>
                    <a:pt x="381" y="29"/>
                    <a:pt x="316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8" name="Google Shape;3898;p55"/>
            <p:cNvSpPr/>
            <p:nvPr/>
          </p:nvSpPr>
          <p:spPr>
            <a:xfrm rot="-4056294">
              <a:off x="3194740" y="332828"/>
              <a:ext cx="28526" cy="26051"/>
            </a:xfrm>
            <a:custGeom>
              <a:avLst/>
              <a:gdLst/>
              <a:ahLst/>
              <a:cxnLst/>
              <a:rect l="l" t="t" r="r" b="b"/>
              <a:pathLst>
                <a:path w="1141" h="1042" extrusionOk="0">
                  <a:moveTo>
                    <a:pt x="245" y="0"/>
                  </a:moveTo>
                  <a:cubicBezTo>
                    <a:pt x="184" y="0"/>
                    <a:pt x="123" y="26"/>
                    <a:pt x="80" y="76"/>
                  </a:cubicBezTo>
                  <a:cubicBezTo>
                    <a:pt x="0" y="168"/>
                    <a:pt x="9" y="308"/>
                    <a:pt x="101" y="388"/>
                  </a:cubicBezTo>
                  <a:cubicBezTo>
                    <a:pt x="321" y="579"/>
                    <a:pt x="533" y="778"/>
                    <a:pt x="743" y="980"/>
                  </a:cubicBezTo>
                  <a:cubicBezTo>
                    <a:pt x="786" y="1023"/>
                    <a:pt x="842" y="1041"/>
                    <a:pt x="896" y="1041"/>
                  </a:cubicBezTo>
                  <a:cubicBezTo>
                    <a:pt x="953" y="1041"/>
                    <a:pt x="1013" y="1019"/>
                    <a:pt x="1055" y="975"/>
                  </a:cubicBezTo>
                  <a:cubicBezTo>
                    <a:pt x="1140" y="888"/>
                    <a:pt x="1137" y="748"/>
                    <a:pt x="1051" y="663"/>
                  </a:cubicBezTo>
                  <a:cubicBezTo>
                    <a:pt x="837" y="456"/>
                    <a:pt x="617" y="252"/>
                    <a:pt x="392" y="54"/>
                  </a:cubicBezTo>
                  <a:cubicBezTo>
                    <a:pt x="349" y="18"/>
                    <a:pt x="297" y="0"/>
                    <a:pt x="24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9" name="Google Shape;3899;p55"/>
            <p:cNvSpPr/>
            <p:nvPr/>
          </p:nvSpPr>
          <p:spPr>
            <a:xfrm rot="-4056294">
              <a:off x="2417607" y="1026659"/>
              <a:ext cx="27226" cy="27376"/>
            </a:xfrm>
            <a:custGeom>
              <a:avLst/>
              <a:gdLst/>
              <a:ahLst/>
              <a:cxnLst/>
              <a:rect l="l" t="t" r="r" b="b"/>
              <a:pathLst>
                <a:path w="1089" h="1095" extrusionOk="0">
                  <a:moveTo>
                    <a:pt x="245" y="1"/>
                  </a:moveTo>
                  <a:cubicBezTo>
                    <a:pt x="193" y="1"/>
                    <a:pt x="141" y="19"/>
                    <a:pt x="100" y="56"/>
                  </a:cubicBezTo>
                  <a:cubicBezTo>
                    <a:pt x="9" y="139"/>
                    <a:pt x="1" y="279"/>
                    <a:pt x="82" y="368"/>
                  </a:cubicBezTo>
                  <a:cubicBezTo>
                    <a:pt x="280" y="591"/>
                    <a:pt x="480" y="808"/>
                    <a:pt x="683" y="1025"/>
                  </a:cubicBezTo>
                  <a:cubicBezTo>
                    <a:pt x="725" y="1070"/>
                    <a:pt x="785" y="1094"/>
                    <a:pt x="845" y="1094"/>
                  </a:cubicBezTo>
                  <a:cubicBezTo>
                    <a:pt x="898" y="1094"/>
                    <a:pt x="952" y="1075"/>
                    <a:pt x="995" y="1033"/>
                  </a:cubicBezTo>
                  <a:cubicBezTo>
                    <a:pt x="1083" y="950"/>
                    <a:pt x="1088" y="811"/>
                    <a:pt x="1005" y="721"/>
                  </a:cubicBezTo>
                  <a:cubicBezTo>
                    <a:pt x="806" y="509"/>
                    <a:pt x="608" y="293"/>
                    <a:pt x="412" y="75"/>
                  </a:cubicBezTo>
                  <a:cubicBezTo>
                    <a:pt x="368" y="26"/>
                    <a:pt x="306" y="1"/>
                    <a:pt x="24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0" name="Google Shape;3900;p55"/>
            <p:cNvSpPr/>
            <p:nvPr/>
          </p:nvSpPr>
          <p:spPr>
            <a:xfrm rot="-4056294">
              <a:off x="2837789" y="723654"/>
              <a:ext cx="33626" cy="16875"/>
            </a:xfrm>
            <a:custGeom>
              <a:avLst/>
              <a:gdLst/>
              <a:ahLst/>
              <a:cxnLst/>
              <a:rect l="l" t="t" r="r" b="b"/>
              <a:pathLst>
                <a:path w="1345" h="675" extrusionOk="0">
                  <a:moveTo>
                    <a:pt x="247" y="0"/>
                  </a:moveTo>
                  <a:cubicBezTo>
                    <a:pt x="150" y="0"/>
                    <a:pt x="62" y="65"/>
                    <a:pt x="34" y="162"/>
                  </a:cubicBezTo>
                  <a:cubicBezTo>
                    <a:pt x="0" y="278"/>
                    <a:pt x="70" y="400"/>
                    <a:pt x="187" y="434"/>
                  </a:cubicBezTo>
                  <a:cubicBezTo>
                    <a:pt x="472" y="514"/>
                    <a:pt x="758" y="592"/>
                    <a:pt x="1045" y="667"/>
                  </a:cubicBezTo>
                  <a:cubicBezTo>
                    <a:pt x="1062" y="673"/>
                    <a:pt x="1082" y="674"/>
                    <a:pt x="1099" y="674"/>
                  </a:cubicBezTo>
                  <a:cubicBezTo>
                    <a:pt x="1199" y="674"/>
                    <a:pt x="1288" y="609"/>
                    <a:pt x="1315" y="510"/>
                  </a:cubicBezTo>
                  <a:cubicBezTo>
                    <a:pt x="1345" y="392"/>
                    <a:pt x="1274" y="271"/>
                    <a:pt x="1156" y="240"/>
                  </a:cubicBezTo>
                  <a:cubicBezTo>
                    <a:pt x="872" y="165"/>
                    <a:pt x="589" y="88"/>
                    <a:pt x="308" y="9"/>
                  </a:cubicBezTo>
                  <a:cubicBezTo>
                    <a:pt x="287" y="3"/>
                    <a:pt x="267" y="0"/>
                    <a:pt x="24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1" name="Google Shape;3901;p55"/>
            <p:cNvSpPr/>
            <p:nvPr/>
          </p:nvSpPr>
          <p:spPr>
            <a:xfrm rot="-4056294">
              <a:off x="2649320" y="905097"/>
              <a:ext cx="31476" cy="22676"/>
            </a:xfrm>
            <a:custGeom>
              <a:avLst/>
              <a:gdLst/>
              <a:ahLst/>
              <a:cxnLst/>
              <a:rect l="l" t="t" r="r" b="b"/>
              <a:pathLst>
                <a:path w="1259" h="907" extrusionOk="0">
                  <a:moveTo>
                    <a:pt x="253" y="0"/>
                  </a:moveTo>
                  <a:cubicBezTo>
                    <a:pt x="180" y="0"/>
                    <a:pt x="109" y="36"/>
                    <a:pt x="67" y="101"/>
                  </a:cubicBezTo>
                  <a:cubicBezTo>
                    <a:pt x="0" y="205"/>
                    <a:pt x="31" y="341"/>
                    <a:pt x="134" y="406"/>
                  </a:cubicBezTo>
                  <a:cubicBezTo>
                    <a:pt x="383" y="567"/>
                    <a:pt x="637" y="723"/>
                    <a:pt x="891" y="874"/>
                  </a:cubicBezTo>
                  <a:cubicBezTo>
                    <a:pt x="926" y="896"/>
                    <a:pt x="965" y="907"/>
                    <a:pt x="1004" y="907"/>
                  </a:cubicBezTo>
                  <a:cubicBezTo>
                    <a:pt x="1078" y="907"/>
                    <a:pt x="1152" y="869"/>
                    <a:pt x="1194" y="801"/>
                  </a:cubicBezTo>
                  <a:cubicBezTo>
                    <a:pt x="1258" y="696"/>
                    <a:pt x="1224" y="561"/>
                    <a:pt x="1119" y="497"/>
                  </a:cubicBezTo>
                  <a:cubicBezTo>
                    <a:pt x="868" y="347"/>
                    <a:pt x="620" y="191"/>
                    <a:pt x="372" y="35"/>
                  </a:cubicBezTo>
                  <a:cubicBezTo>
                    <a:pt x="335" y="11"/>
                    <a:pt x="293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2" name="Google Shape;3902;p55"/>
            <p:cNvSpPr/>
            <p:nvPr/>
          </p:nvSpPr>
          <p:spPr>
            <a:xfrm rot="-4056294">
              <a:off x="2594720" y="941346"/>
              <a:ext cx="30501" cy="24051"/>
            </a:xfrm>
            <a:custGeom>
              <a:avLst/>
              <a:gdLst/>
              <a:ahLst/>
              <a:cxnLst/>
              <a:rect l="l" t="t" r="r" b="b"/>
              <a:pathLst>
                <a:path w="1220" h="962" extrusionOk="0">
                  <a:moveTo>
                    <a:pt x="252" y="1"/>
                  </a:moveTo>
                  <a:cubicBezTo>
                    <a:pt x="185" y="1"/>
                    <a:pt x="118" y="32"/>
                    <a:pt x="75" y="90"/>
                  </a:cubicBezTo>
                  <a:cubicBezTo>
                    <a:pt x="1" y="188"/>
                    <a:pt x="22" y="327"/>
                    <a:pt x="120" y="398"/>
                  </a:cubicBezTo>
                  <a:cubicBezTo>
                    <a:pt x="360" y="574"/>
                    <a:pt x="599" y="748"/>
                    <a:pt x="842" y="920"/>
                  </a:cubicBezTo>
                  <a:cubicBezTo>
                    <a:pt x="880" y="945"/>
                    <a:pt x="926" y="961"/>
                    <a:pt x="970" y="961"/>
                  </a:cubicBezTo>
                  <a:cubicBezTo>
                    <a:pt x="1039" y="961"/>
                    <a:pt x="1107" y="927"/>
                    <a:pt x="1150" y="866"/>
                  </a:cubicBezTo>
                  <a:cubicBezTo>
                    <a:pt x="1219" y="767"/>
                    <a:pt x="1196" y="629"/>
                    <a:pt x="1097" y="558"/>
                  </a:cubicBezTo>
                  <a:cubicBezTo>
                    <a:pt x="856" y="390"/>
                    <a:pt x="618" y="218"/>
                    <a:pt x="382" y="44"/>
                  </a:cubicBezTo>
                  <a:cubicBezTo>
                    <a:pt x="343" y="15"/>
                    <a:pt x="298" y="1"/>
                    <a:pt x="252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3" name="Google Shape;3903;p55"/>
            <p:cNvSpPr/>
            <p:nvPr/>
          </p:nvSpPr>
          <p:spPr>
            <a:xfrm rot="-4056294">
              <a:off x="2537693" y="973788"/>
              <a:ext cx="29451" cy="25251"/>
            </a:xfrm>
            <a:custGeom>
              <a:avLst/>
              <a:gdLst/>
              <a:ahLst/>
              <a:cxnLst/>
              <a:rect l="l" t="t" r="r" b="b"/>
              <a:pathLst>
                <a:path w="1178" h="1010" extrusionOk="0">
                  <a:moveTo>
                    <a:pt x="249" y="1"/>
                  </a:moveTo>
                  <a:cubicBezTo>
                    <a:pt x="186" y="1"/>
                    <a:pt x="124" y="27"/>
                    <a:pt x="79" y="77"/>
                  </a:cubicBezTo>
                  <a:cubicBezTo>
                    <a:pt x="0" y="170"/>
                    <a:pt x="13" y="310"/>
                    <a:pt x="105" y="391"/>
                  </a:cubicBezTo>
                  <a:cubicBezTo>
                    <a:pt x="330" y="582"/>
                    <a:pt x="559" y="774"/>
                    <a:pt x="791" y="959"/>
                  </a:cubicBezTo>
                  <a:cubicBezTo>
                    <a:pt x="831" y="993"/>
                    <a:pt x="881" y="1009"/>
                    <a:pt x="929" y="1009"/>
                  </a:cubicBezTo>
                  <a:cubicBezTo>
                    <a:pt x="993" y="1009"/>
                    <a:pt x="1057" y="981"/>
                    <a:pt x="1100" y="927"/>
                  </a:cubicBezTo>
                  <a:cubicBezTo>
                    <a:pt x="1177" y="832"/>
                    <a:pt x="1163" y="693"/>
                    <a:pt x="1068" y="618"/>
                  </a:cubicBezTo>
                  <a:cubicBezTo>
                    <a:pt x="841" y="430"/>
                    <a:pt x="615" y="245"/>
                    <a:pt x="391" y="53"/>
                  </a:cubicBezTo>
                  <a:cubicBezTo>
                    <a:pt x="350" y="18"/>
                    <a:pt x="299" y="1"/>
                    <a:pt x="24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4" name="Google Shape;3904;p55"/>
            <p:cNvSpPr/>
            <p:nvPr/>
          </p:nvSpPr>
          <p:spPr>
            <a:xfrm rot="-4056294">
              <a:off x="2478655" y="1002259"/>
              <a:ext cx="28201" cy="26326"/>
            </a:xfrm>
            <a:custGeom>
              <a:avLst/>
              <a:gdLst/>
              <a:ahLst/>
              <a:cxnLst/>
              <a:rect l="l" t="t" r="r" b="b"/>
              <a:pathLst>
                <a:path w="1128" h="1053" extrusionOk="0">
                  <a:moveTo>
                    <a:pt x="243" y="1"/>
                  </a:moveTo>
                  <a:cubicBezTo>
                    <a:pt x="185" y="1"/>
                    <a:pt x="128" y="23"/>
                    <a:pt x="85" y="67"/>
                  </a:cubicBezTo>
                  <a:cubicBezTo>
                    <a:pt x="0" y="153"/>
                    <a:pt x="1" y="294"/>
                    <a:pt x="89" y="379"/>
                  </a:cubicBezTo>
                  <a:cubicBezTo>
                    <a:pt x="302" y="586"/>
                    <a:pt x="516" y="790"/>
                    <a:pt x="732" y="993"/>
                  </a:cubicBezTo>
                  <a:cubicBezTo>
                    <a:pt x="774" y="1031"/>
                    <a:pt x="830" y="1052"/>
                    <a:pt x="884" y="1052"/>
                  </a:cubicBezTo>
                  <a:cubicBezTo>
                    <a:pt x="942" y="1052"/>
                    <a:pt x="1001" y="1030"/>
                    <a:pt x="1044" y="981"/>
                  </a:cubicBezTo>
                  <a:cubicBezTo>
                    <a:pt x="1127" y="893"/>
                    <a:pt x="1122" y="753"/>
                    <a:pt x="1034" y="669"/>
                  </a:cubicBezTo>
                  <a:cubicBezTo>
                    <a:pt x="821" y="469"/>
                    <a:pt x="608" y="267"/>
                    <a:pt x="397" y="64"/>
                  </a:cubicBezTo>
                  <a:cubicBezTo>
                    <a:pt x="354" y="22"/>
                    <a:pt x="299" y="1"/>
                    <a:pt x="24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5" name="Google Shape;3905;p55"/>
            <p:cNvSpPr/>
            <p:nvPr/>
          </p:nvSpPr>
          <p:spPr>
            <a:xfrm rot="-4056294">
              <a:off x="2701338" y="864970"/>
              <a:ext cx="32226" cy="21400"/>
            </a:xfrm>
            <a:custGeom>
              <a:avLst/>
              <a:gdLst/>
              <a:ahLst/>
              <a:cxnLst/>
              <a:rect l="l" t="t" r="r" b="b"/>
              <a:pathLst>
                <a:path w="1289" h="856" extrusionOk="0">
                  <a:moveTo>
                    <a:pt x="255" y="1"/>
                  </a:moveTo>
                  <a:cubicBezTo>
                    <a:pt x="176" y="1"/>
                    <a:pt x="99" y="43"/>
                    <a:pt x="59" y="118"/>
                  </a:cubicBezTo>
                  <a:cubicBezTo>
                    <a:pt x="1" y="226"/>
                    <a:pt x="41" y="359"/>
                    <a:pt x="150" y="417"/>
                  </a:cubicBezTo>
                  <a:cubicBezTo>
                    <a:pt x="409" y="558"/>
                    <a:pt x="675" y="695"/>
                    <a:pt x="938" y="830"/>
                  </a:cubicBezTo>
                  <a:cubicBezTo>
                    <a:pt x="970" y="847"/>
                    <a:pt x="1004" y="855"/>
                    <a:pt x="1039" y="855"/>
                  </a:cubicBezTo>
                  <a:cubicBezTo>
                    <a:pt x="1118" y="855"/>
                    <a:pt x="1196" y="811"/>
                    <a:pt x="1236" y="735"/>
                  </a:cubicBezTo>
                  <a:cubicBezTo>
                    <a:pt x="1289" y="623"/>
                    <a:pt x="1245" y="490"/>
                    <a:pt x="1137" y="436"/>
                  </a:cubicBezTo>
                  <a:cubicBezTo>
                    <a:pt x="876" y="302"/>
                    <a:pt x="615" y="166"/>
                    <a:pt x="358" y="27"/>
                  </a:cubicBezTo>
                  <a:cubicBezTo>
                    <a:pt x="326" y="9"/>
                    <a:pt x="290" y="1"/>
                    <a:pt x="25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6" name="Google Shape;3906;p55"/>
            <p:cNvSpPr/>
            <p:nvPr/>
          </p:nvSpPr>
          <p:spPr>
            <a:xfrm rot="-4056294">
              <a:off x="2795765" y="774156"/>
              <a:ext cx="33351" cy="18350"/>
            </a:xfrm>
            <a:custGeom>
              <a:avLst/>
              <a:gdLst/>
              <a:ahLst/>
              <a:cxnLst/>
              <a:rect l="l" t="t" r="r" b="b"/>
              <a:pathLst>
                <a:path w="1334" h="734" extrusionOk="0">
                  <a:moveTo>
                    <a:pt x="250" y="1"/>
                  </a:moveTo>
                  <a:cubicBezTo>
                    <a:pt x="160" y="1"/>
                    <a:pt x="75" y="57"/>
                    <a:pt x="42" y="148"/>
                  </a:cubicBezTo>
                  <a:cubicBezTo>
                    <a:pt x="1" y="263"/>
                    <a:pt x="61" y="389"/>
                    <a:pt x="175" y="431"/>
                  </a:cubicBezTo>
                  <a:cubicBezTo>
                    <a:pt x="453" y="532"/>
                    <a:pt x="736" y="630"/>
                    <a:pt x="1015" y="723"/>
                  </a:cubicBezTo>
                  <a:cubicBezTo>
                    <a:pt x="1039" y="730"/>
                    <a:pt x="1062" y="733"/>
                    <a:pt x="1084" y="733"/>
                  </a:cubicBezTo>
                  <a:cubicBezTo>
                    <a:pt x="1177" y="733"/>
                    <a:pt x="1263" y="675"/>
                    <a:pt x="1294" y="583"/>
                  </a:cubicBezTo>
                  <a:cubicBezTo>
                    <a:pt x="1334" y="468"/>
                    <a:pt x="1273" y="342"/>
                    <a:pt x="1155" y="304"/>
                  </a:cubicBezTo>
                  <a:cubicBezTo>
                    <a:pt x="877" y="211"/>
                    <a:pt x="601" y="115"/>
                    <a:pt x="326" y="14"/>
                  </a:cubicBezTo>
                  <a:cubicBezTo>
                    <a:pt x="301" y="5"/>
                    <a:pt x="275" y="1"/>
                    <a:pt x="25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7" name="Google Shape;3907;p55"/>
            <p:cNvSpPr/>
            <p:nvPr/>
          </p:nvSpPr>
          <p:spPr>
            <a:xfrm rot="-4056294">
              <a:off x="3325641" y="297268"/>
              <a:ext cx="21976" cy="31076"/>
            </a:xfrm>
            <a:custGeom>
              <a:avLst/>
              <a:gdLst/>
              <a:ahLst/>
              <a:cxnLst/>
              <a:rect l="l" t="t" r="r" b="b"/>
              <a:pathLst>
                <a:path w="879" h="1243" extrusionOk="0">
                  <a:moveTo>
                    <a:pt x="250" y="1"/>
                  </a:moveTo>
                  <a:cubicBezTo>
                    <a:pt x="217" y="1"/>
                    <a:pt x="183" y="8"/>
                    <a:pt x="151" y="24"/>
                  </a:cubicBezTo>
                  <a:cubicBezTo>
                    <a:pt x="43" y="81"/>
                    <a:pt x="1" y="214"/>
                    <a:pt x="56" y="322"/>
                  </a:cubicBezTo>
                  <a:cubicBezTo>
                    <a:pt x="189" y="581"/>
                    <a:pt x="313" y="845"/>
                    <a:pt x="423" y="1107"/>
                  </a:cubicBezTo>
                  <a:cubicBezTo>
                    <a:pt x="459" y="1192"/>
                    <a:pt x="540" y="1242"/>
                    <a:pt x="626" y="1242"/>
                  </a:cubicBezTo>
                  <a:cubicBezTo>
                    <a:pt x="654" y="1242"/>
                    <a:pt x="686" y="1236"/>
                    <a:pt x="714" y="1225"/>
                  </a:cubicBezTo>
                  <a:cubicBezTo>
                    <a:pt x="825" y="1177"/>
                    <a:pt x="878" y="1048"/>
                    <a:pt x="832" y="936"/>
                  </a:cubicBezTo>
                  <a:cubicBezTo>
                    <a:pt x="717" y="665"/>
                    <a:pt x="589" y="390"/>
                    <a:pt x="449" y="120"/>
                  </a:cubicBezTo>
                  <a:cubicBezTo>
                    <a:pt x="409" y="44"/>
                    <a:pt x="331" y="1"/>
                    <a:pt x="25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8" name="Google Shape;3908;p55"/>
            <p:cNvSpPr/>
            <p:nvPr/>
          </p:nvSpPr>
          <p:spPr>
            <a:xfrm rot="-4056294">
              <a:off x="3394551" y="301665"/>
              <a:ext cx="15925" cy="32826"/>
            </a:xfrm>
            <a:custGeom>
              <a:avLst/>
              <a:gdLst/>
              <a:ahLst/>
              <a:cxnLst/>
              <a:rect l="l" t="t" r="r" b="b"/>
              <a:pathLst>
                <a:path w="637" h="1313" extrusionOk="0">
                  <a:moveTo>
                    <a:pt x="245" y="1"/>
                  </a:moveTo>
                  <a:cubicBezTo>
                    <a:pt x="229" y="1"/>
                    <a:pt x="212" y="3"/>
                    <a:pt x="195" y="7"/>
                  </a:cubicBezTo>
                  <a:cubicBezTo>
                    <a:pt x="76" y="32"/>
                    <a:pt x="1" y="151"/>
                    <a:pt x="28" y="272"/>
                  </a:cubicBezTo>
                  <a:cubicBezTo>
                    <a:pt x="92" y="554"/>
                    <a:pt x="146" y="839"/>
                    <a:pt x="182" y="1121"/>
                  </a:cubicBezTo>
                  <a:cubicBezTo>
                    <a:pt x="197" y="1233"/>
                    <a:pt x="292" y="1313"/>
                    <a:pt x="401" y="1313"/>
                  </a:cubicBezTo>
                  <a:cubicBezTo>
                    <a:pt x="411" y="1313"/>
                    <a:pt x="422" y="1311"/>
                    <a:pt x="431" y="1311"/>
                  </a:cubicBezTo>
                  <a:cubicBezTo>
                    <a:pt x="551" y="1296"/>
                    <a:pt x="636" y="1184"/>
                    <a:pt x="621" y="1060"/>
                  </a:cubicBezTo>
                  <a:cubicBezTo>
                    <a:pt x="581" y="765"/>
                    <a:pt x="526" y="468"/>
                    <a:pt x="459" y="173"/>
                  </a:cubicBezTo>
                  <a:cubicBezTo>
                    <a:pt x="436" y="70"/>
                    <a:pt x="345" y="1"/>
                    <a:pt x="24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9" name="Google Shape;3909;p55"/>
            <p:cNvSpPr/>
            <p:nvPr/>
          </p:nvSpPr>
          <p:spPr>
            <a:xfrm rot="-4056294">
              <a:off x="3082239" y="408133"/>
              <a:ext cx="32501" cy="20825"/>
            </a:xfrm>
            <a:custGeom>
              <a:avLst/>
              <a:gdLst/>
              <a:ahLst/>
              <a:cxnLst/>
              <a:rect l="l" t="t" r="r" b="b"/>
              <a:pathLst>
                <a:path w="1300" h="833" extrusionOk="0">
                  <a:moveTo>
                    <a:pt x="253" y="0"/>
                  </a:moveTo>
                  <a:cubicBezTo>
                    <a:pt x="170" y="0"/>
                    <a:pt x="90" y="47"/>
                    <a:pt x="52" y="127"/>
                  </a:cubicBezTo>
                  <a:cubicBezTo>
                    <a:pt x="1" y="239"/>
                    <a:pt x="49" y="370"/>
                    <a:pt x="158" y="421"/>
                  </a:cubicBezTo>
                  <a:cubicBezTo>
                    <a:pt x="420" y="544"/>
                    <a:pt x="683" y="673"/>
                    <a:pt x="942" y="808"/>
                  </a:cubicBezTo>
                  <a:cubicBezTo>
                    <a:pt x="976" y="825"/>
                    <a:pt x="1009" y="832"/>
                    <a:pt x="1044" y="832"/>
                  </a:cubicBezTo>
                  <a:cubicBezTo>
                    <a:pt x="1125" y="832"/>
                    <a:pt x="1200" y="790"/>
                    <a:pt x="1242" y="713"/>
                  </a:cubicBezTo>
                  <a:cubicBezTo>
                    <a:pt x="1300" y="605"/>
                    <a:pt x="1257" y="473"/>
                    <a:pt x="1149" y="417"/>
                  </a:cubicBezTo>
                  <a:cubicBezTo>
                    <a:pt x="884" y="278"/>
                    <a:pt x="616" y="146"/>
                    <a:pt x="347" y="21"/>
                  </a:cubicBezTo>
                  <a:cubicBezTo>
                    <a:pt x="316" y="7"/>
                    <a:pt x="285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0" name="Google Shape;3910;p55"/>
            <p:cNvSpPr/>
            <p:nvPr/>
          </p:nvSpPr>
          <p:spPr>
            <a:xfrm rot="-4056294">
              <a:off x="3258312" y="308773"/>
              <a:ext cx="25926" cy="28676"/>
            </a:xfrm>
            <a:custGeom>
              <a:avLst/>
              <a:gdLst/>
              <a:ahLst/>
              <a:cxnLst/>
              <a:rect l="l" t="t" r="r" b="b"/>
              <a:pathLst>
                <a:path w="1037" h="1147" extrusionOk="0">
                  <a:moveTo>
                    <a:pt x="249" y="0"/>
                  </a:moveTo>
                  <a:cubicBezTo>
                    <a:pt x="200" y="0"/>
                    <a:pt x="150" y="17"/>
                    <a:pt x="109" y="51"/>
                  </a:cubicBezTo>
                  <a:cubicBezTo>
                    <a:pt x="14" y="127"/>
                    <a:pt x="0" y="268"/>
                    <a:pt x="78" y="361"/>
                  </a:cubicBezTo>
                  <a:cubicBezTo>
                    <a:pt x="263" y="588"/>
                    <a:pt x="437" y="818"/>
                    <a:pt x="606" y="1055"/>
                  </a:cubicBezTo>
                  <a:cubicBezTo>
                    <a:pt x="648" y="1114"/>
                    <a:pt x="718" y="1147"/>
                    <a:pt x="787" y="1147"/>
                  </a:cubicBezTo>
                  <a:cubicBezTo>
                    <a:pt x="831" y="1147"/>
                    <a:pt x="875" y="1134"/>
                    <a:pt x="915" y="1106"/>
                  </a:cubicBezTo>
                  <a:cubicBezTo>
                    <a:pt x="1014" y="1035"/>
                    <a:pt x="1037" y="896"/>
                    <a:pt x="966" y="797"/>
                  </a:cubicBezTo>
                  <a:cubicBezTo>
                    <a:pt x="792" y="554"/>
                    <a:pt x="611" y="317"/>
                    <a:pt x="420" y="82"/>
                  </a:cubicBezTo>
                  <a:cubicBezTo>
                    <a:pt x="377" y="28"/>
                    <a:pt x="313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1" name="Google Shape;3911;p55"/>
            <p:cNvSpPr/>
            <p:nvPr/>
          </p:nvSpPr>
          <p:spPr>
            <a:xfrm rot="-4056294">
              <a:off x="3135653" y="366484"/>
              <a:ext cx="30951" cy="23501"/>
            </a:xfrm>
            <a:custGeom>
              <a:avLst/>
              <a:gdLst/>
              <a:ahLst/>
              <a:cxnLst/>
              <a:rect l="l" t="t" r="r" b="b"/>
              <a:pathLst>
                <a:path w="1238" h="940" extrusionOk="0">
                  <a:moveTo>
                    <a:pt x="254" y="0"/>
                  </a:moveTo>
                  <a:cubicBezTo>
                    <a:pt x="182" y="0"/>
                    <a:pt x="110" y="36"/>
                    <a:pt x="68" y="102"/>
                  </a:cubicBezTo>
                  <a:cubicBezTo>
                    <a:pt x="1" y="204"/>
                    <a:pt x="31" y="340"/>
                    <a:pt x="134" y="408"/>
                  </a:cubicBezTo>
                  <a:cubicBezTo>
                    <a:pt x="378" y="566"/>
                    <a:pt x="619" y="729"/>
                    <a:pt x="857" y="899"/>
                  </a:cubicBezTo>
                  <a:cubicBezTo>
                    <a:pt x="896" y="927"/>
                    <a:pt x="941" y="940"/>
                    <a:pt x="987" y="940"/>
                  </a:cubicBezTo>
                  <a:cubicBezTo>
                    <a:pt x="1055" y="940"/>
                    <a:pt x="1123" y="907"/>
                    <a:pt x="1167" y="848"/>
                  </a:cubicBezTo>
                  <a:cubicBezTo>
                    <a:pt x="1238" y="749"/>
                    <a:pt x="1215" y="610"/>
                    <a:pt x="1116" y="539"/>
                  </a:cubicBezTo>
                  <a:cubicBezTo>
                    <a:pt x="872" y="366"/>
                    <a:pt x="624" y="198"/>
                    <a:pt x="373" y="35"/>
                  </a:cubicBezTo>
                  <a:cubicBezTo>
                    <a:pt x="336" y="12"/>
                    <a:pt x="295" y="0"/>
                    <a:pt x="25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2" name="Google Shape;3912;p55"/>
            <p:cNvSpPr/>
            <p:nvPr/>
          </p:nvSpPr>
          <p:spPr>
            <a:xfrm rot="-4056294">
              <a:off x="2952602" y="561494"/>
              <a:ext cx="33751" cy="16025"/>
            </a:xfrm>
            <a:custGeom>
              <a:avLst/>
              <a:gdLst/>
              <a:ahLst/>
              <a:cxnLst/>
              <a:rect l="l" t="t" r="r" b="b"/>
              <a:pathLst>
                <a:path w="1350" h="641" extrusionOk="0">
                  <a:moveTo>
                    <a:pt x="243" y="1"/>
                  </a:moveTo>
                  <a:cubicBezTo>
                    <a:pt x="142" y="1"/>
                    <a:pt x="50" y="71"/>
                    <a:pt x="28" y="172"/>
                  </a:cubicBezTo>
                  <a:cubicBezTo>
                    <a:pt x="1" y="291"/>
                    <a:pt x="74" y="411"/>
                    <a:pt x="193" y="436"/>
                  </a:cubicBezTo>
                  <a:cubicBezTo>
                    <a:pt x="481" y="500"/>
                    <a:pt x="768" y="568"/>
                    <a:pt x="1053" y="636"/>
                  </a:cubicBezTo>
                  <a:cubicBezTo>
                    <a:pt x="1070" y="639"/>
                    <a:pt x="1087" y="640"/>
                    <a:pt x="1105" y="640"/>
                  </a:cubicBezTo>
                  <a:cubicBezTo>
                    <a:pt x="1206" y="640"/>
                    <a:pt x="1297" y="571"/>
                    <a:pt x="1319" y="470"/>
                  </a:cubicBezTo>
                  <a:cubicBezTo>
                    <a:pt x="1349" y="352"/>
                    <a:pt x="1275" y="233"/>
                    <a:pt x="1156" y="205"/>
                  </a:cubicBezTo>
                  <a:cubicBezTo>
                    <a:pt x="867" y="137"/>
                    <a:pt x="581" y="72"/>
                    <a:pt x="291" y="6"/>
                  </a:cubicBezTo>
                  <a:cubicBezTo>
                    <a:pt x="275" y="3"/>
                    <a:pt x="259" y="1"/>
                    <a:pt x="24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3" name="Google Shape;3913;p55"/>
            <p:cNvSpPr/>
            <p:nvPr/>
          </p:nvSpPr>
          <p:spPr>
            <a:xfrm rot="-4056294">
              <a:off x="2876981" y="670604"/>
              <a:ext cx="33776" cy="15975"/>
            </a:xfrm>
            <a:custGeom>
              <a:avLst/>
              <a:gdLst/>
              <a:ahLst/>
              <a:cxnLst/>
              <a:rect l="l" t="t" r="r" b="b"/>
              <a:pathLst>
                <a:path w="1351" h="639" extrusionOk="0">
                  <a:moveTo>
                    <a:pt x="244" y="0"/>
                  </a:moveTo>
                  <a:cubicBezTo>
                    <a:pt x="143" y="0"/>
                    <a:pt x="53" y="70"/>
                    <a:pt x="28" y="171"/>
                  </a:cubicBezTo>
                  <a:cubicBezTo>
                    <a:pt x="0" y="290"/>
                    <a:pt x="75" y="409"/>
                    <a:pt x="194" y="437"/>
                  </a:cubicBezTo>
                  <a:cubicBezTo>
                    <a:pt x="482" y="504"/>
                    <a:pt x="770" y="569"/>
                    <a:pt x="1059" y="635"/>
                  </a:cubicBezTo>
                  <a:cubicBezTo>
                    <a:pt x="1075" y="637"/>
                    <a:pt x="1091" y="639"/>
                    <a:pt x="1106" y="639"/>
                  </a:cubicBezTo>
                  <a:cubicBezTo>
                    <a:pt x="1208" y="639"/>
                    <a:pt x="1301" y="568"/>
                    <a:pt x="1323" y="466"/>
                  </a:cubicBezTo>
                  <a:cubicBezTo>
                    <a:pt x="1350" y="345"/>
                    <a:pt x="1274" y="228"/>
                    <a:pt x="1154" y="202"/>
                  </a:cubicBezTo>
                  <a:cubicBezTo>
                    <a:pt x="868" y="138"/>
                    <a:pt x="580" y="72"/>
                    <a:pt x="295" y="6"/>
                  </a:cubicBezTo>
                  <a:cubicBezTo>
                    <a:pt x="278" y="2"/>
                    <a:pt x="261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4" name="Google Shape;3914;p55"/>
            <p:cNvSpPr/>
            <p:nvPr/>
          </p:nvSpPr>
          <p:spPr>
            <a:xfrm rot="-4056294">
              <a:off x="2914802" y="616196"/>
              <a:ext cx="33701" cy="15675"/>
            </a:xfrm>
            <a:custGeom>
              <a:avLst/>
              <a:gdLst/>
              <a:ahLst/>
              <a:cxnLst/>
              <a:rect l="l" t="t" r="r" b="b"/>
              <a:pathLst>
                <a:path w="1348" h="627" extrusionOk="0">
                  <a:moveTo>
                    <a:pt x="240" y="0"/>
                  </a:moveTo>
                  <a:cubicBezTo>
                    <a:pt x="140" y="0"/>
                    <a:pt x="47" y="72"/>
                    <a:pt x="26" y="176"/>
                  </a:cubicBezTo>
                  <a:cubicBezTo>
                    <a:pt x="0" y="294"/>
                    <a:pt x="77" y="413"/>
                    <a:pt x="196" y="438"/>
                  </a:cubicBezTo>
                  <a:lnTo>
                    <a:pt x="1061" y="623"/>
                  </a:lnTo>
                  <a:cubicBezTo>
                    <a:pt x="1077" y="626"/>
                    <a:pt x="1092" y="627"/>
                    <a:pt x="1106" y="627"/>
                  </a:cubicBezTo>
                  <a:cubicBezTo>
                    <a:pt x="1210" y="627"/>
                    <a:pt x="1301" y="556"/>
                    <a:pt x="1323" y="453"/>
                  </a:cubicBezTo>
                  <a:cubicBezTo>
                    <a:pt x="1347" y="332"/>
                    <a:pt x="1272" y="214"/>
                    <a:pt x="1153" y="190"/>
                  </a:cubicBezTo>
                  <a:lnTo>
                    <a:pt x="288" y="6"/>
                  </a:lnTo>
                  <a:cubicBezTo>
                    <a:pt x="272" y="2"/>
                    <a:pt x="256" y="0"/>
                    <a:pt x="24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5" name="Google Shape;3915;p55"/>
            <p:cNvSpPr/>
            <p:nvPr/>
          </p:nvSpPr>
          <p:spPr>
            <a:xfrm rot="-4056294">
              <a:off x="1965394" y="1074543"/>
              <a:ext cx="17725" cy="32501"/>
            </a:xfrm>
            <a:custGeom>
              <a:avLst/>
              <a:gdLst/>
              <a:ahLst/>
              <a:cxnLst/>
              <a:rect l="l" t="t" r="r" b="b"/>
              <a:pathLst>
                <a:path w="709" h="1300" extrusionOk="0">
                  <a:moveTo>
                    <a:pt x="245" y="0"/>
                  </a:moveTo>
                  <a:cubicBezTo>
                    <a:pt x="227" y="0"/>
                    <a:pt x="210" y="2"/>
                    <a:pt x="192" y="6"/>
                  </a:cubicBezTo>
                  <a:cubicBezTo>
                    <a:pt x="74" y="35"/>
                    <a:pt x="1" y="155"/>
                    <a:pt x="29" y="273"/>
                  </a:cubicBezTo>
                  <a:cubicBezTo>
                    <a:pt x="99" y="562"/>
                    <a:pt x="174" y="850"/>
                    <a:pt x="252" y="1137"/>
                  </a:cubicBezTo>
                  <a:cubicBezTo>
                    <a:pt x="277" y="1236"/>
                    <a:pt x="367" y="1300"/>
                    <a:pt x="464" y="1300"/>
                  </a:cubicBezTo>
                  <a:cubicBezTo>
                    <a:pt x="483" y="1300"/>
                    <a:pt x="501" y="1298"/>
                    <a:pt x="521" y="1293"/>
                  </a:cubicBezTo>
                  <a:cubicBezTo>
                    <a:pt x="639" y="1261"/>
                    <a:pt x="708" y="1141"/>
                    <a:pt x="677" y="1022"/>
                  </a:cubicBezTo>
                  <a:cubicBezTo>
                    <a:pt x="602" y="738"/>
                    <a:pt x="530" y="454"/>
                    <a:pt x="460" y="169"/>
                  </a:cubicBezTo>
                  <a:cubicBezTo>
                    <a:pt x="436" y="68"/>
                    <a:pt x="346" y="0"/>
                    <a:pt x="24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6" name="Google Shape;3916;p55"/>
            <p:cNvSpPr/>
            <p:nvPr/>
          </p:nvSpPr>
          <p:spPr>
            <a:xfrm rot="-4056294">
              <a:off x="3034882" y="456006"/>
              <a:ext cx="33301" cy="18550"/>
            </a:xfrm>
            <a:custGeom>
              <a:avLst/>
              <a:gdLst/>
              <a:ahLst/>
              <a:cxnLst/>
              <a:rect l="l" t="t" r="r" b="b"/>
              <a:pathLst>
                <a:path w="1332" h="742" extrusionOk="0">
                  <a:moveTo>
                    <a:pt x="246" y="0"/>
                  </a:moveTo>
                  <a:cubicBezTo>
                    <a:pt x="155" y="0"/>
                    <a:pt x="70" y="58"/>
                    <a:pt x="40" y="149"/>
                  </a:cubicBezTo>
                  <a:cubicBezTo>
                    <a:pt x="0" y="264"/>
                    <a:pt x="61" y="390"/>
                    <a:pt x="178" y="431"/>
                  </a:cubicBezTo>
                  <a:cubicBezTo>
                    <a:pt x="454" y="526"/>
                    <a:pt x="729" y="624"/>
                    <a:pt x="1004" y="729"/>
                  </a:cubicBezTo>
                  <a:cubicBezTo>
                    <a:pt x="1028" y="738"/>
                    <a:pt x="1055" y="742"/>
                    <a:pt x="1082" y="742"/>
                  </a:cubicBezTo>
                  <a:cubicBezTo>
                    <a:pt x="1170" y="742"/>
                    <a:pt x="1255" y="688"/>
                    <a:pt x="1289" y="599"/>
                  </a:cubicBezTo>
                  <a:cubicBezTo>
                    <a:pt x="1332" y="484"/>
                    <a:pt x="1274" y="356"/>
                    <a:pt x="1157" y="314"/>
                  </a:cubicBezTo>
                  <a:cubicBezTo>
                    <a:pt x="879" y="209"/>
                    <a:pt x="600" y="109"/>
                    <a:pt x="319" y="13"/>
                  </a:cubicBezTo>
                  <a:cubicBezTo>
                    <a:pt x="295" y="4"/>
                    <a:pt x="270" y="0"/>
                    <a:pt x="24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7" name="Google Shape;3917;p55"/>
            <p:cNvSpPr/>
            <p:nvPr/>
          </p:nvSpPr>
          <p:spPr>
            <a:xfrm rot="-4056294">
              <a:off x="3457543" y="320627"/>
              <a:ext cx="16525" cy="32401"/>
            </a:xfrm>
            <a:custGeom>
              <a:avLst/>
              <a:gdLst/>
              <a:ahLst/>
              <a:cxnLst/>
              <a:rect l="l" t="t" r="r" b="b"/>
              <a:pathLst>
                <a:path w="661" h="1296" extrusionOk="0">
                  <a:moveTo>
                    <a:pt x="220" y="1"/>
                  </a:moveTo>
                  <a:cubicBezTo>
                    <a:pt x="96" y="2"/>
                    <a:pt x="0" y="101"/>
                    <a:pt x="1" y="223"/>
                  </a:cubicBezTo>
                  <a:cubicBezTo>
                    <a:pt x="4" y="521"/>
                    <a:pt x="33" y="898"/>
                    <a:pt x="224" y="1195"/>
                  </a:cubicBezTo>
                  <a:cubicBezTo>
                    <a:pt x="267" y="1260"/>
                    <a:pt x="338" y="1296"/>
                    <a:pt x="411" y="1296"/>
                  </a:cubicBezTo>
                  <a:cubicBezTo>
                    <a:pt x="451" y="1296"/>
                    <a:pt x="494" y="1286"/>
                    <a:pt x="532" y="1260"/>
                  </a:cubicBezTo>
                  <a:cubicBezTo>
                    <a:pt x="632" y="1193"/>
                    <a:pt x="661" y="1057"/>
                    <a:pt x="596" y="954"/>
                  </a:cubicBezTo>
                  <a:cubicBezTo>
                    <a:pt x="464" y="752"/>
                    <a:pt x="447" y="438"/>
                    <a:pt x="442" y="218"/>
                  </a:cubicBezTo>
                  <a:cubicBezTo>
                    <a:pt x="441" y="97"/>
                    <a:pt x="342" y="1"/>
                    <a:pt x="221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8" name="Google Shape;3918;p55"/>
            <p:cNvSpPr/>
            <p:nvPr/>
          </p:nvSpPr>
          <p:spPr>
            <a:xfrm rot="-4056294">
              <a:off x="2992139" y="507696"/>
              <a:ext cx="33676" cy="17000"/>
            </a:xfrm>
            <a:custGeom>
              <a:avLst/>
              <a:gdLst/>
              <a:ahLst/>
              <a:cxnLst/>
              <a:rect l="l" t="t" r="r" b="b"/>
              <a:pathLst>
                <a:path w="1347" h="680" extrusionOk="0">
                  <a:moveTo>
                    <a:pt x="245" y="1"/>
                  </a:moveTo>
                  <a:cubicBezTo>
                    <a:pt x="147" y="1"/>
                    <a:pt x="60" y="66"/>
                    <a:pt x="33" y="164"/>
                  </a:cubicBezTo>
                  <a:cubicBezTo>
                    <a:pt x="1" y="284"/>
                    <a:pt x="72" y="403"/>
                    <a:pt x="189" y="435"/>
                  </a:cubicBezTo>
                  <a:cubicBezTo>
                    <a:pt x="473" y="512"/>
                    <a:pt x="757" y="590"/>
                    <a:pt x="1037" y="671"/>
                  </a:cubicBezTo>
                  <a:cubicBezTo>
                    <a:pt x="1057" y="676"/>
                    <a:pt x="1079" y="679"/>
                    <a:pt x="1098" y="679"/>
                  </a:cubicBezTo>
                  <a:cubicBezTo>
                    <a:pt x="1193" y="679"/>
                    <a:pt x="1283" y="615"/>
                    <a:pt x="1311" y="520"/>
                  </a:cubicBezTo>
                  <a:cubicBezTo>
                    <a:pt x="1347" y="401"/>
                    <a:pt x="1279" y="279"/>
                    <a:pt x="1161" y="245"/>
                  </a:cubicBezTo>
                  <a:cubicBezTo>
                    <a:pt x="874" y="164"/>
                    <a:pt x="589" y="84"/>
                    <a:pt x="304" y="8"/>
                  </a:cubicBezTo>
                  <a:cubicBezTo>
                    <a:pt x="284" y="3"/>
                    <a:pt x="265" y="1"/>
                    <a:pt x="24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9" name="Google Shape;3919;p55"/>
            <p:cNvSpPr/>
            <p:nvPr/>
          </p:nvSpPr>
          <p:spPr>
            <a:xfrm rot="-4056294">
              <a:off x="2750262" y="821299"/>
              <a:ext cx="32901" cy="19900"/>
            </a:xfrm>
            <a:custGeom>
              <a:avLst/>
              <a:gdLst/>
              <a:ahLst/>
              <a:cxnLst/>
              <a:rect l="l" t="t" r="r" b="b"/>
              <a:pathLst>
                <a:path w="1316" h="796" extrusionOk="0">
                  <a:moveTo>
                    <a:pt x="253" y="0"/>
                  </a:moveTo>
                  <a:cubicBezTo>
                    <a:pt x="168" y="0"/>
                    <a:pt x="87" y="48"/>
                    <a:pt x="50" y="130"/>
                  </a:cubicBezTo>
                  <a:cubicBezTo>
                    <a:pt x="1" y="242"/>
                    <a:pt x="50" y="374"/>
                    <a:pt x="162" y="424"/>
                  </a:cubicBezTo>
                  <a:cubicBezTo>
                    <a:pt x="433" y="544"/>
                    <a:pt x="705" y="662"/>
                    <a:pt x="979" y="778"/>
                  </a:cubicBezTo>
                  <a:cubicBezTo>
                    <a:pt x="1007" y="789"/>
                    <a:pt x="1036" y="795"/>
                    <a:pt x="1064" y="795"/>
                  </a:cubicBezTo>
                  <a:cubicBezTo>
                    <a:pt x="1151" y="795"/>
                    <a:pt x="1233" y="744"/>
                    <a:pt x="1268" y="659"/>
                  </a:cubicBezTo>
                  <a:cubicBezTo>
                    <a:pt x="1315" y="545"/>
                    <a:pt x="1261" y="416"/>
                    <a:pt x="1149" y="368"/>
                  </a:cubicBezTo>
                  <a:cubicBezTo>
                    <a:pt x="878" y="255"/>
                    <a:pt x="610" y="137"/>
                    <a:pt x="344" y="19"/>
                  </a:cubicBezTo>
                  <a:cubicBezTo>
                    <a:pt x="314" y="6"/>
                    <a:pt x="283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0" name="Google Shape;3920;p55"/>
            <p:cNvSpPr/>
            <p:nvPr/>
          </p:nvSpPr>
          <p:spPr>
            <a:xfrm rot="-4056294">
              <a:off x="1777180" y="1018758"/>
              <a:ext cx="13775" cy="33151"/>
            </a:xfrm>
            <a:custGeom>
              <a:avLst/>
              <a:gdLst/>
              <a:ahLst/>
              <a:cxnLst/>
              <a:rect l="l" t="t" r="r" b="b"/>
              <a:pathLst>
                <a:path w="551" h="1326" extrusionOk="0">
                  <a:moveTo>
                    <a:pt x="313" y="0"/>
                  </a:moveTo>
                  <a:cubicBezTo>
                    <a:pt x="206" y="0"/>
                    <a:pt x="109" y="82"/>
                    <a:pt x="95" y="194"/>
                  </a:cubicBezTo>
                  <a:cubicBezTo>
                    <a:pt x="57" y="490"/>
                    <a:pt x="28" y="788"/>
                    <a:pt x="9" y="1089"/>
                  </a:cubicBezTo>
                  <a:cubicBezTo>
                    <a:pt x="0" y="1212"/>
                    <a:pt x="92" y="1316"/>
                    <a:pt x="214" y="1325"/>
                  </a:cubicBezTo>
                  <a:lnTo>
                    <a:pt x="228" y="1325"/>
                  </a:lnTo>
                  <a:cubicBezTo>
                    <a:pt x="343" y="1325"/>
                    <a:pt x="441" y="1235"/>
                    <a:pt x="450" y="1117"/>
                  </a:cubicBezTo>
                  <a:cubicBezTo>
                    <a:pt x="469" y="826"/>
                    <a:pt x="498" y="538"/>
                    <a:pt x="535" y="251"/>
                  </a:cubicBezTo>
                  <a:cubicBezTo>
                    <a:pt x="550" y="130"/>
                    <a:pt x="465" y="18"/>
                    <a:pt x="343" y="2"/>
                  </a:cubicBezTo>
                  <a:cubicBezTo>
                    <a:pt x="333" y="1"/>
                    <a:pt x="323" y="0"/>
                    <a:pt x="31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1" name="Google Shape;3921;p55"/>
            <p:cNvSpPr/>
            <p:nvPr/>
          </p:nvSpPr>
          <p:spPr>
            <a:xfrm rot="-4056294">
              <a:off x="1838616" y="1044778"/>
              <a:ext cx="12875" cy="33151"/>
            </a:xfrm>
            <a:custGeom>
              <a:avLst/>
              <a:gdLst/>
              <a:ahLst/>
              <a:cxnLst/>
              <a:rect l="l" t="t" r="r" b="b"/>
              <a:pathLst>
                <a:path w="515" h="1326" extrusionOk="0">
                  <a:moveTo>
                    <a:pt x="233" y="0"/>
                  </a:moveTo>
                  <a:cubicBezTo>
                    <a:pt x="227" y="0"/>
                    <a:pt x="222" y="0"/>
                    <a:pt x="216" y="1"/>
                  </a:cubicBezTo>
                  <a:cubicBezTo>
                    <a:pt x="94" y="6"/>
                    <a:pt x="1" y="109"/>
                    <a:pt x="7" y="231"/>
                  </a:cubicBezTo>
                  <a:cubicBezTo>
                    <a:pt x="18" y="528"/>
                    <a:pt x="38" y="825"/>
                    <a:pt x="65" y="1122"/>
                  </a:cubicBezTo>
                  <a:cubicBezTo>
                    <a:pt x="75" y="1237"/>
                    <a:pt x="171" y="1325"/>
                    <a:pt x="284" y="1325"/>
                  </a:cubicBezTo>
                  <a:lnTo>
                    <a:pt x="303" y="1325"/>
                  </a:lnTo>
                  <a:cubicBezTo>
                    <a:pt x="425" y="1314"/>
                    <a:pt x="514" y="1206"/>
                    <a:pt x="504" y="1086"/>
                  </a:cubicBezTo>
                  <a:cubicBezTo>
                    <a:pt x="479" y="795"/>
                    <a:pt x="460" y="503"/>
                    <a:pt x="448" y="212"/>
                  </a:cubicBezTo>
                  <a:cubicBezTo>
                    <a:pt x="442" y="94"/>
                    <a:pt x="358" y="0"/>
                    <a:pt x="23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2" name="Google Shape;3922;p55"/>
            <p:cNvSpPr/>
            <p:nvPr/>
          </p:nvSpPr>
          <p:spPr>
            <a:xfrm rot="-4056294">
              <a:off x="1719621" y="982257"/>
              <a:ext cx="19325" cy="32076"/>
            </a:xfrm>
            <a:custGeom>
              <a:avLst/>
              <a:gdLst/>
              <a:ahLst/>
              <a:cxnLst/>
              <a:rect l="l" t="t" r="r" b="b"/>
              <a:pathLst>
                <a:path w="773" h="1283" extrusionOk="0">
                  <a:moveTo>
                    <a:pt x="522" y="1"/>
                  </a:moveTo>
                  <a:cubicBezTo>
                    <a:pt x="433" y="1"/>
                    <a:pt x="350" y="56"/>
                    <a:pt x="316" y="144"/>
                  </a:cubicBezTo>
                  <a:cubicBezTo>
                    <a:pt x="211" y="420"/>
                    <a:pt x="116" y="707"/>
                    <a:pt x="33" y="999"/>
                  </a:cubicBezTo>
                  <a:cubicBezTo>
                    <a:pt x="0" y="1118"/>
                    <a:pt x="67" y="1240"/>
                    <a:pt x="184" y="1274"/>
                  </a:cubicBezTo>
                  <a:cubicBezTo>
                    <a:pt x="203" y="1279"/>
                    <a:pt x="224" y="1282"/>
                    <a:pt x="244" y="1282"/>
                  </a:cubicBezTo>
                  <a:cubicBezTo>
                    <a:pt x="340" y="1282"/>
                    <a:pt x="428" y="1218"/>
                    <a:pt x="457" y="1123"/>
                  </a:cubicBezTo>
                  <a:cubicBezTo>
                    <a:pt x="539" y="843"/>
                    <a:pt x="628" y="566"/>
                    <a:pt x="730" y="301"/>
                  </a:cubicBezTo>
                  <a:cubicBezTo>
                    <a:pt x="773" y="188"/>
                    <a:pt x="716" y="60"/>
                    <a:pt x="601" y="16"/>
                  </a:cubicBezTo>
                  <a:cubicBezTo>
                    <a:pt x="575" y="6"/>
                    <a:pt x="548" y="1"/>
                    <a:pt x="522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3" name="Google Shape;3923;p55"/>
            <p:cNvSpPr/>
            <p:nvPr/>
          </p:nvSpPr>
          <p:spPr>
            <a:xfrm rot="-4056294">
              <a:off x="2291376" y="1062748"/>
              <a:ext cx="25176" cy="29276"/>
            </a:xfrm>
            <a:custGeom>
              <a:avLst/>
              <a:gdLst/>
              <a:ahLst/>
              <a:cxnLst/>
              <a:rect l="l" t="t" r="r" b="b"/>
              <a:pathLst>
                <a:path w="1007" h="1171" extrusionOk="0">
                  <a:moveTo>
                    <a:pt x="251" y="1"/>
                  </a:moveTo>
                  <a:cubicBezTo>
                    <a:pt x="209" y="1"/>
                    <a:pt x="166" y="13"/>
                    <a:pt x="128" y="39"/>
                  </a:cubicBezTo>
                  <a:cubicBezTo>
                    <a:pt x="26" y="108"/>
                    <a:pt x="0" y="244"/>
                    <a:pt x="68" y="347"/>
                  </a:cubicBezTo>
                  <a:cubicBezTo>
                    <a:pt x="235" y="590"/>
                    <a:pt x="404" y="836"/>
                    <a:pt x="576" y="1077"/>
                  </a:cubicBezTo>
                  <a:cubicBezTo>
                    <a:pt x="618" y="1136"/>
                    <a:pt x="688" y="1170"/>
                    <a:pt x="756" y="1170"/>
                  </a:cubicBezTo>
                  <a:cubicBezTo>
                    <a:pt x="801" y="1170"/>
                    <a:pt x="845" y="1158"/>
                    <a:pt x="884" y="1129"/>
                  </a:cubicBezTo>
                  <a:cubicBezTo>
                    <a:pt x="983" y="1058"/>
                    <a:pt x="1007" y="921"/>
                    <a:pt x="937" y="822"/>
                  </a:cubicBezTo>
                  <a:cubicBezTo>
                    <a:pt x="766" y="582"/>
                    <a:pt x="598" y="341"/>
                    <a:pt x="434" y="98"/>
                  </a:cubicBezTo>
                  <a:cubicBezTo>
                    <a:pt x="391" y="35"/>
                    <a:pt x="321" y="1"/>
                    <a:pt x="251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4" name="Google Shape;3924;p55"/>
            <p:cNvSpPr/>
            <p:nvPr/>
          </p:nvSpPr>
          <p:spPr>
            <a:xfrm rot="-4056294">
              <a:off x="2030529" y="1081593"/>
              <a:ext cx="19475" cy="32076"/>
            </a:xfrm>
            <a:custGeom>
              <a:avLst/>
              <a:gdLst/>
              <a:ahLst/>
              <a:cxnLst/>
              <a:rect l="l" t="t" r="r" b="b"/>
              <a:pathLst>
                <a:path w="779" h="1283" extrusionOk="0">
                  <a:moveTo>
                    <a:pt x="250" y="1"/>
                  </a:moveTo>
                  <a:cubicBezTo>
                    <a:pt x="227" y="1"/>
                    <a:pt x="204" y="4"/>
                    <a:pt x="180" y="12"/>
                  </a:cubicBezTo>
                  <a:cubicBezTo>
                    <a:pt x="63" y="49"/>
                    <a:pt x="0" y="175"/>
                    <a:pt x="39" y="290"/>
                  </a:cubicBezTo>
                  <a:cubicBezTo>
                    <a:pt x="129" y="571"/>
                    <a:pt x="224" y="853"/>
                    <a:pt x="322" y="1134"/>
                  </a:cubicBezTo>
                  <a:cubicBezTo>
                    <a:pt x="353" y="1224"/>
                    <a:pt x="438" y="1283"/>
                    <a:pt x="531" y="1283"/>
                  </a:cubicBezTo>
                  <a:cubicBezTo>
                    <a:pt x="556" y="1283"/>
                    <a:pt x="580" y="1278"/>
                    <a:pt x="603" y="1270"/>
                  </a:cubicBezTo>
                  <a:cubicBezTo>
                    <a:pt x="719" y="1229"/>
                    <a:pt x="779" y="1104"/>
                    <a:pt x="740" y="988"/>
                  </a:cubicBezTo>
                  <a:cubicBezTo>
                    <a:pt x="643" y="710"/>
                    <a:pt x="549" y="432"/>
                    <a:pt x="458" y="154"/>
                  </a:cubicBezTo>
                  <a:cubicBezTo>
                    <a:pt x="429" y="60"/>
                    <a:pt x="344" y="1"/>
                    <a:pt x="25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5" name="Google Shape;3925;p55"/>
            <p:cNvSpPr/>
            <p:nvPr/>
          </p:nvSpPr>
          <p:spPr>
            <a:xfrm rot="-4056294">
              <a:off x="2226731" y="1074368"/>
              <a:ext cx="24001" cy="30126"/>
            </a:xfrm>
            <a:custGeom>
              <a:avLst/>
              <a:gdLst/>
              <a:ahLst/>
              <a:cxnLst/>
              <a:rect l="l" t="t" r="r" b="b"/>
              <a:pathLst>
                <a:path w="960" h="1205" extrusionOk="0">
                  <a:moveTo>
                    <a:pt x="253" y="0"/>
                  </a:moveTo>
                  <a:cubicBezTo>
                    <a:pt x="215" y="0"/>
                    <a:pt x="177" y="10"/>
                    <a:pt x="143" y="30"/>
                  </a:cubicBezTo>
                  <a:cubicBezTo>
                    <a:pt x="36" y="92"/>
                    <a:pt x="1" y="227"/>
                    <a:pt x="63" y="334"/>
                  </a:cubicBezTo>
                  <a:cubicBezTo>
                    <a:pt x="212" y="590"/>
                    <a:pt x="364" y="844"/>
                    <a:pt x="518" y="1098"/>
                  </a:cubicBezTo>
                  <a:cubicBezTo>
                    <a:pt x="561" y="1165"/>
                    <a:pt x="633" y="1204"/>
                    <a:pt x="708" y="1204"/>
                  </a:cubicBezTo>
                  <a:cubicBezTo>
                    <a:pt x="747" y="1204"/>
                    <a:pt x="788" y="1193"/>
                    <a:pt x="823" y="1172"/>
                  </a:cubicBezTo>
                  <a:cubicBezTo>
                    <a:pt x="928" y="1108"/>
                    <a:pt x="959" y="972"/>
                    <a:pt x="896" y="867"/>
                  </a:cubicBezTo>
                  <a:cubicBezTo>
                    <a:pt x="744" y="616"/>
                    <a:pt x="595" y="363"/>
                    <a:pt x="446" y="111"/>
                  </a:cubicBezTo>
                  <a:cubicBezTo>
                    <a:pt x="404" y="40"/>
                    <a:pt x="329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6" name="Google Shape;3926;p55"/>
            <p:cNvSpPr/>
            <p:nvPr/>
          </p:nvSpPr>
          <p:spPr>
            <a:xfrm rot="-4056294">
              <a:off x="2161492" y="1081366"/>
              <a:ext cx="22676" cy="30801"/>
            </a:xfrm>
            <a:custGeom>
              <a:avLst/>
              <a:gdLst/>
              <a:ahLst/>
              <a:cxnLst/>
              <a:rect l="l" t="t" r="r" b="b"/>
              <a:pathLst>
                <a:path w="907" h="1232" extrusionOk="0">
                  <a:moveTo>
                    <a:pt x="251" y="0"/>
                  </a:moveTo>
                  <a:cubicBezTo>
                    <a:pt x="219" y="0"/>
                    <a:pt x="186" y="7"/>
                    <a:pt x="155" y="22"/>
                  </a:cubicBezTo>
                  <a:cubicBezTo>
                    <a:pt x="44" y="76"/>
                    <a:pt x="0" y="209"/>
                    <a:pt x="53" y="318"/>
                  </a:cubicBezTo>
                  <a:cubicBezTo>
                    <a:pt x="185" y="585"/>
                    <a:pt x="317" y="849"/>
                    <a:pt x="456" y="1113"/>
                  </a:cubicBezTo>
                  <a:cubicBezTo>
                    <a:pt x="495" y="1189"/>
                    <a:pt x="573" y="1232"/>
                    <a:pt x="653" y="1232"/>
                  </a:cubicBezTo>
                  <a:cubicBezTo>
                    <a:pt x="687" y="1232"/>
                    <a:pt x="722" y="1223"/>
                    <a:pt x="755" y="1206"/>
                  </a:cubicBezTo>
                  <a:cubicBezTo>
                    <a:pt x="864" y="1149"/>
                    <a:pt x="907" y="1018"/>
                    <a:pt x="848" y="908"/>
                  </a:cubicBezTo>
                  <a:cubicBezTo>
                    <a:pt x="712" y="649"/>
                    <a:pt x="580" y="387"/>
                    <a:pt x="450" y="124"/>
                  </a:cubicBezTo>
                  <a:cubicBezTo>
                    <a:pt x="411" y="45"/>
                    <a:pt x="333" y="0"/>
                    <a:pt x="2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7" name="Google Shape;3927;p55"/>
            <p:cNvSpPr/>
            <p:nvPr/>
          </p:nvSpPr>
          <p:spPr>
            <a:xfrm rot="-4056294">
              <a:off x="2095932" y="1083834"/>
              <a:ext cx="21200" cy="31501"/>
            </a:xfrm>
            <a:custGeom>
              <a:avLst/>
              <a:gdLst/>
              <a:ahLst/>
              <a:cxnLst/>
              <a:rect l="l" t="t" r="r" b="b"/>
              <a:pathLst>
                <a:path w="848" h="1260" extrusionOk="0">
                  <a:moveTo>
                    <a:pt x="253" y="1"/>
                  </a:moveTo>
                  <a:cubicBezTo>
                    <a:pt x="225" y="1"/>
                    <a:pt x="197" y="6"/>
                    <a:pt x="169" y="17"/>
                  </a:cubicBezTo>
                  <a:cubicBezTo>
                    <a:pt x="56" y="63"/>
                    <a:pt x="1" y="193"/>
                    <a:pt x="49" y="307"/>
                  </a:cubicBezTo>
                  <a:cubicBezTo>
                    <a:pt x="159" y="580"/>
                    <a:pt x="276" y="854"/>
                    <a:pt x="392" y="1126"/>
                  </a:cubicBezTo>
                  <a:cubicBezTo>
                    <a:pt x="427" y="1210"/>
                    <a:pt x="510" y="1260"/>
                    <a:pt x="596" y="1260"/>
                  </a:cubicBezTo>
                  <a:cubicBezTo>
                    <a:pt x="626" y="1260"/>
                    <a:pt x="654" y="1254"/>
                    <a:pt x="684" y="1243"/>
                  </a:cubicBezTo>
                  <a:cubicBezTo>
                    <a:pt x="796" y="1194"/>
                    <a:pt x="847" y="1062"/>
                    <a:pt x="800" y="952"/>
                  </a:cubicBezTo>
                  <a:cubicBezTo>
                    <a:pt x="681" y="682"/>
                    <a:pt x="568" y="410"/>
                    <a:pt x="457" y="139"/>
                  </a:cubicBezTo>
                  <a:cubicBezTo>
                    <a:pt x="423" y="53"/>
                    <a:pt x="340" y="1"/>
                    <a:pt x="25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8" name="Google Shape;3928;p55"/>
            <p:cNvSpPr/>
            <p:nvPr/>
          </p:nvSpPr>
          <p:spPr>
            <a:xfrm rot="-4056294">
              <a:off x="1899250" y="1064231"/>
              <a:ext cx="15000" cy="28401"/>
            </a:xfrm>
            <a:custGeom>
              <a:avLst/>
              <a:gdLst/>
              <a:ahLst/>
              <a:cxnLst/>
              <a:rect l="l" t="t" r="r" b="b"/>
              <a:pathLst>
                <a:path w="600" h="1136" extrusionOk="0">
                  <a:moveTo>
                    <a:pt x="240" y="1"/>
                  </a:moveTo>
                  <a:cubicBezTo>
                    <a:pt x="228" y="1"/>
                    <a:pt x="215" y="2"/>
                    <a:pt x="203" y="4"/>
                  </a:cubicBezTo>
                  <a:cubicBezTo>
                    <a:pt x="82" y="24"/>
                    <a:pt x="0" y="138"/>
                    <a:pt x="18" y="258"/>
                  </a:cubicBezTo>
                  <a:cubicBezTo>
                    <a:pt x="62" y="539"/>
                    <a:pt x="112" y="817"/>
                    <a:pt x="173" y="1136"/>
                  </a:cubicBezTo>
                  <a:lnTo>
                    <a:pt x="390" y="1095"/>
                  </a:lnTo>
                  <a:lnTo>
                    <a:pt x="600" y="1011"/>
                  </a:lnTo>
                  <a:cubicBezTo>
                    <a:pt x="549" y="739"/>
                    <a:pt x="501" y="462"/>
                    <a:pt x="457" y="187"/>
                  </a:cubicBezTo>
                  <a:cubicBezTo>
                    <a:pt x="439" y="79"/>
                    <a:pt x="345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29" name="Google Shape;3929;p55"/>
          <p:cNvGrpSpPr/>
          <p:nvPr/>
        </p:nvGrpSpPr>
        <p:grpSpPr>
          <a:xfrm>
            <a:off x="1522763" y="3189750"/>
            <a:ext cx="373125" cy="345125"/>
            <a:chOff x="1522763" y="3189750"/>
            <a:chExt cx="373125" cy="345125"/>
          </a:xfrm>
        </p:grpSpPr>
        <p:sp>
          <p:nvSpPr>
            <p:cNvPr id="3930" name="Google Shape;3930;p55"/>
            <p:cNvSpPr/>
            <p:nvPr/>
          </p:nvSpPr>
          <p:spPr>
            <a:xfrm>
              <a:off x="1522763" y="3194150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1" name="Google Shape;3931;p55"/>
            <p:cNvSpPr/>
            <p:nvPr/>
          </p:nvSpPr>
          <p:spPr>
            <a:xfrm>
              <a:off x="1540413" y="3189750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54" name="Picture 153">
            <a:extLst>
              <a:ext uri="{FF2B5EF4-FFF2-40B4-BE49-F238E27FC236}">
                <a16:creationId xmlns:a16="http://schemas.microsoft.com/office/drawing/2014/main" xmlns="" id="{5E09367F-CD4C-4530-95E5-C0671770327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322418" y="2039831"/>
            <a:ext cx="2253290" cy="2253290"/>
          </a:xfrm>
          <a:prstGeom prst="rect">
            <a:avLst/>
          </a:prstGeom>
        </p:spPr>
      </p:pic>
      <p:sp>
        <p:nvSpPr>
          <p:cNvPr id="155" name="Arrow: Right 23">
            <a:extLst>
              <a:ext uri="{FF2B5EF4-FFF2-40B4-BE49-F238E27FC236}">
                <a16:creationId xmlns:a16="http://schemas.microsoft.com/office/drawing/2014/main" xmlns="" id="{7AEE0EF5-1FCF-4BB1-B758-4C5DA22F9F2C}"/>
              </a:ext>
            </a:extLst>
          </p:cNvPr>
          <p:cNvSpPr/>
          <p:nvPr/>
        </p:nvSpPr>
        <p:spPr>
          <a:xfrm>
            <a:off x="3512925" y="2806700"/>
            <a:ext cx="14351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56" name="Picture 2" descr="Hình ảnh Học Sinh, Sinh Viên Clipart, Học Tập, đọc Hiểu miễn phí tải tập  tin PNG PSDComment và Vector">
            <a:extLst>
              <a:ext uri="{FF2B5EF4-FFF2-40B4-BE49-F238E27FC236}">
                <a16:creationId xmlns:a16="http://schemas.microsoft.com/office/drawing/2014/main" xmlns="" id="{487958FF-F8FF-4393-AB81-F482B76D86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8025" y="1781651"/>
            <a:ext cx="2885350" cy="2885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15EE9D78-C605-4DB7-B0AE-57C1016DB3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625" y="499283"/>
            <a:ext cx="8291588" cy="638913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sz="2000" b="1" dirty="0" err="1" smtClean="0">
                <a:solidFill>
                  <a:srgbClr val="0070C0"/>
                </a:solidFill>
              </a:rPr>
              <a:t>Bài</a:t>
            </a:r>
            <a:r>
              <a:rPr lang="en-US" sz="2000" b="1" dirty="0" smtClean="0">
                <a:solidFill>
                  <a:srgbClr val="0070C0"/>
                </a:solidFill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</a:rPr>
              <a:t>tập</a:t>
            </a:r>
            <a:r>
              <a:rPr lang="en-US" sz="2000" b="1" dirty="0" smtClean="0">
                <a:solidFill>
                  <a:srgbClr val="0070C0"/>
                </a:solidFill>
              </a:rPr>
              <a:t> 2. </a:t>
            </a:r>
            <a:r>
              <a:rPr lang="en-US" sz="2000" dirty="0" err="1" smtClean="0"/>
              <a:t>Trong</a:t>
            </a:r>
            <a:r>
              <a:rPr lang="en-US" sz="2000" dirty="0" smtClean="0"/>
              <a:t> </a:t>
            </a:r>
            <a:r>
              <a:rPr lang="en-US" sz="2000" dirty="0" err="1" smtClean="0"/>
              <a:t>hình</a:t>
            </a:r>
            <a:r>
              <a:rPr lang="en-US" sz="2000" dirty="0" smtClean="0"/>
              <a:t> 30, </a:t>
            </a:r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số</a:t>
            </a:r>
            <a:r>
              <a:rPr lang="en-US" sz="2000" dirty="0" smtClean="0"/>
              <a:t> </a:t>
            </a:r>
            <a:r>
              <a:rPr lang="en-US" sz="2000" dirty="0" err="1" smtClean="0"/>
              <a:t>đo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mỗi</a:t>
            </a:r>
            <a:r>
              <a:rPr lang="en-US" sz="2000" dirty="0" smtClean="0"/>
              <a:t> </a:t>
            </a:r>
            <a:r>
              <a:rPr lang="en-US" sz="2000" dirty="0" err="1" smtClean="0"/>
              <a:t>góc</a:t>
            </a:r>
            <a:r>
              <a:rPr lang="en-US" sz="2000" dirty="0" smtClean="0"/>
              <a:t> </a:t>
            </a:r>
            <a:r>
              <a:rPr lang="en-US" sz="2000" dirty="0" err="1" smtClean="0"/>
              <a:t>mOp</a:t>
            </a:r>
            <a:r>
              <a:rPr lang="en-US" sz="2000" dirty="0" smtClean="0"/>
              <a:t>, </a:t>
            </a:r>
            <a:r>
              <a:rPr lang="en-US" sz="2000" dirty="0" err="1" smtClean="0"/>
              <a:t>qOr</a:t>
            </a:r>
            <a:r>
              <a:rPr lang="en-US" sz="2000" dirty="0" smtClean="0"/>
              <a:t>, </a:t>
            </a:r>
            <a:r>
              <a:rPr lang="en-US" sz="2000" dirty="0" err="1" smtClean="0"/>
              <a:t>pOq</a:t>
            </a:r>
            <a:r>
              <a:rPr lang="en-US" sz="2000" dirty="0" smtClean="0"/>
              <a:t>.</a:t>
            </a:r>
            <a:endParaRPr lang="vi-VN" sz="2000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BE12441B-282C-41C4-9760-57CAD04619F6}"/>
              </a:ext>
            </a:extLst>
          </p:cNvPr>
          <p:cNvSpPr txBox="1"/>
          <p:nvPr/>
        </p:nvSpPr>
        <p:spPr>
          <a:xfrm>
            <a:off x="2072129" y="3874904"/>
            <a:ext cx="12209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000" dirty="0" err="1" smtClean="0"/>
              <a:t>Hình</a:t>
            </a:r>
            <a:r>
              <a:rPr lang="en-US" sz="2000" dirty="0" smtClean="0"/>
              <a:t> 30</a:t>
            </a:r>
            <a:endParaRPr lang="vi-VN" sz="2000" dirty="0"/>
          </a:p>
        </p:txBody>
      </p:sp>
      <p:grpSp>
        <p:nvGrpSpPr>
          <p:cNvPr id="2994" name="Google Shape;2994;p50"/>
          <p:cNvGrpSpPr/>
          <p:nvPr/>
        </p:nvGrpSpPr>
        <p:grpSpPr>
          <a:xfrm>
            <a:off x="8289113" y="282290"/>
            <a:ext cx="577900" cy="576325"/>
            <a:chOff x="5285663" y="1778625"/>
            <a:chExt cx="577900" cy="576325"/>
          </a:xfrm>
        </p:grpSpPr>
        <p:sp>
          <p:nvSpPr>
            <p:cNvPr id="2995" name="Google Shape;2995;p50"/>
            <p:cNvSpPr/>
            <p:nvPr/>
          </p:nvSpPr>
          <p:spPr>
            <a:xfrm>
              <a:off x="5294763" y="1787725"/>
              <a:ext cx="424650" cy="558125"/>
            </a:xfrm>
            <a:custGeom>
              <a:avLst/>
              <a:gdLst/>
              <a:ahLst/>
              <a:cxnLst/>
              <a:rect l="l" t="t" r="r" b="b"/>
              <a:pathLst>
                <a:path w="16986" h="22325" extrusionOk="0">
                  <a:moveTo>
                    <a:pt x="1887" y="0"/>
                  </a:moveTo>
                  <a:cubicBezTo>
                    <a:pt x="846" y="0"/>
                    <a:pt x="1" y="872"/>
                    <a:pt x="1" y="1942"/>
                  </a:cubicBezTo>
                  <a:lnTo>
                    <a:pt x="1" y="20383"/>
                  </a:lnTo>
                  <a:cubicBezTo>
                    <a:pt x="1" y="21456"/>
                    <a:pt x="843" y="22325"/>
                    <a:pt x="1887" y="22325"/>
                  </a:cubicBezTo>
                  <a:lnTo>
                    <a:pt x="15100" y="22325"/>
                  </a:lnTo>
                  <a:cubicBezTo>
                    <a:pt x="16140" y="22325"/>
                    <a:pt x="16986" y="21453"/>
                    <a:pt x="16986" y="20383"/>
                  </a:cubicBezTo>
                  <a:lnTo>
                    <a:pt x="16986" y="16235"/>
                  </a:lnTo>
                  <a:lnTo>
                    <a:pt x="16986" y="13588"/>
                  </a:lnTo>
                  <a:lnTo>
                    <a:pt x="16986" y="1942"/>
                  </a:lnTo>
                  <a:cubicBezTo>
                    <a:pt x="16986" y="869"/>
                    <a:pt x="16140" y="0"/>
                    <a:pt x="15097" y="0"/>
                  </a:cubicBezTo>
                  <a:close/>
                </a:path>
              </a:pathLst>
            </a:custGeom>
            <a:solidFill>
              <a:srgbClr val="000000">
                <a:alpha val="195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6" name="Google Shape;2996;p50"/>
            <p:cNvSpPr/>
            <p:nvPr/>
          </p:nvSpPr>
          <p:spPr>
            <a:xfrm>
              <a:off x="5355438" y="1848375"/>
              <a:ext cx="48525" cy="436750"/>
            </a:xfrm>
            <a:custGeom>
              <a:avLst/>
              <a:gdLst/>
              <a:ahLst/>
              <a:cxnLst/>
              <a:rect l="l" t="t" r="r" b="b"/>
              <a:pathLst>
                <a:path w="1941" h="17470" extrusionOk="0">
                  <a:moveTo>
                    <a:pt x="972" y="0"/>
                  </a:moveTo>
                  <a:cubicBezTo>
                    <a:pt x="437" y="0"/>
                    <a:pt x="1" y="436"/>
                    <a:pt x="1" y="971"/>
                  </a:cubicBezTo>
                  <a:cubicBezTo>
                    <a:pt x="1" y="1505"/>
                    <a:pt x="434" y="1941"/>
                    <a:pt x="972" y="1941"/>
                  </a:cubicBezTo>
                  <a:cubicBezTo>
                    <a:pt x="1506" y="1941"/>
                    <a:pt x="1941" y="1508"/>
                    <a:pt x="1941" y="971"/>
                  </a:cubicBezTo>
                  <a:cubicBezTo>
                    <a:pt x="1941" y="436"/>
                    <a:pt x="1507" y="0"/>
                    <a:pt x="972" y="0"/>
                  </a:cubicBezTo>
                  <a:close/>
                  <a:moveTo>
                    <a:pt x="972" y="7765"/>
                  </a:moveTo>
                  <a:cubicBezTo>
                    <a:pt x="434" y="7765"/>
                    <a:pt x="1" y="8201"/>
                    <a:pt x="1" y="8736"/>
                  </a:cubicBezTo>
                  <a:cubicBezTo>
                    <a:pt x="1" y="9272"/>
                    <a:pt x="437" y="9705"/>
                    <a:pt x="972" y="9705"/>
                  </a:cubicBezTo>
                  <a:cubicBezTo>
                    <a:pt x="1507" y="9705"/>
                    <a:pt x="1941" y="9270"/>
                    <a:pt x="1941" y="8736"/>
                  </a:cubicBezTo>
                  <a:cubicBezTo>
                    <a:pt x="1941" y="8201"/>
                    <a:pt x="1507" y="7765"/>
                    <a:pt x="972" y="7765"/>
                  </a:cubicBezTo>
                  <a:close/>
                  <a:moveTo>
                    <a:pt x="972" y="15530"/>
                  </a:moveTo>
                  <a:cubicBezTo>
                    <a:pt x="434" y="15530"/>
                    <a:pt x="1" y="15965"/>
                    <a:pt x="1" y="16501"/>
                  </a:cubicBezTo>
                  <a:cubicBezTo>
                    <a:pt x="1" y="17035"/>
                    <a:pt x="437" y="17470"/>
                    <a:pt x="972" y="17470"/>
                  </a:cubicBezTo>
                  <a:cubicBezTo>
                    <a:pt x="1507" y="17470"/>
                    <a:pt x="1941" y="17035"/>
                    <a:pt x="1941" y="16501"/>
                  </a:cubicBezTo>
                  <a:cubicBezTo>
                    <a:pt x="1941" y="15965"/>
                    <a:pt x="1507" y="15530"/>
                    <a:pt x="972" y="1553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7" name="Google Shape;2997;p50"/>
            <p:cNvSpPr/>
            <p:nvPr/>
          </p:nvSpPr>
          <p:spPr>
            <a:xfrm>
              <a:off x="5625363" y="1787725"/>
              <a:ext cx="18250" cy="558125"/>
            </a:xfrm>
            <a:custGeom>
              <a:avLst/>
              <a:gdLst/>
              <a:ahLst/>
              <a:cxnLst/>
              <a:rect l="l" t="t" r="r" b="b"/>
              <a:pathLst>
                <a:path w="730" h="22325" extrusionOk="0">
                  <a:moveTo>
                    <a:pt x="2" y="0"/>
                  </a:moveTo>
                  <a:lnTo>
                    <a:pt x="2" y="1457"/>
                  </a:lnTo>
                  <a:cubicBezTo>
                    <a:pt x="2" y="1657"/>
                    <a:pt x="165" y="1821"/>
                    <a:pt x="365" y="1821"/>
                  </a:cubicBezTo>
                  <a:cubicBezTo>
                    <a:pt x="566" y="1821"/>
                    <a:pt x="729" y="1657"/>
                    <a:pt x="729" y="1457"/>
                  </a:cubicBezTo>
                  <a:lnTo>
                    <a:pt x="729" y="0"/>
                  </a:lnTo>
                  <a:close/>
                  <a:moveTo>
                    <a:pt x="365" y="2500"/>
                  </a:moveTo>
                  <a:cubicBezTo>
                    <a:pt x="165" y="2500"/>
                    <a:pt x="2" y="2664"/>
                    <a:pt x="2" y="2864"/>
                  </a:cubicBezTo>
                  <a:lnTo>
                    <a:pt x="2" y="2912"/>
                  </a:lnTo>
                  <a:cubicBezTo>
                    <a:pt x="2" y="3113"/>
                    <a:pt x="165" y="3276"/>
                    <a:pt x="365" y="3276"/>
                  </a:cubicBezTo>
                  <a:cubicBezTo>
                    <a:pt x="566" y="3276"/>
                    <a:pt x="728" y="3113"/>
                    <a:pt x="729" y="2912"/>
                  </a:cubicBezTo>
                  <a:lnTo>
                    <a:pt x="729" y="2864"/>
                  </a:lnTo>
                  <a:cubicBezTo>
                    <a:pt x="729" y="2664"/>
                    <a:pt x="566" y="2500"/>
                    <a:pt x="365" y="2500"/>
                  </a:cubicBezTo>
                  <a:close/>
                  <a:moveTo>
                    <a:pt x="364" y="4005"/>
                  </a:moveTo>
                  <a:cubicBezTo>
                    <a:pt x="162" y="4005"/>
                    <a:pt x="0" y="4167"/>
                    <a:pt x="0" y="4369"/>
                  </a:cubicBezTo>
                  <a:lnTo>
                    <a:pt x="0" y="22325"/>
                  </a:lnTo>
                  <a:lnTo>
                    <a:pt x="728" y="22325"/>
                  </a:lnTo>
                  <a:lnTo>
                    <a:pt x="728" y="4369"/>
                  </a:lnTo>
                  <a:cubicBezTo>
                    <a:pt x="728" y="4167"/>
                    <a:pt x="564" y="4005"/>
                    <a:pt x="364" y="4005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8" name="Google Shape;2998;p50"/>
            <p:cNvSpPr/>
            <p:nvPr/>
          </p:nvSpPr>
          <p:spPr>
            <a:xfrm>
              <a:off x="5477138" y="1983450"/>
              <a:ext cx="378100" cy="362400"/>
            </a:xfrm>
            <a:custGeom>
              <a:avLst/>
              <a:gdLst/>
              <a:ahLst/>
              <a:cxnLst/>
              <a:rect l="l" t="t" r="r" b="b"/>
              <a:pathLst>
                <a:path w="15124" h="14496" extrusionOk="0">
                  <a:moveTo>
                    <a:pt x="11656" y="1"/>
                  </a:moveTo>
                  <a:cubicBezTo>
                    <a:pt x="11407" y="1"/>
                    <a:pt x="11159" y="95"/>
                    <a:pt x="10970" y="284"/>
                  </a:cubicBezTo>
                  <a:lnTo>
                    <a:pt x="2050" y="9205"/>
                  </a:lnTo>
                  <a:cubicBezTo>
                    <a:pt x="1670" y="9586"/>
                    <a:pt x="1670" y="10200"/>
                    <a:pt x="2050" y="10579"/>
                  </a:cubicBezTo>
                  <a:lnTo>
                    <a:pt x="2243" y="10772"/>
                  </a:lnTo>
                  <a:lnTo>
                    <a:pt x="191" y="12824"/>
                  </a:lnTo>
                  <a:cubicBezTo>
                    <a:pt x="0" y="13012"/>
                    <a:pt x="0" y="13319"/>
                    <a:pt x="191" y="13509"/>
                  </a:cubicBezTo>
                  <a:lnTo>
                    <a:pt x="1173" y="14496"/>
                  </a:lnTo>
                  <a:lnTo>
                    <a:pt x="2547" y="14496"/>
                  </a:lnTo>
                  <a:lnTo>
                    <a:pt x="4255" y="12786"/>
                  </a:lnTo>
                  <a:lnTo>
                    <a:pt x="4448" y="12981"/>
                  </a:lnTo>
                  <a:cubicBezTo>
                    <a:pt x="4639" y="13170"/>
                    <a:pt x="4888" y="13264"/>
                    <a:pt x="5136" y="13264"/>
                  </a:cubicBezTo>
                  <a:cubicBezTo>
                    <a:pt x="5385" y="13264"/>
                    <a:pt x="5633" y="13170"/>
                    <a:pt x="5823" y="12981"/>
                  </a:cubicBezTo>
                  <a:lnTo>
                    <a:pt x="14744" y="4058"/>
                  </a:lnTo>
                  <a:cubicBezTo>
                    <a:pt x="15124" y="3680"/>
                    <a:pt x="15124" y="3064"/>
                    <a:pt x="14744" y="2686"/>
                  </a:cubicBezTo>
                  <a:lnTo>
                    <a:pt x="12343" y="284"/>
                  </a:lnTo>
                  <a:cubicBezTo>
                    <a:pt x="12153" y="95"/>
                    <a:pt x="11904" y="1"/>
                    <a:pt x="1165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9" name="Google Shape;2999;p50"/>
            <p:cNvSpPr/>
            <p:nvPr/>
          </p:nvSpPr>
          <p:spPr>
            <a:xfrm>
              <a:off x="5518888" y="1983400"/>
              <a:ext cx="336350" cy="331675"/>
            </a:xfrm>
            <a:custGeom>
              <a:avLst/>
              <a:gdLst/>
              <a:ahLst/>
              <a:cxnLst/>
              <a:rect l="l" t="t" r="r" b="b"/>
              <a:pathLst>
                <a:path w="13454" h="13267" extrusionOk="0">
                  <a:moveTo>
                    <a:pt x="9986" y="1"/>
                  </a:moveTo>
                  <a:cubicBezTo>
                    <a:pt x="9737" y="1"/>
                    <a:pt x="9489" y="96"/>
                    <a:pt x="9300" y="286"/>
                  </a:cubicBezTo>
                  <a:lnTo>
                    <a:pt x="380" y="9207"/>
                  </a:lnTo>
                  <a:cubicBezTo>
                    <a:pt x="0" y="9588"/>
                    <a:pt x="0" y="10202"/>
                    <a:pt x="380" y="10581"/>
                  </a:cubicBezTo>
                  <a:lnTo>
                    <a:pt x="2778" y="12983"/>
                  </a:lnTo>
                  <a:cubicBezTo>
                    <a:pt x="2969" y="13172"/>
                    <a:pt x="3218" y="13266"/>
                    <a:pt x="3466" y="13266"/>
                  </a:cubicBezTo>
                  <a:cubicBezTo>
                    <a:pt x="3715" y="13266"/>
                    <a:pt x="3963" y="13172"/>
                    <a:pt x="4153" y="12983"/>
                  </a:cubicBezTo>
                  <a:lnTo>
                    <a:pt x="13074" y="4061"/>
                  </a:lnTo>
                  <a:cubicBezTo>
                    <a:pt x="13454" y="3682"/>
                    <a:pt x="13454" y="3066"/>
                    <a:pt x="13074" y="2688"/>
                  </a:cubicBezTo>
                  <a:lnTo>
                    <a:pt x="10673" y="286"/>
                  </a:lnTo>
                  <a:cubicBezTo>
                    <a:pt x="10483" y="96"/>
                    <a:pt x="10234" y="1"/>
                    <a:pt x="9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0" name="Google Shape;3000;p50"/>
            <p:cNvSpPr/>
            <p:nvPr/>
          </p:nvSpPr>
          <p:spPr>
            <a:xfrm>
              <a:off x="5703763" y="1986975"/>
              <a:ext cx="146750" cy="144375"/>
            </a:xfrm>
            <a:custGeom>
              <a:avLst/>
              <a:gdLst/>
              <a:ahLst/>
              <a:cxnLst/>
              <a:rect l="l" t="t" r="r" b="b"/>
              <a:pathLst>
                <a:path w="5870" h="5775" extrusionOk="0">
                  <a:moveTo>
                    <a:pt x="4309" y="1"/>
                  </a:moveTo>
                  <a:cubicBezTo>
                    <a:pt x="4185" y="1"/>
                    <a:pt x="4061" y="48"/>
                    <a:pt x="3965" y="143"/>
                  </a:cubicBezTo>
                  <a:lnTo>
                    <a:pt x="191" y="3918"/>
                  </a:lnTo>
                  <a:cubicBezTo>
                    <a:pt x="1" y="4107"/>
                    <a:pt x="1" y="4414"/>
                    <a:pt x="191" y="4604"/>
                  </a:cubicBezTo>
                  <a:lnTo>
                    <a:pt x="1220" y="5632"/>
                  </a:lnTo>
                  <a:cubicBezTo>
                    <a:pt x="1314" y="5727"/>
                    <a:pt x="1437" y="5775"/>
                    <a:pt x="1561" y="5775"/>
                  </a:cubicBezTo>
                  <a:cubicBezTo>
                    <a:pt x="1685" y="5775"/>
                    <a:pt x="1810" y="5727"/>
                    <a:pt x="1905" y="5632"/>
                  </a:cubicBezTo>
                  <a:lnTo>
                    <a:pt x="5679" y="1857"/>
                  </a:lnTo>
                  <a:cubicBezTo>
                    <a:pt x="5870" y="1670"/>
                    <a:pt x="5870" y="1361"/>
                    <a:pt x="5679" y="1172"/>
                  </a:cubicBezTo>
                  <a:lnTo>
                    <a:pt x="4652" y="143"/>
                  </a:lnTo>
                  <a:cubicBezTo>
                    <a:pt x="4557" y="48"/>
                    <a:pt x="4433" y="1"/>
                    <a:pt x="4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1" name="Google Shape;3001;p50"/>
            <p:cNvSpPr/>
            <p:nvPr/>
          </p:nvSpPr>
          <p:spPr>
            <a:xfrm>
              <a:off x="5285663" y="1778625"/>
              <a:ext cx="577900" cy="576325"/>
            </a:xfrm>
            <a:custGeom>
              <a:avLst/>
              <a:gdLst/>
              <a:ahLst/>
              <a:cxnLst/>
              <a:rect l="l" t="t" r="r" b="b"/>
              <a:pathLst>
                <a:path w="23116" h="23053" extrusionOk="0">
                  <a:moveTo>
                    <a:pt x="3763" y="3155"/>
                  </a:moveTo>
                  <a:cubicBezTo>
                    <a:pt x="4097" y="3155"/>
                    <a:pt x="4368" y="3427"/>
                    <a:pt x="4368" y="3761"/>
                  </a:cubicBezTo>
                  <a:cubicBezTo>
                    <a:pt x="4368" y="4096"/>
                    <a:pt x="4097" y="4366"/>
                    <a:pt x="3763" y="4366"/>
                  </a:cubicBezTo>
                  <a:cubicBezTo>
                    <a:pt x="3429" y="4366"/>
                    <a:pt x="3157" y="4095"/>
                    <a:pt x="3157" y="3761"/>
                  </a:cubicBezTo>
                  <a:cubicBezTo>
                    <a:pt x="3157" y="3427"/>
                    <a:pt x="3429" y="3155"/>
                    <a:pt x="3763" y="3155"/>
                  </a:cubicBezTo>
                  <a:close/>
                  <a:moveTo>
                    <a:pt x="3763" y="2426"/>
                  </a:moveTo>
                  <a:cubicBezTo>
                    <a:pt x="3026" y="2426"/>
                    <a:pt x="2428" y="3025"/>
                    <a:pt x="2428" y="3761"/>
                  </a:cubicBezTo>
                  <a:cubicBezTo>
                    <a:pt x="2428" y="4497"/>
                    <a:pt x="3026" y="5095"/>
                    <a:pt x="3763" y="5095"/>
                  </a:cubicBezTo>
                  <a:cubicBezTo>
                    <a:pt x="4497" y="5095"/>
                    <a:pt x="5097" y="4496"/>
                    <a:pt x="5097" y="3761"/>
                  </a:cubicBezTo>
                  <a:cubicBezTo>
                    <a:pt x="5097" y="3026"/>
                    <a:pt x="4497" y="2426"/>
                    <a:pt x="3763" y="2426"/>
                  </a:cubicBezTo>
                  <a:close/>
                  <a:moveTo>
                    <a:pt x="7159" y="5946"/>
                  </a:moveTo>
                  <a:cubicBezTo>
                    <a:pt x="6959" y="5946"/>
                    <a:pt x="6795" y="6110"/>
                    <a:pt x="6795" y="6310"/>
                  </a:cubicBezTo>
                  <a:cubicBezTo>
                    <a:pt x="6795" y="6511"/>
                    <a:pt x="6959" y="6674"/>
                    <a:pt x="7159" y="6674"/>
                  </a:cubicBezTo>
                  <a:lnTo>
                    <a:pt x="10556" y="6674"/>
                  </a:lnTo>
                  <a:cubicBezTo>
                    <a:pt x="10756" y="6674"/>
                    <a:pt x="10919" y="6511"/>
                    <a:pt x="10919" y="6310"/>
                  </a:cubicBezTo>
                  <a:cubicBezTo>
                    <a:pt x="10919" y="6107"/>
                    <a:pt x="10756" y="5946"/>
                    <a:pt x="10556" y="5946"/>
                  </a:cubicBezTo>
                  <a:close/>
                  <a:moveTo>
                    <a:pt x="7159" y="7400"/>
                  </a:moveTo>
                  <a:cubicBezTo>
                    <a:pt x="6959" y="7400"/>
                    <a:pt x="6795" y="7564"/>
                    <a:pt x="6795" y="7766"/>
                  </a:cubicBezTo>
                  <a:cubicBezTo>
                    <a:pt x="6795" y="7966"/>
                    <a:pt x="6959" y="8129"/>
                    <a:pt x="7159" y="8129"/>
                  </a:cubicBezTo>
                  <a:lnTo>
                    <a:pt x="10556" y="8129"/>
                  </a:lnTo>
                  <a:cubicBezTo>
                    <a:pt x="10756" y="8129"/>
                    <a:pt x="10919" y="7966"/>
                    <a:pt x="10919" y="7766"/>
                  </a:cubicBezTo>
                  <a:cubicBezTo>
                    <a:pt x="10919" y="7564"/>
                    <a:pt x="10756" y="7400"/>
                    <a:pt x="10556" y="7400"/>
                  </a:cubicBezTo>
                  <a:close/>
                  <a:moveTo>
                    <a:pt x="7159" y="10800"/>
                  </a:moveTo>
                  <a:cubicBezTo>
                    <a:pt x="6959" y="10800"/>
                    <a:pt x="6795" y="10963"/>
                    <a:pt x="6795" y="11163"/>
                  </a:cubicBezTo>
                  <a:cubicBezTo>
                    <a:pt x="6795" y="11364"/>
                    <a:pt x="6959" y="11527"/>
                    <a:pt x="7159" y="11527"/>
                  </a:cubicBezTo>
                  <a:lnTo>
                    <a:pt x="10556" y="11527"/>
                  </a:lnTo>
                  <a:cubicBezTo>
                    <a:pt x="10756" y="11527"/>
                    <a:pt x="10919" y="11364"/>
                    <a:pt x="10919" y="11163"/>
                  </a:cubicBezTo>
                  <a:cubicBezTo>
                    <a:pt x="10919" y="10960"/>
                    <a:pt x="10756" y="10800"/>
                    <a:pt x="10556" y="10800"/>
                  </a:cubicBezTo>
                  <a:close/>
                  <a:moveTo>
                    <a:pt x="3763" y="10920"/>
                  </a:moveTo>
                  <a:cubicBezTo>
                    <a:pt x="4097" y="10920"/>
                    <a:pt x="4368" y="11192"/>
                    <a:pt x="4368" y="11526"/>
                  </a:cubicBezTo>
                  <a:cubicBezTo>
                    <a:pt x="4368" y="11861"/>
                    <a:pt x="4097" y="12131"/>
                    <a:pt x="3763" y="12131"/>
                  </a:cubicBezTo>
                  <a:cubicBezTo>
                    <a:pt x="3429" y="12131"/>
                    <a:pt x="3157" y="11860"/>
                    <a:pt x="3157" y="11526"/>
                  </a:cubicBezTo>
                  <a:cubicBezTo>
                    <a:pt x="3157" y="11192"/>
                    <a:pt x="3429" y="10920"/>
                    <a:pt x="3763" y="10920"/>
                  </a:cubicBezTo>
                  <a:close/>
                  <a:moveTo>
                    <a:pt x="3763" y="10191"/>
                  </a:moveTo>
                  <a:cubicBezTo>
                    <a:pt x="3026" y="10191"/>
                    <a:pt x="2428" y="10790"/>
                    <a:pt x="2428" y="11526"/>
                  </a:cubicBezTo>
                  <a:cubicBezTo>
                    <a:pt x="2428" y="12260"/>
                    <a:pt x="3026" y="12860"/>
                    <a:pt x="3763" y="12860"/>
                  </a:cubicBezTo>
                  <a:cubicBezTo>
                    <a:pt x="4497" y="12860"/>
                    <a:pt x="5097" y="12260"/>
                    <a:pt x="5097" y="11526"/>
                  </a:cubicBezTo>
                  <a:cubicBezTo>
                    <a:pt x="5097" y="10790"/>
                    <a:pt x="4497" y="10191"/>
                    <a:pt x="3763" y="10191"/>
                  </a:cubicBezTo>
                  <a:close/>
                  <a:moveTo>
                    <a:pt x="7158" y="12253"/>
                  </a:moveTo>
                  <a:cubicBezTo>
                    <a:pt x="6956" y="12253"/>
                    <a:pt x="6792" y="12417"/>
                    <a:pt x="6792" y="12619"/>
                  </a:cubicBezTo>
                  <a:cubicBezTo>
                    <a:pt x="6792" y="12819"/>
                    <a:pt x="6956" y="12982"/>
                    <a:pt x="7158" y="12982"/>
                  </a:cubicBezTo>
                  <a:lnTo>
                    <a:pt x="8614" y="12982"/>
                  </a:lnTo>
                  <a:cubicBezTo>
                    <a:pt x="8816" y="12982"/>
                    <a:pt x="8978" y="12819"/>
                    <a:pt x="8978" y="12619"/>
                  </a:cubicBezTo>
                  <a:cubicBezTo>
                    <a:pt x="8978" y="12417"/>
                    <a:pt x="8815" y="12253"/>
                    <a:pt x="8614" y="12253"/>
                  </a:cubicBezTo>
                  <a:close/>
                  <a:moveTo>
                    <a:pt x="20969" y="8694"/>
                  </a:moveTo>
                  <a:cubicBezTo>
                    <a:pt x="20988" y="8694"/>
                    <a:pt x="21025" y="8699"/>
                    <a:pt x="21055" y="8729"/>
                  </a:cubicBezTo>
                  <a:lnTo>
                    <a:pt x="22084" y="9759"/>
                  </a:lnTo>
                  <a:cubicBezTo>
                    <a:pt x="22132" y="9808"/>
                    <a:pt x="22132" y="9884"/>
                    <a:pt x="22084" y="9933"/>
                  </a:cubicBezTo>
                  <a:lnTo>
                    <a:pt x="18309" y="13707"/>
                  </a:lnTo>
                  <a:cubicBezTo>
                    <a:pt x="18285" y="13731"/>
                    <a:pt x="18254" y="13743"/>
                    <a:pt x="18223" y="13743"/>
                  </a:cubicBezTo>
                  <a:cubicBezTo>
                    <a:pt x="18192" y="13743"/>
                    <a:pt x="18161" y="13731"/>
                    <a:pt x="18137" y="13707"/>
                  </a:cubicBezTo>
                  <a:lnTo>
                    <a:pt x="17108" y="12678"/>
                  </a:lnTo>
                  <a:cubicBezTo>
                    <a:pt x="17078" y="12648"/>
                    <a:pt x="17073" y="12613"/>
                    <a:pt x="17073" y="12593"/>
                  </a:cubicBezTo>
                  <a:cubicBezTo>
                    <a:pt x="17073" y="12576"/>
                    <a:pt x="17078" y="12538"/>
                    <a:pt x="17108" y="12508"/>
                  </a:cubicBezTo>
                  <a:lnTo>
                    <a:pt x="20884" y="8729"/>
                  </a:lnTo>
                  <a:cubicBezTo>
                    <a:pt x="20915" y="8699"/>
                    <a:pt x="20952" y="8694"/>
                    <a:pt x="20969" y="8694"/>
                  </a:cubicBezTo>
                  <a:close/>
                  <a:moveTo>
                    <a:pt x="3763" y="18684"/>
                  </a:moveTo>
                  <a:cubicBezTo>
                    <a:pt x="4097" y="18684"/>
                    <a:pt x="4368" y="18957"/>
                    <a:pt x="4368" y="19291"/>
                  </a:cubicBezTo>
                  <a:cubicBezTo>
                    <a:pt x="4368" y="19626"/>
                    <a:pt x="4097" y="19896"/>
                    <a:pt x="3763" y="19896"/>
                  </a:cubicBezTo>
                  <a:cubicBezTo>
                    <a:pt x="3429" y="19896"/>
                    <a:pt x="3157" y="19625"/>
                    <a:pt x="3157" y="19291"/>
                  </a:cubicBezTo>
                  <a:cubicBezTo>
                    <a:pt x="3157" y="18957"/>
                    <a:pt x="3429" y="18684"/>
                    <a:pt x="3763" y="18684"/>
                  </a:cubicBezTo>
                  <a:close/>
                  <a:moveTo>
                    <a:pt x="3763" y="17956"/>
                  </a:moveTo>
                  <a:cubicBezTo>
                    <a:pt x="3026" y="17956"/>
                    <a:pt x="2428" y="18555"/>
                    <a:pt x="2428" y="19291"/>
                  </a:cubicBezTo>
                  <a:cubicBezTo>
                    <a:pt x="2428" y="20025"/>
                    <a:pt x="3026" y="20624"/>
                    <a:pt x="3763" y="20624"/>
                  </a:cubicBezTo>
                  <a:cubicBezTo>
                    <a:pt x="4497" y="20624"/>
                    <a:pt x="5097" y="20025"/>
                    <a:pt x="5097" y="19291"/>
                  </a:cubicBezTo>
                  <a:cubicBezTo>
                    <a:pt x="5097" y="18555"/>
                    <a:pt x="4497" y="17956"/>
                    <a:pt x="3763" y="17956"/>
                  </a:cubicBezTo>
                  <a:close/>
                  <a:moveTo>
                    <a:pt x="19253" y="8557"/>
                  </a:moveTo>
                  <a:cubicBezTo>
                    <a:pt x="19408" y="8557"/>
                    <a:pt x="19561" y="8615"/>
                    <a:pt x="19680" y="8735"/>
                  </a:cubicBezTo>
                  <a:cubicBezTo>
                    <a:pt x="19710" y="8765"/>
                    <a:pt x="19746" y="8789"/>
                    <a:pt x="19781" y="8806"/>
                  </a:cubicBezTo>
                  <a:lnTo>
                    <a:pt x="16592" y="11995"/>
                  </a:lnTo>
                  <a:cubicBezTo>
                    <a:pt x="16433" y="12154"/>
                    <a:pt x="16344" y="12367"/>
                    <a:pt x="16344" y="12594"/>
                  </a:cubicBezTo>
                  <a:cubicBezTo>
                    <a:pt x="16344" y="12822"/>
                    <a:pt x="16433" y="13035"/>
                    <a:pt x="16592" y="13196"/>
                  </a:cubicBezTo>
                  <a:lnTo>
                    <a:pt x="17621" y="14224"/>
                  </a:lnTo>
                  <a:cubicBezTo>
                    <a:pt x="17787" y="14389"/>
                    <a:pt x="18005" y="14472"/>
                    <a:pt x="18222" y="14472"/>
                  </a:cubicBezTo>
                  <a:cubicBezTo>
                    <a:pt x="18440" y="14472"/>
                    <a:pt x="18657" y="14389"/>
                    <a:pt x="18822" y="14224"/>
                  </a:cubicBezTo>
                  <a:lnTo>
                    <a:pt x="22011" y="11035"/>
                  </a:lnTo>
                  <a:cubicBezTo>
                    <a:pt x="22030" y="11072"/>
                    <a:pt x="22052" y="11107"/>
                    <a:pt x="22082" y="11136"/>
                  </a:cubicBezTo>
                  <a:cubicBezTo>
                    <a:pt x="22318" y="11372"/>
                    <a:pt x="22318" y="11759"/>
                    <a:pt x="22082" y="11995"/>
                  </a:cubicBezTo>
                  <a:lnTo>
                    <a:pt x="13162" y="20915"/>
                  </a:lnTo>
                  <a:cubicBezTo>
                    <a:pt x="13043" y="21034"/>
                    <a:pt x="12888" y="21093"/>
                    <a:pt x="12732" y="21093"/>
                  </a:cubicBezTo>
                  <a:cubicBezTo>
                    <a:pt x="12577" y="21093"/>
                    <a:pt x="12421" y="21034"/>
                    <a:pt x="12303" y="20915"/>
                  </a:cubicBezTo>
                  <a:lnTo>
                    <a:pt x="9902" y="18513"/>
                  </a:lnTo>
                  <a:cubicBezTo>
                    <a:pt x="9664" y="18277"/>
                    <a:pt x="9664" y="17892"/>
                    <a:pt x="9903" y="17656"/>
                  </a:cubicBezTo>
                  <a:lnTo>
                    <a:pt x="18825" y="8735"/>
                  </a:lnTo>
                  <a:cubicBezTo>
                    <a:pt x="18942" y="8615"/>
                    <a:pt x="19098" y="8557"/>
                    <a:pt x="19253" y="8557"/>
                  </a:cubicBezTo>
                  <a:close/>
                  <a:moveTo>
                    <a:pt x="9839" y="19480"/>
                  </a:moveTo>
                  <a:lnTo>
                    <a:pt x="11339" y="20979"/>
                  </a:lnTo>
                  <a:lnTo>
                    <a:pt x="9994" y="22325"/>
                  </a:lnTo>
                  <a:lnTo>
                    <a:pt x="8923" y="22322"/>
                  </a:lnTo>
                  <a:lnTo>
                    <a:pt x="8044" y="21445"/>
                  </a:lnTo>
                  <a:cubicBezTo>
                    <a:pt x="8015" y="21415"/>
                    <a:pt x="8009" y="21377"/>
                    <a:pt x="8009" y="21360"/>
                  </a:cubicBezTo>
                  <a:cubicBezTo>
                    <a:pt x="8009" y="21341"/>
                    <a:pt x="8015" y="21304"/>
                    <a:pt x="8044" y="21275"/>
                  </a:cubicBezTo>
                  <a:lnTo>
                    <a:pt x="9839" y="19480"/>
                  </a:lnTo>
                  <a:close/>
                  <a:moveTo>
                    <a:pt x="2252" y="1"/>
                  </a:moveTo>
                  <a:cubicBezTo>
                    <a:pt x="1010" y="1"/>
                    <a:pt x="1" y="1034"/>
                    <a:pt x="1" y="2306"/>
                  </a:cubicBezTo>
                  <a:lnTo>
                    <a:pt x="1" y="20747"/>
                  </a:lnTo>
                  <a:cubicBezTo>
                    <a:pt x="1" y="22016"/>
                    <a:pt x="1010" y="23052"/>
                    <a:pt x="2252" y="23052"/>
                  </a:cubicBezTo>
                  <a:lnTo>
                    <a:pt x="6674" y="23052"/>
                  </a:lnTo>
                  <a:cubicBezTo>
                    <a:pt x="6875" y="23052"/>
                    <a:pt x="7038" y="22889"/>
                    <a:pt x="7038" y="22689"/>
                  </a:cubicBezTo>
                  <a:cubicBezTo>
                    <a:pt x="7038" y="22485"/>
                    <a:pt x="6875" y="22325"/>
                    <a:pt x="6674" y="22325"/>
                  </a:cubicBezTo>
                  <a:lnTo>
                    <a:pt x="2252" y="22325"/>
                  </a:lnTo>
                  <a:cubicBezTo>
                    <a:pt x="1412" y="22325"/>
                    <a:pt x="730" y="21617"/>
                    <a:pt x="730" y="20747"/>
                  </a:cubicBezTo>
                  <a:lnTo>
                    <a:pt x="730" y="2306"/>
                  </a:lnTo>
                  <a:cubicBezTo>
                    <a:pt x="730" y="1436"/>
                    <a:pt x="1414" y="728"/>
                    <a:pt x="2252" y="728"/>
                  </a:cubicBezTo>
                  <a:lnTo>
                    <a:pt x="15464" y="728"/>
                  </a:lnTo>
                  <a:cubicBezTo>
                    <a:pt x="16304" y="728"/>
                    <a:pt x="16986" y="1436"/>
                    <a:pt x="16986" y="2306"/>
                  </a:cubicBezTo>
                  <a:lnTo>
                    <a:pt x="16986" y="7159"/>
                  </a:lnTo>
                  <a:cubicBezTo>
                    <a:pt x="16986" y="7361"/>
                    <a:pt x="17149" y="7524"/>
                    <a:pt x="17350" y="7524"/>
                  </a:cubicBezTo>
                  <a:cubicBezTo>
                    <a:pt x="17550" y="7524"/>
                    <a:pt x="17714" y="7361"/>
                    <a:pt x="17714" y="7159"/>
                  </a:cubicBezTo>
                  <a:lnTo>
                    <a:pt x="17714" y="2306"/>
                  </a:lnTo>
                  <a:cubicBezTo>
                    <a:pt x="17714" y="1037"/>
                    <a:pt x="16705" y="1"/>
                    <a:pt x="15464" y="1"/>
                  </a:cubicBezTo>
                  <a:close/>
                  <a:moveTo>
                    <a:pt x="19251" y="7832"/>
                  </a:moveTo>
                  <a:cubicBezTo>
                    <a:pt x="18895" y="7832"/>
                    <a:pt x="18559" y="7970"/>
                    <a:pt x="18308" y="8223"/>
                  </a:cubicBezTo>
                  <a:lnTo>
                    <a:pt x="9386" y="17143"/>
                  </a:lnTo>
                  <a:cubicBezTo>
                    <a:pt x="8887" y="17641"/>
                    <a:pt x="8866" y="18441"/>
                    <a:pt x="9325" y="18965"/>
                  </a:cubicBezTo>
                  <a:lnTo>
                    <a:pt x="7529" y="20760"/>
                  </a:lnTo>
                  <a:cubicBezTo>
                    <a:pt x="7368" y="20921"/>
                    <a:pt x="7280" y="21134"/>
                    <a:pt x="7280" y="21361"/>
                  </a:cubicBezTo>
                  <a:cubicBezTo>
                    <a:pt x="7280" y="21589"/>
                    <a:pt x="7368" y="21802"/>
                    <a:pt x="7529" y="21962"/>
                  </a:cubicBezTo>
                  <a:lnTo>
                    <a:pt x="7942" y="22376"/>
                  </a:lnTo>
                  <a:cubicBezTo>
                    <a:pt x="7836" y="22440"/>
                    <a:pt x="7764" y="22555"/>
                    <a:pt x="7764" y="22689"/>
                  </a:cubicBezTo>
                  <a:cubicBezTo>
                    <a:pt x="7764" y="22889"/>
                    <a:pt x="7928" y="23052"/>
                    <a:pt x="8128" y="23052"/>
                  </a:cubicBezTo>
                  <a:lnTo>
                    <a:pt x="18320" y="23052"/>
                  </a:lnTo>
                  <a:cubicBezTo>
                    <a:pt x="18521" y="23052"/>
                    <a:pt x="18684" y="22889"/>
                    <a:pt x="18684" y="22689"/>
                  </a:cubicBezTo>
                  <a:cubicBezTo>
                    <a:pt x="18684" y="22485"/>
                    <a:pt x="18521" y="22325"/>
                    <a:pt x="18322" y="22325"/>
                  </a:cubicBezTo>
                  <a:lnTo>
                    <a:pt x="11024" y="22325"/>
                  </a:lnTo>
                  <a:lnTo>
                    <a:pt x="11856" y="21493"/>
                  </a:lnTo>
                  <a:cubicBezTo>
                    <a:pt x="12099" y="21707"/>
                    <a:pt x="12406" y="21822"/>
                    <a:pt x="12733" y="21822"/>
                  </a:cubicBezTo>
                  <a:cubicBezTo>
                    <a:pt x="13088" y="21822"/>
                    <a:pt x="13425" y="21682"/>
                    <a:pt x="13676" y="21431"/>
                  </a:cubicBezTo>
                  <a:lnTo>
                    <a:pt x="22595" y="12509"/>
                  </a:lnTo>
                  <a:cubicBezTo>
                    <a:pt x="23115" y="11990"/>
                    <a:pt x="23115" y="11143"/>
                    <a:pt x="22595" y="10623"/>
                  </a:cubicBezTo>
                  <a:cubicBezTo>
                    <a:pt x="22565" y="10594"/>
                    <a:pt x="22530" y="10569"/>
                    <a:pt x="22494" y="10552"/>
                  </a:cubicBezTo>
                  <a:lnTo>
                    <a:pt x="22595" y="10453"/>
                  </a:lnTo>
                  <a:cubicBezTo>
                    <a:pt x="22756" y="10292"/>
                    <a:pt x="22844" y="10079"/>
                    <a:pt x="22844" y="9852"/>
                  </a:cubicBezTo>
                  <a:cubicBezTo>
                    <a:pt x="22844" y="9624"/>
                    <a:pt x="22756" y="9411"/>
                    <a:pt x="22595" y="9252"/>
                  </a:cubicBezTo>
                  <a:lnTo>
                    <a:pt x="21566" y="8223"/>
                  </a:lnTo>
                  <a:cubicBezTo>
                    <a:pt x="21401" y="8058"/>
                    <a:pt x="21184" y="7975"/>
                    <a:pt x="20966" y="7975"/>
                  </a:cubicBezTo>
                  <a:cubicBezTo>
                    <a:pt x="20749" y="7975"/>
                    <a:pt x="20531" y="8058"/>
                    <a:pt x="20365" y="8223"/>
                  </a:cubicBezTo>
                  <a:lnTo>
                    <a:pt x="20265" y="8324"/>
                  </a:lnTo>
                  <a:cubicBezTo>
                    <a:pt x="20248" y="8287"/>
                    <a:pt x="20223" y="8253"/>
                    <a:pt x="20194" y="8223"/>
                  </a:cubicBezTo>
                  <a:cubicBezTo>
                    <a:pt x="19942" y="7970"/>
                    <a:pt x="19608" y="7832"/>
                    <a:pt x="19251" y="7832"/>
                  </a:cubicBezTo>
                  <a:close/>
                  <a:moveTo>
                    <a:pt x="19777" y="22325"/>
                  </a:moveTo>
                  <a:cubicBezTo>
                    <a:pt x="19575" y="22325"/>
                    <a:pt x="19412" y="22488"/>
                    <a:pt x="19412" y="22689"/>
                  </a:cubicBezTo>
                  <a:cubicBezTo>
                    <a:pt x="19412" y="22889"/>
                    <a:pt x="19575" y="23052"/>
                    <a:pt x="19777" y="23052"/>
                  </a:cubicBezTo>
                  <a:lnTo>
                    <a:pt x="19824" y="23052"/>
                  </a:lnTo>
                  <a:cubicBezTo>
                    <a:pt x="20026" y="23052"/>
                    <a:pt x="20189" y="22889"/>
                    <a:pt x="20189" y="22689"/>
                  </a:cubicBezTo>
                  <a:cubicBezTo>
                    <a:pt x="20189" y="22485"/>
                    <a:pt x="20026" y="22325"/>
                    <a:pt x="19824" y="22325"/>
                  </a:cubicBezTo>
                  <a:close/>
                  <a:moveTo>
                    <a:pt x="22641" y="22325"/>
                  </a:moveTo>
                  <a:cubicBezTo>
                    <a:pt x="22439" y="22325"/>
                    <a:pt x="22275" y="22488"/>
                    <a:pt x="22275" y="22689"/>
                  </a:cubicBezTo>
                  <a:cubicBezTo>
                    <a:pt x="22275" y="22889"/>
                    <a:pt x="22439" y="23052"/>
                    <a:pt x="22641" y="23052"/>
                  </a:cubicBezTo>
                  <a:lnTo>
                    <a:pt x="22688" y="23052"/>
                  </a:lnTo>
                  <a:cubicBezTo>
                    <a:pt x="22889" y="23052"/>
                    <a:pt x="23053" y="22889"/>
                    <a:pt x="23053" y="22689"/>
                  </a:cubicBezTo>
                  <a:cubicBezTo>
                    <a:pt x="23053" y="22485"/>
                    <a:pt x="22889" y="22325"/>
                    <a:pt x="22688" y="2232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78" name="Picture 2" descr="Hình ảnh Học Sinh, Sinh Viên Clipart, Học Tập, đọc Hiểu miễn phí tải tập  tin PNG PSDComment và Vector">
            <a:extLst>
              <a:ext uri="{FF2B5EF4-FFF2-40B4-BE49-F238E27FC236}">
                <a16:creationId xmlns:a16="http://schemas.microsoft.com/office/drawing/2014/main" xmlns="" id="{1B808D80-F7A1-45C8-9DAD-F395DEB64D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5189" y="3634303"/>
            <a:ext cx="1509197" cy="1509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082" y="1198975"/>
            <a:ext cx="3327007" cy="2812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346090" y="1387737"/>
                <a:ext cx="3943024" cy="6556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>
                    <a:solidFill>
                      <a:srgbClr val="00040C"/>
                    </a:solidFill>
                  </a:rPr>
                  <a:t>Vì On </a:t>
                </a:r>
                <a:r>
                  <a:rPr lang="en-US" sz="1800" dirty="0" err="1" smtClean="0">
                    <a:solidFill>
                      <a:srgbClr val="00040C"/>
                    </a:solidFill>
                  </a:rPr>
                  <a:t>là</a:t>
                </a:r>
                <a:r>
                  <a:rPr lang="en-US" sz="1800" dirty="0" smtClean="0">
                    <a:solidFill>
                      <a:srgbClr val="00040C"/>
                    </a:solidFill>
                  </a:rPr>
                  <a:t> </a:t>
                </a:r>
                <a:r>
                  <a:rPr lang="en-US" sz="1800" dirty="0" err="1" smtClean="0">
                    <a:solidFill>
                      <a:srgbClr val="00040C"/>
                    </a:solidFill>
                  </a:rPr>
                  <a:t>tia</a:t>
                </a:r>
                <a:r>
                  <a:rPr lang="en-US" sz="1800" dirty="0" smtClean="0">
                    <a:solidFill>
                      <a:srgbClr val="00040C"/>
                    </a:solidFill>
                  </a:rPr>
                  <a:t> </a:t>
                </a:r>
                <a:r>
                  <a:rPr lang="en-US" sz="1800" dirty="0" err="1" smtClean="0">
                    <a:solidFill>
                      <a:srgbClr val="00040C"/>
                    </a:solidFill>
                  </a:rPr>
                  <a:t>phân</a:t>
                </a:r>
                <a:r>
                  <a:rPr lang="en-US" sz="1800" dirty="0" smtClean="0">
                    <a:solidFill>
                      <a:srgbClr val="00040C"/>
                    </a:solidFill>
                  </a:rPr>
                  <a:t> </a:t>
                </a:r>
                <a:r>
                  <a:rPr lang="en-US" sz="1800" dirty="0" err="1" smtClean="0">
                    <a:solidFill>
                      <a:srgbClr val="00040C"/>
                    </a:solidFill>
                  </a:rPr>
                  <a:t>giác</a:t>
                </a:r>
                <a:r>
                  <a:rPr lang="en-US" sz="1800" dirty="0" smtClean="0">
                    <a:solidFill>
                      <a:srgbClr val="00040C"/>
                    </a:solidFill>
                  </a:rPr>
                  <a:t> </a:t>
                </a:r>
                <a:r>
                  <a:rPr lang="en-US" sz="1800" dirty="0" err="1" smtClean="0">
                    <a:solidFill>
                      <a:srgbClr val="00040C"/>
                    </a:solidFill>
                  </a:rPr>
                  <a:t>của</a:t>
                </a:r>
                <a:r>
                  <a:rPr lang="en-US" sz="1800" dirty="0" smtClean="0">
                    <a:solidFill>
                      <a:srgbClr val="00040C"/>
                    </a:solidFill>
                  </a:rPr>
                  <a:t> </a:t>
                </a:r>
                <a:r>
                  <a:rPr lang="en-US" sz="1800" dirty="0" err="1" smtClean="0">
                    <a:solidFill>
                      <a:srgbClr val="00040C"/>
                    </a:solidFill>
                  </a:rPr>
                  <a:t>góc</a:t>
                </a:r>
                <a:r>
                  <a:rPr lang="en-US" sz="1800" dirty="0" smtClean="0">
                    <a:solidFill>
                      <a:srgbClr val="00040C"/>
                    </a:solidFill>
                  </a:rPr>
                  <a:t> </a:t>
                </a:r>
                <a:r>
                  <a:rPr lang="en-US" sz="1800" dirty="0" err="1" smtClean="0">
                    <a:solidFill>
                      <a:srgbClr val="00040C"/>
                    </a:solidFill>
                  </a:rPr>
                  <a:t>mOp</a:t>
                </a:r>
                <a:r>
                  <a:rPr lang="en-US" sz="1800" dirty="0" smtClean="0">
                    <a:solidFill>
                      <a:srgbClr val="00040C"/>
                    </a:solidFill>
                  </a:rPr>
                  <a:t> </a:t>
                </a:r>
                <a:r>
                  <a:rPr lang="en-US" sz="1800" dirty="0" err="1" smtClean="0">
                    <a:solidFill>
                      <a:srgbClr val="00040C"/>
                    </a:solidFill>
                  </a:rPr>
                  <a:t>nên</a:t>
                </a:r>
                <a:r>
                  <a:rPr lang="en-US" sz="1800" dirty="0" smtClean="0">
                    <a:solidFill>
                      <a:srgbClr val="00040C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i="1">
                            <a:solidFill>
                              <a:srgbClr val="00040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b="0" i="1" smtClean="0">
                            <a:solidFill>
                              <a:srgbClr val="00040C"/>
                            </a:solidFill>
                            <a:latin typeface="Cambria Math"/>
                          </a:rPr>
                          <m:t>𝑚</m:t>
                        </m:r>
                        <m:r>
                          <a:rPr lang="en-US" sz="1800" b="0" i="1">
                            <a:solidFill>
                              <a:srgbClr val="00040C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1800" b="0" i="1" smtClean="0">
                            <a:solidFill>
                              <a:srgbClr val="00040C"/>
                            </a:solidFill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sz="1800" i="1" dirty="0">
                    <a:solidFill>
                      <a:srgbClr val="00040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>
                        <a:solidFill>
                          <a:srgbClr val="00040C"/>
                        </a:solidFill>
                        <a:latin typeface="Cambria Math"/>
                      </a:rPr>
                      <m:t>=</m:t>
                    </m:r>
                    <m:r>
                      <a:rPr lang="en-US" sz="1800" b="0" i="1" smtClean="0">
                        <a:solidFill>
                          <a:srgbClr val="00040C"/>
                        </a:solidFill>
                        <a:latin typeface="Cambria Math"/>
                      </a:rPr>
                      <m:t>2.</m:t>
                    </m:r>
                    <m:acc>
                      <m:accPr>
                        <m:chr m:val="̂"/>
                        <m:ctrlPr>
                          <a:rPr lang="en-US" sz="1800" i="1">
                            <a:solidFill>
                              <a:srgbClr val="00040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b="0" i="1">
                            <a:solidFill>
                              <a:srgbClr val="00040C"/>
                            </a:solidFill>
                            <a:latin typeface="Cambria Math"/>
                          </a:rPr>
                          <m:t>𝑚</m:t>
                        </m:r>
                        <m:r>
                          <a:rPr lang="en-US" sz="1800" b="0" i="1">
                            <a:solidFill>
                              <a:srgbClr val="00040C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1800" b="0" i="1" smtClean="0">
                            <a:solidFill>
                              <a:srgbClr val="00040C"/>
                            </a:solidFill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1800" dirty="0" smtClean="0">
                    <a:solidFill>
                      <a:srgbClr val="00040C"/>
                    </a:solidFill>
                  </a:rPr>
                  <a:t> = 2.33</a:t>
                </a:r>
                <a:r>
                  <a:rPr lang="en-US" sz="1800" baseline="30000" dirty="0" smtClean="0">
                    <a:solidFill>
                      <a:srgbClr val="00040C"/>
                    </a:solidFill>
                  </a:rPr>
                  <a:t>0</a:t>
                </a:r>
                <a:r>
                  <a:rPr lang="en-US" sz="1800" dirty="0" smtClean="0">
                    <a:solidFill>
                      <a:srgbClr val="00040C"/>
                    </a:solidFill>
                  </a:rPr>
                  <a:t> = 66</a:t>
                </a:r>
                <a:r>
                  <a:rPr lang="en-US" sz="1800" baseline="30000" dirty="0" smtClean="0">
                    <a:solidFill>
                      <a:srgbClr val="00040C"/>
                    </a:solidFill>
                  </a:rPr>
                  <a:t>0</a:t>
                </a:r>
                <a:endParaRPr lang="en-US" sz="1800" dirty="0" smtClean="0">
                  <a:solidFill>
                    <a:srgbClr val="00040C"/>
                  </a:solidFill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6090" y="1387737"/>
                <a:ext cx="3943024" cy="655629"/>
              </a:xfrm>
              <a:prstGeom prst="rect">
                <a:avLst/>
              </a:prstGeom>
              <a:blipFill rotWithShape="1">
                <a:blip r:embed="rId6"/>
                <a:stretch>
                  <a:fillRect l="-1391" t="-4673" b="-14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4346089" y="2150946"/>
                <a:ext cx="3943024" cy="6649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>
                    <a:solidFill>
                      <a:srgbClr val="00040C"/>
                    </a:solidFill>
                  </a:rPr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b="0" i="0" smtClean="0">
                        <a:solidFill>
                          <a:srgbClr val="00040C"/>
                        </a:solidFill>
                        <a:latin typeface="Cambria Math"/>
                      </a:rPr>
                      <m:t>a</m:t>
                    </m:r>
                    <m:r>
                      <a:rPr lang="en-US" sz="1800" b="0" i="0" smtClean="0">
                        <a:solidFill>
                          <a:srgbClr val="00040C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1800" b="0" i="0" smtClean="0">
                        <a:solidFill>
                          <a:srgbClr val="00040C"/>
                        </a:solidFill>
                        <a:latin typeface="Cambria Math"/>
                      </a:rPr>
                      <m:t>c</m:t>
                    </m:r>
                    <m:r>
                      <a:rPr lang="en-US" sz="1800" b="0" i="1" smtClean="0">
                        <a:solidFill>
                          <a:srgbClr val="00040C"/>
                        </a:solidFill>
                        <a:latin typeface="Cambria Math"/>
                      </a:rPr>
                      <m:t>ó: </m:t>
                    </m:r>
                    <m:acc>
                      <m:accPr>
                        <m:chr m:val="̂"/>
                        <m:ctrlPr>
                          <a:rPr lang="en-US" sz="1800" i="1">
                            <a:solidFill>
                              <a:srgbClr val="00040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b="0" i="1" smtClean="0">
                            <a:solidFill>
                              <a:srgbClr val="00040C"/>
                            </a:solidFill>
                            <a:latin typeface="Cambria Math"/>
                          </a:rPr>
                          <m:t>𝑝</m:t>
                        </m:r>
                        <m:r>
                          <a:rPr lang="en-US" sz="1800" b="0" i="1">
                            <a:solidFill>
                              <a:srgbClr val="00040C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1800" b="0" i="1" smtClean="0">
                            <a:solidFill>
                              <a:srgbClr val="00040C"/>
                            </a:solidFill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1800" i="1" dirty="0">
                    <a:solidFill>
                      <a:srgbClr val="00040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>
                        <a:solidFill>
                          <a:srgbClr val="00040C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1800" i="1">
                            <a:solidFill>
                              <a:srgbClr val="00040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b="0" i="1">
                            <a:solidFill>
                              <a:srgbClr val="00040C"/>
                            </a:solidFill>
                            <a:latin typeface="Cambria Math"/>
                          </a:rPr>
                          <m:t>𝑚</m:t>
                        </m:r>
                        <m:r>
                          <a:rPr lang="en-US" sz="1800" b="0" i="1">
                            <a:solidFill>
                              <a:srgbClr val="00040C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1800" b="0" i="1" smtClean="0">
                            <a:solidFill>
                              <a:srgbClr val="00040C"/>
                            </a:solidFill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1800" dirty="0" smtClean="0">
                    <a:solidFill>
                      <a:srgbClr val="00040C"/>
                    </a:solidFill>
                  </a:rPr>
                  <a:t> = 33</a:t>
                </a:r>
                <a:r>
                  <a:rPr lang="en-US" sz="1800" baseline="30000" dirty="0" smtClean="0">
                    <a:solidFill>
                      <a:srgbClr val="00040C"/>
                    </a:solidFill>
                  </a:rPr>
                  <a:t>0</a:t>
                </a:r>
                <a:r>
                  <a:rPr lang="en-US" sz="1800" dirty="0" smtClean="0">
                    <a:solidFill>
                      <a:srgbClr val="00040C"/>
                    </a:solidFill>
                  </a:rPr>
                  <a:t> </a:t>
                </a:r>
              </a:p>
              <a:p>
                <a:r>
                  <a:rPr lang="en-US" sz="1800" dirty="0" err="1" smtClean="0">
                    <a:solidFill>
                      <a:srgbClr val="00040C"/>
                    </a:solidFill>
                  </a:rPr>
                  <a:t>Vậy</a:t>
                </a:r>
                <a:r>
                  <a:rPr lang="en-US" sz="1800" dirty="0" smtClean="0">
                    <a:solidFill>
                      <a:srgbClr val="00040C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/>
                          </a:rPr>
                          <m:t>𝑞</m:t>
                        </m:r>
                        <m:r>
                          <a:rPr lang="en-US" sz="1800" i="1">
                            <a:latin typeface="Cambria Math"/>
                          </a:rPr>
                          <m:t>𝑂</m:t>
                        </m:r>
                        <m:r>
                          <a:rPr lang="en-US" sz="1800" b="0" i="1" smtClean="0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US" sz="1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1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/>
                          </a:rPr>
                          <m:t>𝑝</m:t>
                        </m:r>
                        <m:r>
                          <a:rPr lang="en-US" sz="1800" i="1">
                            <a:latin typeface="Cambria Math"/>
                          </a:rPr>
                          <m:t>𝑂</m:t>
                        </m:r>
                        <m:r>
                          <a:rPr lang="en-US" sz="1800" b="0" i="1" smtClean="0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1800" dirty="0" smtClean="0">
                    <a:solidFill>
                      <a:srgbClr val="00040C"/>
                    </a:solidFill>
                  </a:rPr>
                  <a:t> = 33</a:t>
                </a:r>
                <a:r>
                  <a:rPr lang="en-US" sz="1800" baseline="30000" dirty="0" smtClean="0">
                    <a:solidFill>
                      <a:srgbClr val="00040C"/>
                    </a:solidFill>
                  </a:rPr>
                  <a:t>0</a:t>
                </a:r>
                <a:r>
                  <a:rPr lang="en-US" sz="1800" dirty="0" smtClean="0">
                    <a:solidFill>
                      <a:srgbClr val="00040C"/>
                    </a:solidFill>
                  </a:rPr>
                  <a:t> (</a:t>
                </a:r>
                <a:r>
                  <a:rPr lang="en-US" sz="1800" dirty="0" err="1" smtClean="0">
                    <a:solidFill>
                      <a:srgbClr val="00040C"/>
                    </a:solidFill>
                  </a:rPr>
                  <a:t>đối</a:t>
                </a:r>
                <a:r>
                  <a:rPr lang="en-US" sz="1800" dirty="0" smtClean="0">
                    <a:solidFill>
                      <a:srgbClr val="00040C"/>
                    </a:solidFill>
                  </a:rPr>
                  <a:t> </a:t>
                </a:r>
                <a:r>
                  <a:rPr lang="en-US" sz="1800" dirty="0" err="1" smtClean="0">
                    <a:solidFill>
                      <a:srgbClr val="00040C"/>
                    </a:solidFill>
                  </a:rPr>
                  <a:t>đỉnh</a:t>
                </a:r>
                <a:r>
                  <a:rPr lang="en-US" sz="1800" dirty="0" smtClean="0">
                    <a:solidFill>
                      <a:srgbClr val="00040C"/>
                    </a:solidFill>
                  </a:rPr>
                  <a:t>)</a:t>
                </a:r>
                <a:endParaRPr lang="en-US" sz="1800" dirty="0" smtClean="0">
                  <a:solidFill>
                    <a:srgbClr val="00040C"/>
                  </a:solidFill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6089" y="2150946"/>
                <a:ext cx="3943024" cy="664926"/>
              </a:xfrm>
              <a:prstGeom prst="rect">
                <a:avLst/>
              </a:prstGeom>
              <a:blipFill rotWithShape="1">
                <a:blip r:embed="rId7"/>
                <a:stretch>
                  <a:fillRect l="-1391" t="-2752" b="-13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4415864" y="2968272"/>
                <a:ext cx="3943024" cy="12364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>
                    <a:solidFill>
                      <a:srgbClr val="00040C"/>
                    </a:solidFill>
                  </a:rPr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b="0" i="0" smtClean="0">
                        <a:solidFill>
                          <a:srgbClr val="00040C"/>
                        </a:solidFill>
                        <a:latin typeface="Cambria Math"/>
                      </a:rPr>
                      <m:t>a</m:t>
                    </m:r>
                    <m:r>
                      <a:rPr lang="en-US" sz="1800" b="0" i="0" smtClean="0">
                        <a:solidFill>
                          <a:srgbClr val="00040C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1800" b="0" i="0" smtClean="0">
                        <a:solidFill>
                          <a:srgbClr val="00040C"/>
                        </a:solidFill>
                        <a:latin typeface="Cambria Math"/>
                      </a:rPr>
                      <m:t>c</m:t>
                    </m:r>
                    <m:r>
                      <a:rPr lang="en-US" sz="1800" b="0" i="1" smtClean="0">
                        <a:solidFill>
                          <a:srgbClr val="00040C"/>
                        </a:solidFill>
                        <a:latin typeface="Cambria Math"/>
                      </a:rPr>
                      <m:t>ó: </m:t>
                    </m:r>
                    <m:acc>
                      <m:accPr>
                        <m:chr m:val="̂"/>
                        <m:ctrlPr>
                          <a:rPr lang="en-US" sz="1800" i="1">
                            <a:solidFill>
                              <a:srgbClr val="00040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b="0" i="1" smtClean="0">
                            <a:solidFill>
                              <a:srgbClr val="00040C"/>
                            </a:solidFill>
                            <a:latin typeface="Cambria Math"/>
                          </a:rPr>
                          <m:t>𝑞</m:t>
                        </m:r>
                        <m:r>
                          <a:rPr lang="en-US" sz="1800" b="0" i="1">
                            <a:solidFill>
                              <a:srgbClr val="00040C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1800" b="0" i="1" smtClean="0">
                            <a:solidFill>
                              <a:srgbClr val="00040C"/>
                            </a:solidFill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sz="1800" i="1" dirty="0">
                    <a:solidFill>
                      <a:srgbClr val="00040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>
                        <a:solidFill>
                          <a:srgbClr val="00040C"/>
                        </a:solidFill>
                        <a:latin typeface="Cambria Math"/>
                      </a:rPr>
                      <m:t>+</m:t>
                    </m:r>
                    <m:r>
                      <a:rPr lang="en-US" sz="1800" b="0" i="1" dirty="0" smtClean="0">
                        <a:solidFill>
                          <a:srgbClr val="00040C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1800" i="1">
                            <a:solidFill>
                              <a:srgbClr val="00040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b="0" i="1" smtClean="0">
                            <a:solidFill>
                              <a:srgbClr val="00040C"/>
                            </a:solidFill>
                            <a:latin typeface="Cambria Math"/>
                          </a:rPr>
                          <m:t>𝑝</m:t>
                        </m:r>
                        <m:r>
                          <a:rPr lang="en-US" sz="1800" b="0" i="1">
                            <a:solidFill>
                              <a:srgbClr val="00040C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1800" b="0" i="1" smtClean="0">
                            <a:solidFill>
                              <a:srgbClr val="00040C"/>
                            </a:solidFill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1800" dirty="0" smtClean="0">
                    <a:solidFill>
                      <a:srgbClr val="00040C"/>
                    </a:solidFill>
                  </a:rPr>
                  <a:t> = 180</a:t>
                </a:r>
                <a:r>
                  <a:rPr lang="en-US" sz="1800" baseline="30000" dirty="0" smtClean="0">
                    <a:solidFill>
                      <a:srgbClr val="00040C"/>
                    </a:solidFill>
                  </a:rPr>
                  <a:t>0</a:t>
                </a:r>
                <a:r>
                  <a:rPr lang="en-US" sz="1800" dirty="0" smtClean="0">
                    <a:solidFill>
                      <a:srgbClr val="00040C"/>
                    </a:solidFill>
                  </a:rPr>
                  <a:t> (</a:t>
                </a:r>
                <a:r>
                  <a:rPr lang="en-US" sz="1800" dirty="0" err="1" smtClean="0">
                    <a:solidFill>
                      <a:srgbClr val="00040C"/>
                    </a:solidFill>
                  </a:rPr>
                  <a:t>kề</a:t>
                </a:r>
                <a:r>
                  <a:rPr lang="en-US" sz="1800" dirty="0" smtClean="0">
                    <a:solidFill>
                      <a:srgbClr val="00040C"/>
                    </a:solidFill>
                  </a:rPr>
                  <a:t> </a:t>
                </a:r>
                <a:r>
                  <a:rPr lang="en-US" sz="1800" dirty="0" err="1" smtClean="0">
                    <a:solidFill>
                      <a:srgbClr val="00040C"/>
                    </a:solidFill>
                  </a:rPr>
                  <a:t>bù</a:t>
                </a:r>
                <a:r>
                  <a:rPr lang="en-US" sz="1800" dirty="0" smtClean="0">
                    <a:solidFill>
                      <a:srgbClr val="00040C"/>
                    </a:solidFill>
                  </a:rPr>
                  <a:t>)</a:t>
                </a:r>
              </a:p>
              <a:p>
                <a:r>
                  <a:rPr lang="en-US" sz="1800" dirty="0" smtClean="0">
                    <a:solidFill>
                      <a:srgbClr val="00040C"/>
                    </a:solidFill>
                  </a:rPr>
                  <a:t>Hay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/>
                          </a:rPr>
                          <m:t>𝑞</m:t>
                        </m:r>
                        <m:r>
                          <a:rPr lang="en-US" sz="1800" i="1">
                            <a:latin typeface="Cambria Math"/>
                          </a:rPr>
                          <m:t>𝑂</m:t>
                        </m:r>
                        <m:r>
                          <a:rPr lang="en-US" sz="1800" b="0" i="1" smtClean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sz="1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+ </m:t>
                    </m:r>
                  </m:oMath>
                </a14:m>
                <a:r>
                  <a:rPr lang="en-US" sz="1800" dirty="0" smtClean="0">
                    <a:solidFill>
                      <a:srgbClr val="00040C"/>
                    </a:solidFill>
                  </a:rPr>
                  <a:t>33</a:t>
                </a:r>
                <a:r>
                  <a:rPr lang="en-US" sz="1800" baseline="30000" dirty="0" smtClean="0">
                    <a:solidFill>
                      <a:srgbClr val="00040C"/>
                    </a:solidFill>
                  </a:rPr>
                  <a:t>0</a:t>
                </a:r>
                <a:r>
                  <a:rPr lang="en-US" sz="1800" dirty="0" smtClean="0">
                    <a:solidFill>
                      <a:srgbClr val="00040C"/>
                    </a:solidFill>
                  </a:rPr>
                  <a:t> = 180</a:t>
                </a:r>
                <a:r>
                  <a:rPr lang="en-US" sz="1800" baseline="30000" dirty="0" smtClean="0">
                    <a:solidFill>
                      <a:srgbClr val="00040C"/>
                    </a:solidFill>
                  </a:rPr>
                  <a:t>0</a:t>
                </a:r>
                <a:r>
                  <a:rPr lang="en-US" sz="1800" dirty="0" smtClean="0">
                    <a:solidFill>
                      <a:srgbClr val="00040C"/>
                    </a:solidFill>
                  </a:rPr>
                  <a:t> </a:t>
                </a:r>
              </a:p>
              <a:p>
                <a:r>
                  <a:rPr lang="en-US" sz="1800" dirty="0" err="1" smtClean="0">
                    <a:solidFill>
                      <a:srgbClr val="00040C"/>
                    </a:solidFill>
                  </a:rPr>
                  <a:t>Suy</a:t>
                </a:r>
                <a:r>
                  <a:rPr lang="en-US" sz="1800" dirty="0" smtClean="0">
                    <a:solidFill>
                      <a:srgbClr val="00040C"/>
                    </a:solidFill>
                  </a:rPr>
                  <a:t> </a:t>
                </a:r>
                <a:r>
                  <a:rPr lang="en-US" sz="1800" dirty="0" err="1" smtClean="0">
                    <a:solidFill>
                      <a:srgbClr val="00040C"/>
                    </a:solidFill>
                  </a:rPr>
                  <a:t>ra</a:t>
                </a:r>
                <a:r>
                  <a:rPr lang="en-US" sz="1800" dirty="0" smtClean="0">
                    <a:solidFill>
                      <a:srgbClr val="00040C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i="1">
                            <a:latin typeface="Cambria Math"/>
                          </a:rPr>
                          <m:t>𝑞</m:t>
                        </m:r>
                        <m:r>
                          <a:rPr lang="en-US" sz="1800" i="1">
                            <a:latin typeface="Cambria Math"/>
                          </a:rPr>
                          <m:t>𝑂</m:t>
                        </m:r>
                        <m:r>
                          <a:rPr lang="en-US" sz="1800" i="1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sz="1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smtClean="0">
                    <a:solidFill>
                      <a:srgbClr val="00040C"/>
                    </a:solidFill>
                  </a:rPr>
                  <a:t>= </a:t>
                </a:r>
                <a:r>
                  <a:rPr lang="en-US" sz="1800" dirty="0">
                    <a:solidFill>
                      <a:srgbClr val="00040C"/>
                    </a:solidFill>
                  </a:rPr>
                  <a:t>180</a:t>
                </a:r>
                <a:r>
                  <a:rPr lang="en-US" sz="1800" baseline="30000" dirty="0">
                    <a:solidFill>
                      <a:srgbClr val="00040C"/>
                    </a:solidFill>
                  </a:rPr>
                  <a:t>0</a:t>
                </a:r>
                <a:r>
                  <a:rPr lang="en-US" sz="1800" dirty="0">
                    <a:solidFill>
                      <a:srgbClr val="00040C"/>
                    </a:solidFill>
                  </a:rPr>
                  <a:t> </a:t>
                </a:r>
                <a:r>
                  <a:rPr lang="en-US" sz="1800" dirty="0" smtClean="0">
                    <a:solidFill>
                      <a:srgbClr val="00040C"/>
                    </a:solidFill>
                  </a:rPr>
                  <a:t>– 33</a:t>
                </a:r>
                <a:r>
                  <a:rPr lang="en-US" sz="1800" baseline="30000" dirty="0" smtClean="0">
                    <a:solidFill>
                      <a:srgbClr val="00040C"/>
                    </a:solidFill>
                  </a:rPr>
                  <a:t>0</a:t>
                </a:r>
              </a:p>
              <a:p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              </m:t>
                    </m:r>
                    <m:acc>
                      <m:accPr>
                        <m:chr m:val="̂"/>
                        <m:ctrlPr>
                          <a:rPr lang="en-US" sz="18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i="1">
                            <a:latin typeface="Cambria Math"/>
                          </a:rPr>
                          <m:t>𝑞𝑂𝑝</m:t>
                        </m:r>
                      </m:e>
                    </m:acc>
                  </m:oMath>
                </a14:m>
                <a:r>
                  <a:rPr lang="en-US" sz="1800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>
                    <a:solidFill>
                      <a:srgbClr val="00040C"/>
                    </a:solidFill>
                  </a:rPr>
                  <a:t>= </a:t>
                </a:r>
                <a:r>
                  <a:rPr lang="en-US" sz="1800" dirty="0" smtClean="0">
                    <a:solidFill>
                      <a:srgbClr val="00040C"/>
                    </a:solidFill>
                  </a:rPr>
                  <a:t>147</a:t>
                </a:r>
                <a:r>
                  <a:rPr lang="en-US" sz="1800" baseline="30000" dirty="0" smtClean="0">
                    <a:solidFill>
                      <a:srgbClr val="00040C"/>
                    </a:solidFill>
                  </a:rPr>
                  <a:t>0</a:t>
                </a:r>
                <a:endParaRPr lang="en-US" sz="1800" dirty="0">
                  <a:solidFill>
                    <a:srgbClr val="00040C"/>
                  </a:solidFill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864" y="2968272"/>
                <a:ext cx="3943024" cy="1236492"/>
              </a:xfrm>
              <a:prstGeom prst="rect">
                <a:avLst/>
              </a:prstGeom>
              <a:blipFill rotWithShape="1">
                <a:blip r:embed="rId8"/>
                <a:stretch>
                  <a:fillRect l="-1236" t="-1478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xmlns="" id="{15EE9D78-C605-4DB7-B0AE-57C1016DB3D5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15625" y="499282"/>
                <a:ext cx="8291588" cy="1974977"/>
              </a:xfrm>
            </p:spPr>
            <p:txBody>
              <a:bodyPr/>
              <a:lstStyle/>
              <a:p>
                <a:pPr>
                  <a:lnSpc>
                    <a:spcPct val="130000"/>
                  </a:lnSpc>
                </a:pPr>
                <a:r>
                  <a:rPr lang="en-US" sz="2000" b="1" dirty="0" smtClean="0">
                    <a:solidFill>
                      <a:srgbClr val="0070C0"/>
                    </a:solidFill>
                  </a:rPr>
                  <a:t>Bài </a:t>
                </a:r>
                <a:r>
                  <a:rPr lang="en-US" sz="2000" b="1" dirty="0" err="1" smtClean="0">
                    <a:solidFill>
                      <a:srgbClr val="0070C0"/>
                    </a:solidFill>
                  </a:rPr>
                  <a:t>tập</a:t>
                </a:r>
                <a:r>
                  <a:rPr lang="en-US" sz="2000" b="1" dirty="0" smtClean="0">
                    <a:solidFill>
                      <a:srgbClr val="0070C0"/>
                    </a:solidFill>
                  </a:rPr>
                  <a:t> 3. </a:t>
                </a:r>
                <a:r>
                  <a:rPr lang="en-US" sz="2000" dirty="0" err="1" smtClean="0"/>
                  <a:t>Tro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hình</a:t>
                </a:r>
                <a:r>
                  <a:rPr lang="en-US" sz="2000" dirty="0" smtClean="0"/>
                  <a:t> 31 </a:t>
                </a:r>
                <a:r>
                  <a:rPr lang="en-US" sz="2000" dirty="0" err="1" smtClean="0"/>
                  <a:t>có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góc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vuô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xOy</a:t>
                </a:r>
                <a:r>
                  <a:rPr lang="en-US" sz="2000" dirty="0" smtClean="0"/>
                  <a:t>, </a:t>
                </a:r>
                <a:r>
                  <a:rPr lang="en-US" sz="2000" dirty="0" err="1" smtClean="0"/>
                  <a:t>cá</a:t>
                </a:r>
                <a:r>
                  <a:rPr lang="en-US" sz="2000" dirty="0" err="1" smtClean="0"/>
                  <a:t>c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ia</a:t>
                </a:r>
                <a:r>
                  <a:rPr lang="en-US" sz="2000" dirty="0" smtClean="0"/>
                  <a:t> On, Oz, Om </a:t>
                </a:r>
                <a:r>
                  <a:rPr lang="en-US" sz="2000" dirty="0" err="1" smtClean="0"/>
                  <a:t>nằm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ro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góc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ó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và</a:t>
                </a:r>
                <a:r>
                  <a:rPr lang="en-US" sz="2000" dirty="0" smtClean="0"/>
                  <a:t>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𝑥𝑂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2000" i="1">
                            <a:latin typeface="Cambria Math"/>
                          </a:rPr>
                          <m:t>𝑂</m:t>
                        </m:r>
                        <m:r>
                          <a:rPr lang="en-US" sz="2000" i="1">
                            <a:latin typeface="Cambria Math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2000" b="1" dirty="0" smtClean="0"/>
                  <a:t> </a:t>
                </a:r>
                <a:r>
                  <a:rPr lang="en-US" sz="2000" dirty="0" smtClean="0"/>
                  <a:t>và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𝑦</m:t>
                        </m:r>
                        <m:r>
                          <a:rPr lang="en-US" sz="2000" i="1">
                            <a:latin typeface="Cambria Math"/>
                          </a:rPr>
                          <m:t>𝑂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𝑚</m:t>
                        </m:r>
                      </m:e>
                    </m:acc>
                  </m:oMath>
                </a14:m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𝑚</m:t>
                        </m:r>
                        <m:r>
                          <a:rPr lang="en-US" sz="2000" i="1">
                            <a:latin typeface="Cambria Math"/>
                          </a:rPr>
                          <m:t>𝑂</m:t>
                        </m:r>
                        <m:r>
                          <a:rPr lang="en-US" sz="2000" i="1">
                            <a:latin typeface="Cambria Math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2000" b="1" dirty="0" smtClean="0"/>
                  <a:t>.</a:t>
                </a:r>
                <a:br>
                  <a:rPr lang="en-US" sz="2000" b="1" dirty="0" smtClean="0"/>
                </a:br>
                <a:r>
                  <a:rPr lang="en-US" sz="2000" dirty="0" smtClean="0"/>
                  <a:t>a</a:t>
                </a:r>
                <a:r>
                  <a:rPr lang="en-US" sz="2000" dirty="0" smtClean="0"/>
                  <a:t>) </a:t>
                </a:r>
                <a:r>
                  <a:rPr lang="en-US" sz="2000" dirty="0" err="1" smtClean="0"/>
                  <a:t>Các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ia</a:t>
                </a:r>
                <a:r>
                  <a:rPr lang="en-US" sz="2000" dirty="0" smtClean="0"/>
                  <a:t> Om, On </a:t>
                </a:r>
                <a:r>
                  <a:rPr lang="en-US" sz="2000" dirty="0" err="1" smtClean="0"/>
                  <a:t>có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ươ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ứ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ia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phâ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giác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của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góc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yOz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và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xOz</a:t>
                </a:r>
                <a:r>
                  <a:rPr lang="en-US" sz="2000" dirty="0" smtClean="0"/>
                  <a:t> hay </a:t>
                </a:r>
                <a:r>
                  <a:rPr lang="en-US" sz="2000" dirty="0" err="1" smtClean="0"/>
                  <a:t>không</a:t>
                </a:r>
                <a:r>
                  <a:rPr lang="en-US" sz="2000" dirty="0" smtClean="0"/>
                  <a:t>?</a:t>
                </a:r>
                <a:br>
                  <a:rPr lang="en-US" sz="2000" dirty="0" smtClean="0"/>
                </a:br>
                <a:r>
                  <a:rPr lang="en-US" sz="2000" dirty="0" smtClean="0"/>
                  <a:t>b) Cho </a:t>
                </a:r>
                <a:r>
                  <a:rPr lang="en-US" sz="2000" dirty="0" err="1" smtClean="0"/>
                  <a:t>biết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số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o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góc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mOn.</a:t>
                </a:r>
                <a:endParaRPr lang="vi-VN" sz="2000" dirty="0"/>
              </a:p>
            </p:txBody>
          </p:sp>
        </mc:Choice>
        <mc:Fallback>
          <p:sp>
            <p:nvSpPr>
              <p:cNvPr id="3" name="Title 2">
                <a:extLst>
                  <a:ext uri="{FF2B5EF4-FFF2-40B4-BE49-F238E27FC236}">
                    <a16:creationId xmlns:a16="http://schemas.microsoft.com/office/drawing/2014/main" xmlns="" id="{15EE9D78-C605-4DB7-B0AE-57C1016DB3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15625" y="499282"/>
                <a:ext cx="8291588" cy="1974977"/>
              </a:xfrm>
              <a:blipFill rotWithShape="1">
                <a:blip r:embed="rId3"/>
                <a:stretch>
                  <a:fillRect l="-583" t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BE12441B-282C-41C4-9760-57CAD04619F6}"/>
              </a:ext>
            </a:extLst>
          </p:cNvPr>
          <p:cNvSpPr txBox="1"/>
          <p:nvPr/>
        </p:nvSpPr>
        <p:spPr>
          <a:xfrm>
            <a:off x="6707474" y="4410912"/>
            <a:ext cx="1220911" cy="450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000" dirty="0" err="1" smtClean="0"/>
              <a:t>Hình</a:t>
            </a:r>
            <a:r>
              <a:rPr lang="en-US" sz="2000" dirty="0" smtClean="0"/>
              <a:t> 31</a:t>
            </a:r>
            <a:endParaRPr lang="vi-VN" sz="2000" dirty="0"/>
          </a:p>
        </p:txBody>
      </p:sp>
      <p:grpSp>
        <p:nvGrpSpPr>
          <p:cNvPr id="2994" name="Google Shape;2994;p50"/>
          <p:cNvGrpSpPr/>
          <p:nvPr/>
        </p:nvGrpSpPr>
        <p:grpSpPr>
          <a:xfrm>
            <a:off x="8289113" y="282290"/>
            <a:ext cx="577900" cy="576325"/>
            <a:chOff x="5285663" y="1778625"/>
            <a:chExt cx="577900" cy="576325"/>
          </a:xfrm>
        </p:grpSpPr>
        <p:sp>
          <p:nvSpPr>
            <p:cNvPr id="2995" name="Google Shape;2995;p50"/>
            <p:cNvSpPr/>
            <p:nvPr/>
          </p:nvSpPr>
          <p:spPr>
            <a:xfrm>
              <a:off x="5294763" y="1787725"/>
              <a:ext cx="424650" cy="558125"/>
            </a:xfrm>
            <a:custGeom>
              <a:avLst/>
              <a:gdLst/>
              <a:ahLst/>
              <a:cxnLst/>
              <a:rect l="l" t="t" r="r" b="b"/>
              <a:pathLst>
                <a:path w="16986" h="22325" extrusionOk="0">
                  <a:moveTo>
                    <a:pt x="1887" y="0"/>
                  </a:moveTo>
                  <a:cubicBezTo>
                    <a:pt x="846" y="0"/>
                    <a:pt x="1" y="872"/>
                    <a:pt x="1" y="1942"/>
                  </a:cubicBezTo>
                  <a:lnTo>
                    <a:pt x="1" y="20383"/>
                  </a:lnTo>
                  <a:cubicBezTo>
                    <a:pt x="1" y="21456"/>
                    <a:pt x="843" y="22325"/>
                    <a:pt x="1887" y="22325"/>
                  </a:cubicBezTo>
                  <a:lnTo>
                    <a:pt x="15100" y="22325"/>
                  </a:lnTo>
                  <a:cubicBezTo>
                    <a:pt x="16140" y="22325"/>
                    <a:pt x="16986" y="21453"/>
                    <a:pt x="16986" y="20383"/>
                  </a:cubicBezTo>
                  <a:lnTo>
                    <a:pt x="16986" y="16235"/>
                  </a:lnTo>
                  <a:lnTo>
                    <a:pt x="16986" y="13588"/>
                  </a:lnTo>
                  <a:lnTo>
                    <a:pt x="16986" y="1942"/>
                  </a:lnTo>
                  <a:cubicBezTo>
                    <a:pt x="16986" y="869"/>
                    <a:pt x="16140" y="0"/>
                    <a:pt x="15097" y="0"/>
                  </a:cubicBezTo>
                  <a:close/>
                </a:path>
              </a:pathLst>
            </a:custGeom>
            <a:solidFill>
              <a:srgbClr val="000000">
                <a:alpha val="195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6" name="Google Shape;2996;p50"/>
            <p:cNvSpPr/>
            <p:nvPr/>
          </p:nvSpPr>
          <p:spPr>
            <a:xfrm>
              <a:off x="5355438" y="1848375"/>
              <a:ext cx="48525" cy="436750"/>
            </a:xfrm>
            <a:custGeom>
              <a:avLst/>
              <a:gdLst/>
              <a:ahLst/>
              <a:cxnLst/>
              <a:rect l="l" t="t" r="r" b="b"/>
              <a:pathLst>
                <a:path w="1941" h="17470" extrusionOk="0">
                  <a:moveTo>
                    <a:pt x="972" y="0"/>
                  </a:moveTo>
                  <a:cubicBezTo>
                    <a:pt x="437" y="0"/>
                    <a:pt x="1" y="436"/>
                    <a:pt x="1" y="971"/>
                  </a:cubicBezTo>
                  <a:cubicBezTo>
                    <a:pt x="1" y="1505"/>
                    <a:pt x="434" y="1941"/>
                    <a:pt x="972" y="1941"/>
                  </a:cubicBezTo>
                  <a:cubicBezTo>
                    <a:pt x="1506" y="1941"/>
                    <a:pt x="1941" y="1508"/>
                    <a:pt x="1941" y="971"/>
                  </a:cubicBezTo>
                  <a:cubicBezTo>
                    <a:pt x="1941" y="436"/>
                    <a:pt x="1507" y="0"/>
                    <a:pt x="972" y="0"/>
                  </a:cubicBezTo>
                  <a:close/>
                  <a:moveTo>
                    <a:pt x="972" y="7765"/>
                  </a:moveTo>
                  <a:cubicBezTo>
                    <a:pt x="434" y="7765"/>
                    <a:pt x="1" y="8201"/>
                    <a:pt x="1" y="8736"/>
                  </a:cubicBezTo>
                  <a:cubicBezTo>
                    <a:pt x="1" y="9272"/>
                    <a:pt x="437" y="9705"/>
                    <a:pt x="972" y="9705"/>
                  </a:cubicBezTo>
                  <a:cubicBezTo>
                    <a:pt x="1507" y="9705"/>
                    <a:pt x="1941" y="9270"/>
                    <a:pt x="1941" y="8736"/>
                  </a:cubicBezTo>
                  <a:cubicBezTo>
                    <a:pt x="1941" y="8201"/>
                    <a:pt x="1507" y="7765"/>
                    <a:pt x="972" y="7765"/>
                  </a:cubicBezTo>
                  <a:close/>
                  <a:moveTo>
                    <a:pt x="972" y="15530"/>
                  </a:moveTo>
                  <a:cubicBezTo>
                    <a:pt x="434" y="15530"/>
                    <a:pt x="1" y="15965"/>
                    <a:pt x="1" y="16501"/>
                  </a:cubicBezTo>
                  <a:cubicBezTo>
                    <a:pt x="1" y="17035"/>
                    <a:pt x="437" y="17470"/>
                    <a:pt x="972" y="17470"/>
                  </a:cubicBezTo>
                  <a:cubicBezTo>
                    <a:pt x="1507" y="17470"/>
                    <a:pt x="1941" y="17035"/>
                    <a:pt x="1941" y="16501"/>
                  </a:cubicBezTo>
                  <a:cubicBezTo>
                    <a:pt x="1941" y="15965"/>
                    <a:pt x="1507" y="15530"/>
                    <a:pt x="972" y="1553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7" name="Google Shape;2997;p50"/>
            <p:cNvSpPr/>
            <p:nvPr/>
          </p:nvSpPr>
          <p:spPr>
            <a:xfrm>
              <a:off x="5625363" y="1787725"/>
              <a:ext cx="18250" cy="558125"/>
            </a:xfrm>
            <a:custGeom>
              <a:avLst/>
              <a:gdLst/>
              <a:ahLst/>
              <a:cxnLst/>
              <a:rect l="l" t="t" r="r" b="b"/>
              <a:pathLst>
                <a:path w="730" h="22325" extrusionOk="0">
                  <a:moveTo>
                    <a:pt x="2" y="0"/>
                  </a:moveTo>
                  <a:lnTo>
                    <a:pt x="2" y="1457"/>
                  </a:lnTo>
                  <a:cubicBezTo>
                    <a:pt x="2" y="1657"/>
                    <a:pt x="165" y="1821"/>
                    <a:pt x="365" y="1821"/>
                  </a:cubicBezTo>
                  <a:cubicBezTo>
                    <a:pt x="566" y="1821"/>
                    <a:pt x="729" y="1657"/>
                    <a:pt x="729" y="1457"/>
                  </a:cubicBezTo>
                  <a:lnTo>
                    <a:pt x="729" y="0"/>
                  </a:lnTo>
                  <a:close/>
                  <a:moveTo>
                    <a:pt x="365" y="2500"/>
                  </a:moveTo>
                  <a:cubicBezTo>
                    <a:pt x="165" y="2500"/>
                    <a:pt x="2" y="2664"/>
                    <a:pt x="2" y="2864"/>
                  </a:cubicBezTo>
                  <a:lnTo>
                    <a:pt x="2" y="2912"/>
                  </a:lnTo>
                  <a:cubicBezTo>
                    <a:pt x="2" y="3113"/>
                    <a:pt x="165" y="3276"/>
                    <a:pt x="365" y="3276"/>
                  </a:cubicBezTo>
                  <a:cubicBezTo>
                    <a:pt x="566" y="3276"/>
                    <a:pt x="728" y="3113"/>
                    <a:pt x="729" y="2912"/>
                  </a:cubicBezTo>
                  <a:lnTo>
                    <a:pt x="729" y="2864"/>
                  </a:lnTo>
                  <a:cubicBezTo>
                    <a:pt x="729" y="2664"/>
                    <a:pt x="566" y="2500"/>
                    <a:pt x="365" y="2500"/>
                  </a:cubicBezTo>
                  <a:close/>
                  <a:moveTo>
                    <a:pt x="364" y="4005"/>
                  </a:moveTo>
                  <a:cubicBezTo>
                    <a:pt x="162" y="4005"/>
                    <a:pt x="0" y="4167"/>
                    <a:pt x="0" y="4369"/>
                  </a:cubicBezTo>
                  <a:lnTo>
                    <a:pt x="0" y="22325"/>
                  </a:lnTo>
                  <a:lnTo>
                    <a:pt x="728" y="22325"/>
                  </a:lnTo>
                  <a:lnTo>
                    <a:pt x="728" y="4369"/>
                  </a:lnTo>
                  <a:cubicBezTo>
                    <a:pt x="728" y="4167"/>
                    <a:pt x="564" y="4005"/>
                    <a:pt x="364" y="4005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8" name="Google Shape;2998;p50"/>
            <p:cNvSpPr/>
            <p:nvPr/>
          </p:nvSpPr>
          <p:spPr>
            <a:xfrm>
              <a:off x="5477138" y="1983450"/>
              <a:ext cx="378100" cy="362400"/>
            </a:xfrm>
            <a:custGeom>
              <a:avLst/>
              <a:gdLst/>
              <a:ahLst/>
              <a:cxnLst/>
              <a:rect l="l" t="t" r="r" b="b"/>
              <a:pathLst>
                <a:path w="15124" h="14496" extrusionOk="0">
                  <a:moveTo>
                    <a:pt x="11656" y="1"/>
                  </a:moveTo>
                  <a:cubicBezTo>
                    <a:pt x="11407" y="1"/>
                    <a:pt x="11159" y="95"/>
                    <a:pt x="10970" y="284"/>
                  </a:cubicBezTo>
                  <a:lnTo>
                    <a:pt x="2050" y="9205"/>
                  </a:lnTo>
                  <a:cubicBezTo>
                    <a:pt x="1670" y="9586"/>
                    <a:pt x="1670" y="10200"/>
                    <a:pt x="2050" y="10579"/>
                  </a:cubicBezTo>
                  <a:lnTo>
                    <a:pt x="2243" y="10772"/>
                  </a:lnTo>
                  <a:lnTo>
                    <a:pt x="191" y="12824"/>
                  </a:lnTo>
                  <a:cubicBezTo>
                    <a:pt x="0" y="13012"/>
                    <a:pt x="0" y="13319"/>
                    <a:pt x="191" y="13509"/>
                  </a:cubicBezTo>
                  <a:lnTo>
                    <a:pt x="1173" y="14496"/>
                  </a:lnTo>
                  <a:lnTo>
                    <a:pt x="2547" y="14496"/>
                  </a:lnTo>
                  <a:lnTo>
                    <a:pt x="4255" y="12786"/>
                  </a:lnTo>
                  <a:lnTo>
                    <a:pt x="4448" y="12981"/>
                  </a:lnTo>
                  <a:cubicBezTo>
                    <a:pt x="4639" y="13170"/>
                    <a:pt x="4888" y="13264"/>
                    <a:pt x="5136" y="13264"/>
                  </a:cubicBezTo>
                  <a:cubicBezTo>
                    <a:pt x="5385" y="13264"/>
                    <a:pt x="5633" y="13170"/>
                    <a:pt x="5823" y="12981"/>
                  </a:cubicBezTo>
                  <a:lnTo>
                    <a:pt x="14744" y="4058"/>
                  </a:lnTo>
                  <a:cubicBezTo>
                    <a:pt x="15124" y="3680"/>
                    <a:pt x="15124" y="3064"/>
                    <a:pt x="14744" y="2686"/>
                  </a:cubicBezTo>
                  <a:lnTo>
                    <a:pt x="12343" y="284"/>
                  </a:lnTo>
                  <a:cubicBezTo>
                    <a:pt x="12153" y="95"/>
                    <a:pt x="11904" y="1"/>
                    <a:pt x="1165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9" name="Google Shape;2999;p50"/>
            <p:cNvSpPr/>
            <p:nvPr/>
          </p:nvSpPr>
          <p:spPr>
            <a:xfrm>
              <a:off x="5518888" y="1983400"/>
              <a:ext cx="336350" cy="331675"/>
            </a:xfrm>
            <a:custGeom>
              <a:avLst/>
              <a:gdLst/>
              <a:ahLst/>
              <a:cxnLst/>
              <a:rect l="l" t="t" r="r" b="b"/>
              <a:pathLst>
                <a:path w="13454" h="13267" extrusionOk="0">
                  <a:moveTo>
                    <a:pt x="9986" y="1"/>
                  </a:moveTo>
                  <a:cubicBezTo>
                    <a:pt x="9737" y="1"/>
                    <a:pt x="9489" y="96"/>
                    <a:pt x="9300" y="286"/>
                  </a:cubicBezTo>
                  <a:lnTo>
                    <a:pt x="380" y="9207"/>
                  </a:lnTo>
                  <a:cubicBezTo>
                    <a:pt x="0" y="9588"/>
                    <a:pt x="0" y="10202"/>
                    <a:pt x="380" y="10581"/>
                  </a:cubicBezTo>
                  <a:lnTo>
                    <a:pt x="2778" y="12983"/>
                  </a:lnTo>
                  <a:cubicBezTo>
                    <a:pt x="2969" y="13172"/>
                    <a:pt x="3218" y="13266"/>
                    <a:pt x="3466" y="13266"/>
                  </a:cubicBezTo>
                  <a:cubicBezTo>
                    <a:pt x="3715" y="13266"/>
                    <a:pt x="3963" y="13172"/>
                    <a:pt x="4153" y="12983"/>
                  </a:cubicBezTo>
                  <a:lnTo>
                    <a:pt x="13074" y="4061"/>
                  </a:lnTo>
                  <a:cubicBezTo>
                    <a:pt x="13454" y="3682"/>
                    <a:pt x="13454" y="3066"/>
                    <a:pt x="13074" y="2688"/>
                  </a:cubicBezTo>
                  <a:lnTo>
                    <a:pt x="10673" y="286"/>
                  </a:lnTo>
                  <a:cubicBezTo>
                    <a:pt x="10483" y="96"/>
                    <a:pt x="10234" y="1"/>
                    <a:pt x="99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0" name="Google Shape;3000;p50"/>
            <p:cNvSpPr/>
            <p:nvPr/>
          </p:nvSpPr>
          <p:spPr>
            <a:xfrm>
              <a:off x="5703763" y="1986975"/>
              <a:ext cx="146750" cy="144375"/>
            </a:xfrm>
            <a:custGeom>
              <a:avLst/>
              <a:gdLst/>
              <a:ahLst/>
              <a:cxnLst/>
              <a:rect l="l" t="t" r="r" b="b"/>
              <a:pathLst>
                <a:path w="5870" h="5775" extrusionOk="0">
                  <a:moveTo>
                    <a:pt x="4309" y="1"/>
                  </a:moveTo>
                  <a:cubicBezTo>
                    <a:pt x="4185" y="1"/>
                    <a:pt x="4061" y="48"/>
                    <a:pt x="3965" y="143"/>
                  </a:cubicBezTo>
                  <a:lnTo>
                    <a:pt x="191" y="3918"/>
                  </a:lnTo>
                  <a:cubicBezTo>
                    <a:pt x="1" y="4107"/>
                    <a:pt x="1" y="4414"/>
                    <a:pt x="191" y="4604"/>
                  </a:cubicBezTo>
                  <a:lnTo>
                    <a:pt x="1220" y="5632"/>
                  </a:lnTo>
                  <a:cubicBezTo>
                    <a:pt x="1314" y="5727"/>
                    <a:pt x="1437" y="5775"/>
                    <a:pt x="1561" y="5775"/>
                  </a:cubicBezTo>
                  <a:cubicBezTo>
                    <a:pt x="1685" y="5775"/>
                    <a:pt x="1810" y="5727"/>
                    <a:pt x="1905" y="5632"/>
                  </a:cubicBezTo>
                  <a:lnTo>
                    <a:pt x="5679" y="1857"/>
                  </a:lnTo>
                  <a:cubicBezTo>
                    <a:pt x="5870" y="1670"/>
                    <a:pt x="5870" y="1361"/>
                    <a:pt x="5679" y="1172"/>
                  </a:cubicBezTo>
                  <a:lnTo>
                    <a:pt x="4652" y="143"/>
                  </a:lnTo>
                  <a:cubicBezTo>
                    <a:pt x="4557" y="48"/>
                    <a:pt x="4433" y="1"/>
                    <a:pt x="4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1" name="Google Shape;3001;p50"/>
            <p:cNvSpPr/>
            <p:nvPr/>
          </p:nvSpPr>
          <p:spPr>
            <a:xfrm>
              <a:off x="5285663" y="1778625"/>
              <a:ext cx="577900" cy="576325"/>
            </a:xfrm>
            <a:custGeom>
              <a:avLst/>
              <a:gdLst/>
              <a:ahLst/>
              <a:cxnLst/>
              <a:rect l="l" t="t" r="r" b="b"/>
              <a:pathLst>
                <a:path w="23116" h="23053" extrusionOk="0">
                  <a:moveTo>
                    <a:pt x="3763" y="3155"/>
                  </a:moveTo>
                  <a:cubicBezTo>
                    <a:pt x="4097" y="3155"/>
                    <a:pt x="4368" y="3427"/>
                    <a:pt x="4368" y="3761"/>
                  </a:cubicBezTo>
                  <a:cubicBezTo>
                    <a:pt x="4368" y="4096"/>
                    <a:pt x="4097" y="4366"/>
                    <a:pt x="3763" y="4366"/>
                  </a:cubicBezTo>
                  <a:cubicBezTo>
                    <a:pt x="3429" y="4366"/>
                    <a:pt x="3157" y="4095"/>
                    <a:pt x="3157" y="3761"/>
                  </a:cubicBezTo>
                  <a:cubicBezTo>
                    <a:pt x="3157" y="3427"/>
                    <a:pt x="3429" y="3155"/>
                    <a:pt x="3763" y="3155"/>
                  </a:cubicBezTo>
                  <a:close/>
                  <a:moveTo>
                    <a:pt x="3763" y="2426"/>
                  </a:moveTo>
                  <a:cubicBezTo>
                    <a:pt x="3026" y="2426"/>
                    <a:pt x="2428" y="3025"/>
                    <a:pt x="2428" y="3761"/>
                  </a:cubicBezTo>
                  <a:cubicBezTo>
                    <a:pt x="2428" y="4497"/>
                    <a:pt x="3026" y="5095"/>
                    <a:pt x="3763" y="5095"/>
                  </a:cubicBezTo>
                  <a:cubicBezTo>
                    <a:pt x="4497" y="5095"/>
                    <a:pt x="5097" y="4496"/>
                    <a:pt x="5097" y="3761"/>
                  </a:cubicBezTo>
                  <a:cubicBezTo>
                    <a:pt x="5097" y="3026"/>
                    <a:pt x="4497" y="2426"/>
                    <a:pt x="3763" y="2426"/>
                  </a:cubicBezTo>
                  <a:close/>
                  <a:moveTo>
                    <a:pt x="7159" y="5946"/>
                  </a:moveTo>
                  <a:cubicBezTo>
                    <a:pt x="6959" y="5946"/>
                    <a:pt x="6795" y="6110"/>
                    <a:pt x="6795" y="6310"/>
                  </a:cubicBezTo>
                  <a:cubicBezTo>
                    <a:pt x="6795" y="6511"/>
                    <a:pt x="6959" y="6674"/>
                    <a:pt x="7159" y="6674"/>
                  </a:cubicBezTo>
                  <a:lnTo>
                    <a:pt x="10556" y="6674"/>
                  </a:lnTo>
                  <a:cubicBezTo>
                    <a:pt x="10756" y="6674"/>
                    <a:pt x="10919" y="6511"/>
                    <a:pt x="10919" y="6310"/>
                  </a:cubicBezTo>
                  <a:cubicBezTo>
                    <a:pt x="10919" y="6107"/>
                    <a:pt x="10756" y="5946"/>
                    <a:pt x="10556" y="5946"/>
                  </a:cubicBezTo>
                  <a:close/>
                  <a:moveTo>
                    <a:pt x="7159" y="7400"/>
                  </a:moveTo>
                  <a:cubicBezTo>
                    <a:pt x="6959" y="7400"/>
                    <a:pt x="6795" y="7564"/>
                    <a:pt x="6795" y="7766"/>
                  </a:cubicBezTo>
                  <a:cubicBezTo>
                    <a:pt x="6795" y="7966"/>
                    <a:pt x="6959" y="8129"/>
                    <a:pt x="7159" y="8129"/>
                  </a:cubicBezTo>
                  <a:lnTo>
                    <a:pt x="10556" y="8129"/>
                  </a:lnTo>
                  <a:cubicBezTo>
                    <a:pt x="10756" y="8129"/>
                    <a:pt x="10919" y="7966"/>
                    <a:pt x="10919" y="7766"/>
                  </a:cubicBezTo>
                  <a:cubicBezTo>
                    <a:pt x="10919" y="7564"/>
                    <a:pt x="10756" y="7400"/>
                    <a:pt x="10556" y="7400"/>
                  </a:cubicBezTo>
                  <a:close/>
                  <a:moveTo>
                    <a:pt x="7159" y="10800"/>
                  </a:moveTo>
                  <a:cubicBezTo>
                    <a:pt x="6959" y="10800"/>
                    <a:pt x="6795" y="10963"/>
                    <a:pt x="6795" y="11163"/>
                  </a:cubicBezTo>
                  <a:cubicBezTo>
                    <a:pt x="6795" y="11364"/>
                    <a:pt x="6959" y="11527"/>
                    <a:pt x="7159" y="11527"/>
                  </a:cubicBezTo>
                  <a:lnTo>
                    <a:pt x="10556" y="11527"/>
                  </a:lnTo>
                  <a:cubicBezTo>
                    <a:pt x="10756" y="11527"/>
                    <a:pt x="10919" y="11364"/>
                    <a:pt x="10919" y="11163"/>
                  </a:cubicBezTo>
                  <a:cubicBezTo>
                    <a:pt x="10919" y="10960"/>
                    <a:pt x="10756" y="10800"/>
                    <a:pt x="10556" y="10800"/>
                  </a:cubicBezTo>
                  <a:close/>
                  <a:moveTo>
                    <a:pt x="3763" y="10920"/>
                  </a:moveTo>
                  <a:cubicBezTo>
                    <a:pt x="4097" y="10920"/>
                    <a:pt x="4368" y="11192"/>
                    <a:pt x="4368" y="11526"/>
                  </a:cubicBezTo>
                  <a:cubicBezTo>
                    <a:pt x="4368" y="11861"/>
                    <a:pt x="4097" y="12131"/>
                    <a:pt x="3763" y="12131"/>
                  </a:cubicBezTo>
                  <a:cubicBezTo>
                    <a:pt x="3429" y="12131"/>
                    <a:pt x="3157" y="11860"/>
                    <a:pt x="3157" y="11526"/>
                  </a:cubicBezTo>
                  <a:cubicBezTo>
                    <a:pt x="3157" y="11192"/>
                    <a:pt x="3429" y="10920"/>
                    <a:pt x="3763" y="10920"/>
                  </a:cubicBezTo>
                  <a:close/>
                  <a:moveTo>
                    <a:pt x="3763" y="10191"/>
                  </a:moveTo>
                  <a:cubicBezTo>
                    <a:pt x="3026" y="10191"/>
                    <a:pt x="2428" y="10790"/>
                    <a:pt x="2428" y="11526"/>
                  </a:cubicBezTo>
                  <a:cubicBezTo>
                    <a:pt x="2428" y="12260"/>
                    <a:pt x="3026" y="12860"/>
                    <a:pt x="3763" y="12860"/>
                  </a:cubicBezTo>
                  <a:cubicBezTo>
                    <a:pt x="4497" y="12860"/>
                    <a:pt x="5097" y="12260"/>
                    <a:pt x="5097" y="11526"/>
                  </a:cubicBezTo>
                  <a:cubicBezTo>
                    <a:pt x="5097" y="10790"/>
                    <a:pt x="4497" y="10191"/>
                    <a:pt x="3763" y="10191"/>
                  </a:cubicBezTo>
                  <a:close/>
                  <a:moveTo>
                    <a:pt x="7158" y="12253"/>
                  </a:moveTo>
                  <a:cubicBezTo>
                    <a:pt x="6956" y="12253"/>
                    <a:pt x="6792" y="12417"/>
                    <a:pt x="6792" y="12619"/>
                  </a:cubicBezTo>
                  <a:cubicBezTo>
                    <a:pt x="6792" y="12819"/>
                    <a:pt x="6956" y="12982"/>
                    <a:pt x="7158" y="12982"/>
                  </a:cubicBezTo>
                  <a:lnTo>
                    <a:pt x="8614" y="12982"/>
                  </a:lnTo>
                  <a:cubicBezTo>
                    <a:pt x="8816" y="12982"/>
                    <a:pt x="8978" y="12819"/>
                    <a:pt x="8978" y="12619"/>
                  </a:cubicBezTo>
                  <a:cubicBezTo>
                    <a:pt x="8978" y="12417"/>
                    <a:pt x="8815" y="12253"/>
                    <a:pt x="8614" y="12253"/>
                  </a:cubicBezTo>
                  <a:close/>
                  <a:moveTo>
                    <a:pt x="20969" y="8694"/>
                  </a:moveTo>
                  <a:cubicBezTo>
                    <a:pt x="20988" y="8694"/>
                    <a:pt x="21025" y="8699"/>
                    <a:pt x="21055" y="8729"/>
                  </a:cubicBezTo>
                  <a:lnTo>
                    <a:pt x="22084" y="9759"/>
                  </a:lnTo>
                  <a:cubicBezTo>
                    <a:pt x="22132" y="9808"/>
                    <a:pt x="22132" y="9884"/>
                    <a:pt x="22084" y="9933"/>
                  </a:cubicBezTo>
                  <a:lnTo>
                    <a:pt x="18309" y="13707"/>
                  </a:lnTo>
                  <a:cubicBezTo>
                    <a:pt x="18285" y="13731"/>
                    <a:pt x="18254" y="13743"/>
                    <a:pt x="18223" y="13743"/>
                  </a:cubicBezTo>
                  <a:cubicBezTo>
                    <a:pt x="18192" y="13743"/>
                    <a:pt x="18161" y="13731"/>
                    <a:pt x="18137" y="13707"/>
                  </a:cubicBezTo>
                  <a:lnTo>
                    <a:pt x="17108" y="12678"/>
                  </a:lnTo>
                  <a:cubicBezTo>
                    <a:pt x="17078" y="12648"/>
                    <a:pt x="17073" y="12613"/>
                    <a:pt x="17073" y="12593"/>
                  </a:cubicBezTo>
                  <a:cubicBezTo>
                    <a:pt x="17073" y="12576"/>
                    <a:pt x="17078" y="12538"/>
                    <a:pt x="17108" y="12508"/>
                  </a:cubicBezTo>
                  <a:lnTo>
                    <a:pt x="20884" y="8729"/>
                  </a:lnTo>
                  <a:cubicBezTo>
                    <a:pt x="20915" y="8699"/>
                    <a:pt x="20952" y="8694"/>
                    <a:pt x="20969" y="8694"/>
                  </a:cubicBezTo>
                  <a:close/>
                  <a:moveTo>
                    <a:pt x="3763" y="18684"/>
                  </a:moveTo>
                  <a:cubicBezTo>
                    <a:pt x="4097" y="18684"/>
                    <a:pt x="4368" y="18957"/>
                    <a:pt x="4368" y="19291"/>
                  </a:cubicBezTo>
                  <a:cubicBezTo>
                    <a:pt x="4368" y="19626"/>
                    <a:pt x="4097" y="19896"/>
                    <a:pt x="3763" y="19896"/>
                  </a:cubicBezTo>
                  <a:cubicBezTo>
                    <a:pt x="3429" y="19896"/>
                    <a:pt x="3157" y="19625"/>
                    <a:pt x="3157" y="19291"/>
                  </a:cubicBezTo>
                  <a:cubicBezTo>
                    <a:pt x="3157" y="18957"/>
                    <a:pt x="3429" y="18684"/>
                    <a:pt x="3763" y="18684"/>
                  </a:cubicBezTo>
                  <a:close/>
                  <a:moveTo>
                    <a:pt x="3763" y="17956"/>
                  </a:moveTo>
                  <a:cubicBezTo>
                    <a:pt x="3026" y="17956"/>
                    <a:pt x="2428" y="18555"/>
                    <a:pt x="2428" y="19291"/>
                  </a:cubicBezTo>
                  <a:cubicBezTo>
                    <a:pt x="2428" y="20025"/>
                    <a:pt x="3026" y="20624"/>
                    <a:pt x="3763" y="20624"/>
                  </a:cubicBezTo>
                  <a:cubicBezTo>
                    <a:pt x="4497" y="20624"/>
                    <a:pt x="5097" y="20025"/>
                    <a:pt x="5097" y="19291"/>
                  </a:cubicBezTo>
                  <a:cubicBezTo>
                    <a:pt x="5097" y="18555"/>
                    <a:pt x="4497" y="17956"/>
                    <a:pt x="3763" y="17956"/>
                  </a:cubicBezTo>
                  <a:close/>
                  <a:moveTo>
                    <a:pt x="19253" y="8557"/>
                  </a:moveTo>
                  <a:cubicBezTo>
                    <a:pt x="19408" y="8557"/>
                    <a:pt x="19561" y="8615"/>
                    <a:pt x="19680" y="8735"/>
                  </a:cubicBezTo>
                  <a:cubicBezTo>
                    <a:pt x="19710" y="8765"/>
                    <a:pt x="19746" y="8789"/>
                    <a:pt x="19781" y="8806"/>
                  </a:cubicBezTo>
                  <a:lnTo>
                    <a:pt x="16592" y="11995"/>
                  </a:lnTo>
                  <a:cubicBezTo>
                    <a:pt x="16433" y="12154"/>
                    <a:pt x="16344" y="12367"/>
                    <a:pt x="16344" y="12594"/>
                  </a:cubicBezTo>
                  <a:cubicBezTo>
                    <a:pt x="16344" y="12822"/>
                    <a:pt x="16433" y="13035"/>
                    <a:pt x="16592" y="13196"/>
                  </a:cubicBezTo>
                  <a:lnTo>
                    <a:pt x="17621" y="14224"/>
                  </a:lnTo>
                  <a:cubicBezTo>
                    <a:pt x="17787" y="14389"/>
                    <a:pt x="18005" y="14472"/>
                    <a:pt x="18222" y="14472"/>
                  </a:cubicBezTo>
                  <a:cubicBezTo>
                    <a:pt x="18440" y="14472"/>
                    <a:pt x="18657" y="14389"/>
                    <a:pt x="18822" y="14224"/>
                  </a:cubicBezTo>
                  <a:lnTo>
                    <a:pt x="22011" y="11035"/>
                  </a:lnTo>
                  <a:cubicBezTo>
                    <a:pt x="22030" y="11072"/>
                    <a:pt x="22052" y="11107"/>
                    <a:pt x="22082" y="11136"/>
                  </a:cubicBezTo>
                  <a:cubicBezTo>
                    <a:pt x="22318" y="11372"/>
                    <a:pt x="22318" y="11759"/>
                    <a:pt x="22082" y="11995"/>
                  </a:cubicBezTo>
                  <a:lnTo>
                    <a:pt x="13162" y="20915"/>
                  </a:lnTo>
                  <a:cubicBezTo>
                    <a:pt x="13043" y="21034"/>
                    <a:pt x="12888" y="21093"/>
                    <a:pt x="12732" y="21093"/>
                  </a:cubicBezTo>
                  <a:cubicBezTo>
                    <a:pt x="12577" y="21093"/>
                    <a:pt x="12421" y="21034"/>
                    <a:pt x="12303" y="20915"/>
                  </a:cubicBezTo>
                  <a:lnTo>
                    <a:pt x="9902" y="18513"/>
                  </a:lnTo>
                  <a:cubicBezTo>
                    <a:pt x="9664" y="18277"/>
                    <a:pt x="9664" y="17892"/>
                    <a:pt x="9903" y="17656"/>
                  </a:cubicBezTo>
                  <a:lnTo>
                    <a:pt x="18825" y="8735"/>
                  </a:lnTo>
                  <a:cubicBezTo>
                    <a:pt x="18942" y="8615"/>
                    <a:pt x="19098" y="8557"/>
                    <a:pt x="19253" y="8557"/>
                  </a:cubicBezTo>
                  <a:close/>
                  <a:moveTo>
                    <a:pt x="9839" y="19480"/>
                  </a:moveTo>
                  <a:lnTo>
                    <a:pt x="11339" y="20979"/>
                  </a:lnTo>
                  <a:lnTo>
                    <a:pt x="9994" y="22325"/>
                  </a:lnTo>
                  <a:lnTo>
                    <a:pt x="8923" y="22322"/>
                  </a:lnTo>
                  <a:lnTo>
                    <a:pt x="8044" y="21445"/>
                  </a:lnTo>
                  <a:cubicBezTo>
                    <a:pt x="8015" y="21415"/>
                    <a:pt x="8009" y="21377"/>
                    <a:pt x="8009" y="21360"/>
                  </a:cubicBezTo>
                  <a:cubicBezTo>
                    <a:pt x="8009" y="21341"/>
                    <a:pt x="8015" y="21304"/>
                    <a:pt x="8044" y="21275"/>
                  </a:cubicBezTo>
                  <a:lnTo>
                    <a:pt x="9839" y="19480"/>
                  </a:lnTo>
                  <a:close/>
                  <a:moveTo>
                    <a:pt x="2252" y="1"/>
                  </a:moveTo>
                  <a:cubicBezTo>
                    <a:pt x="1010" y="1"/>
                    <a:pt x="1" y="1034"/>
                    <a:pt x="1" y="2306"/>
                  </a:cubicBezTo>
                  <a:lnTo>
                    <a:pt x="1" y="20747"/>
                  </a:lnTo>
                  <a:cubicBezTo>
                    <a:pt x="1" y="22016"/>
                    <a:pt x="1010" y="23052"/>
                    <a:pt x="2252" y="23052"/>
                  </a:cubicBezTo>
                  <a:lnTo>
                    <a:pt x="6674" y="23052"/>
                  </a:lnTo>
                  <a:cubicBezTo>
                    <a:pt x="6875" y="23052"/>
                    <a:pt x="7038" y="22889"/>
                    <a:pt x="7038" y="22689"/>
                  </a:cubicBezTo>
                  <a:cubicBezTo>
                    <a:pt x="7038" y="22485"/>
                    <a:pt x="6875" y="22325"/>
                    <a:pt x="6674" y="22325"/>
                  </a:cubicBezTo>
                  <a:lnTo>
                    <a:pt x="2252" y="22325"/>
                  </a:lnTo>
                  <a:cubicBezTo>
                    <a:pt x="1412" y="22325"/>
                    <a:pt x="730" y="21617"/>
                    <a:pt x="730" y="20747"/>
                  </a:cubicBezTo>
                  <a:lnTo>
                    <a:pt x="730" y="2306"/>
                  </a:lnTo>
                  <a:cubicBezTo>
                    <a:pt x="730" y="1436"/>
                    <a:pt x="1414" y="728"/>
                    <a:pt x="2252" y="728"/>
                  </a:cubicBezTo>
                  <a:lnTo>
                    <a:pt x="15464" y="728"/>
                  </a:lnTo>
                  <a:cubicBezTo>
                    <a:pt x="16304" y="728"/>
                    <a:pt x="16986" y="1436"/>
                    <a:pt x="16986" y="2306"/>
                  </a:cubicBezTo>
                  <a:lnTo>
                    <a:pt x="16986" y="7159"/>
                  </a:lnTo>
                  <a:cubicBezTo>
                    <a:pt x="16986" y="7361"/>
                    <a:pt x="17149" y="7524"/>
                    <a:pt x="17350" y="7524"/>
                  </a:cubicBezTo>
                  <a:cubicBezTo>
                    <a:pt x="17550" y="7524"/>
                    <a:pt x="17714" y="7361"/>
                    <a:pt x="17714" y="7159"/>
                  </a:cubicBezTo>
                  <a:lnTo>
                    <a:pt x="17714" y="2306"/>
                  </a:lnTo>
                  <a:cubicBezTo>
                    <a:pt x="17714" y="1037"/>
                    <a:pt x="16705" y="1"/>
                    <a:pt x="15464" y="1"/>
                  </a:cubicBezTo>
                  <a:close/>
                  <a:moveTo>
                    <a:pt x="19251" y="7832"/>
                  </a:moveTo>
                  <a:cubicBezTo>
                    <a:pt x="18895" y="7832"/>
                    <a:pt x="18559" y="7970"/>
                    <a:pt x="18308" y="8223"/>
                  </a:cubicBezTo>
                  <a:lnTo>
                    <a:pt x="9386" y="17143"/>
                  </a:lnTo>
                  <a:cubicBezTo>
                    <a:pt x="8887" y="17641"/>
                    <a:pt x="8866" y="18441"/>
                    <a:pt x="9325" y="18965"/>
                  </a:cubicBezTo>
                  <a:lnTo>
                    <a:pt x="7529" y="20760"/>
                  </a:lnTo>
                  <a:cubicBezTo>
                    <a:pt x="7368" y="20921"/>
                    <a:pt x="7280" y="21134"/>
                    <a:pt x="7280" y="21361"/>
                  </a:cubicBezTo>
                  <a:cubicBezTo>
                    <a:pt x="7280" y="21589"/>
                    <a:pt x="7368" y="21802"/>
                    <a:pt x="7529" y="21962"/>
                  </a:cubicBezTo>
                  <a:lnTo>
                    <a:pt x="7942" y="22376"/>
                  </a:lnTo>
                  <a:cubicBezTo>
                    <a:pt x="7836" y="22440"/>
                    <a:pt x="7764" y="22555"/>
                    <a:pt x="7764" y="22689"/>
                  </a:cubicBezTo>
                  <a:cubicBezTo>
                    <a:pt x="7764" y="22889"/>
                    <a:pt x="7928" y="23052"/>
                    <a:pt x="8128" y="23052"/>
                  </a:cubicBezTo>
                  <a:lnTo>
                    <a:pt x="18320" y="23052"/>
                  </a:lnTo>
                  <a:cubicBezTo>
                    <a:pt x="18521" y="23052"/>
                    <a:pt x="18684" y="22889"/>
                    <a:pt x="18684" y="22689"/>
                  </a:cubicBezTo>
                  <a:cubicBezTo>
                    <a:pt x="18684" y="22485"/>
                    <a:pt x="18521" y="22325"/>
                    <a:pt x="18322" y="22325"/>
                  </a:cubicBezTo>
                  <a:lnTo>
                    <a:pt x="11024" y="22325"/>
                  </a:lnTo>
                  <a:lnTo>
                    <a:pt x="11856" y="21493"/>
                  </a:lnTo>
                  <a:cubicBezTo>
                    <a:pt x="12099" y="21707"/>
                    <a:pt x="12406" y="21822"/>
                    <a:pt x="12733" y="21822"/>
                  </a:cubicBezTo>
                  <a:cubicBezTo>
                    <a:pt x="13088" y="21822"/>
                    <a:pt x="13425" y="21682"/>
                    <a:pt x="13676" y="21431"/>
                  </a:cubicBezTo>
                  <a:lnTo>
                    <a:pt x="22595" y="12509"/>
                  </a:lnTo>
                  <a:cubicBezTo>
                    <a:pt x="23115" y="11990"/>
                    <a:pt x="23115" y="11143"/>
                    <a:pt x="22595" y="10623"/>
                  </a:cubicBezTo>
                  <a:cubicBezTo>
                    <a:pt x="22565" y="10594"/>
                    <a:pt x="22530" y="10569"/>
                    <a:pt x="22494" y="10552"/>
                  </a:cubicBezTo>
                  <a:lnTo>
                    <a:pt x="22595" y="10453"/>
                  </a:lnTo>
                  <a:cubicBezTo>
                    <a:pt x="22756" y="10292"/>
                    <a:pt x="22844" y="10079"/>
                    <a:pt x="22844" y="9852"/>
                  </a:cubicBezTo>
                  <a:cubicBezTo>
                    <a:pt x="22844" y="9624"/>
                    <a:pt x="22756" y="9411"/>
                    <a:pt x="22595" y="9252"/>
                  </a:cubicBezTo>
                  <a:lnTo>
                    <a:pt x="21566" y="8223"/>
                  </a:lnTo>
                  <a:cubicBezTo>
                    <a:pt x="21401" y="8058"/>
                    <a:pt x="21184" y="7975"/>
                    <a:pt x="20966" y="7975"/>
                  </a:cubicBezTo>
                  <a:cubicBezTo>
                    <a:pt x="20749" y="7975"/>
                    <a:pt x="20531" y="8058"/>
                    <a:pt x="20365" y="8223"/>
                  </a:cubicBezTo>
                  <a:lnTo>
                    <a:pt x="20265" y="8324"/>
                  </a:lnTo>
                  <a:cubicBezTo>
                    <a:pt x="20248" y="8287"/>
                    <a:pt x="20223" y="8253"/>
                    <a:pt x="20194" y="8223"/>
                  </a:cubicBezTo>
                  <a:cubicBezTo>
                    <a:pt x="19942" y="7970"/>
                    <a:pt x="19608" y="7832"/>
                    <a:pt x="19251" y="7832"/>
                  </a:cubicBezTo>
                  <a:close/>
                  <a:moveTo>
                    <a:pt x="19777" y="22325"/>
                  </a:moveTo>
                  <a:cubicBezTo>
                    <a:pt x="19575" y="22325"/>
                    <a:pt x="19412" y="22488"/>
                    <a:pt x="19412" y="22689"/>
                  </a:cubicBezTo>
                  <a:cubicBezTo>
                    <a:pt x="19412" y="22889"/>
                    <a:pt x="19575" y="23052"/>
                    <a:pt x="19777" y="23052"/>
                  </a:cubicBezTo>
                  <a:lnTo>
                    <a:pt x="19824" y="23052"/>
                  </a:lnTo>
                  <a:cubicBezTo>
                    <a:pt x="20026" y="23052"/>
                    <a:pt x="20189" y="22889"/>
                    <a:pt x="20189" y="22689"/>
                  </a:cubicBezTo>
                  <a:cubicBezTo>
                    <a:pt x="20189" y="22485"/>
                    <a:pt x="20026" y="22325"/>
                    <a:pt x="19824" y="22325"/>
                  </a:cubicBezTo>
                  <a:close/>
                  <a:moveTo>
                    <a:pt x="22641" y="22325"/>
                  </a:moveTo>
                  <a:cubicBezTo>
                    <a:pt x="22439" y="22325"/>
                    <a:pt x="22275" y="22488"/>
                    <a:pt x="22275" y="22689"/>
                  </a:cubicBezTo>
                  <a:cubicBezTo>
                    <a:pt x="22275" y="22889"/>
                    <a:pt x="22439" y="23052"/>
                    <a:pt x="22641" y="23052"/>
                  </a:cubicBezTo>
                  <a:lnTo>
                    <a:pt x="22688" y="23052"/>
                  </a:lnTo>
                  <a:cubicBezTo>
                    <a:pt x="22889" y="23052"/>
                    <a:pt x="23053" y="22889"/>
                    <a:pt x="23053" y="22689"/>
                  </a:cubicBezTo>
                  <a:cubicBezTo>
                    <a:pt x="23053" y="22485"/>
                    <a:pt x="22889" y="22325"/>
                    <a:pt x="22688" y="2232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78" name="Picture 2" descr="Hình ảnh Học Sinh, Sinh Viên Clipart, Học Tập, đọc Hiểu miễn phí tải tập  tin PNG PSDComment và Vector">
            <a:extLst>
              <a:ext uri="{FF2B5EF4-FFF2-40B4-BE49-F238E27FC236}">
                <a16:creationId xmlns:a16="http://schemas.microsoft.com/office/drawing/2014/main" xmlns="" id="{1B808D80-F7A1-45C8-9DAD-F395DEB64D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594" y="3774153"/>
            <a:ext cx="1509197" cy="1509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555" y="2697040"/>
            <a:ext cx="2130667" cy="2154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4071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oogle Shape;5529;p68">
            <a:extLst>
              <a:ext uri="{FF2B5EF4-FFF2-40B4-BE49-F238E27FC236}">
                <a16:creationId xmlns:a16="http://schemas.microsoft.com/office/drawing/2014/main" xmlns="" id="{E223135D-E99E-458C-9BE5-426388E5D9F8}"/>
              </a:ext>
            </a:extLst>
          </p:cNvPr>
          <p:cNvGrpSpPr/>
          <p:nvPr/>
        </p:nvGrpSpPr>
        <p:grpSpPr>
          <a:xfrm rot="6897363">
            <a:off x="2120768" y="794851"/>
            <a:ext cx="500925" cy="995200"/>
            <a:chOff x="7716950" y="794850"/>
            <a:chExt cx="500925" cy="995200"/>
          </a:xfrm>
        </p:grpSpPr>
        <p:sp>
          <p:nvSpPr>
            <p:cNvPr id="6" name="Google Shape;5530;p68">
              <a:extLst>
                <a:ext uri="{FF2B5EF4-FFF2-40B4-BE49-F238E27FC236}">
                  <a16:creationId xmlns:a16="http://schemas.microsoft.com/office/drawing/2014/main" xmlns="" id="{7EB9209A-2539-419C-B743-460EB572813B}"/>
                </a:ext>
              </a:extLst>
            </p:cNvPr>
            <p:cNvSpPr/>
            <p:nvPr/>
          </p:nvSpPr>
          <p:spPr>
            <a:xfrm>
              <a:off x="7999250" y="817650"/>
              <a:ext cx="218575" cy="195050"/>
            </a:xfrm>
            <a:custGeom>
              <a:avLst/>
              <a:gdLst/>
              <a:ahLst/>
              <a:cxnLst/>
              <a:rect l="l" t="t" r="r" b="b"/>
              <a:pathLst>
                <a:path w="8743" h="7802" extrusionOk="0">
                  <a:moveTo>
                    <a:pt x="6174" y="0"/>
                  </a:moveTo>
                  <a:cubicBezTo>
                    <a:pt x="6073" y="0"/>
                    <a:pt x="5971" y="22"/>
                    <a:pt x="5874" y="68"/>
                  </a:cubicBezTo>
                  <a:lnTo>
                    <a:pt x="365" y="3812"/>
                  </a:lnTo>
                  <a:lnTo>
                    <a:pt x="0" y="4844"/>
                  </a:lnTo>
                  <a:lnTo>
                    <a:pt x="8378" y="7801"/>
                  </a:lnTo>
                  <a:lnTo>
                    <a:pt x="8742" y="6770"/>
                  </a:lnTo>
                  <a:lnTo>
                    <a:pt x="6805" y="397"/>
                  </a:lnTo>
                  <a:cubicBezTo>
                    <a:pt x="6685" y="147"/>
                    <a:pt x="6434" y="0"/>
                    <a:pt x="6174" y="0"/>
                  </a:cubicBezTo>
                  <a:close/>
                </a:path>
              </a:pathLst>
            </a:custGeom>
            <a:solidFill>
              <a:srgbClr val="F55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5531;p68">
              <a:extLst>
                <a:ext uri="{FF2B5EF4-FFF2-40B4-BE49-F238E27FC236}">
                  <a16:creationId xmlns:a16="http://schemas.microsoft.com/office/drawing/2014/main" xmlns="" id="{611A0046-A406-47E1-AA23-DFEFED90F8D8}"/>
                </a:ext>
              </a:extLst>
            </p:cNvPr>
            <p:cNvSpPr/>
            <p:nvPr/>
          </p:nvSpPr>
          <p:spPr>
            <a:xfrm>
              <a:off x="7999325" y="851675"/>
              <a:ext cx="218550" cy="161025"/>
            </a:xfrm>
            <a:custGeom>
              <a:avLst/>
              <a:gdLst/>
              <a:ahLst/>
              <a:cxnLst/>
              <a:rect l="l" t="t" r="r" b="b"/>
              <a:pathLst>
                <a:path w="8742" h="6441" extrusionOk="0">
                  <a:moveTo>
                    <a:pt x="3970" y="1"/>
                  </a:moveTo>
                  <a:lnTo>
                    <a:pt x="363" y="2451"/>
                  </a:lnTo>
                  <a:lnTo>
                    <a:pt x="0" y="3483"/>
                  </a:lnTo>
                  <a:lnTo>
                    <a:pt x="8378" y="6440"/>
                  </a:lnTo>
                  <a:lnTo>
                    <a:pt x="8742" y="5409"/>
                  </a:lnTo>
                  <a:lnTo>
                    <a:pt x="7477" y="1252"/>
                  </a:lnTo>
                  <a:lnTo>
                    <a:pt x="4188" y="92"/>
                  </a:lnTo>
                  <a:cubicBezTo>
                    <a:pt x="4114" y="65"/>
                    <a:pt x="4041" y="32"/>
                    <a:pt x="39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5532;p68">
              <a:extLst>
                <a:ext uri="{FF2B5EF4-FFF2-40B4-BE49-F238E27FC236}">
                  <a16:creationId xmlns:a16="http://schemas.microsoft.com/office/drawing/2014/main" xmlns="" id="{B2741C22-E8C4-4C40-BEAD-56F8C3D01D63}"/>
                </a:ext>
              </a:extLst>
            </p:cNvPr>
            <p:cNvSpPr/>
            <p:nvPr/>
          </p:nvSpPr>
          <p:spPr>
            <a:xfrm>
              <a:off x="8098475" y="817650"/>
              <a:ext cx="87725" cy="65350"/>
            </a:xfrm>
            <a:custGeom>
              <a:avLst/>
              <a:gdLst/>
              <a:ahLst/>
              <a:cxnLst/>
              <a:rect l="l" t="t" r="r" b="b"/>
              <a:pathLst>
                <a:path w="3509" h="2614" extrusionOk="0">
                  <a:moveTo>
                    <a:pt x="2205" y="0"/>
                  </a:moveTo>
                  <a:cubicBezTo>
                    <a:pt x="2104" y="0"/>
                    <a:pt x="2002" y="22"/>
                    <a:pt x="1905" y="68"/>
                  </a:cubicBezTo>
                  <a:lnTo>
                    <a:pt x="1" y="1362"/>
                  </a:lnTo>
                  <a:cubicBezTo>
                    <a:pt x="75" y="1393"/>
                    <a:pt x="146" y="1426"/>
                    <a:pt x="221" y="1453"/>
                  </a:cubicBezTo>
                  <a:lnTo>
                    <a:pt x="3509" y="2613"/>
                  </a:lnTo>
                  <a:lnTo>
                    <a:pt x="2836" y="397"/>
                  </a:lnTo>
                  <a:cubicBezTo>
                    <a:pt x="2716" y="147"/>
                    <a:pt x="2465" y="0"/>
                    <a:pt x="22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5533;p68">
              <a:extLst>
                <a:ext uri="{FF2B5EF4-FFF2-40B4-BE49-F238E27FC236}">
                  <a16:creationId xmlns:a16="http://schemas.microsoft.com/office/drawing/2014/main" xmlns="" id="{0D6D3321-A0CA-4FD9-B620-4694C64ED530}"/>
                </a:ext>
              </a:extLst>
            </p:cNvPr>
            <p:cNvSpPr/>
            <p:nvPr/>
          </p:nvSpPr>
          <p:spPr>
            <a:xfrm>
              <a:off x="7729725" y="1566575"/>
              <a:ext cx="251725" cy="223475"/>
            </a:xfrm>
            <a:custGeom>
              <a:avLst/>
              <a:gdLst/>
              <a:ahLst/>
              <a:cxnLst/>
              <a:rect l="l" t="t" r="r" b="b"/>
              <a:pathLst>
                <a:path w="10069" h="8939" extrusionOk="0">
                  <a:moveTo>
                    <a:pt x="5034" y="1"/>
                  </a:moveTo>
                  <a:cubicBezTo>
                    <a:pt x="3193" y="1"/>
                    <a:pt x="1470" y="1148"/>
                    <a:pt x="823" y="2983"/>
                  </a:cubicBezTo>
                  <a:cubicBezTo>
                    <a:pt x="1" y="5309"/>
                    <a:pt x="1220" y="7861"/>
                    <a:pt x="3547" y="8683"/>
                  </a:cubicBezTo>
                  <a:cubicBezTo>
                    <a:pt x="4039" y="8856"/>
                    <a:pt x="4541" y="8939"/>
                    <a:pt x="5035" y="8939"/>
                  </a:cubicBezTo>
                  <a:cubicBezTo>
                    <a:pt x="6876" y="8939"/>
                    <a:pt x="8599" y="7792"/>
                    <a:pt x="9247" y="5956"/>
                  </a:cubicBezTo>
                  <a:cubicBezTo>
                    <a:pt x="10068" y="3629"/>
                    <a:pt x="8848" y="1078"/>
                    <a:pt x="6521" y="257"/>
                  </a:cubicBezTo>
                  <a:cubicBezTo>
                    <a:pt x="6029" y="83"/>
                    <a:pt x="5527" y="1"/>
                    <a:pt x="50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5534;p68">
              <a:extLst>
                <a:ext uri="{FF2B5EF4-FFF2-40B4-BE49-F238E27FC236}">
                  <a16:creationId xmlns:a16="http://schemas.microsoft.com/office/drawing/2014/main" xmlns="" id="{D41DF551-B15C-4DD3-93EF-782E7C85CBFD}"/>
                </a:ext>
              </a:extLst>
            </p:cNvPr>
            <p:cNvSpPr/>
            <p:nvPr/>
          </p:nvSpPr>
          <p:spPr>
            <a:xfrm>
              <a:off x="7762525" y="1687650"/>
              <a:ext cx="81825" cy="71300"/>
            </a:xfrm>
            <a:custGeom>
              <a:avLst/>
              <a:gdLst/>
              <a:ahLst/>
              <a:cxnLst/>
              <a:rect l="l" t="t" r="r" b="b"/>
              <a:pathLst>
                <a:path w="3273" h="2852" extrusionOk="0">
                  <a:moveTo>
                    <a:pt x="777" y="0"/>
                  </a:moveTo>
                  <a:cubicBezTo>
                    <a:pt x="703" y="0"/>
                    <a:pt x="621" y="39"/>
                    <a:pt x="522" y="129"/>
                  </a:cubicBezTo>
                  <a:cubicBezTo>
                    <a:pt x="1" y="605"/>
                    <a:pt x="78" y="1536"/>
                    <a:pt x="694" y="2214"/>
                  </a:cubicBezTo>
                  <a:cubicBezTo>
                    <a:pt x="1071" y="2629"/>
                    <a:pt x="1564" y="2851"/>
                    <a:pt x="2009" y="2851"/>
                  </a:cubicBezTo>
                  <a:cubicBezTo>
                    <a:pt x="2289" y="2851"/>
                    <a:pt x="2550" y="2763"/>
                    <a:pt x="2751" y="2581"/>
                  </a:cubicBezTo>
                  <a:cubicBezTo>
                    <a:pt x="3273" y="2105"/>
                    <a:pt x="2351" y="1942"/>
                    <a:pt x="1735" y="1266"/>
                  </a:cubicBezTo>
                  <a:cubicBezTo>
                    <a:pt x="1236" y="717"/>
                    <a:pt x="1091" y="0"/>
                    <a:pt x="77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5535;p68">
              <a:extLst>
                <a:ext uri="{FF2B5EF4-FFF2-40B4-BE49-F238E27FC236}">
                  <a16:creationId xmlns:a16="http://schemas.microsoft.com/office/drawing/2014/main" xmlns="" id="{2A5EF7E2-F929-427B-8C8A-E11C1FB0EFEC}"/>
                </a:ext>
              </a:extLst>
            </p:cNvPr>
            <p:cNvSpPr/>
            <p:nvPr/>
          </p:nvSpPr>
          <p:spPr>
            <a:xfrm>
              <a:off x="7845325" y="1744275"/>
              <a:ext cx="15000" cy="13325"/>
            </a:xfrm>
            <a:custGeom>
              <a:avLst/>
              <a:gdLst/>
              <a:ahLst/>
              <a:cxnLst/>
              <a:rect l="l" t="t" r="r" b="b"/>
              <a:pathLst>
                <a:path w="600" h="533" extrusionOk="0">
                  <a:moveTo>
                    <a:pt x="298" y="1"/>
                  </a:moveTo>
                  <a:cubicBezTo>
                    <a:pt x="188" y="1"/>
                    <a:pt x="86" y="68"/>
                    <a:pt x="49" y="177"/>
                  </a:cubicBezTo>
                  <a:cubicBezTo>
                    <a:pt x="1" y="316"/>
                    <a:pt x="73" y="469"/>
                    <a:pt x="211" y="517"/>
                  </a:cubicBezTo>
                  <a:cubicBezTo>
                    <a:pt x="240" y="528"/>
                    <a:pt x="271" y="533"/>
                    <a:pt x="300" y="533"/>
                  </a:cubicBezTo>
                  <a:cubicBezTo>
                    <a:pt x="410" y="533"/>
                    <a:pt x="512" y="465"/>
                    <a:pt x="551" y="354"/>
                  </a:cubicBezTo>
                  <a:cubicBezTo>
                    <a:pt x="599" y="216"/>
                    <a:pt x="528" y="63"/>
                    <a:pt x="388" y="16"/>
                  </a:cubicBezTo>
                  <a:cubicBezTo>
                    <a:pt x="358" y="5"/>
                    <a:pt x="328" y="1"/>
                    <a:pt x="298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5536;p68">
              <a:extLst>
                <a:ext uri="{FF2B5EF4-FFF2-40B4-BE49-F238E27FC236}">
                  <a16:creationId xmlns:a16="http://schemas.microsoft.com/office/drawing/2014/main" xmlns="" id="{36C67A53-66AC-41E6-B761-0E344C042AAF}"/>
                </a:ext>
              </a:extLst>
            </p:cNvPr>
            <p:cNvSpPr/>
            <p:nvPr/>
          </p:nvSpPr>
          <p:spPr>
            <a:xfrm>
              <a:off x="7746600" y="932700"/>
              <a:ext cx="468400" cy="780950"/>
            </a:xfrm>
            <a:custGeom>
              <a:avLst/>
              <a:gdLst/>
              <a:ahLst/>
              <a:cxnLst/>
              <a:rect l="l" t="t" r="r" b="b"/>
              <a:pathLst>
                <a:path w="18736" h="31238" extrusionOk="0">
                  <a:moveTo>
                    <a:pt x="9931" y="0"/>
                  </a:moveTo>
                  <a:lnTo>
                    <a:pt x="0" y="28129"/>
                  </a:lnTo>
                  <a:lnTo>
                    <a:pt x="8805" y="31237"/>
                  </a:lnTo>
                  <a:lnTo>
                    <a:pt x="18735" y="3108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5537;p68">
              <a:extLst>
                <a:ext uri="{FF2B5EF4-FFF2-40B4-BE49-F238E27FC236}">
                  <a16:creationId xmlns:a16="http://schemas.microsoft.com/office/drawing/2014/main" xmlns="" id="{D9CF4F42-95E4-4CA4-8D9B-E4C35B3C54F5}"/>
                </a:ext>
              </a:extLst>
            </p:cNvPr>
            <p:cNvSpPr/>
            <p:nvPr/>
          </p:nvSpPr>
          <p:spPr>
            <a:xfrm>
              <a:off x="7826400" y="960850"/>
              <a:ext cx="308800" cy="724650"/>
            </a:xfrm>
            <a:custGeom>
              <a:avLst/>
              <a:gdLst/>
              <a:ahLst/>
              <a:cxnLst/>
              <a:rect l="l" t="t" r="r" b="b"/>
              <a:pathLst>
                <a:path w="12352" h="28986" extrusionOk="0">
                  <a:moveTo>
                    <a:pt x="9931" y="0"/>
                  </a:moveTo>
                  <a:lnTo>
                    <a:pt x="0" y="28131"/>
                  </a:lnTo>
                  <a:lnTo>
                    <a:pt x="2421" y="28985"/>
                  </a:lnTo>
                  <a:lnTo>
                    <a:pt x="12351" y="855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5538;p68">
              <a:extLst>
                <a:ext uri="{FF2B5EF4-FFF2-40B4-BE49-F238E27FC236}">
                  <a16:creationId xmlns:a16="http://schemas.microsoft.com/office/drawing/2014/main" xmlns="" id="{E516EE1B-2071-4244-9E8D-BFFB801DAEF9}"/>
                </a:ext>
              </a:extLst>
            </p:cNvPr>
            <p:cNvSpPr/>
            <p:nvPr/>
          </p:nvSpPr>
          <p:spPr>
            <a:xfrm>
              <a:off x="7986500" y="828850"/>
              <a:ext cx="226875" cy="168800"/>
            </a:xfrm>
            <a:custGeom>
              <a:avLst/>
              <a:gdLst/>
              <a:ahLst/>
              <a:cxnLst/>
              <a:rect l="l" t="t" r="r" b="b"/>
              <a:pathLst>
                <a:path w="9075" h="6752" extrusionOk="0">
                  <a:moveTo>
                    <a:pt x="4158" y="333"/>
                  </a:moveTo>
                  <a:cubicBezTo>
                    <a:pt x="4208" y="355"/>
                    <a:pt x="4258" y="376"/>
                    <a:pt x="4311" y="393"/>
                  </a:cubicBezTo>
                  <a:lnTo>
                    <a:pt x="7526" y="1528"/>
                  </a:lnTo>
                  <a:lnTo>
                    <a:pt x="8752" y="5560"/>
                  </a:lnTo>
                  <a:lnTo>
                    <a:pt x="8458" y="6399"/>
                  </a:lnTo>
                  <a:lnTo>
                    <a:pt x="372" y="3544"/>
                  </a:lnTo>
                  <a:lnTo>
                    <a:pt x="668" y="2707"/>
                  </a:lnTo>
                  <a:lnTo>
                    <a:pt x="4158" y="333"/>
                  </a:lnTo>
                  <a:close/>
                  <a:moveTo>
                    <a:pt x="4145" y="0"/>
                  </a:moveTo>
                  <a:cubicBezTo>
                    <a:pt x="4115" y="0"/>
                    <a:pt x="4084" y="9"/>
                    <a:pt x="4058" y="28"/>
                  </a:cubicBezTo>
                  <a:lnTo>
                    <a:pt x="453" y="2478"/>
                  </a:lnTo>
                  <a:cubicBezTo>
                    <a:pt x="426" y="2497"/>
                    <a:pt x="405" y="2524"/>
                    <a:pt x="393" y="2554"/>
                  </a:cubicBezTo>
                  <a:lnTo>
                    <a:pt x="29" y="3587"/>
                  </a:lnTo>
                  <a:cubicBezTo>
                    <a:pt x="0" y="3667"/>
                    <a:pt x="43" y="3757"/>
                    <a:pt x="125" y="3786"/>
                  </a:cubicBezTo>
                  <a:lnTo>
                    <a:pt x="8500" y="6743"/>
                  </a:lnTo>
                  <a:cubicBezTo>
                    <a:pt x="8519" y="6749"/>
                    <a:pt x="8535" y="6752"/>
                    <a:pt x="8552" y="6752"/>
                  </a:cubicBezTo>
                  <a:cubicBezTo>
                    <a:pt x="8573" y="6752"/>
                    <a:pt x="8598" y="6746"/>
                    <a:pt x="8622" y="6733"/>
                  </a:cubicBezTo>
                  <a:cubicBezTo>
                    <a:pt x="8658" y="6716"/>
                    <a:pt x="8686" y="6686"/>
                    <a:pt x="8700" y="6646"/>
                  </a:cubicBezTo>
                  <a:lnTo>
                    <a:pt x="9065" y="5614"/>
                  </a:lnTo>
                  <a:cubicBezTo>
                    <a:pt x="9075" y="5583"/>
                    <a:pt x="9075" y="5550"/>
                    <a:pt x="9066" y="5517"/>
                  </a:cubicBezTo>
                  <a:lnTo>
                    <a:pt x="7802" y="1361"/>
                  </a:lnTo>
                  <a:cubicBezTo>
                    <a:pt x="7787" y="1314"/>
                    <a:pt x="7752" y="1275"/>
                    <a:pt x="7706" y="1259"/>
                  </a:cubicBezTo>
                  <a:lnTo>
                    <a:pt x="4417" y="99"/>
                  </a:lnTo>
                  <a:cubicBezTo>
                    <a:pt x="4344" y="73"/>
                    <a:pt x="4277" y="43"/>
                    <a:pt x="4208" y="13"/>
                  </a:cubicBezTo>
                  <a:cubicBezTo>
                    <a:pt x="4188" y="5"/>
                    <a:pt x="4167" y="0"/>
                    <a:pt x="414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5539;p68">
              <a:extLst>
                <a:ext uri="{FF2B5EF4-FFF2-40B4-BE49-F238E27FC236}">
                  <a16:creationId xmlns:a16="http://schemas.microsoft.com/office/drawing/2014/main" xmlns="" id="{FF1488FD-0BD6-4751-92C0-031645BDFFEB}"/>
                </a:ext>
              </a:extLst>
            </p:cNvPr>
            <p:cNvSpPr/>
            <p:nvPr/>
          </p:nvSpPr>
          <p:spPr>
            <a:xfrm>
              <a:off x="8086125" y="794850"/>
              <a:ext cx="95900" cy="73100"/>
            </a:xfrm>
            <a:custGeom>
              <a:avLst/>
              <a:gdLst/>
              <a:ahLst/>
              <a:cxnLst/>
              <a:rect l="l" t="t" r="r" b="b"/>
              <a:pathLst>
                <a:path w="3836" h="2924" extrusionOk="0">
                  <a:moveTo>
                    <a:pt x="2363" y="310"/>
                  </a:moveTo>
                  <a:cubicBezTo>
                    <a:pt x="2424" y="310"/>
                    <a:pt x="2486" y="320"/>
                    <a:pt x="2545" y="340"/>
                  </a:cubicBezTo>
                  <a:cubicBezTo>
                    <a:pt x="2681" y="389"/>
                    <a:pt x="2792" y="488"/>
                    <a:pt x="2845" y="596"/>
                  </a:cubicBezTo>
                  <a:lnTo>
                    <a:pt x="3430" y="2518"/>
                  </a:lnTo>
                  <a:lnTo>
                    <a:pt x="3430" y="2518"/>
                  </a:lnTo>
                  <a:lnTo>
                    <a:pt x="488" y="1481"/>
                  </a:lnTo>
                  <a:lnTo>
                    <a:pt x="2131" y="362"/>
                  </a:lnTo>
                  <a:cubicBezTo>
                    <a:pt x="2205" y="327"/>
                    <a:pt x="2284" y="310"/>
                    <a:pt x="2363" y="310"/>
                  </a:cubicBezTo>
                  <a:close/>
                  <a:moveTo>
                    <a:pt x="2373" y="1"/>
                  </a:moveTo>
                  <a:cubicBezTo>
                    <a:pt x="2242" y="1"/>
                    <a:pt x="2108" y="31"/>
                    <a:pt x="1978" y="95"/>
                  </a:cubicBezTo>
                  <a:lnTo>
                    <a:pt x="73" y="1388"/>
                  </a:lnTo>
                  <a:cubicBezTo>
                    <a:pt x="28" y="1419"/>
                    <a:pt x="0" y="1475"/>
                    <a:pt x="6" y="1531"/>
                  </a:cubicBezTo>
                  <a:cubicBezTo>
                    <a:pt x="12" y="1588"/>
                    <a:pt x="45" y="1635"/>
                    <a:pt x="98" y="1659"/>
                  </a:cubicBezTo>
                  <a:cubicBezTo>
                    <a:pt x="172" y="1693"/>
                    <a:pt x="249" y="1725"/>
                    <a:pt x="328" y="1753"/>
                  </a:cubicBezTo>
                  <a:lnTo>
                    <a:pt x="3615" y="2915"/>
                  </a:lnTo>
                  <a:cubicBezTo>
                    <a:pt x="3634" y="2919"/>
                    <a:pt x="3650" y="2924"/>
                    <a:pt x="3667" y="2924"/>
                  </a:cubicBezTo>
                  <a:cubicBezTo>
                    <a:pt x="3707" y="2924"/>
                    <a:pt x="3744" y="2908"/>
                    <a:pt x="3777" y="2879"/>
                  </a:cubicBezTo>
                  <a:cubicBezTo>
                    <a:pt x="3820" y="2839"/>
                    <a:pt x="3835" y="2777"/>
                    <a:pt x="3817" y="2722"/>
                  </a:cubicBezTo>
                  <a:lnTo>
                    <a:pt x="3135" y="483"/>
                  </a:lnTo>
                  <a:cubicBezTo>
                    <a:pt x="3037" y="278"/>
                    <a:pt x="2865" y="125"/>
                    <a:pt x="2649" y="47"/>
                  </a:cubicBezTo>
                  <a:cubicBezTo>
                    <a:pt x="2560" y="16"/>
                    <a:pt x="2467" y="1"/>
                    <a:pt x="2373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5540;p68">
              <a:extLst>
                <a:ext uri="{FF2B5EF4-FFF2-40B4-BE49-F238E27FC236}">
                  <a16:creationId xmlns:a16="http://schemas.microsoft.com/office/drawing/2014/main" xmlns="" id="{209C4FB2-1418-4917-95A1-C19BC3AD949F}"/>
                </a:ext>
              </a:extLst>
            </p:cNvPr>
            <p:cNvSpPr/>
            <p:nvPr/>
          </p:nvSpPr>
          <p:spPr>
            <a:xfrm>
              <a:off x="7716950" y="1618350"/>
              <a:ext cx="239875" cy="156700"/>
            </a:xfrm>
            <a:custGeom>
              <a:avLst/>
              <a:gdLst/>
              <a:ahLst/>
              <a:cxnLst/>
              <a:rect l="l" t="t" r="r" b="b"/>
              <a:pathLst>
                <a:path w="9595" h="6268" extrusionOk="0">
                  <a:moveTo>
                    <a:pt x="996" y="0"/>
                  </a:moveTo>
                  <a:cubicBezTo>
                    <a:pt x="932" y="0"/>
                    <a:pt x="872" y="40"/>
                    <a:pt x="849" y="103"/>
                  </a:cubicBezTo>
                  <a:cubicBezTo>
                    <a:pt x="0" y="2507"/>
                    <a:pt x="1265" y="5153"/>
                    <a:pt x="3670" y="6000"/>
                  </a:cubicBezTo>
                  <a:cubicBezTo>
                    <a:pt x="4173" y="6179"/>
                    <a:pt x="4694" y="6267"/>
                    <a:pt x="5213" y="6267"/>
                  </a:cubicBezTo>
                  <a:cubicBezTo>
                    <a:pt x="5893" y="6267"/>
                    <a:pt x="6570" y="6114"/>
                    <a:pt x="7202" y="5813"/>
                  </a:cubicBezTo>
                  <a:cubicBezTo>
                    <a:pt x="8316" y="5281"/>
                    <a:pt x="9156" y="4347"/>
                    <a:pt x="9566" y="3182"/>
                  </a:cubicBezTo>
                  <a:cubicBezTo>
                    <a:pt x="9595" y="3102"/>
                    <a:pt x="9552" y="3012"/>
                    <a:pt x="9472" y="2984"/>
                  </a:cubicBezTo>
                  <a:cubicBezTo>
                    <a:pt x="9455" y="2978"/>
                    <a:pt x="9438" y="2975"/>
                    <a:pt x="9421" y="2975"/>
                  </a:cubicBezTo>
                  <a:cubicBezTo>
                    <a:pt x="9357" y="2975"/>
                    <a:pt x="9296" y="3015"/>
                    <a:pt x="9274" y="3078"/>
                  </a:cubicBezTo>
                  <a:cubicBezTo>
                    <a:pt x="8889" y="4164"/>
                    <a:pt x="8108" y="5036"/>
                    <a:pt x="7067" y="5533"/>
                  </a:cubicBezTo>
                  <a:cubicBezTo>
                    <a:pt x="6479" y="5814"/>
                    <a:pt x="5847" y="5956"/>
                    <a:pt x="5212" y="5956"/>
                  </a:cubicBezTo>
                  <a:cubicBezTo>
                    <a:pt x="4728" y="5956"/>
                    <a:pt x="4242" y="5874"/>
                    <a:pt x="3773" y="5707"/>
                  </a:cubicBezTo>
                  <a:cubicBezTo>
                    <a:pt x="1529" y="4917"/>
                    <a:pt x="350" y="2448"/>
                    <a:pt x="1142" y="206"/>
                  </a:cubicBezTo>
                  <a:cubicBezTo>
                    <a:pt x="1171" y="126"/>
                    <a:pt x="1128" y="38"/>
                    <a:pt x="1048" y="9"/>
                  </a:cubicBezTo>
                  <a:cubicBezTo>
                    <a:pt x="1031" y="3"/>
                    <a:pt x="1013" y="0"/>
                    <a:pt x="99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5541;p68">
              <a:extLst>
                <a:ext uri="{FF2B5EF4-FFF2-40B4-BE49-F238E27FC236}">
                  <a16:creationId xmlns:a16="http://schemas.microsoft.com/office/drawing/2014/main" xmlns="" id="{DDE2B2A0-185D-4D7D-AC79-AC8509D4E0DE}"/>
                </a:ext>
              </a:extLst>
            </p:cNvPr>
            <p:cNvSpPr/>
            <p:nvPr/>
          </p:nvSpPr>
          <p:spPr>
            <a:xfrm>
              <a:off x="7734025" y="909875"/>
              <a:ext cx="476725" cy="788650"/>
            </a:xfrm>
            <a:custGeom>
              <a:avLst/>
              <a:gdLst/>
              <a:ahLst/>
              <a:cxnLst/>
              <a:rect l="l" t="t" r="r" b="b"/>
              <a:pathLst>
                <a:path w="19069" h="31546" extrusionOk="0">
                  <a:moveTo>
                    <a:pt x="10199" y="354"/>
                  </a:moveTo>
                  <a:lnTo>
                    <a:pt x="18711" y="3359"/>
                  </a:lnTo>
                  <a:lnTo>
                    <a:pt x="8883" y="31194"/>
                  </a:lnTo>
                  <a:lnTo>
                    <a:pt x="373" y="28191"/>
                  </a:lnTo>
                  <a:lnTo>
                    <a:pt x="10199" y="354"/>
                  </a:lnTo>
                  <a:close/>
                  <a:moveTo>
                    <a:pt x="10105" y="0"/>
                  </a:moveTo>
                  <a:cubicBezTo>
                    <a:pt x="10082" y="0"/>
                    <a:pt x="10059" y="5"/>
                    <a:pt x="10038" y="16"/>
                  </a:cubicBezTo>
                  <a:cubicBezTo>
                    <a:pt x="10002" y="33"/>
                    <a:pt x="9974" y="64"/>
                    <a:pt x="9959" y="103"/>
                  </a:cubicBezTo>
                  <a:lnTo>
                    <a:pt x="29" y="28231"/>
                  </a:lnTo>
                  <a:cubicBezTo>
                    <a:pt x="0" y="28312"/>
                    <a:pt x="43" y="28401"/>
                    <a:pt x="123" y="28429"/>
                  </a:cubicBezTo>
                  <a:lnTo>
                    <a:pt x="8926" y="31537"/>
                  </a:lnTo>
                  <a:cubicBezTo>
                    <a:pt x="8945" y="31543"/>
                    <a:pt x="8961" y="31546"/>
                    <a:pt x="8978" y="31546"/>
                  </a:cubicBezTo>
                  <a:cubicBezTo>
                    <a:pt x="9041" y="31546"/>
                    <a:pt x="9102" y="31507"/>
                    <a:pt x="9125" y="31441"/>
                  </a:cubicBezTo>
                  <a:lnTo>
                    <a:pt x="19055" y="3312"/>
                  </a:lnTo>
                  <a:cubicBezTo>
                    <a:pt x="19068" y="3275"/>
                    <a:pt x="19065" y="3232"/>
                    <a:pt x="19048" y="3195"/>
                  </a:cubicBezTo>
                  <a:cubicBezTo>
                    <a:pt x="19030" y="3159"/>
                    <a:pt x="19000" y="3131"/>
                    <a:pt x="18961" y="3116"/>
                  </a:cubicBezTo>
                  <a:lnTo>
                    <a:pt x="10157" y="9"/>
                  </a:lnTo>
                  <a:cubicBezTo>
                    <a:pt x="10140" y="3"/>
                    <a:pt x="10122" y="0"/>
                    <a:pt x="1010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5542;p68">
              <a:extLst>
                <a:ext uri="{FF2B5EF4-FFF2-40B4-BE49-F238E27FC236}">
                  <a16:creationId xmlns:a16="http://schemas.microsoft.com/office/drawing/2014/main" xmlns="" id="{43696A25-D113-4D13-9A19-1D562126C935}"/>
                </a:ext>
              </a:extLst>
            </p:cNvPr>
            <p:cNvSpPr/>
            <p:nvPr/>
          </p:nvSpPr>
          <p:spPr>
            <a:xfrm>
              <a:off x="7814225" y="938100"/>
              <a:ext cx="316750" cy="732325"/>
            </a:xfrm>
            <a:custGeom>
              <a:avLst/>
              <a:gdLst/>
              <a:ahLst/>
              <a:cxnLst/>
              <a:rect l="l" t="t" r="r" b="b"/>
              <a:pathLst>
                <a:path w="12670" h="29293" extrusionOk="0">
                  <a:moveTo>
                    <a:pt x="10182" y="350"/>
                  </a:moveTo>
                  <a:lnTo>
                    <a:pt x="12311" y="1102"/>
                  </a:lnTo>
                  <a:lnTo>
                    <a:pt x="2483" y="28937"/>
                  </a:lnTo>
                  <a:lnTo>
                    <a:pt x="354" y="28186"/>
                  </a:lnTo>
                  <a:lnTo>
                    <a:pt x="10182" y="350"/>
                  </a:lnTo>
                  <a:close/>
                  <a:moveTo>
                    <a:pt x="10088" y="0"/>
                  </a:moveTo>
                  <a:cubicBezTo>
                    <a:pt x="10065" y="0"/>
                    <a:pt x="10042" y="5"/>
                    <a:pt x="10020" y="16"/>
                  </a:cubicBezTo>
                  <a:cubicBezTo>
                    <a:pt x="9985" y="33"/>
                    <a:pt x="9956" y="64"/>
                    <a:pt x="9942" y="103"/>
                  </a:cubicBezTo>
                  <a:lnTo>
                    <a:pt x="12" y="28231"/>
                  </a:lnTo>
                  <a:cubicBezTo>
                    <a:pt x="0" y="28271"/>
                    <a:pt x="2" y="28314"/>
                    <a:pt x="19" y="28351"/>
                  </a:cubicBezTo>
                  <a:cubicBezTo>
                    <a:pt x="37" y="28386"/>
                    <a:pt x="67" y="28415"/>
                    <a:pt x="107" y="28429"/>
                  </a:cubicBezTo>
                  <a:lnTo>
                    <a:pt x="2526" y="29284"/>
                  </a:lnTo>
                  <a:cubicBezTo>
                    <a:pt x="2545" y="29288"/>
                    <a:pt x="2561" y="29292"/>
                    <a:pt x="2579" y="29292"/>
                  </a:cubicBezTo>
                  <a:cubicBezTo>
                    <a:pt x="2643" y="29292"/>
                    <a:pt x="2702" y="29251"/>
                    <a:pt x="2726" y="29188"/>
                  </a:cubicBezTo>
                  <a:lnTo>
                    <a:pt x="12657" y="1060"/>
                  </a:lnTo>
                  <a:cubicBezTo>
                    <a:pt x="12670" y="1023"/>
                    <a:pt x="12668" y="980"/>
                    <a:pt x="12650" y="943"/>
                  </a:cubicBezTo>
                  <a:cubicBezTo>
                    <a:pt x="12632" y="907"/>
                    <a:pt x="12602" y="879"/>
                    <a:pt x="12562" y="864"/>
                  </a:cubicBezTo>
                  <a:lnTo>
                    <a:pt x="10141" y="8"/>
                  </a:lnTo>
                  <a:cubicBezTo>
                    <a:pt x="10123" y="3"/>
                    <a:pt x="10105" y="0"/>
                    <a:pt x="1008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" name="Google Shape;6073;p69">
            <a:extLst>
              <a:ext uri="{FF2B5EF4-FFF2-40B4-BE49-F238E27FC236}">
                <a16:creationId xmlns:a16="http://schemas.microsoft.com/office/drawing/2014/main" xmlns="" id="{0FB0E3FA-711E-4F25-9D39-184E5EF67D7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779440" y="1835755"/>
            <a:ext cx="5585120" cy="1205032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60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UYỆN TẬP</a:t>
            </a:r>
            <a:endParaRPr sz="60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82290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63"/>
          <p:cNvSpPr>
            <a:spLocks noChangeArrowheads="1"/>
          </p:cNvSpPr>
          <p:nvPr/>
        </p:nvSpPr>
        <p:spPr bwMode="gray">
          <a:xfrm rot="5400000">
            <a:off x="1585319" y="1485305"/>
            <a:ext cx="69651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Arial" charset="0"/>
              <a:cs typeface="Arial" charset="0"/>
            </a:endParaRPr>
          </a:p>
        </p:txBody>
      </p:sp>
      <p:sp>
        <p:nvSpPr>
          <p:cNvPr id="9222" name="AutoShape 150"/>
          <p:cNvSpPr>
            <a:spLocks noChangeArrowheads="1"/>
          </p:cNvSpPr>
          <p:nvPr/>
        </p:nvSpPr>
        <p:spPr bwMode="auto">
          <a:xfrm>
            <a:off x="1114425" y="396479"/>
            <a:ext cx="7467600" cy="1143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E6DCAC"/>
              </a:gs>
              <a:gs pos="23000">
                <a:srgbClr val="C7AC4C"/>
              </a:gs>
              <a:gs pos="55000">
                <a:srgbClr val="E6D78A"/>
              </a:gs>
              <a:gs pos="70000">
                <a:srgbClr val="C7AC4C"/>
              </a:gs>
              <a:gs pos="88000">
                <a:srgbClr val="E6D78A"/>
              </a:gs>
              <a:gs pos="100000">
                <a:srgbClr val="E6DCAC"/>
              </a:gs>
            </a:gsLst>
            <a:lin ang="2700000" scaled="1"/>
          </a:gra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5181600" y="4509655"/>
            <a:ext cx="1562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 err="1">
                <a:solidFill>
                  <a:srgbClr val="00040C"/>
                </a:solidFill>
                <a:cs typeface="Times New Roman" pitchFamily="18" charset="0"/>
              </a:rPr>
              <a:t>Thời</a:t>
            </a:r>
            <a:r>
              <a:rPr lang="en-US" dirty="0">
                <a:solidFill>
                  <a:srgbClr val="00040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40C"/>
                </a:solidFill>
                <a:cs typeface="Times New Roman" pitchFamily="18" charset="0"/>
              </a:rPr>
              <a:t>gian</a:t>
            </a:r>
            <a:r>
              <a:rPr lang="en-US" dirty="0">
                <a:solidFill>
                  <a:srgbClr val="00040C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5568950" y="4002882"/>
            <a:ext cx="838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10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5638800" y="3994548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9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5597525" y="4002882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8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5715000" y="3994548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7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5638800" y="3994548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6</a:t>
            </a:r>
          </a:p>
        </p:txBody>
      </p: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5715000" y="3994548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5</a:t>
            </a: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5715000" y="3994548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4</a:t>
            </a: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5632450" y="4002882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3</a:t>
            </a: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5638800" y="3994548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2</a:t>
            </a:r>
          </a:p>
        </p:txBody>
      </p: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5486400" y="4000501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1</a:t>
            </a:r>
          </a:p>
        </p:txBody>
      </p:sp>
      <p:pic>
        <p:nvPicPr>
          <p:cNvPr id="9235" name="Picture 8" descr="BD21427_"/>
          <p:cNvPicPr>
            <a:picLocks noChangeAspect="1" noChangeArrowheads="1"/>
          </p:cNvPicPr>
          <p:nvPr/>
        </p:nvPicPr>
        <p:blipFill>
          <a:blip r:embed="rId6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57750"/>
            <a:ext cx="91440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6" name="Picture 9" descr="BD21427_"/>
          <p:cNvPicPr>
            <a:picLocks noChangeAspect="1" noChangeArrowheads="1"/>
          </p:cNvPicPr>
          <p:nvPr/>
        </p:nvPicPr>
        <p:blipFill>
          <a:blip r:embed="rId6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7" name="Picture 10" descr="BD21427_"/>
          <p:cNvPicPr>
            <a:picLocks noChangeAspect="1" noChangeArrowheads="1"/>
          </p:cNvPicPr>
          <p:nvPr/>
        </p:nvPicPr>
        <p:blipFill>
          <a:blip r:embed="rId7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797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8" name="Picture 11" descr="BD21427_"/>
          <p:cNvPicPr>
            <a:picLocks noChangeAspect="1" noChangeArrowheads="1"/>
          </p:cNvPicPr>
          <p:nvPr/>
        </p:nvPicPr>
        <p:blipFill>
          <a:blip r:embed="rId8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6026" y="0"/>
            <a:ext cx="30797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5397740" y="3423901"/>
            <a:ext cx="15113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 dirty="0">
                <a:solidFill>
                  <a:srgbClr val="FF0000"/>
                </a:solidFill>
                <a:cs typeface="Times New Roman" pitchFamily="18" charset="0"/>
              </a:rPr>
              <a:t>HẾT GIỜ</a:t>
            </a:r>
          </a:p>
        </p:txBody>
      </p:sp>
      <p:sp>
        <p:nvSpPr>
          <p:cNvPr id="58406" name="Rectangle 38"/>
          <p:cNvSpPr>
            <a:spLocks noChangeArrowheads="1"/>
          </p:cNvSpPr>
          <p:nvPr/>
        </p:nvSpPr>
        <p:spPr bwMode="auto">
          <a:xfrm>
            <a:off x="2362201" y="3486150"/>
            <a:ext cx="1724025" cy="40005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600"/>
              <a:t>70</a:t>
            </a:r>
            <a:r>
              <a:rPr lang="en-US" sz="3600" baseline="30000"/>
              <a:t>0</a:t>
            </a:r>
            <a:endParaRPr lang="en-US" sz="3600"/>
          </a:p>
        </p:txBody>
      </p:sp>
      <p:grpSp>
        <p:nvGrpSpPr>
          <p:cNvPr id="9241" name="Group 37"/>
          <p:cNvGrpSpPr>
            <a:grpSpLocks/>
          </p:cNvGrpSpPr>
          <p:nvPr/>
        </p:nvGrpSpPr>
        <p:grpSpPr bwMode="auto">
          <a:xfrm rot="5400000">
            <a:off x="1524993" y="1546424"/>
            <a:ext cx="744140" cy="930275"/>
            <a:chOff x="1872" y="1824"/>
            <a:chExt cx="2014" cy="1821"/>
          </a:xfrm>
        </p:grpSpPr>
        <p:sp>
          <p:nvSpPr>
            <p:cNvPr id="149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50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51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332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9333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54" name="Oval 4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335" name="Oval 4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56" name="Oval 4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337" name="Oval 4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sp>
        <p:nvSpPr>
          <p:cNvPr id="9242" name="Text Box 49"/>
          <p:cNvSpPr txBox="1">
            <a:spLocks noChangeArrowheads="1"/>
          </p:cNvSpPr>
          <p:nvPr/>
        </p:nvSpPr>
        <p:spPr bwMode="auto">
          <a:xfrm>
            <a:off x="2319338" y="1807368"/>
            <a:ext cx="118586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600"/>
              <a:t> </a:t>
            </a:r>
          </a:p>
        </p:txBody>
      </p:sp>
      <p:sp>
        <p:nvSpPr>
          <p:cNvPr id="9243" name="Rectangle 63"/>
          <p:cNvSpPr>
            <a:spLocks noChangeArrowheads="1"/>
          </p:cNvSpPr>
          <p:nvPr/>
        </p:nvSpPr>
        <p:spPr bwMode="gray">
          <a:xfrm rot="5400000">
            <a:off x="1585319" y="2342555"/>
            <a:ext cx="69651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Arial" charset="0"/>
              <a:cs typeface="Arial" charset="0"/>
            </a:endParaRPr>
          </a:p>
        </p:txBody>
      </p:sp>
      <p:sp>
        <p:nvSpPr>
          <p:cNvPr id="9244" name="Rectangle 63"/>
          <p:cNvSpPr>
            <a:spLocks noChangeArrowheads="1"/>
          </p:cNvSpPr>
          <p:nvPr/>
        </p:nvSpPr>
        <p:spPr bwMode="gray">
          <a:xfrm rot="5400000">
            <a:off x="1585318" y="3253383"/>
            <a:ext cx="696516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Arial" charset="0"/>
              <a:cs typeface="Arial" charset="0"/>
            </a:endParaRPr>
          </a:p>
        </p:txBody>
      </p:sp>
      <p:sp>
        <p:nvSpPr>
          <p:cNvPr id="9245" name="Rectangle 63"/>
          <p:cNvSpPr>
            <a:spLocks noChangeArrowheads="1"/>
          </p:cNvSpPr>
          <p:nvPr/>
        </p:nvSpPr>
        <p:spPr bwMode="gray">
          <a:xfrm rot="5400000">
            <a:off x="1585319" y="4116587"/>
            <a:ext cx="69651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Arial" charset="0"/>
              <a:cs typeface="Arial" charset="0"/>
            </a:endParaRPr>
          </a:p>
        </p:txBody>
      </p:sp>
      <p:grpSp>
        <p:nvGrpSpPr>
          <p:cNvPr id="9246" name="Group 74"/>
          <p:cNvGrpSpPr>
            <a:grpSpLocks/>
          </p:cNvGrpSpPr>
          <p:nvPr/>
        </p:nvGrpSpPr>
        <p:grpSpPr bwMode="auto">
          <a:xfrm rot="5400000">
            <a:off x="1679165" y="2579158"/>
            <a:ext cx="450085" cy="582853"/>
            <a:chOff x="1492" y="1433"/>
            <a:chExt cx="2709" cy="2706"/>
          </a:xfrm>
        </p:grpSpPr>
        <p:sp>
          <p:nvSpPr>
            <p:cNvPr id="94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5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6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323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9324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99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326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01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328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9247" name="Group 74"/>
          <p:cNvGrpSpPr>
            <a:grpSpLocks/>
          </p:cNvGrpSpPr>
          <p:nvPr/>
        </p:nvGrpSpPr>
        <p:grpSpPr bwMode="auto">
          <a:xfrm rot="5400000">
            <a:off x="1679165" y="3381640"/>
            <a:ext cx="450085" cy="582853"/>
            <a:chOff x="1492" y="1433"/>
            <a:chExt cx="2709" cy="2706"/>
          </a:xfrm>
        </p:grpSpPr>
        <p:sp>
          <p:nvSpPr>
            <p:cNvPr id="107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8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9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314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9315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12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317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14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319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9248" name="Group 74"/>
          <p:cNvGrpSpPr>
            <a:grpSpLocks/>
          </p:cNvGrpSpPr>
          <p:nvPr/>
        </p:nvGrpSpPr>
        <p:grpSpPr bwMode="auto">
          <a:xfrm rot="5400000">
            <a:off x="1679165" y="1705240"/>
            <a:ext cx="450085" cy="582853"/>
            <a:chOff x="1492" y="1433"/>
            <a:chExt cx="2709" cy="2706"/>
          </a:xfrm>
        </p:grpSpPr>
        <p:sp>
          <p:nvSpPr>
            <p:cNvPr id="117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8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9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305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9306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22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308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24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310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9249" name="Group 37"/>
          <p:cNvGrpSpPr>
            <a:grpSpLocks/>
          </p:cNvGrpSpPr>
          <p:nvPr/>
        </p:nvGrpSpPr>
        <p:grpSpPr bwMode="auto">
          <a:xfrm rot="5400000">
            <a:off x="1524993" y="2401293"/>
            <a:ext cx="744140" cy="930275"/>
            <a:chOff x="1872" y="1824"/>
            <a:chExt cx="2014" cy="1821"/>
          </a:xfrm>
        </p:grpSpPr>
        <p:sp>
          <p:nvSpPr>
            <p:cNvPr id="4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5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6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296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9297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8" name="Oval 4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299" name="Oval 4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9" name="Oval 4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301" name="Oval 4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9250" name="Group 27"/>
          <p:cNvGrpSpPr>
            <a:grpSpLocks/>
          </p:cNvGrpSpPr>
          <p:nvPr/>
        </p:nvGrpSpPr>
        <p:grpSpPr bwMode="auto">
          <a:xfrm rot="5400000">
            <a:off x="1493243" y="3187105"/>
            <a:ext cx="744140" cy="930275"/>
            <a:chOff x="1872" y="1824"/>
            <a:chExt cx="2014" cy="1821"/>
          </a:xfrm>
        </p:grpSpPr>
        <p:sp>
          <p:nvSpPr>
            <p:cNvPr id="2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3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7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287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9288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0" name="Oval 3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290" name="Oval 3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2" name="Oval 3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292" name="Oval 3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sp>
        <p:nvSpPr>
          <p:cNvPr id="9251" name="Text Box 108"/>
          <p:cNvSpPr txBox="1">
            <a:spLocks noChangeArrowheads="1"/>
          </p:cNvSpPr>
          <p:nvPr/>
        </p:nvSpPr>
        <p:spPr bwMode="auto">
          <a:xfrm>
            <a:off x="1708150" y="1754981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9252" name="Text Box 109"/>
          <p:cNvSpPr txBox="1">
            <a:spLocks noChangeArrowheads="1"/>
          </p:cNvSpPr>
          <p:nvPr/>
        </p:nvSpPr>
        <p:spPr bwMode="auto">
          <a:xfrm>
            <a:off x="1720850" y="2638425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9253" name="Text Box 110"/>
          <p:cNvSpPr txBox="1">
            <a:spLocks noChangeArrowheads="1"/>
          </p:cNvSpPr>
          <p:nvPr/>
        </p:nvSpPr>
        <p:spPr bwMode="auto">
          <a:xfrm>
            <a:off x="1676400" y="3429000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9254" name="Rectangle 115"/>
          <p:cNvSpPr>
            <a:spLocks noChangeArrowheads="1"/>
          </p:cNvSpPr>
          <p:nvPr/>
        </p:nvSpPr>
        <p:spPr bwMode="auto">
          <a:xfrm>
            <a:off x="2362201" y="1828800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/>
              <a:t>180</a:t>
            </a:r>
            <a:r>
              <a:rPr lang="en-US" sz="3200" baseline="30000"/>
              <a:t>0</a:t>
            </a:r>
            <a:endParaRPr lang="en-US" sz="3200"/>
          </a:p>
        </p:txBody>
      </p:sp>
      <p:grpSp>
        <p:nvGrpSpPr>
          <p:cNvPr id="9255" name="Group 123"/>
          <p:cNvGrpSpPr>
            <a:grpSpLocks/>
          </p:cNvGrpSpPr>
          <p:nvPr/>
        </p:nvGrpSpPr>
        <p:grpSpPr bwMode="auto">
          <a:xfrm>
            <a:off x="1585913" y="532209"/>
            <a:ext cx="7377112" cy="1077516"/>
            <a:chOff x="720" y="384"/>
            <a:chExt cx="4647" cy="905"/>
          </a:xfrm>
        </p:grpSpPr>
        <p:sp>
          <p:nvSpPr>
            <p:cNvPr id="9283" name="Rectangle 38"/>
            <p:cNvSpPr>
              <a:spLocks noChangeArrowheads="1"/>
            </p:cNvSpPr>
            <p:nvPr/>
          </p:nvSpPr>
          <p:spPr bwMode="auto">
            <a:xfrm>
              <a:off x="720" y="384"/>
              <a:ext cx="4647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0" hangingPunct="0"/>
              <a:r>
                <a:rPr lang="en-US" sz="3200" u="sng"/>
                <a:t>Câu  1:</a:t>
              </a:r>
              <a:r>
                <a:rPr lang="en-US" sz="3200">
                  <a:solidFill>
                    <a:srgbClr val="0000CC"/>
                  </a:solidFill>
                </a:rPr>
                <a:t> Cho hình vẽ, biết </a:t>
              </a:r>
            </a:p>
            <a:p>
              <a:pPr algn="l" eaLnBrk="0" hangingPunct="0"/>
              <a:r>
                <a:rPr lang="en-US" sz="3200">
                  <a:solidFill>
                    <a:srgbClr val="0000CC"/>
                  </a:solidFill>
                </a:rPr>
                <a:t>             Số đo          là: </a:t>
              </a:r>
            </a:p>
          </p:txBody>
        </p:sp>
        <p:graphicFrame>
          <p:nvGraphicFramePr>
            <p:cNvPr id="9218" name="Object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9382777"/>
                </p:ext>
              </p:extLst>
            </p:nvPr>
          </p:nvGraphicFramePr>
          <p:xfrm>
            <a:off x="3637" y="384"/>
            <a:ext cx="1137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9" imgW="749160" imgH="253800" progId="Equation.DSMT4">
                    <p:embed/>
                  </p:oleObj>
                </mc:Choice>
                <mc:Fallback>
                  <p:oleObj name="Equation" r:id="rId9" imgW="749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7" y="384"/>
                          <a:ext cx="1137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9" name="Object 1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3642469"/>
                </p:ext>
              </p:extLst>
            </p:nvPr>
          </p:nvGraphicFramePr>
          <p:xfrm>
            <a:off x="2449" y="796"/>
            <a:ext cx="559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11" imgW="368280" imgH="253800" progId="Equation.DSMT4">
                    <p:embed/>
                  </p:oleObj>
                </mc:Choice>
                <mc:Fallback>
                  <p:oleObj name="Equation" r:id="rId11" imgW="3682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9" y="796"/>
                          <a:ext cx="559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56" name="Rectangle 124"/>
          <p:cNvSpPr>
            <a:spLocks noChangeArrowheads="1"/>
          </p:cNvSpPr>
          <p:nvPr/>
        </p:nvSpPr>
        <p:spPr bwMode="auto">
          <a:xfrm>
            <a:off x="2362201" y="2686050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/>
              <a:t>110</a:t>
            </a:r>
            <a:r>
              <a:rPr lang="en-US" sz="3200" baseline="30000"/>
              <a:t>0</a:t>
            </a:r>
            <a:endParaRPr lang="en-US" sz="3200"/>
          </a:p>
        </p:txBody>
      </p:sp>
      <p:sp>
        <p:nvSpPr>
          <p:cNvPr id="58493" name="Rectangle 125"/>
          <p:cNvSpPr>
            <a:spLocks noChangeArrowheads="1"/>
          </p:cNvSpPr>
          <p:nvPr/>
        </p:nvSpPr>
        <p:spPr bwMode="auto">
          <a:xfrm>
            <a:off x="2371726" y="3486150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/>
              <a:t>70</a:t>
            </a:r>
            <a:r>
              <a:rPr lang="en-US" sz="3200" baseline="30000"/>
              <a:t>0</a:t>
            </a:r>
            <a:endParaRPr lang="en-US" sz="3200"/>
          </a:p>
        </p:txBody>
      </p:sp>
      <p:grpSp>
        <p:nvGrpSpPr>
          <p:cNvPr id="9258" name="Group 27"/>
          <p:cNvGrpSpPr>
            <a:grpSpLocks/>
          </p:cNvGrpSpPr>
          <p:nvPr/>
        </p:nvGrpSpPr>
        <p:grpSpPr bwMode="auto">
          <a:xfrm rot="5400000">
            <a:off x="1469431" y="3943152"/>
            <a:ext cx="744141" cy="930275"/>
            <a:chOff x="1872" y="1824"/>
            <a:chExt cx="2014" cy="1821"/>
          </a:xfrm>
        </p:grpSpPr>
        <p:sp>
          <p:nvSpPr>
            <p:cNvPr id="133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34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35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277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9278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38" name="Oval 3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280" name="Oval 3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40" name="Oval 3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282" name="Oval 3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sp>
        <p:nvSpPr>
          <p:cNvPr id="9259" name="Text Box 111"/>
          <p:cNvSpPr txBox="1">
            <a:spLocks noChangeArrowheads="1"/>
          </p:cNvSpPr>
          <p:nvPr/>
        </p:nvSpPr>
        <p:spPr bwMode="auto">
          <a:xfrm>
            <a:off x="1676400" y="4193381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D</a:t>
            </a:r>
          </a:p>
        </p:txBody>
      </p:sp>
      <p:sp>
        <p:nvSpPr>
          <p:cNvPr id="9260" name="Rectangle 136"/>
          <p:cNvSpPr>
            <a:spLocks noChangeArrowheads="1"/>
          </p:cNvSpPr>
          <p:nvPr/>
        </p:nvSpPr>
        <p:spPr bwMode="auto">
          <a:xfrm>
            <a:off x="2362201" y="4229100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/>
              <a:t>55</a:t>
            </a:r>
            <a:r>
              <a:rPr lang="en-US" sz="3200" baseline="30000"/>
              <a:t>0</a:t>
            </a:r>
            <a:endParaRPr lang="en-US" sz="3200"/>
          </a:p>
        </p:txBody>
      </p:sp>
      <p:grpSp>
        <p:nvGrpSpPr>
          <p:cNvPr id="9261" name="Group 140"/>
          <p:cNvGrpSpPr>
            <a:grpSpLocks noChangeAspect="1"/>
          </p:cNvGrpSpPr>
          <p:nvPr/>
        </p:nvGrpSpPr>
        <p:grpSpPr bwMode="auto">
          <a:xfrm>
            <a:off x="4267200" y="1543051"/>
            <a:ext cx="4572000" cy="1965722"/>
            <a:chOff x="2880" y="1440"/>
            <a:chExt cx="2544" cy="1458"/>
          </a:xfrm>
        </p:grpSpPr>
        <p:sp>
          <p:nvSpPr>
            <p:cNvPr id="9264" name="AutoShape 139"/>
            <p:cNvSpPr>
              <a:spLocks noChangeAspect="1" noChangeArrowheads="1" noTextEdit="1"/>
            </p:cNvSpPr>
            <p:nvPr/>
          </p:nvSpPr>
          <p:spPr bwMode="auto">
            <a:xfrm>
              <a:off x="2880" y="1440"/>
              <a:ext cx="2544" cy="1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Arc 141"/>
            <p:cNvSpPr>
              <a:spLocks/>
            </p:cNvSpPr>
            <p:nvPr/>
          </p:nvSpPr>
          <p:spPr bwMode="auto">
            <a:xfrm>
              <a:off x="4002" y="2245"/>
              <a:ext cx="348" cy="257"/>
            </a:xfrm>
            <a:custGeom>
              <a:avLst/>
              <a:gdLst>
                <a:gd name="T0" fmla="*/ 0 w 29310"/>
                <a:gd name="T1" fmla="*/ 0 h 21600"/>
                <a:gd name="T2" fmla="*/ 0 w 29310"/>
                <a:gd name="T3" fmla="*/ 0 h 21600"/>
                <a:gd name="T4" fmla="*/ 0 w 29310"/>
                <a:gd name="T5" fmla="*/ 0 h 21600"/>
                <a:gd name="T6" fmla="*/ 0 60000 65536"/>
                <a:gd name="T7" fmla="*/ 0 60000 65536"/>
                <a:gd name="T8" fmla="*/ 0 60000 65536"/>
                <a:gd name="T9" fmla="*/ 0 w 29310"/>
                <a:gd name="T10" fmla="*/ 0 h 21600"/>
                <a:gd name="T11" fmla="*/ 29310 w 2931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310" h="21600" fill="none" extrusionOk="0">
                  <a:moveTo>
                    <a:pt x="-1" y="1422"/>
                  </a:moveTo>
                  <a:cubicBezTo>
                    <a:pt x="2461" y="482"/>
                    <a:pt x="5074" y="-1"/>
                    <a:pt x="7710" y="0"/>
                  </a:cubicBezTo>
                  <a:cubicBezTo>
                    <a:pt x="19606" y="0"/>
                    <a:pt x="29263" y="9619"/>
                    <a:pt x="29309" y="21516"/>
                  </a:cubicBezTo>
                </a:path>
                <a:path w="29310" h="21600" stroke="0" extrusionOk="0">
                  <a:moveTo>
                    <a:pt x="-1" y="1422"/>
                  </a:moveTo>
                  <a:cubicBezTo>
                    <a:pt x="2461" y="482"/>
                    <a:pt x="5074" y="-1"/>
                    <a:pt x="7710" y="0"/>
                  </a:cubicBezTo>
                  <a:cubicBezTo>
                    <a:pt x="19606" y="0"/>
                    <a:pt x="29263" y="9619"/>
                    <a:pt x="29309" y="21516"/>
                  </a:cubicBezTo>
                  <a:lnTo>
                    <a:pt x="7710" y="21600"/>
                  </a:lnTo>
                  <a:close/>
                </a:path>
              </a:pathLst>
            </a:custGeom>
            <a:noFill/>
            <a:ln w="55563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6" name="Line 142"/>
            <p:cNvSpPr>
              <a:spLocks noChangeShapeType="1"/>
            </p:cNvSpPr>
            <p:nvPr/>
          </p:nvSpPr>
          <p:spPr bwMode="auto">
            <a:xfrm>
              <a:off x="3055" y="2501"/>
              <a:ext cx="2124" cy="1"/>
            </a:xfrm>
            <a:prstGeom prst="line">
              <a:avLst/>
            </a:prstGeom>
            <a:noFill/>
            <a:ln w="5556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7" name="Line 143"/>
            <p:cNvSpPr>
              <a:spLocks noChangeShapeType="1"/>
            </p:cNvSpPr>
            <p:nvPr/>
          </p:nvSpPr>
          <p:spPr bwMode="auto">
            <a:xfrm>
              <a:off x="3790" y="1685"/>
              <a:ext cx="304" cy="816"/>
            </a:xfrm>
            <a:prstGeom prst="line">
              <a:avLst/>
            </a:prstGeom>
            <a:noFill/>
            <a:ln w="5556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8" name="Rectangle 144"/>
            <p:cNvSpPr>
              <a:spLocks noChangeArrowheads="1"/>
            </p:cNvSpPr>
            <p:nvPr/>
          </p:nvSpPr>
          <p:spPr bwMode="auto">
            <a:xfrm>
              <a:off x="3043" y="2525"/>
              <a:ext cx="128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600">
                  <a:solidFill>
                    <a:srgbClr val="000000"/>
                  </a:solidFill>
                </a:rPr>
                <a:t>x'</a:t>
              </a:r>
              <a:endParaRPr lang="en-US" sz="1800" b="0">
                <a:latin typeface="Arial" charset="0"/>
              </a:endParaRPr>
            </a:p>
          </p:txBody>
        </p:sp>
        <p:sp>
          <p:nvSpPr>
            <p:cNvPr id="9269" name="Rectangle 145"/>
            <p:cNvSpPr>
              <a:spLocks noChangeArrowheads="1"/>
            </p:cNvSpPr>
            <p:nvPr/>
          </p:nvSpPr>
          <p:spPr bwMode="auto">
            <a:xfrm>
              <a:off x="3872" y="1580"/>
              <a:ext cx="93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600">
                  <a:solidFill>
                    <a:srgbClr val="000000"/>
                  </a:solidFill>
                </a:rPr>
                <a:t>y</a:t>
              </a:r>
              <a:endParaRPr lang="en-US" sz="1800" b="0">
                <a:latin typeface="Arial" charset="0"/>
              </a:endParaRPr>
            </a:p>
          </p:txBody>
        </p:sp>
        <p:sp>
          <p:nvSpPr>
            <p:cNvPr id="9270" name="Rectangle 146"/>
            <p:cNvSpPr>
              <a:spLocks noChangeArrowheads="1"/>
            </p:cNvSpPr>
            <p:nvPr/>
          </p:nvSpPr>
          <p:spPr bwMode="auto">
            <a:xfrm>
              <a:off x="5156" y="2501"/>
              <a:ext cx="93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600">
                  <a:solidFill>
                    <a:srgbClr val="000000"/>
                  </a:solidFill>
                </a:rPr>
                <a:t>x</a:t>
              </a:r>
              <a:endParaRPr lang="en-US" sz="1800" b="0">
                <a:latin typeface="Arial" charset="0"/>
              </a:endParaRPr>
            </a:p>
          </p:txBody>
        </p:sp>
        <p:sp>
          <p:nvSpPr>
            <p:cNvPr id="9271" name="Rectangle 147"/>
            <p:cNvSpPr>
              <a:spLocks noChangeArrowheads="1"/>
            </p:cNvSpPr>
            <p:nvPr/>
          </p:nvSpPr>
          <p:spPr bwMode="auto">
            <a:xfrm>
              <a:off x="4176" y="2052"/>
              <a:ext cx="310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600" dirty="0">
                  <a:solidFill>
                    <a:srgbClr val="000000"/>
                  </a:solidFill>
                </a:rPr>
                <a:t>110</a:t>
              </a:r>
              <a:endParaRPr lang="en-US" sz="1800" b="0" dirty="0">
                <a:latin typeface="Arial" charset="0"/>
              </a:endParaRPr>
            </a:p>
          </p:txBody>
        </p:sp>
        <p:sp>
          <p:nvSpPr>
            <p:cNvPr id="9272" name="Rectangle 148"/>
            <p:cNvSpPr>
              <a:spLocks noChangeArrowheads="1"/>
            </p:cNvSpPr>
            <p:nvPr/>
          </p:nvSpPr>
          <p:spPr bwMode="auto">
            <a:xfrm>
              <a:off x="4642" y="2140"/>
              <a:ext cx="79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solidFill>
                    <a:srgbClr val="000000"/>
                  </a:solidFill>
                </a:rPr>
                <a:t>0</a:t>
              </a:r>
              <a:endParaRPr lang="en-US" sz="1800" b="0">
                <a:latin typeface="Arial" charset="0"/>
              </a:endParaRPr>
            </a:p>
          </p:txBody>
        </p:sp>
        <p:sp>
          <p:nvSpPr>
            <p:cNvPr id="9273" name="Oval 149"/>
            <p:cNvSpPr>
              <a:spLocks noChangeArrowheads="1"/>
            </p:cNvSpPr>
            <p:nvPr/>
          </p:nvSpPr>
          <p:spPr bwMode="auto">
            <a:xfrm>
              <a:off x="4070" y="2478"/>
              <a:ext cx="59" cy="5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8519" name="Text Box 151"/>
          <p:cNvSpPr txBox="1">
            <a:spLocks noChangeArrowheads="1"/>
          </p:cNvSpPr>
          <p:nvPr/>
        </p:nvSpPr>
        <p:spPr bwMode="auto">
          <a:xfrm>
            <a:off x="5676900" y="2490709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CC0000"/>
                </a:solidFill>
              </a:rPr>
              <a:t>70</a:t>
            </a:r>
            <a:r>
              <a:rPr lang="en-US" sz="2800" baseline="30000" dirty="0">
                <a:solidFill>
                  <a:srgbClr val="CC0000"/>
                </a:solidFill>
              </a:rPr>
              <a:t>0</a:t>
            </a:r>
            <a:endParaRPr lang="en-US" sz="2800" dirty="0">
              <a:solidFill>
                <a:srgbClr val="CC0000"/>
              </a:solidFill>
            </a:endParaRPr>
          </a:p>
        </p:txBody>
      </p:sp>
      <p:sp>
        <p:nvSpPr>
          <p:cNvPr id="9263" name="Text Box 152"/>
          <p:cNvSpPr txBox="1">
            <a:spLocks noChangeArrowheads="1"/>
          </p:cNvSpPr>
          <p:nvPr/>
        </p:nvSpPr>
        <p:spPr bwMode="auto">
          <a:xfrm>
            <a:off x="6196013" y="2957512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1740150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55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5" presetID="33" presetClass="emph" presetSubtype="0" fill="remove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6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8" dur="10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10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50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2" presetID="12" presetClass="exit" presetSubtype="4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slide(fromBottom)">
                                      <p:cBhvr>
                                        <p:cTn id="53" dur="10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58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5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9714" grpId="0"/>
      <p:bldP spid="29714" grpId="1"/>
      <p:bldP spid="29714" grpId="2"/>
      <p:bldP spid="58406" grpId="0" animBg="1"/>
      <p:bldP spid="58493" grpId="0" animBg="1"/>
      <p:bldP spid="585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0" name="Google Shape;1460;p40"/>
          <p:cNvSpPr txBox="1">
            <a:spLocks noGrp="1"/>
          </p:cNvSpPr>
          <p:nvPr>
            <p:ph type="title"/>
          </p:nvPr>
        </p:nvSpPr>
        <p:spPr>
          <a:xfrm>
            <a:off x="720000" y="421572"/>
            <a:ext cx="77040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>
                <a:solidFill>
                  <a:schemeClr val="accent4"/>
                </a:solidFill>
              </a:rPr>
              <a:t>KHỞI ĐỘNG</a:t>
            </a:r>
            <a:endParaRPr dirty="0"/>
          </a:p>
        </p:txBody>
      </p:sp>
      <p:grpSp>
        <p:nvGrpSpPr>
          <p:cNvPr id="1465" name="Google Shape;1465;p40"/>
          <p:cNvGrpSpPr/>
          <p:nvPr/>
        </p:nvGrpSpPr>
        <p:grpSpPr>
          <a:xfrm>
            <a:off x="7401334" y="782830"/>
            <a:ext cx="944592" cy="707305"/>
            <a:chOff x="7401334" y="782830"/>
            <a:chExt cx="944592" cy="707305"/>
          </a:xfrm>
        </p:grpSpPr>
        <p:sp>
          <p:nvSpPr>
            <p:cNvPr id="1466" name="Google Shape;1466;p40"/>
            <p:cNvSpPr/>
            <p:nvPr/>
          </p:nvSpPr>
          <p:spPr>
            <a:xfrm rot="-4603600">
              <a:off x="7414304" y="814064"/>
              <a:ext cx="218578" cy="195053"/>
            </a:xfrm>
            <a:custGeom>
              <a:avLst/>
              <a:gdLst/>
              <a:ahLst/>
              <a:cxnLst/>
              <a:rect l="l" t="t" r="r" b="b"/>
              <a:pathLst>
                <a:path w="8743" h="7802" extrusionOk="0">
                  <a:moveTo>
                    <a:pt x="6174" y="0"/>
                  </a:moveTo>
                  <a:cubicBezTo>
                    <a:pt x="6073" y="0"/>
                    <a:pt x="5971" y="22"/>
                    <a:pt x="5874" y="68"/>
                  </a:cubicBezTo>
                  <a:lnTo>
                    <a:pt x="365" y="3812"/>
                  </a:lnTo>
                  <a:lnTo>
                    <a:pt x="0" y="4844"/>
                  </a:lnTo>
                  <a:lnTo>
                    <a:pt x="8378" y="7801"/>
                  </a:lnTo>
                  <a:lnTo>
                    <a:pt x="8742" y="6770"/>
                  </a:lnTo>
                  <a:lnTo>
                    <a:pt x="6805" y="397"/>
                  </a:lnTo>
                  <a:cubicBezTo>
                    <a:pt x="6685" y="147"/>
                    <a:pt x="6434" y="0"/>
                    <a:pt x="6174" y="0"/>
                  </a:cubicBezTo>
                  <a:close/>
                </a:path>
              </a:pathLst>
            </a:custGeom>
            <a:solidFill>
              <a:srgbClr val="F55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7" name="Google Shape;1467;p40"/>
            <p:cNvSpPr/>
            <p:nvPr/>
          </p:nvSpPr>
          <p:spPr>
            <a:xfrm rot="-4603600">
              <a:off x="7430889" y="834922"/>
              <a:ext cx="218553" cy="161027"/>
            </a:xfrm>
            <a:custGeom>
              <a:avLst/>
              <a:gdLst/>
              <a:ahLst/>
              <a:cxnLst/>
              <a:rect l="l" t="t" r="r" b="b"/>
              <a:pathLst>
                <a:path w="8742" h="6441" extrusionOk="0">
                  <a:moveTo>
                    <a:pt x="3970" y="1"/>
                  </a:moveTo>
                  <a:lnTo>
                    <a:pt x="363" y="2451"/>
                  </a:lnTo>
                  <a:lnTo>
                    <a:pt x="0" y="3483"/>
                  </a:lnTo>
                  <a:lnTo>
                    <a:pt x="8378" y="6440"/>
                  </a:lnTo>
                  <a:lnTo>
                    <a:pt x="8742" y="5409"/>
                  </a:lnTo>
                  <a:lnTo>
                    <a:pt x="7477" y="1252"/>
                  </a:lnTo>
                  <a:lnTo>
                    <a:pt x="4188" y="92"/>
                  </a:lnTo>
                  <a:cubicBezTo>
                    <a:pt x="4114" y="65"/>
                    <a:pt x="4041" y="32"/>
                    <a:pt x="39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8" name="Google Shape;1468;p40"/>
            <p:cNvSpPr/>
            <p:nvPr/>
          </p:nvSpPr>
          <p:spPr>
            <a:xfrm rot="-4603600">
              <a:off x="7424370" y="831129"/>
              <a:ext cx="87726" cy="65351"/>
            </a:xfrm>
            <a:custGeom>
              <a:avLst/>
              <a:gdLst/>
              <a:ahLst/>
              <a:cxnLst/>
              <a:rect l="l" t="t" r="r" b="b"/>
              <a:pathLst>
                <a:path w="3509" h="2614" extrusionOk="0">
                  <a:moveTo>
                    <a:pt x="2205" y="0"/>
                  </a:moveTo>
                  <a:cubicBezTo>
                    <a:pt x="2104" y="0"/>
                    <a:pt x="2002" y="22"/>
                    <a:pt x="1905" y="68"/>
                  </a:cubicBezTo>
                  <a:lnTo>
                    <a:pt x="1" y="1362"/>
                  </a:lnTo>
                  <a:cubicBezTo>
                    <a:pt x="75" y="1393"/>
                    <a:pt x="146" y="1426"/>
                    <a:pt x="221" y="1453"/>
                  </a:cubicBezTo>
                  <a:lnTo>
                    <a:pt x="3509" y="2613"/>
                  </a:lnTo>
                  <a:lnTo>
                    <a:pt x="2836" y="397"/>
                  </a:lnTo>
                  <a:cubicBezTo>
                    <a:pt x="2716" y="147"/>
                    <a:pt x="2465" y="0"/>
                    <a:pt x="22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9" name="Google Shape;1469;p40"/>
            <p:cNvSpPr/>
            <p:nvPr/>
          </p:nvSpPr>
          <p:spPr>
            <a:xfrm rot="-4603600">
              <a:off x="8082409" y="1221250"/>
              <a:ext cx="251729" cy="223478"/>
            </a:xfrm>
            <a:custGeom>
              <a:avLst/>
              <a:gdLst/>
              <a:ahLst/>
              <a:cxnLst/>
              <a:rect l="l" t="t" r="r" b="b"/>
              <a:pathLst>
                <a:path w="10069" h="8939" extrusionOk="0">
                  <a:moveTo>
                    <a:pt x="5034" y="1"/>
                  </a:moveTo>
                  <a:cubicBezTo>
                    <a:pt x="3193" y="1"/>
                    <a:pt x="1470" y="1148"/>
                    <a:pt x="823" y="2983"/>
                  </a:cubicBezTo>
                  <a:cubicBezTo>
                    <a:pt x="1" y="5309"/>
                    <a:pt x="1220" y="7861"/>
                    <a:pt x="3547" y="8683"/>
                  </a:cubicBezTo>
                  <a:cubicBezTo>
                    <a:pt x="4039" y="8856"/>
                    <a:pt x="4541" y="8939"/>
                    <a:pt x="5035" y="8939"/>
                  </a:cubicBezTo>
                  <a:cubicBezTo>
                    <a:pt x="6876" y="8939"/>
                    <a:pt x="8599" y="7792"/>
                    <a:pt x="9247" y="5956"/>
                  </a:cubicBezTo>
                  <a:cubicBezTo>
                    <a:pt x="10068" y="3629"/>
                    <a:pt x="8848" y="1078"/>
                    <a:pt x="6521" y="257"/>
                  </a:cubicBezTo>
                  <a:cubicBezTo>
                    <a:pt x="6029" y="83"/>
                    <a:pt x="5527" y="1"/>
                    <a:pt x="50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0" name="Google Shape;1470;p40"/>
            <p:cNvSpPr/>
            <p:nvPr/>
          </p:nvSpPr>
          <p:spPr>
            <a:xfrm rot="-4603600">
              <a:off x="8199171" y="1358424"/>
              <a:ext cx="81826" cy="71301"/>
            </a:xfrm>
            <a:custGeom>
              <a:avLst/>
              <a:gdLst/>
              <a:ahLst/>
              <a:cxnLst/>
              <a:rect l="l" t="t" r="r" b="b"/>
              <a:pathLst>
                <a:path w="3273" h="2852" extrusionOk="0">
                  <a:moveTo>
                    <a:pt x="777" y="0"/>
                  </a:moveTo>
                  <a:cubicBezTo>
                    <a:pt x="703" y="0"/>
                    <a:pt x="621" y="39"/>
                    <a:pt x="522" y="129"/>
                  </a:cubicBezTo>
                  <a:cubicBezTo>
                    <a:pt x="1" y="605"/>
                    <a:pt x="78" y="1536"/>
                    <a:pt x="694" y="2214"/>
                  </a:cubicBezTo>
                  <a:cubicBezTo>
                    <a:pt x="1071" y="2629"/>
                    <a:pt x="1564" y="2851"/>
                    <a:pt x="2009" y="2851"/>
                  </a:cubicBezTo>
                  <a:cubicBezTo>
                    <a:pt x="2289" y="2851"/>
                    <a:pt x="2550" y="2763"/>
                    <a:pt x="2751" y="2581"/>
                  </a:cubicBezTo>
                  <a:cubicBezTo>
                    <a:pt x="3273" y="2105"/>
                    <a:pt x="2351" y="1942"/>
                    <a:pt x="1735" y="1266"/>
                  </a:cubicBezTo>
                  <a:cubicBezTo>
                    <a:pt x="1236" y="717"/>
                    <a:pt x="1091" y="0"/>
                    <a:pt x="77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1" name="Google Shape;1471;p40"/>
            <p:cNvSpPr/>
            <p:nvPr/>
          </p:nvSpPr>
          <p:spPr>
            <a:xfrm rot="-4603600">
              <a:off x="8270821" y="1345688"/>
              <a:ext cx="15000" cy="13325"/>
            </a:xfrm>
            <a:custGeom>
              <a:avLst/>
              <a:gdLst/>
              <a:ahLst/>
              <a:cxnLst/>
              <a:rect l="l" t="t" r="r" b="b"/>
              <a:pathLst>
                <a:path w="600" h="533" extrusionOk="0">
                  <a:moveTo>
                    <a:pt x="298" y="1"/>
                  </a:moveTo>
                  <a:cubicBezTo>
                    <a:pt x="188" y="1"/>
                    <a:pt x="86" y="68"/>
                    <a:pt x="49" y="177"/>
                  </a:cubicBezTo>
                  <a:cubicBezTo>
                    <a:pt x="1" y="316"/>
                    <a:pt x="73" y="469"/>
                    <a:pt x="211" y="517"/>
                  </a:cubicBezTo>
                  <a:cubicBezTo>
                    <a:pt x="240" y="528"/>
                    <a:pt x="271" y="533"/>
                    <a:pt x="300" y="533"/>
                  </a:cubicBezTo>
                  <a:cubicBezTo>
                    <a:pt x="410" y="533"/>
                    <a:pt x="512" y="465"/>
                    <a:pt x="551" y="354"/>
                  </a:cubicBezTo>
                  <a:cubicBezTo>
                    <a:pt x="599" y="216"/>
                    <a:pt x="528" y="63"/>
                    <a:pt x="388" y="16"/>
                  </a:cubicBezTo>
                  <a:cubicBezTo>
                    <a:pt x="358" y="5"/>
                    <a:pt x="328" y="1"/>
                    <a:pt x="298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2" name="Google Shape;1472;p40"/>
            <p:cNvSpPr/>
            <p:nvPr/>
          </p:nvSpPr>
          <p:spPr>
            <a:xfrm rot="-4603600">
              <a:off x="7657170" y="739109"/>
              <a:ext cx="468407" cy="780961"/>
            </a:xfrm>
            <a:custGeom>
              <a:avLst/>
              <a:gdLst/>
              <a:ahLst/>
              <a:cxnLst/>
              <a:rect l="l" t="t" r="r" b="b"/>
              <a:pathLst>
                <a:path w="18736" h="31238" extrusionOk="0">
                  <a:moveTo>
                    <a:pt x="9931" y="0"/>
                  </a:moveTo>
                  <a:lnTo>
                    <a:pt x="0" y="28129"/>
                  </a:lnTo>
                  <a:lnTo>
                    <a:pt x="8805" y="31237"/>
                  </a:lnTo>
                  <a:lnTo>
                    <a:pt x="18735" y="3108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3" name="Google Shape;1473;p40"/>
            <p:cNvSpPr/>
            <p:nvPr/>
          </p:nvSpPr>
          <p:spPr>
            <a:xfrm rot="-4603600">
              <a:off x="7736970" y="767260"/>
              <a:ext cx="308804" cy="724661"/>
            </a:xfrm>
            <a:custGeom>
              <a:avLst/>
              <a:gdLst/>
              <a:ahLst/>
              <a:cxnLst/>
              <a:rect l="l" t="t" r="r" b="b"/>
              <a:pathLst>
                <a:path w="12352" h="28986" extrusionOk="0">
                  <a:moveTo>
                    <a:pt x="9931" y="0"/>
                  </a:moveTo>
                  <a:lnTo>
                    <a:pt x="0" y="28131"/>
                  </a:lnTo>
                  <a:lnTo>
                    <a:pt x="2421" y="28985"/>
                  </a:lnTo>
                  <a:lnTo>
                    <a:pt x="12351" y="855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4" name="Google Shape;1474;p40"/>
            <p:cNvSpPr/>
            <p:nvPr/>
          </p:nvSpPr>
          <p:spPr>
            <a:xfrm rot="-4603600">
              <a:off x="7406306" y="835118"/>
              <a:ext cx="226878" cy="168802"/>
            </a:xfrm>
            <a:custGeom>
              <a:avLst/>
              <a:gdLst/>
              <a:ahLst/>
              <a:cxnLst/>
              <a:rect l="l" t="t" r="r" b="b"/>
              <a:pathLst>
                <a:path w="9075" h="6752" extrusionOk="0">
                  <a:moveTo>
                    <a:pt x="4158" y="333"/>
                  </a:moveTo>
                  <a:cubicBezTo>
                    <a:pt x="4208" y="355"/>
                    <a:pt x="4258" y="376"/>
                    <a:pt x="4311" y="393"/>
                  </a:cubicBezTo>
                  <a:lnTo>
                    <a:pt x="7526" y="1528"/>
                  </a:lnTo>
                  <a:lnTo>
                    <a:pt x="8752" y="5560"/>
                  </a:lnTo>
                  <a:lnTo>
                    <a:pt x="8458" y="6399"/>
                  </a:lnTo>
                  <a:lnTo>
                    <a:pt x="372" y="3544"/>
                  </a:lnTo>
                  <a:lnTo>
                    <a:pt x="668" y="2707"/>
                  </a:lnTo>
                  <a:lnTo>
                    <a:pt x="4158" y="333"/>
                  </a:lnTo>
                  <a:close/>
                  <a:moveTo>
                    <a:pt x="4145" y="0"/>
                  </a:moveTo>
                  <a:cubicBezTo>
                    <a:pt x="4115" y="0"/>
                    <a:pt x="4084" y="9"/>
                    <a:pt x="4058" y="28"/>
                  </a:cubicBezTo>
                  <a:lnTo>
                    <a:pt x="453" y="2478"/>
                  </a:lnTo>
                  <a:cubicBezTo>
                    <a:pt x="426" y="2497"/>
                    <a:pt x="405" y="2524"/>
                    <a:pt x="393" y="2554"/>
                  </a:cubicBezTo>
                  <a:lnTo>
                    <a:pt x="29" y="3587"/>
                  </a:lnTo>
                  <a:cubicBezTo>
                    <a:pt x="0" y="3667"/>
                    <a:pt x="43" y="3757"/>
                    <a:pt x="125" y="3786"/>
                  </a:cubicBezTo>
                  <a:lnTo>
                    <a:pt x="8500" y="6743"/>
                  </a:lnTo>
                  <a:cubicBezTo>
                    <a:pt x="8519" y="6749"/>
                    <a:pt x="8535" y="6752"/>
                    <a:pt x="8552" y="6752"/>
                  </a:cubicBezTo>
                  <a:cubicBezTo>
                    <a:pt x="8573" y="6752"/>
                    <a:pt x="8598" y="6746"/>
                    <a:pt x="8622" y="6733"/>
                  </a:cubicBezTo>
                  <a:cubicBezTo>
                    <a:pt x="8658" y="6716"/>
                    <a:pt x="8686" y="6686"/>
                    <a:pt x="8700" y="6646"/>
                  </a:cubicBezTo>
                  <a:lnTo>
                    <a:pt x="9065" y="5614"/>
                  </a:lnTo>
                  <a:cubicBezTo>
                    <a:pt x="9075" y="5583"/>
                    <a:pt x="9075" y="5550"/>
                    <a:pt x="9066" y="5517"/>
                  </a:cubicBezTo>
                  <a:lnTo>
                    <a:pt x="7802" y="1361"/>
                  </a:lnTo>
                  <a:cubicBezTo>
                    <a:pt x="7787" y="1314"/>
                    <a:pt x="7752" y="1275"/>
                    <a:pt x="7706" y="1259"/>
                  </a:cubicBezTo>
                  <a:lnTo>
                    <a:pt x="4417" y="99"/>
                  </a:lnTo>
                  <a:cubicBezTo>
                    <a:pt x="4344" y="73"/>
                    <a:pt x="4277" y="43"/>
                    <a:pt x="4208" y="13"/>
                  </a:cubicBezTo>
                  <a:cubicBezTo>
                    <a:pt x="4188" y="5"/>
                    <a:pt x="4167" y="0"/>
                    <a:pt x="414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5" name="Google Shape;1475;p40"/>
            <p:cNvSpPr/>
            <p:nvPr/>
          </p:nvSpPr>
          <p:spPr>
            <a:xfrm rot="-4603600">
              <a:off x="7399966" y="830951"/>
              <a:ext cx="95901" cy="73101"/>
            </a:xfrm>
            <a:custGeom>
              <a:avLst/>
              <a:gdLst/>
              <a:ahLst/>
              <a:cxnLst/>
              <a:rect l="l" t="t" r="r" b="b"/>
              <a:pathLst>
                <a:path w="3836" h="2924" extrusionOk="0">
                  <a:moveTo>
                    <a:pt x="2363" y="310"/>
                  </a:moveTo>
                  <a:cubicBezTo>
                    <a:pt x="2424" y="310"/>
                    <a:pt x="2486" y="320"/>
                    <a:pt x="2545" y="340"/>
                  </a:cubicBezTo>
                  <a:cubicBezTo>
                    <a:pt x="2681" y="389"/>
                    <a:pt x="2792" y="488"/>
                    <a:pt x="2845" y="596"/>
                  </a:cubicBezTo>
                  <a:lnTo>
                    <a:pt x="3430" y="2518"/>
                  </a:lnTo>
                  <a:lnTo>
                    <a:pt x="3430" y="2518"/>
                  </a:lnTo>
                  <a:lnTo>
                    <a:pt x="488" y="1481"/>
                  </a:lnTo>
                  <a:lnTo>
                    <a:pt x="2131" y="362"/>
                  </a:lnTo>
                  <a:cubicBezTo>
                    <a:pt x="2205" y="327"/>
                    <a:pt x="2284" y="310"/>
                    <a:pt x="2363" y="310"/>
                  </a:cubicBezTo>
                  <a:close/>
                  <a:moveTo>
                    <a:pt x="2373" y="1"/>
                  </a:moveTo>
                  <a:cubicBezTo>
                    <a:pt x="2242" y="1"/>
                    <a:pt x="2108" y="31"/>
                    <a:pt x="1978" y="95"/>
                  </a:cubicBezTo>
                  <a:lnTo>
                    <a:pt x="73" y="1388"/>
                  </a:lnTo>
                  <a:cubicBezTo>
                    <a:pt x="28" y="1419"/>
                    <a:pt x="0" y="1475"/>
                    <a:pt x="6" y="1531"/>
                  </a:cubicBezTo>
                  <a:cubicBezTo>
                    <a:pt x="12" y="1588"/>
                    <a:pt x="45" y="1635"/>
                    <a:pt x="98" y="1659"/>
                  </a:cubicBezTo>
                  <a:cubicBezTo>
                    <a:pt x="172" y="1693"/>
                    <a:pt x="249" y="1725"/>
                    <a:pt x="328" y="1753"/>
                  </a:cubicBezTo>
                  <a:lnTo>
                    <a:pt x="3615" y="2915"/>
                  </a:lnTo>
                  <a:cubicBezTo>
                    <a:pt x="3634" y="2919"/>
                    <a:pt x="3650" y="2924"/>
                    <a:pt x="3667" y="2924"/>
                  </a:cubicBezTo>
                  <a:cubicBezTo>
                    <a:pt x="3707" y="2924"/>
                    <a:pt x="3744" y="2908"/>
                    <a:pt x="3777" y="2879"/>
                  </a:cubicBezTo>
                  <a:cubicBezTo>
                    <a:pt x="3820" y="2839"/>
                    <a:pt x="3835" y="2777"/>
                    <a:pt x="3817" y="2722"/>
                  </a:cubicBezTo>
                  <a:lnTo>
                    <a:pt x="3135" y="483"/>
                  </a:lnTo>
                  <a:cubicBezTo>
                    <a:pt x="3037" y="278"/>
                    <a:pt x="2865" y="125"/>
                    <a:pt x="2649" y="47"/>
                  </a:cubicBezTo>
                  <a:cubicBezTo>
                    <a:pt x="2560" y="16"/>
                    <a:pt x="2467" y="1"/>
                    <a:pt x="2373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6" name="Google Shape;1476;p40"/>
            <p:cNvSpPr/>
            <p:nvPr/>
          </p:nvSpPr>
          <p:spPr>
            <a:xfrm rot="-4603600">
              <a:off x="8101936" y="1277059"/>
              <a:ext cx="239878" cy="156702"/>
            </a:xfrm>
            <a:custGeom>
              <a:avLst/>
              <a:gdLst/>
              <a:ahLst/>
              <a:cxnLst/>
              <a:rect l="l" t="t" r="r" b="b"/>
              <a:pathLst>
                <a:path w="9595" h="6268" extrusionOk="0">
                  <a:moveTo>
                    <a:pt x="996" y="0"/>
                  </a:moveTo>
                  <a:cubicBezTo>
                    <a:pt x="932" y="0"/>
                    <a:pt x="872" y="40"/>
                    <a:pt x="849" y="103"/>
                  </a:cubicBezTo>
                  <a:cubicBezTo>
                    <a:pt x="0" y="2507"/>
                    <a:pt x="1265" y="5153"/>
                    <a:pt x="3670" y="6000"/>
                  </a:cubicBezTo>
                  <a:cubicBezTo>
                    <a:pt x="4173" y="6179"/>
                    <a:pt x="4694" y="6267"/>
                    <a:pt x="5213" y="6267"/>
                  </a:cubicBezTo>
                  <a:cubicBezTo>
                    <a:pt x="5893" y="6267"/>
                    <a:pt x="6570" y="6114"/>
                    <a:pt x="7202" y="5813"/>
                  </a:cubicBezTo>
                  <a:cubicBezTo>
                    <a:pt x="8316" y="5281"/>
                    <a:pt x="9156" y="4347"/>
                    <a:pt x="9566" y="3182"/>
                  </a:cubicBezTo>
                  <a:cubicBezTo>
                    <a:pt x="9595" y="3102"/>
                    <a:pt x="9552" y="3012"/>
                    <a:pt x="9472" y="2984"/>
                  </a:cubicBezTo>
                  <a:cubicBezTo>
                    <a:pt x="9455" y="2978"/>
                    <a:pt x="9438" y="2975"/>
                    <a:pt x="9421" y="2975"/>
                  </a:cubicBezTo>
                  <a:cubicBezTo>
                    <a:pt x="9357" y="2975"/>
                    <a:pt x="9296" y="3015"/>
                    <a:pt x="9274" y="3078"/>
                  </a:cubicBezTo>
                  <a:cubicBezTo>
                    <a:pt x="8889" y="4164"/>
                    <a:pt x="8108" y="5036"/>
                    <a:pt x="7067" y="5533"/>
                  </a:cubicBezTo>
                  <a:cubicBezTo>
                    <a:pt x="6479" y="5814"/>
                    <a:pt x="5847" y="5956"/>
                    <a:pt x="5212" y="5956"/>
                  </a:cubicBezTo>
                  <a:cubicBezTo>
                    <a:pt x="4728" y="5956"/>
                    <a:pt x="4242" y="5874"/>
                    <a:pt x="3773" y="5707"/>
                  </a:cubicBezTo>
                  <a:cubicBezTo>
                    <a:pt x="1529" y="4917"/>
                    <a:pt x="350" y="2448"/>
                    <a:pt x="1142" y="206"/>
                  </a:cubicBezTo>
                  <a:cubicBezTo>
                    <a:pt x="1171" y="126"/>
                    <a:pt x="1128" y="38"/>
                    <a:pt x="1048" y="9"/>
                  </a:cubicBezTo>
                  <a:cubicBezTo>
                    <a:pt x="1031" y="3"/>
                    <a:pt x="1013" y="0"/>
                    <a:pt x="99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7" name="Google Shape;1477;p40"/>
            <p:cNvSpPr/>
            <p:nvPr/>
          </p:nvSpPr>
          <p:spPr>
            <a:xfrm rot="-4603600">
              <a:off x="7632608" y="739091"/>
              <a:ext cx="476732" cy="788661"/>
            </a:xfrm>
            <a:custGeom>
              <a:avLst/>
              <a:gdLst/>
              <a:ahLst/>
              <a:cxnLst/>
              <a:rect l="l" t="t" r="r" b="b"/>
              <a:pathLst>
                <a:path w="19069" h="31546" extrusionOk="0">
                  <a:moveTo>
                    <a:pt x="10199" y="354"/>
                  </a:moveTo>
                  <a:lnTo>
                    <a:pt x="18711" y="3359"/>
                  </a:lnTo>
                  <a:lnTo>
                    <a:pt x="8883" y="31194"/>
                  </a:lnTo>
                  <a:lnTo>
                    <a:pt x="373" y="28191"/>
                  </a:lnTo>
                  <a:lnTo>
                    <a:pt x="10199" y="354"/>
                  </a:lnTo>
                  <a:close/>
                  <a:moveTo>
                    <a:pt x="10105" y="0"/>
                  </a:moveTo>
                  <a:cubicBezTo>
                    <a:pt x="10082" y="0"/>
                    <a:pt x="10059" y="5"/>
                    <a:pt x="10038" y="16"/>
                  </a:cubicBezTo>
                  <a:cubicBezTo>
                    <a:pt x="10002" y="33"/>
                    <a:pt x="9974" y="64"/>
                    <a:pt x="9959" y="103"/>
                  </a:cubicBezTo>
                  <a:lnTo>
                    <a:pt x="29" y="28231"/>
                  </a:lnTo>
                  <a:cubicBezTo>
                    <a:pt x="0" y="28312"/>
                    <a:pt x="43" y="28401"/>
                    <a:pt x="123" y="28429"/>
                  </a:cubicBezTo>
                  <a:lnTo>
                    <a:pt x="8926" y="31537"/>
                  </a:lnTo>
                  <a:cubicBezTo>
                    <a:pt x="8945" y="31543"/>
                    <a:pt x="8961" y="31546"/>
                    <a:pt x="8978" y="31546"/>
                  </a:cubicBezTo>
                  <a:cubicBezTo>
                    <a:pt x="9041" y="31546"/>
                    <a:pt x="9102" y="31507"/>
                    <a:pt x="9125" y="31441"/>
                  </a:cubicBezTo>
                  <a:lnTo>
                    <a:pt x="19055" y="3312"/>
                  </a:lnTo>
                  <a:cubicBezTo>
                    <a:pt x="19068" y="3275"/>
                    <a:pt x="19065" y="3232"/>
                    <a:pt x="19048" y="3195"/>
                  </a:cubicBezTo>
                  <a:cubicBezTo>
                    <a:pt x="19030" y="3159"/>
                    <a:pt x="19000" y="3131"/>
                    <a:pt x="18961" y="3116"/>
                  </a:cubicBezTo>
                  <a:lnTo>
                    <a:pt x="10157" y="9"/>
                  </a:lnTo>
                  <a:cubicBezTo>
                    <a:pt x="10140" y="3"/>
                    <a:pt x="10122" y="0"/>
                    <a:pt x="1010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8" name="Google Shape;1478;p40"/>
            <p:cNvSpPr/>
            <p:nvPr/>
          </p:nvSpPr>
          <p:spPr>
            <a:xfrm rot="-4603600">
              <a:off x="7712705" y="767062"/>
              <a:ext cx="316755" cy="732336"/>
            </a:xfrm>
            <a:custGeom>
              <a:avLst/>
              <a:gdLst/>
              <a:ahLst/>
              <a:cxnLst/>
              <a:rect l="l" t="t" r="r" b="b"/>
              <a:pathLst>
                <a:path w="12670" h="29293" extrusionOk="0">
                  <a:moveTo>
                    <a:pt x="10182" y="350"/>
                  </a:moveTo>
                  <a:lnTo>
                    <a:pt x="12311" y="1102"/>
                  </a:lnTo>
                  <a:lnTo>
                    <a:pt x="2483" y="28937"/>
                  </a:lnTo>
                  <a:lnTo>
                    <a:pt x="354" y="28186"/>
                  </a:lnTo>
                  <a:lnTo>
                    <a:pt x="10182" y="350"/>
                  </a:lnTo>
                  <a:close/>
                  <a:moveTo>
                    <a:pt x="10088" y="0"/>
                  </a:moveTo>
                  <a:cubicBezTo>
                    <a:pt x="10065" y="0"/>
                    <a:pt x="10042" y="5"/>
                    <a:pt x="10020" y="16"/>
                  </a:cubicBezTo>
                  <a:cubicBezTo>
                    <a:pt x="9985" y="33"/>
                    <a:pt x="9956" y="64"/>
                    <a:pt x="9942" y="103"/>
                  </a:cubicBezTo>
                  <a:lnTo>
                    <a:pt x="12" y="28231"/>
                  </a:lnTo>
                  <a:cubicBezTo>
                    <a:pt x="0" y="28271"/>
                    <a:pt x="2" y="28314"/>
                    <a:pt x="19" y="28351"/>
                  </a:cubicBezTo>
                  <a:cubicBezTo>
                    <a:pt x="37" y="28386"/>
                    <a:pt x="67" y="28415"/>
                    <a:pt x="107" y="28429"/>
                  </a:cubicBezTo>
                  <a:lnTo>
                    <a:pt x="2526" y="29284"/>
                  </a:lnTo>
                  <a:cubicBezTo>
                    <a:pt x="2545" y="29288"/>
                    <a:pt x="2561" y="29292"/>
                    <a:pt x="2579" y="29292"/>
                  </a:cubicBezTo>
                  <a:cubicBezTo>
                    <a:pt x="2643" y="29292"/>
                    <a:pt x="2702" y="29251"/>
                    <a:pt x="2726" y="29188"/>
                  </a:cubicBezTo>
                  <a:lnTo>
                    <a:pt x="12657" y="1060"/>
                  </a:lnTo>
                  <a:cubicBezTo>
                    <a:pt x="12670" y="1023"/>
                    <a:pt x="12668" y="980"/>
                    <a:pt x="12650" y="943"/>
                  </a:cubicBezTo>
                  <a:cubicBezTo>
                    <a:pt x="12632" y="907"/>
                    <a:pt x="12602" y="879"/>
                    <a:pt x="12562" y="864"/>
                  </a:cubicBezTo>
                  <a:lnTo>
                    <a:pt x="10141" y="8"/>
                  </a:lnTo>
                  <a:cubicBezTo>
                    <a:pt x="10123" y="3"/>
                    <a:pt x="10105" y="0"/>
                    <a:pt x="1008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89506645-544D-4ED7-A0EA-68D0355CAF03}"/>
              </a:ext>
            </a:extLst>
          </p:cNvPr>
          <p:cNvSpPr txBox="1"/>
          <p:nvPr/>
        </p:nvSpPr>
        <p:spPr>
          <a:xfrm>
            <a:off x="1062635" y="3474685"/>
            <a:ext cx="5434984" cy="553998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2000" b="1" dirty="0"/>
              <a:t>Tia </a:t>
            </a:r>
            <a:r>
              <a:rPr lang="nl-NL" sz="2000" b="1" i="1" dirty="0"/>
              <a:t>OC</a:t>
            </a:r>
            <a:r>
              <a:rPr lang="nl-NL" sz="2000" b="1" dirty="0"/>
              <a:t> được gọi là tia gì trong góc </a:t>
            </a:r>
            <a:r>
              <a:rPr lang="nl-NL" sz="2000" b="1" i="1" dirty="0" smtClean="0"/>
              <a:t>AOB</a:t>
            </a:r>
            <a:r>
              <a:rPr lang="en-US" sz="2000" b="1" i="1" dirty="0" smtClean="0">
                <a:solidFill>
                  <a:srgbClr val="002060"/>
                </a:solidFill>
                <a:effectLst/>
                <a:latin typeface="+mn-lt"/>
                <a:ea typeface="Times New Roman" panose="02020603050405020304" pitchFamily="18" charset="0"/>
              </a:rPr>
              <a:t>?</a:t>
            </a:r>
            <a:endParaRPr lang="en-US" sz="2000" b="1" dirty="0">
              <a:solidFill>
                <a:srgbClr val="002060"/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  <p:pic>
        <p:nvPicPr>
          <p:cNvPr id="1026" name="Picture 2" descr="Kỹ thuật đặt câu hỏi | Hiệp Sĩ Top">
            <a:extLst>
              <a:ext uri="{FF2B5EF4-FFF2-40B4-BE49-F238E27FC236}">
                <a16:creationId xmlns:a16="http://schemas.microsoft.com/office/drawing/2014/main" xmlns="" id="{6A51689F-F4EA-4813-ABF8-EC805A79DD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9770" y="2417015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reeform 5"/>
          <p:cNvSpPr>
            <a:spLocks/>
          </p:cNvSpPr>
          <p:nvPr/>
        </p:nvSpPr>
        <p:spPr bwMode="auto">
          <a:xfrm>
            <a:off x="4002088" y="2363788"/>
            <a:ext cx="817563" cy="125413"/>
          </a:xfrm>
          <a:custGeom>
            <a:avLst/>
            <a:gdLst>
              <a:gd name="T0" fmla="*/ 89 w 515"/>
              <a:gd name="T1" fmla="*/ 79 h 79"/>
              <a:gd name="T2" fmla="*/ 412 w 515"/>
              <a:gd name="T3" fmla="*/ 79 h 79"/>
              <a:gd name="T4" fmla="*/ 515 w 515"/>
              <a:gd name="T5" fmla="*/ 0 h 79"/>
              <a:gd name="T6" fmla="*/ 0 w 515"/>
              <a:gd name="T7" fmla="*/ 0 h 79"/>
              <a:gd name="T8" fmla="*/ 89 w 515"/>
              <a:gd name="T9" fmla="*/ 79 h 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5" h="79">
                <a:moveTo>
                  <a:pt x="89" y="79"/>
                </a:moveTo>
                <a:lnTo>
                  <a:pt x="412" y="79"/>
                </a:lnTo>
                <a:lnTo>
                  <a:pt x="515" y="0"/>
                </a:lnTo>
                <a:lnTo>
                  <a:pt x="0" y="0"/>
                </a:lnTo>
                <a:lnTo>
                  <a:pt x="89" y="79"/>
                </a:lnTo>
                <a:close/>
              </a:path>
            </a:pathLst>
          </a:custGeom>
          <a:solidFill>
            <a:srgbClr val="000080"/>
          </a:solidFill>
          <a:ln w="28575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Freeform 6"/>
          <p:cNvSpPr>
            <a:spLocks/>
          </p:cNvSpPr>
          <p:nvPr/>
        </p:nvSpPr>
        <p:spPr bwMode="auto">
          <a:xfrm>
            <a:off x="1592263" y="2363788"/>
            <a:ext cx="817563" cy="125413"/>
          </a:xfrm>
          <a:custGeom>
            <a:avLst/>
            <a:gdLst>
              <a:gd name="T0" fmla="*/ 89 w 515"/>
              <a:gd name="T1" fmla="*/ 79 h 79"/>
              <a:gd name="T2" fmla="*/ 412 w 515"/>
              <a:gd name="T3" fmla="*/ 79 h 79"/>
              <a:gd name="T4" fmla="*/ 515 w 515"/>
              <a:gd name="T5" fmla="*/ 0 h 79"/>
              <a:gd name="T6" fmla="*/ 0 w 515"/>
              <a:gd name="T7" fmla="*/ 0 h 79"/>
              <a:gd name="T8" fmla="*/ 89 w 515"/>
              <a:gd name="T9" fmla="*/ 79 h 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5" h="79">
                <a:moveTo>
                  <a:pt x="89" y="79"/>
                </a:moveTo>
                <a:lnTo>
                  <a:pt x="412" y="79"/>
                </a:lnTo>
                <a:lnTo>
                  <a:pt x="515" y="0"/>
                </a:lnTo>
                <a:lnTo>
                  <a:pt x="0" y="0"/>
                </a:lnTo>
                <a:lnTo>
                  <a:pt x="89" y="79"/>
                </a:lnTo>
                <a:close/>
              </a:path>
            </a:pathLst>
          </a:custGeom>
          <a:solidFill>
            <a:srgbClr val="000080"/>
          </a:solidFill>
          <a:ln w="28575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360863" y="2498725"/>
            <a:ext cx="87313" cy="77788"/>
          </a:xfrm>
          <a:prstGeom prst="rect">
            <a:avLst/>
          </a:prstGeom>
          <a:solidFill>
            <a:srgbClr val="000080"/>
          </a:solidFill>
          <a:ln w="28575">
            <a:solidFill>
              <a:srgbClr val="00008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952625" y="2498725"/>
            <a:ext cx="87313" cy="77788"/>
          </a:xfrm>
          <a:prstGeom prst="rect">
            <a:avLst/>
          </a:prstGeom>
          <a:solidFill>
            <a:srgbClr val="000080"/>
          </a:solidFill>
          <a:ln w="28575">
            <a:solidFill>
              <a:srgbClr val="00008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450975" y="2576513"/>
            <a:ext cx="3487738" cy="320675"/>
          </a:xfrm>
          <a:prstGeom prst="rect">
            <a:avLst/>
          </a:prstGeom>
          <a:solidFill>
            <a:srgbClr val="000080"/>
          </a:solidFill>
          <a:ln w="0">
            <a:solidFill>
              <a:srgbClr val="00008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Arc 10"/>
          <p:cNvSpPr>
            <a:spLocks/>
          </p:cNvSpPr>
          <p:nvPr/>
        </p:nvSpPr>
        <p:spPr bwMode="auto">
          <a:xfrm>
            <a:off x="2185988" y="1508125"/>
            <a:ext cx="2011363" cy="1063625"/>
          </a:xfrm>
          <a:custGeom>
            <a:avLst/>
            <a:gdLst>
              <a:gd name="G0" fmla="+- 18165 0 0"/>
              <a:gd name="G1" fmla="+- 21600 0 0"/>
              <a:gd name="G2" fmla="+- 21600 0 0"/>
              <a:gd name="T0" fmla="*/ 0 w 36388"/>
              <a:gd name="T1" fmla="*/ 9913 h 21600"/>
              <a:gd name="T2" fmla="*/ 36388 w 36388"/>
              <a:gd name="T3" fmla="*/ 10003 h 21600"/>
              <a:gd name="T4" fmla="*/ 18165 w 3638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6388" h="21600" fill="none" extrusionOk="0">
                <a:moveTo>
                  <a:pt x="-1" y="9912"/>
                </a:moveTo>
                <a:cubicBezTo>
                  <a:pt x="3975" y="3734"/>
                  <a:pt x="10818" y="-1"/>
                  <a:pt x="18165" y="0"/>
                </a:cubicBezTo>
                <a:cubicBezTo>
                  <a:pt x="25549" y="0"/>
                  <a:pt x="32422" y="3772"/>
                  <a:pt x="36387" y="10003"/>
                </a:cubicBezTo>
              </a:path>
              <a:path w="36388" h="21600" stroke="0" extrusionOk="0">
                <a:moveTo>
                  <a:pt x="-1" y="9912"/>
                </a:moveTo>
                <a:cubicBezTo>
                  <a:pt x="3975" y="3734"/>
                  <a:pt x="10818" y="-1"/>
                  <a:pt x="18165" y="0"/>
                </a:cubicBezTo>
                <a:cubicBezTo>
                  <a:pt x="25549" y="0"/>
                  <a:pt x="32422" y="3772"/>
                  <a:pt x="36387" y="10003"/>
                </a:cubicBezTo>
                <a:lnTo>
                  <a:pt x="18165" y="21600"/>
                </a:lnTo>
                <a:close/>
              </a:path>
            </a:pathLst>
          </a:custGeom>
          <a:noFill/>
          <a:ln w="28575">
            <a:solidFill>
              <a:srgbClr val="008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1450975" y="2576513"/>
            <a:ext cx="0" cy="320675"/>
          </a:xfrm>
          <a:prstGeom prst="line">
            <a:avLst/>
          </a:prstGeom>
          <a:noFill/>
          <a:ln w="7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1450975" y="2897188"/>
            <a:ext cx="3487738" cy="0"/>
          </a:xfrm>
          <a:prstGeom prst="line">
            <a:avLst/>
          </a:prstGeom>
          <a:noFill/>
          <a:ln w="7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4938713" y="2576513"/>
            <a:ext cx="0" cy="320675"/>
          </a:xfrm>
          <a:prstGeom prst="line">
            <a:avLst/>
          </a:prstGeom>
          <a:noFill/>
          <a:ln w="7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1450975" y="2576513"/>
            <a:ext cx="3487738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1952625" y="2498725"/>
            <a:ext cx="0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1952625" y="2498725"/>
            <a:ext cx="87313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2039938" y="2498725"/>
            <a:ext cx="0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4360863" y="2498725"/>
            <a:ext cx="0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4360863" y="2498725"/>
            <a:ext cx="87313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4448175" y="2498725"/>
            <a:ext cx="0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1963738" y="2479675"/>
            <a:ext cx="85725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>
            <a:off x="1592263" y="2363788"/>
            <a:ext cx="817563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1733550" y="2489200"/>
            <a:ext cx="512763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 flipH="1">
            <a:off x="2246313" y="2363788"/>
            <a:ext cx="163513" cy="1254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>
            <a:off x="1592263" y="2363788"/>
            <a:ext cx="141288" cy="1254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>
            <a:off x="2181225" y="1993900"/>
            <a:ext cx="1014413" cy="5826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 flipH="1">
            <a:off x="3195638" y="1993900"/>
            <a:ext cx="1012825" cy="5826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>
            <a:off x="2268538" y="1897063"/>
            <a:ext cx="53975" cy="5873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" name="Line 29"/>
          <p:cNvSpPr>
            <a:spLocks noChangeShapeType="1"/>
          </p:cNvSpPr>
          <p:nvPr/>
        </p:nvSpPr>
        <p:spPr bwMode="auto">
          <a:xfrm>
            <a:off x="2889250" y="1536700"/>
            <a:ext cx="22225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" name="Line 30"/>
          <p:cNvSpPr>
            <a:spLocks noChangeShapeType="1"/>
          </p:cNvSpPr>
          <p:nvPr/>
        </p:nvSpPr>
        <p:spPr bwMode="auto">
          <a:xfrm>
            <a:off x="2595563" y="1644650"/>
            <a:ext cx="42863" cy="6826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" name="Line 31"/>
          <p:cNvSpPr>
            <a:spLocks noChangeShapeType="1"/>
          </p:cNvSpPr>
          <p:nvPr/>
        </p:nvSpPr>
        <p:spPr bwMode="auto">
          <a:xfrm>
            <a:off x="2474913" y="1722438"/>
            <a:ext cx="44450" cy="6826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" name="Line 32"/>
          <p:cNvSpPr>
            <a:spLocks noChangeShapeType="1"/>
          </p:cNvSpPr>
          <p:nvPr/>
        </p:nvSpPr>
        <p:spPr bwMode="auto">
          <a:xfrm>
            <a:off x="2355850" y="1809750"/>
            <a:ext cx="53975" cy="5873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" name="Line 33"/>
          <p:cNvSpPr>
            <a:spLocks noChangeShapeType="1"/>
          </p:cNvSpPr>
          <p:nvPr/>
        </p:nvSpPr>
        <p:spPr bwMode="auto">
          <a:xfrm>
            <a:off x="3336925" y="1508125"/>
            <a:ext cx="0" cy="873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" name="Line 34"/>
          <p:cNvSpPr>
            <a:spLocks noChangeShapeType="1"/>
          </p:cNvSpPr>
          <p:nvPr/>
        </p:nvSpPr>
        <p:spPr bwMode="auto">
          <a:xfrm flipH="1">
            <a:off x="3478213" y="1536700"/>
            <a:ext cx="22225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" name="Line 35"/>
          <p:cNvSpPr>
            <a:spLocks noChangeShapeType="1"/>
          </p:cNvSpPr>
          <p:nvPr/>
        </p:nvSpPr>
        <p:spPr bwMode="auto">
          <a:xfrm flipH="1">
            <a:off x="3608388" y="1585913"/>
            <a:ext cx="33338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" name="Line 36"/>
          <p:cNvSpPr>
            <a:spLocks noChangeShapeType="1"/>
          </p:cNvSpPr>
          <p:nvPr/>
        </p:nvSpPr>
        <p:spPr bwMode="auto">
          <a:xfrm flipH="1">
            <a:off x="3751263" y="1644650"/>
            <a:ext cx="42863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8" name="Line 37"/>
          <p:cNvSpPr>
            <a:spLocks noChangeShapeType="1"/>
          </p:cNvSpPr>
          <p:nvPr/>
        </p:nvSpPr>
        <p:spPr bwMode="auto">
          <a:xfrm flipH="1">
            <a:off x="3870325" y="1731963"/>
            <a:ext cx="65088" cy="5873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9" name="Line 38"/>
          <p:cNvSpPr>
            <a:spLocks noChangeShapeType="1"/>
          </p:cNvSpPr>
          <p:nvPr/>
        </p:nvSpPr>
        <p:spPr bwMode="auto">
          <a:xfrm flipH="1">
            <a:off x="3979863" y="1809750"/>
            <a:ext cx="65088" cy="5873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0" name="Line 39"/>
          <p:cNvSpPr>
            <a:spLocks noChangeShapeType="1"/>
          </p:cNvSpPr>
          <p:nvPr/>
        </p:nvSpPr>
        <p:spPr bwMode="auto">
          <a:xfrm flipH="1">
            <a:off x="4067175" y="1906588"/>
            <a:ext cx="65088" cy="492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" name="Line 40"/>
          <p:cNvSpPr>
            <a:spLocks noChangeShapeType="1"/>
          </p:cNvSpPr>
          <p:nvPr/>
        </p:nvSpPr>
        <p:spPr bwMode="auto">
          <a:xfrm>
            <a:off x="3052763" y="1508125"/>
            <a:ext cx="0" cy="9683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030" name="Group 1029"/>
          <p:cNvGrpSpPr/>
          <p:nvPr/>
        </p:nvGrpSpPr>
        <p:grpSpPr>
          <a:xfrm>
            <a:off x="3108325" y="1654175"/>
            <a:ext cx="173038" cy="922338"/>
            <a:chOff x="3108325" y="1654175"/>
            <a:chExt cx="173038" cy="922338"/>
          </a:xfrm>
        </p:grpSpPr>
        <p:sp>
          <p:nvSpPr>
            <p:cNvPr id="1452" name="Line 41"/>
            <p:cNvSpPr>
              <a:spLocks noChangeShapeType="1"/>
            </p:cNvSpPr>
            <p:nvPr/>
          </p:nvSpPr>
          <p:spPr bwMode="auto">
            <a:xfrm flipH="1">
              <a:off x="3108325" y="1654175"/>
              <a:ext cx="87313" cy="8731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3" name="Line 42"/>
            <p:cNvSpPr>
              <a:spLocks noChangeShapeType="1"/>
            </p:cNvSpPr>
            <p:nvPr/>
          </p:nvSpPr>
          <p:spPr bwMode="auto">
            <a:xfrm>
              <a:off x="3195638" y="1654175"/>
              <a:ext cx="85725" cy="8731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4" name="Line 43"/>
            <p:cNvSpPr>
              <a:spLocks noChangeShapeType="1"/>
            </p:cNvSpPr>
            <p:nvPr/>
          </p:nvSpPr>
          <p:spPr bwMode="auto">
            <a:xfrm>
              <a:off x="3195638" y="1654175"/>
              <a:ext cx="0" cy="92233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455" name="Line 44"/>
          <p:cNvSpPr>
            <a:spLocks noChangeShapeType="1"/>
          </p:cNvSpPr>
          <p:nvPr/>
        </p:nvSpPr>
        <p:spPr bwMode="auto">
          <a:xfrm>
            <a:off x="3195638" y="1508125"/>
            <a:ext cx="0" cy="873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6" name="Line 45"/>
          <p:cNvSpPr>
            <a:spLocks noChangeShapeType="1"/>
          </p:cNvSpPr>
          <p:nvPr/>
        </p:nvSpPr>
        <p:spPr bwMode="auto">
          <a:xfrm>
            <a:off x="2747963" y="1585913"/>
            <a:ext cx="33338" cy="77788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7" name="Line 46"/>
          <p:cNvSpPr>
            <a:spLocks noChangeShapeType="1"/>
          </p:cNvSpPr>
          <p:nvPr/>
        </p:nvSpPr>
        <p:spPr bwMode="auto">
          <a:xfrm>
            <a:off x="4002088" y="2363788"/>
            <a:ext cx="817563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8" name="Line 47"/>
          <p:cNvSpPr>
            <a:spLocks noChangeShapeType="1"/>
          </p:cNvSpPr>
          <p:nvPr/>
        </p:nvSpPr>
        <p:spPr bwMode="auto">
          <a:xfrm>
            <a:off x="4143375" y="2489200"/>
            <a:ext cx="512763" cy="0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9" name="Line 48"/>
          <p:cNvSpPr>
            <a:spLocks noChangeShapeType="1"/>
          </p:cNvSpPr>
          <p:nvPr/>
        </p:nvSpPr>
        <p:spPr bwMode="auto">
          <a:xfrm flipH="1">
            <a:off x="4656138" y="2363788"/>
            <a:ext cx="163513" cy="1254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" name="Line 49"/>
          <p:cNvSpPr>
            <a:spLocks noChangeShapeType="1"/>
          </p:cNvSpPr>
          <p:nvPr/>
        </p:nvSpPr>
        <p:spPr bwMode="auto">
          <a:xfrm>
            <a:off x="4002088" y="2363788"/>
            <a:ext cx="141288" cy="125413"/>
          </a:xfrm>
          <a:prstGeom prst="line">
            <a:avLst/>
          </a:prstGeom>
          <a:noFill/>
          <a:ln w="285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" name="Rectangle 50"/>
          <p:cNvSpPr>
            <a:spLocks noChangeArrowheads="1"/>
          </p:cNvSpPr>
          <p:nvPr/>
        </p:nvSpPr>
        <p:spPr bwMode="auto">
          <a:xfrm>
            <a:off x="3097213" y="2606675"/>
            <a:ext cx="3381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.VnTime" pitchFamily="34" charset="0"/>
                <a:cs typeface="Arial" pitchFamily="34" charset="0"/>
              </a:rPr>
              <a:t>O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63" name="Rectangle 51"/>
          <p:cNvSpPr>
            <a:spLocks noChangeArrowheads="1"/>
          </p:cNvSpPr>
          <p:nvPr/>
        </p:nvSpPr>
        <p:spPr bwMode="auto">
          <a:xfrm>
            <a:off x="3097213" y="1246188"/>
            <a:ext cx="3159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.VnTime" pitchFamily="34" charset="0"/>
                <a:cs typeface="Arial" pitchFamily="34" charset="0"/>
              </a:rPr>
              <a:t>C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64" name="Rectangle 52"/>
          <p:cNvSpPr>
            <a:spLocks noChangeArrowheads="1"/>
          </p:cNvSpPr>
          <p:nvPr/>
        </p:nvSpPr>
        <p:spPr bwMode="auto">
          <a:xfrm>
            <a:off x="4284663" y="1878013"/>
            <a:ext cx="3048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.VnTime" pitchFamily="34" charset="0"/>
                <a:cs typeface="Arial" pitchFamily="34" charset="0"/>
              </a:rPr>
              <a:t>B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4" name="Rectangle 53"/>
          <p:cNvSpPr>
            <a:spLocks noChangeArrowheads="1"/>
          </p:cNvSpPr>
          <p:nvPr/>
        </p:nvSpPr>
        <p:spPr bwMode="auto">
          <a:xfrm>
            <a:off x="1952625" y="1878013"/>
            <a:ext cx="3159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.VnTime" pitchFamily="34" charset="0"/>
                <a:cs typeface="Arial" pitchFamily="34" charset="0"/>
              </a:rPr>
              <a:t>A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5" name="Oval 54"/>
          <p:cNvSpPr>
            <a:spLocks noChangeArrowheads="1"/>
          </p:cNvSpPr>
          <p:nvPr/>
        </p:nvSpPr>
        <p:spPr bwMode="auto">
          <a:xfrm>
            <a:off x="3173413" y="1489075"/>
            <a:ext cx="42863" cy="381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7" name="Oval 55"/>
          <p:cNvSpPr>
            <a:spLocks noChangeArrowheads="1"/>
          </p:cNvSpPr>
          <p:nvPr/>
        </p:nvSpPr>
        <p:spPr bwMode="auto">
          <a:xfrm>
            <a:off x="3173413" y="2557463"/>
            <a:ext cx="42863" cy="381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8" name="Oval 56"/>
          <p:cNvSpPr>
            <a:spLocks noChangeArrowheads="1"/>
          </p:cNvSpPr>
          <p:nvPr/>
        </p:nvSpPr>
        <p:spPr bwMode="auto">
          <a:xfrm>
            <a:off x="2159000" y="1974850"/>
            <a:ext cx="44450" cy="381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9" name="Oval 57"/>
          <p:cNvSpPr>
            <a:spLocks noChangeArrowheads="1"/>
          </p:cNvSpPr>
          <p:nvPr/>
        </p:nvSpPr>
        <p:spPr bwMode="auto">
          <a:xfrm>
            <a:off x="4164722" y="1974850"/>
            <a:ext cx="44450" cy="381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1" name="TextBox 1030"/>
          <p:cNvSpPr txBox="1"/>
          <p:nvPr/>
        </p:nvSpPr>
        <p:spPr>
          <a:xfrm>
            <a:off x="1507153" y="2903368"/>
            <a:ext cx="34641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 err="1" smtClean="0">
                <a:solidFill>
                  <a:srgbClr val="002060"/>
                </a:solidFill>
              </a:rPr>
              <a:t>Cân</a:t>
            </a:r>
            <a:r>
              <a:rPr lang="en-US" sz="2000" b="1" dirty="0" smtClean="0">
                <a:solidFill>
                  <a:srgbClr val="002060"/>
                </a:solidFill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</a:rPr>
              <a:t>Robevan</a:t>
            </a:r>
            <a:r>
              <a:rPr lang="en-US" sz="2000" b="1" dirty="0" smtClean="0">
                <a:solidFill>
                  <a:srgbClr val="002060"/>
                </a:solidFill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</a:rPr>
              <a:t>khi</a:t>
            </a:r>
            <a:r>
              <a:rPr lang="en-US" sz="2000" b="1" dirty="0" smtClean="0">
                <a:solidFill>
                  <a:srgbClr val="002060"/>
                </a:solidFill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</a:rPr>
              <a:t>cân</a:t>
            </a:r>
            <a:r>
              <a:rPr lang="en-US" sz="2000" b="1" dirty="0" smtClean="0">
                <a:solidFill>
                  <a:srgbClr val="002060"/>
                </a:solidFill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</a:rPr>
              <a:t>bằng</a:t>
            </a:r>
            <a:endParaRPr lang="en-US" sz="2000" b="1" dirty="0" smtClean="0">
              <a:solidFill>
                <a:srgbClr val="002060"/>
              </a:solidFill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3109119" y="1655408"/>
            <a:ext cx="173038" cy="922338"/>
            <a:chOff x="3108325" y="1654175"/>
            <a:chExt cx="173038" cy="922338"/>
          </a:xfrm>
        </p:grpSpPr>
        <p:sp>
          <p:nvSpPr>
            <p:cNvPr id="75" name="Line 41"/>
            <p:cNvSpPr>
              <a:spLocks noChangeShapeType="1"/>
            </p:cNvSpPr>
            <p:nvPr/>
          </p:nvSpPr>
          <p:spPr bwMode="auto">
            <a:xfrm flipH="1">
              <a:off x="3108325" y="1654175"/>
              <a:ext cx="87313" cy="87313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42"/>
            <p:cNvSpPr>
              <a:spLocks noChangeShapeType="1"/>
            </p:cNvSpPr>
            <p:nvPr/>
          </p:nvSpPr>
          <p:spPr bwMode="auto">
            <a:xfrm>
              <a:off x="3195638" y="1654175"/>
              <a:ext cx="85725" cy="87313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43"/>
            <p:cNvSpPr>
              <a:spLocks noChangeShapeType="1"/>
            </p:cNvSpPr>
            <p:nvPr/>
          </p:nvSpPr>
          <p:spPr bwMode="auto">
            <a:xfrm>
              <a:off x="3195638" y="1654175"/>
              <a:ext cx="0" cy="922338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6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Rectangle 63"/>
          <p:cNvSpPr>
            <a:spLocks noChangeArrowheads="1"/>
          </p:cNvSpPr>
          <p:nvPr/>
        </p:nvSpPr>
        <p:spPr bwMode="gray">
          <a:xfrm rot="5400000">
            <a:off x="1585319" y="1485305"/>
            <a:ext cx="69651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Arial" charset="0"/>
              <a:cs typeface="Arial" charset="0"/>
            </a:endParaRPr>
          </a:p>
        </p:txBody>
      </p:sp>
      <p:sp>
        <p:nvSpPr>
          <p:cNvPr id="8201" name="AutoShape 334"/>
          <p:cNvSpPr>
            <a:spLocks noChangeArrowheads="1"/>
          </p:cNvSpPr>
          <p:nvPr/>
        </p:nvSpPr>
        <p:spPr bwMode="auto">
          <a:xfrm>
            <a:off x="942975" y="396479"/>
            <a:ext cx="7467600" cy="1143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E6DCAC"/>
              </a:gs>
              <a:gs pos="23000">
                <a:srgbClr val="C7AC4C"/>
              </a:gs>
              <a:gs pos="55000">
                <a:srgbClr val="E6D78A"/>
              </a:gs>
              <a:gs pos="70000">
                <a:srgbClr val="C7AC4C"/>
              </a:gs>
              <a:gs pos="88000">
                <a:srgbClr val="E6D78A"/>
              </a:gs>
              <a:gs pos="100000">
                <a:srgbClr val="E6DCAC"/>
              </a:gs>
            </a:gsLst>
            <a:lin ang="2700000" scaled="1"/>
          </a:gra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653" name="Rectangle 333"/>
          <p:cNvSpPr>
            <a:spLocks noChangeArrowheads="1"/>
          </p:cNvSpPr>
          <p:nvPr/>
        </p:nvSpPr>
        <p:spPr bwMode="auto">
          <a:xfrm>
            <a:off x="2357439" y="4229100"/>
            <a:ext cx="1724025" cy="400050"/>
          </a:xfrm>
          <a:prstGeom prst="rect">
            <a:avLst/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203" name="Group 37"/>
          <p:cNvGrpSpPr>
            <a:grpSpLocks/>
          </p:cNvGrpSpPr>
          <p:nvPr/>
        </p:nvGrpSpPr>
        <p:grpSpPr bwMode="auto">
          <a:xfrm rot="5400000">
            <a:off x="1524993" y="1546424"/>
            <a:ext cx="744140" cy="930275"/>
            <a:chOff x="1872" y="1824"/>
            <a:chExt cx="2014" cy="1821"/>
          </a:xfrm>
        </p:grpSpPr>
        <p:sp>
          <p:nvSpPr>
            <p:cNvPr id="149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50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51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98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8299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54" name="Oval 4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301" name="Oval 4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56" name="Oval 4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303" name="Oval 4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sp>
        <p:nvSpPr>
          <p:cNvPr id="8204" name="Rectangle 323"/>
          <p:cNvSpPr>
            <a:spLocks noChangeArrowheads="1"/>
          </p:cNvSpPr>
          <p:nvPr/>
        </p:nvSpPr>
        <p:spPr bwMode="auto">
          <a:xfrm>
            <a:off x="2362200" y="1771650"/>
            <a:ext cx="6324600" cy="50631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5715000" y="4457700"/>
            <a:ext cx="1562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 err="1">
                <a:solidFill>
                  <a:srgbClr val="00040C"/>
                </a:solidFill>
                <a:cs typeface="Times New Roman" pitchFamily="18" charset="0"/>
              </a:rPr>
              <a:t>Thời</a:t>
            </a:r>
            <a:r>
              <a:rPr lang="en-US" dirty="0">
                <a:solidFill>
                  <a:srgbClr val="00040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40C"/>
                </a:solidFill>
                <a:cs typeface="Times New Roman" pitchFamily="18" charset="0"/>
              </a:rPr>
              <a:t>gian</a:t>
            </a:r>
            <a:endParaRPr lang="en-US" dirty="0">
              <a:solidFill>
                <a:srgbClr val="00040C"/>
              </a:solidFill>
              <a:cs typeface="Times New Roman" pitchFamily="18" charset="0"/>
            </a:endParaRP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6178550" y="4045744"/>
            <a:ext cx="838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10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248400" y="4037410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9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6207125" y="4045744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8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6324600" y="4037410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7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6248400" y="4037410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6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6324600" y="4037410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5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6324600" y="4037410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4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6242050" y="4045744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3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6248400" y="4037410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2</a:t>
            </a:r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6096000" y="4043363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5867400" y="3429001"/>
            <a:ext cx="14478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HẾT GIỜ</a:t>
            </a:r>
          </a:p>
        </p:txBody>
      </p:sp>
      <p:pic>
        <p:nvPicPr>
          <p:cNvPr id="8218" name="Picture 8" descr="BD21427_"/>
          <p:cNvPicPr>
            <a:picLocks noChangeAspect="1" noChangeArrowheads="1"/>
          </p:cNvPicPr>
          <p:nvPr/>
        </p:nvPicPr>
        <p:blipFill>
          <a:blip r:embed="rId6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57750"/>
            <a:ext cx="91440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9" name="Picture 9" descr="BD21427_"/>
          <p:cNvPicPr>
            <a:picLocks noChangeAspect="1" noChangeArrowheads="1"/>
          </p:cNvPicPr>
          <p:nvPr/>
        </p:nvPicPr>
        <p:blipFill>
          <a:blip r:embed="rId6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20" name="Picture 10" descr="BD21427_"/>
          <p:cNvPicPr>
            <a:picLocks noChangeAspect="1" noChangeArrowheads="1"/>
          </p:cNvPicPr>
          <p:nvPr/>
        </p:nvPicPr>
        <p:blipFill>
          <a:blip r:embed="rId7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797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21" name="Picture 11" descr="BD21427_"/>
          <p:cNvPicPr>
            <a:picLocks noChangeAspect="1" noChangeArrowheads="1"/>
          </p:cNvPicPr>
          <p:nvPr/>
        </p:nvPicPr>
        <p:blipFill>
          <a:blip r:embed="rId8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6026" y="0"/>
            <a:ext cx="30797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22" name="Text Box 207"/>
          <p:cNvSpPr txBox="1">
            <a:spLocks noChangeArrowheads="1"/>
          </p:cNvSpPr>
          <p:nvPr/>
        </p:nvSpPr>
        <p:spPr bwMode="auto">
          <a:xfrm>
            <a:off x="2319338" y="1807368"/>
            <a:ext cx="5715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600" dirty="0">
                <a:solidFill>
                  <a:srgbClr val="00040C"/>
                </a:solidFill>
              </a:rPr>
              <a:t>Tia </a:t>
            </a:r>
            <a:r>
              <a:rPr lang="en-US" sz="2600" dirty="0" err="1">
                <a:solidFill>
                  <a:srgbClr val="00040C"/>
                </a:solidFill>
              </a:rPr>
              <a:t>Ot</a:t>
            </a:r>
            <a:r>
              <a:rPr lang="en-US" sz="2600" dirty="0">
                <a:solidFill>
                  <a:srgbClr val="00040C"/>
                </a:solidFill>
              </a:rPr>
              <a:t> </a:t>
            </a:r>
            <a:r>
              <a:rPr lang="en-US" sz="2600" dirty="0" err="1">
                <a:solidFill>
                  <a:srgbClr val="00040C"/>
                </a:solidFill>
              </a:rPr>
              <a:t>nằm</a:t>
            </a:r>
            <a:r>
              <a:rPr lang="en-US" sz="2600" dirty="0">
                <a:solidFill>
                  <a:srgbClr val="00040C"/>
                </a:solidFill>
              </a:rPr>
              <a:t> </a:t>
            </a:r>
            <a:r>
              <a:rPr lang="en-US" sz="2600" dirty="0" err="1">
                <a:solidFill>
                  <a:srgbClr val="00040C"/>
                </a:solidFill>
              </a:rPr>
              <a:t>giữa</a:t>
            </a:r>
            <a:r>
              <a:rPr lang="en-US" sz="2600" dirty="0">
                <a:solidFill>
                  <a:srgbClr val="00040C"/>
                </a:solidFill>
              </a:rPr>
              <a:t> </a:t>
            </a:r>
            <a:r>
              <a:rPr lang="en-US" sz="2600" dirty="0" err="1">
                <a:solidFill>
                  <a:srgbClr val="00040C"/>
                </a:solidFill>
              </a:rPr>
              <a:t>hai</a:t>
            </a:r>
            <a:r>
              <a:rPr lang="en-US" sz="2600" dirty="0">
                <a:solidFill>
                  <a:srgbClr val="00040C"/>
                </a:solidFill>
              </a:rPr>
              <a:t> </a:t>
            </a:r>
            <a:r>
              <a:rPr lang="en-US" sz="2600" dirty="0" err="1">
                <a:solidFill>
                  <a:srgbClr val="00040C"/>
                </a:solidFill>
              </a:rPr>
              <a:t>tia</a:t>
            </a:r>
            <a:r>
              <a:rPr lang="en-US" sz="2600" dirty="0">
                <a:solidFill>
                  <a:srgbClr val="00040C"/>
                </a:solidFill>
              </a:rPr>
              <a:t> Ox, </a:t>
            </a:r>
            <a:r>
              <a:rPr lang="en-US" sz="2600" dirty="0" err="1">
                <a:solidFill>
                  <a:srgbClr val="00040C"/>
                </a:solidFill>
              </a:rPr>
              <a:t>Oy</a:t>
            </a:r>
            <a:r>
              <a:rPr lang="en-US" sz="2600" dirty="0">
                <a:solidFill>
                  <a:srgbClr val="00040C"/>
                </a:solidFill>
              </a:rPr>
              <a:t> </a:t>
            </a:r>
            <a:r>
              <a:rPr lang="en-US" sz="2600" dirty="0" err="1">
                <a:solidFill>
                  <a:srgbClr val="00040C"/>
                </a:solidFill>
              </a:rPr>
              <a:t>và</a:t>
            </a:r>
            <a:r>
              <a:rPr lang="en-US" sz="2600" dirty="0">
                <a:solidFill>
                  <a:srgbClr val="00040C"/>
                </a:solidFill>
              </a:rPr>
              <a:t> </a:t>
            </a:r>
          </a:p>
        </p:txBody>
      </p:sp>
      <p:sp>
        <p:nvSpPr>
          <p:cNvPr id="8223" name="Rectangle 63"/>
          <p:cNvSpPr>
            <a:spLocks noChangeArrowheads="1"/>
          </p:cNvSpPr>
          <p:nvPr/>
        </p:nvSpPr>
        <p:spPr bwMode="gray">
          <a:xfrm rot="5400000">
            <a:off x="1585319" y="2342555"/>
            <a:ext cx="69651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Arial" charset="0"/>
              <a:cs typeface="Arial" charset="0"/>
            </a:endParaRPr>
          </a:p>
        </p:txBody>
      </p:sp>
      <p:sp>
        <p:nvSpPr>
          <p:cNvPr id="8224" name="Rectangle 63"/>
          <p:cNvSpPr>
            <a:spLocks noChangeArrowheads="1"/>
          </p:cNvSpPr>
          <p:nvPr/>
        </p:nvSpPr>
        <p:spPr bwMode="gray">
          <a:xfrm rot="5400000">
            <a:off x="1585318" y="3253383"/>
            <a:ext cx="696516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Arial" charset="0"/>
              <a:cs typeface="Arial" charset="0"/>
            </a:endParaRPr>
          </a:p>
        </p:txBody>
      </p:sp>
      <p:sp>
        <p:nvSpPr>
          <p:cNvPr id="8225" name="Rectangle 63"/>
          <p:cNvSpPr>
            <a:spLocks noChangeArrowheads="1"/>
          </p:cNvSpPr>
          <p:nvPr/>
        </p:nvSpPr>
        <p:spPr bwMode="gray">
          <a:xfrm rot="5400000">
            <a:off x="1585319" y="4116587"/>
            <a:ext cx="69651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Arial" charset="0"/>
              <a:cs typeface="Arial" charset="0"/>
            </a:endParaRPr>
          </a:p>
        </p:txBody>
      </p:sp>
      <p:grpSp>
        <p:nvGrpSpPr>
          <p:cNvPr id="8226" name="Group 27"/>
          <p:cNvGrpSpPr>
            <a:grpSpLocks/>
          </p:cNvGrpSpPr>
          <p:nvPr/>
        </p:nvGrpSpPr>
        <p:grpSpPr bwMode="auto">
          <a:xfrm rot="5400000">
            <a:off x="1480543" y="3964583"/>
            <a:ext cx="744141" cy="930275"/>
            <a:chOff x="1872" y="1824"/>
            <a:chExt cx="2014" cy="1821"/>
          </a:xfrm>
        </p:grpSpPr>
        <p:sp>
          <p:nvSpPr>
            <p:cNvPr id="2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3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4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89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8290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5" name="Oval 3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92" name="Oval 3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6" name="Oval 3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94" name="Oval 3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8227" name="Group 74"/>
          <p:cNvGrpSpPr>
            <a:grpSpLocks/>
          </p:cNvGrpSpPr>
          <p:nvPr/>
        </p:nvGrpSpPr>
        <p:grpSpPr bwMode="auto">
          <a:xfrm rot="5400000">
            <a:off x="1679165" y="2579158"/>
            <a:ext cx="450085" cy="582853"/>
            <a:chOff x="1492" y="1433"/>
            <a:chExt cx="2709" cy="2706"/>
          </a:xfrm>
        </p:grpSpPr>
        <p:sp>
          <p:nvSpPr>
            <p:cNvPr id="94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5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6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80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8281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99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83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01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85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8228" name="Group 74"/>
          <p:cNvGrpSpPr>
            <a:grpSpLocks/>
          </p:cNvGrpSpPr>
          <p:nvPr/>
        </p:nvGrpSpPr>
        <p:grpSpPr bwMode="auto">
          <a:xfrm rot="5400000">
            <a:off x="1679165" y="3381640"/>
            <a:ext cx="450085" cy="582853"/>
            <a:chOff x="1492" y="1433"/>
            <a:chExt cx="2709" cy="2706"/>
          </a:xfrm>
        </p:grpSpPr>
        <p:sp>
          <p:nvSpPr>
            <p:cNvPr id="107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8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9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71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8272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12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74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14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76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8229" name="Group 74"/>
          <p:cNvGrpSpPr>
            <a:grpSpLocks/>
          </p:cNvGrpSpPr>
          <p:nvPr/>
        </p:nvGrpSpPr>
        <p:grpSpPr bwMode="auto">
          <a:xfrm rot="5400000">
            <a:off x="1679165" y="1705240"/>
            <a:ext cx="450085" cy="582853"/>
            <a:chOff x="1492" y="1433"/>
            <a:chExt cx="2709" cy="2706"/>
          </a:xfrm>
        </p:grpSpPr>
        <p:sp>
          <p:nvSpPr>
            <p:cNvPr id="117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8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9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62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8263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22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65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24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67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8230" name="Group 37"/>
          <p:cNvGrpSpPr>
            <a:grpSpLocks/>
          </p:cNvGrpSpPr>
          <p:nvPr/>
        </p:nvGrpSpPr>
        <p:grpSpPr bwMode="auto">
          <a:xfrm rot="5400000">
            <a:off x="1524993" y="2401293"/>
            <a:ext cx="744140" cy="930275"/>
            <a:chOff x="1872" y="1824"/>
            <a:chExt cx="2014" cy="1821"/>
          </a:xfrm>
        </p:grpSpPr>
        <p:sp>
          <p:nvSpPr>
            <p:cNvPr id="7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53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8254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0" name="Oval 4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56" name="Oval 4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1" name="Oval 4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58" name="Oval 4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8231" name="Group 27"/>
          <p:cNvGrpSpPr>
            <a:grpSpLocks/>
          </p:cNvGrpSpPr>
          <p:nvPr/>
        </p:nvGrpSpPr>
        <p:grpSpPr bwMode="auto">
          <a:xfrm rot="5400000">
            <a:off x="1493243" y="3187105"/>
            <a:ext cx="744140" cy="930275"/>
            <a:chOff x="1872" y="1824"/>
            <a:chExt cx="2014" cy="1821"/>
          </a:xfrm>
        </p:grpSpPr>
        <p:sp>
          <p:nvSpPr>
            <p:cNvPr id="133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34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35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44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8245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38" name="Oval 3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47" name="Oval 3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40" name="Oval 3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49" name="Oval 3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sp>
        <p:nvSpPr>
          <p:cNvPr id="8232" name="Rectangle 38"/>
          <p:cNvSpPr>
            <a:spLocks noChangeArrowheads="1"/>
          </p:cNvSpPr>
          <p:nvPr/>
        </p:nvSpPr>
        <p:spPr bwMode="auto">
          <a:xfrm>
            <a:off x="1143001" y="457200"/>
            <a:ext cx="737711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sz="3200" u="sng"/>
              <a:t>Câu  2:</a:t>
            </a:r>
            <a:r>
              <a:rPr lang="en-US" sz="3200">
                <a:solidFill>
                  <a:srgbClr val="0000CC"/>
                </a:solidFill>
              </a:rPr>
              <a:t> Hãy chọn câu trả lời </a:t>
            </a:r>
            <a:r>
              <a:rPr lang="en-US" sz="3200">
                <a:solidFill>
                  <a:srgbClr val="CC0000"/>
                </a:solidFill>
              </a:rPr>
              <a:t>sai</a:t>
            </a:r>
            <a:r>
              <a:rPr lang="en-US" sz="3200">
                <a:solidFill>
                  <a:srgbClr val="0000CC"/>
                </a:solidFill>
              </a:rPr>
              <a:t>?</a:t>
            </a:r>
          </a:p>
          <a:p>
            <a:pPr algn="l" eaLnBrk="0" hangingPunct="0"/>
            <a:r>
              <a:rPr lang="en-US" sz="3200">
                <a:solidFill>
                  <a:srgbClr val="0000CC"/>
                </a:solidFill>
              </a:rPr>
              <a:t>Tia Ot là tia phân giác của góc xOy khi:</a:t>
            </a:r>
          </a:p>
        </p:txBody>
      </p:sp>
      <p:sp>
        <p:nvSpPr>
          <p:cNvPr id="8233" name="Text Box 318"/>
          <p:cNvSpPr txBox="1">
            <a:spLocks noChangeArrowheads="1"/>
          </p:cNvSpPr>
          <p:nvPr/>
        </p:nvSpPr>
        <p:spPr bwMode="auto">
          <a:xfrm>
            <a:off x="1708150" y="1754981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8234" name="Text Box 319"/>
          <p:cNvSpPr txBox="1">
            <a:spLocks noChangeArrowheads="1"/>
          </p:cNvSpPr>
          <p:nvPr/>
        </p:nvSpPr>
        <p:spPr bwMode="auto">
          <a:xfrm>
            <a:off x="1720850" y="2638425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8235" name="Text Box 320"/>
          <p:cNvSpPr txBox="1">
            <a:spLocks noChangeArrowheads="1"/>
          </p:cNvSpPr>
          <p:nvPr/>
        </p:nvSpPr>
        <p:spPr bwMode="auto">
          <a:xfrm>
            <a:off x="1676400" y="3429000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8236" name="Text Box 321"/>
          <p:cNvSpPr txBox="1">
            <a:spLocks noChangeArrowheads="1"/>
          </p:cNvSpPr>
          <p:nvPr/>
        </p:nvSpPr>
        <p:spPr bwMode="auto">
          <a:xfrm>
            <a:off x="1676400" y="4193381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D</a:t>
            </a:r>
          </a:p>
        </p:txBody>
      </p:sp>
      <p:graphicFrame>
        <p:nvGraphicFramePr>
          <p:cNvPr id="8194" name="Object 3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872545"/>
              </p:ext>
            </p:extLst>
          </p:nvPr>
        </p:nvGraphicFramePr>
        <p:xfrm>
          <a:off x="7251700" y="1856511"/>
          <a:ext cx="1365250" cy="41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9" imgW="711000" imgH="253800" progId="Equation.DSMT4">
                  <p:embed/>
                </p:oleObj>
              </mc:Choice>
              <mc:Fallback>
                <p:oleObj name="Equation" r:id="rId9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1856511"/>
                        <a:ext cx="1365250" cy="411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7" name="Rectangle 325"/>
          <p:cNvSpPr>
            <a:spLocks noChangeArrowheads="1"/>
          </p:cNvSpPr>
          <p:nvPr/>
        </p:nvSpPr>
        <p:spPr bwMode="auto">
          <a:xfrm>
            <a:off x="2371725" y="2686050"/>
            <a:ext cx="4495800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38" name="Rectangle 326"/>
          <p:cNvSpPr>
            <a:spLocks noChangeArrowheads="1"/>
          </p:cNvSpPr>
          <p:nvPr/>
        </p:nvSpPr>
        <p:spPr bwMode="auto">
          <a:xfrm>
            <a:off x="2343151" y="3368279"/>
            <a:ext cx="2638425" cy="646509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647" name="Rectangle 327"/>
          <p:cNvSpPr>
            <a:spLocks noChangeArrowheads="1"/>
          </p:cNvSpPr>
          <p:nvPr/>
        </p:nvSpPr>
        <p:spPr bwMode="auto">
          <a:xfrm>
            <a:off x="2362201" y="4229100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95" name="Object 328"/>
          <p:cNvGraphicFramePr>
            <a:graphicFrameLocks noChangeAspect="1"/>
          </p:cNvGraphicFramePr>
          <p:nvPr/>
        </p:nvGraphicFramePr>
        <p:xfrm>
          <a:off x="2430463" y="2686051"/>
          <a:ext cx="2144712" cy="41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1" imgW="1117440" imgH="253800" progId="Equation.DSMT4">
                  <p:embed/>
                </p:oleObj>
              </mc:Choice>
              <mc:Fallback>
                <p:oleObj name="Equation" r:id="rId11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2686051"/>
                        <a:ext cx="2144712" cy="411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0" name="Text Box 329"/>
          <p:cNvSpPr txBox="1">
            <a:spLocks noChangeArrowheads="1"/>
          </p:cNvSpPr>
          <p:nvPr/>
        </p:nvSpPr>
        <p:spPr bwMode="auto">
          <a:xfrm>
            <a:off x="4676775" y="2622610"/>
            <a:ext cx="762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600" dirty="0" err="1">
                <a:solidFill>
                  <a:srgbClr val="00040C"/>
                </a:solidFill>
              </a:rPr>
              <a:t>và</a:t>
            </a:r>
            <a:endParaRPr lang="en-US" sz="2600" dirty="0">
              <a:solidFill>
                <a:srgbClr val="00040C"/>
              </a:solidFill>
            </a:endParaRPr>
          </a:p>
        </p:txBody>
      </p:sp>
      <p:graphicFrame>
        <p:nvGraphicFramePr>
          <p:cNvPr id="8196" name="Object 330"/>
          <p:cNvGraphicFramePr>
            <a:graphicFrameLocks noChangeAspect="1"/>
          </p:cNvGraphicFramePr>
          <p:nvPr/>
        </p:nvGraphicFramePr>
        <p:xfrm>
          <a:off x="5257800" y="2686051"/>
          <a:ext cx="1365250" cy="41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3" imgW="711000" imgH="253800" progId="Equation.DSMT4">
                  <p:embed/>
                </p:oleObj>
              </mc:Choice>
              <mc:Fallback>
                <p:oleObj name="Equation" r:id="rId13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686051"/>
                        <a:ext cx="1365250" cy="411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331"/>
          <p:cNvGraphicFramePr>
            <a:graphicFrameLocks noChangeAspect="1"/>
          </p:cNvGraphicFramePr>
          <p:nvPr/>
        </p:nvGraphicFramePr>
        <p:xfrm>
          <a:off x="2462214" y="3373042"/>
          <a:ext cx="2414587" cy="63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4" imgW="1257120" imgH="393480" progId="Equation.DSMT4">
                  <p:embed/>
                </p:oleObj>
              </mc:Choice>
              <mc:Fallback>
                <p:oleObj name="Equation" r:id="rId14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4" y="3373042"/>
                        <a:ext cx="2414587" cy="639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332"/>
          <p:cNvGraphicFramePr>
            <a:graphicFrameLocks noChangeAspect="1"/>
          </p:cNvGraphicFramePr>
          <p:nvPr/>
        </p:nvGraphicFramePr>
        <p:xfrm>
          <a:off x="2538413" y="4229101"/>
          <a:ext cx="1365250" cy="41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6" imgW="711000" imgH="253800" progId="Equation.DSMT4">
                  <p:embed/>
                </p:oleObj>
              </mc:Choice>
              <mc:Fallback>
                <p:oleObj name="Equation" r:id="rId16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4229101"/>
                        <a:ext cx="1365250" cy="411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4855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0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1" dur="1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2" dur="1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1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1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4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1" presetID="25" presetClass="exit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5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566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5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653" grpId="0" animBg="1"/>
      <p:bldP spid="6150" grpId="0"/>
      <p:bldP spid="25606" grpId="0"/>
      <p:bldP spid="25607" grpId="0"/>
      <p:bldP spid="25608" grpId="0"/>
      <p:bldP spid="25609" grpId="0"/>
      <p:bldP spid="25610" grpId="0"/>
      <p:bldP spid="25611" grpId="0"/>
      <p:bldP spid="25612" grpId="0"/>
      <p:bldP spid="25613" grpId="0"/>
      <p:bldP spid="25614" grpId="0"/>
      <p:bldP spid="25615" grpId="0"/>
      <p:bldP spid="25616" grpId="0"/>
      <p:bldP spid="25616" grpId="1"/>
      <p:bldP spid="25616" grpId="2"/>
      <p:bldP spid="5664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63"/>
          <p:cNvSpPr>
            <a:spLocks noChangeArrowheads="1"/>
          </p:cNvSpPr>
          <p:nvPr/>
        </p:nvSpPr>
        <p:spPr bwMode="gray">
          <a:xfrm rot="5400000">
            <a:off x="1585319" y="1485305"/>
            <a:ext cx="69651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Arial" charset="0"/>
              <a:cs typeface="Arial" charset="0"/>
            </a:endParaRPr>
          </a:p>
        </p:txBody>
      </p:sp>
      <p:sp>
        <p:nvSpPr>
          <p:cNvPr id="10247" name="AutoShape 142"/>
          <p:cNvSpPr>
            <a:spLocks noChangeArrowheads="1"/>
          </p:cNvSpPr>
          <p:nvPr/>
        </p:nvSpPr>
        <p:spPr bwMode="auto">
          <a:xfrm>
            <a:off x="1114425" y="285750"/>
            <a:ext cx="7467600" cy="1371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E6DCAC"/>
              </a:gs>
              <a:gs pos="23000">
                <a:srgbClr val="C7AC4C"/>
              </a:gs>
              <a:gs pos="55000">
                <a:srgbClr val="E6D78A"/>
              </a:gs>
              <a:gs pos="70000">
                <a:srgbClr val="C7AC4C"/>
              </a:gs>
              <a:gs pos="88000">
                <a:srgbClr val="E6D78A"/>
              </a:gs>
              <a:gs pos="100000">
                <a:srgbClr val="E6DCAC"/>
              </a:gs>
            </a:gsLst>
            <a:lin ang="2700000" scaled="1"/>
          </a:gra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5238751" y="4514850"/>
            <a:ext cx="1635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>
                <a:solidFill>
                  <a:srgbClr val="00040C"/>
                </a:solidFill>
                <a:cs typeface="Times New Roman" pitchFamily="18" charset="0"/>
              </a:rPr>
              <a:t>Thời gian: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5638800" y="4129088"/>
            <a:ext cx="838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10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5708650" y="412670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9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5784850" y="412670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8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5708650" y="4114801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7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5784850" y="4114801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6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5803900" y="4140994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5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5784850" y="4114801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4</a:t>
            </a: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5708650" y="412670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3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5784850" y="412670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2</a:t>
            </a:r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5708650" y="412670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5410200" y="3543301"/>
            <a:ext cx="14478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HẾT GIỜ</a:t>
            </a:r>
          </a:p>
        </p:txBody>
      </p:sp>
      <p:pic>
        <p:nvPicPr>
          <p:cNvPr id="10261" name="Picture 8" descr="BD21427_"/>
          <p:cNvPicPr>
            <a:picLocks noChangeAspect="1" noChangeArrowheads="1"/>
          </p:cNvPicPr>
          <p:nvPr/>
        </p:nvPicPr>
        <p:blipFill>
          <a:blip r:embed="rId6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57750"/>
            <a:ext cx="91440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2" name="Picture 9" descr="BD21427_"/>
          <p:cNvPicPr>
            <a:picLocks noChangeAspect="1" noChangeArrowheads="1"/>
          </p:cNvPicPr>
          <p:nvPr/>
        </p:nvPicPr>
        <p:blipFill>
          <a:blip r:embed="rId6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3" name="Picture 10" descr="BD21427_"/>
          <p:cNvPicPr>
            <a:picLocks noChangeAspect="1" noChangeArrowheads="1"/>
          </p:cNvPicPr>
          <p:nvPr/>
        </p:nvPicPr>
        <p:blipFill>
          <a:blip r:embed="rId7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797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4" name="Picture 11" descr="BD21427_"/>
          <p:cNvPicPr>
            <a:picLocks noChangeAspect="1" noChangeArrowheads="1"/>
          </p:cNvPicPr>
          <p:nvPr/>
        </p:nvPicPr>
        <p:blipFill>
          <a:blip r:embed="rId8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6026" y="0"/>
            <a:ext cx="30797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52" name="Rectangle 36"/>
          <p:cNvSpPr>
            <a:spLocks noChangeArrowheads="1"/>
          </p:cNvSpPr>
          <p:nvPr/>
        </p:nvSpPr>
        <p:spPr bwMode="auto">
          <a:xfrm>
            <a:off x="2405064" y="1828800"/>
            <a:ext cx="1724025" cy="40005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600"/>
              <a:t>40</a:t>
            </a:r>
            <a:r>
              <a:rPr lang="en-US" sz="3600" baseline="30000"/>
              <a:t>0</a:t>
            </a:r>
            <a:endParaRPr lang="en-US" sz="3600"/>
          </a:p>
        </p:txBody>
      </p:sp>
      <p:grpSp>
        <p:nvGrpSpPr>
          <p:cNvPr id="10266" name="Group 37"/>
          <p:cNvGrpSpPr>
            <a:grpSpLocks/>
          </p:cNvGrpSpPr>
          <p:nvPr/>
        </p:nvGrpSpPr>
        <p:grpSpPr bwMode="auto">
          <a:xfrm rot="5400000">
            <a:off x="1524993" y="1546424"/>
            <a:ext cx="744140" cy="930275"/>
            <a:chOff x="1872" y="1824"/>
            <a:chExt cx="2014" cy="1821"/>
          </a:xfrm>
        </p:grpSpPr>
        <p:sp>
          <p:nvSpPr>
            <p:cNvPr id="149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50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51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356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0357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54" name="Oval 4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359" name="Oval 4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56" name="Oval 4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361" name="Oval 4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sp>
        <p:nvSpPr>
          <p:cNvPr id="10267" name="Rectangle 63"/>
          <p:cNvSpPr>
            <a:spLocks noChangeArrowheads="1"/>
          </p:cNvSpPr>
          <p:nvPr/>
        </p:nvSpPr>
        <p:spPr bwMode="gray">
          <a:xfrm rot="5400000">
            <a:off x="1585319" y="2342555"/>
            <a:ext cx="69651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Arial" charset="0"/>
              <a:cs typeface="Arial" charset="0"/>
            </a:endParaRPr>
          </a:p>
        </p:txBody>
      </p:sp>
      <p:sp>
        <p:nvSpPr>
          <p:cNvPr id="10268" name="Rectangle 63"/>
          <p:cNvSpPr>
            <a:spLocks noChangeArrowheads="1"/>
          </p:cNvSpPr>
          <p:nvPr/>
        </p:nvSpPr>
        <p:spPr bwMode="gray">
          <a:xfrm rot="5400000">
            <a:off x="1585318" y="3253383"/>
            <a:ext cx="696516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Arial" charset="0"/>
              <a:cs typeface="Arial" charset="0"/>
            </a:endParaRPr>
          </a:p>
        </p:txBody>
      </p:sp>
      <p:sp>
        <p:nvSpPr>
          <p:cNvPr id="10269" name="Rectangle 63"/>
          <p:cNvSpPr>
            <a:spLocks noChangeArrowheads="1"/>
          </p:cNvSpPr>
          <p:nvPr/>
        </p:nvSpPr>
        <p:spPr bwMode="gray">
          <a:xfrm rot="5400000">
            <a:off x="1585319" y="4116587"/>
            <a:ext cx="69651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Arial" charset="0"/>
              <a:cs typeface="Arial" charset="0"/>
            </a:endParaRPr>
          </a:p>
        </p:txBody>
      </p:sp>
      <p:grpSp>
        <p:nvGrpSpPr>
          <p:cNvPr id="10270" name="Group 74"/>
          <p:cNvGrpSpPr>
            <a:grpSpLocks/>
          </p:cNvGrpSpPr>
          <p:nvPr/>
        </p:nvGrpSpPr>
        <p:grpSpPr bwMode="auto">
          <a:xfrm rot="5400000">
            <a:off x="1679165" y="2579158"/>
            <a:ext cx="450085" cy="582853"/>
            <a:chOff x="1492" y="1433"/>
            <a:chExt cx="2709" cy="2706"/>
          </a:xfrm>
        </p:grpSpPr>
        <p:sp>
          <p:nvSpPr>
            <p:cNvPr id="94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5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6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347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0348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99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350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01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352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10271" name="Group 74"/>
          <p:cNvGrpSpPr>
            <a:grpSpLocks/>
          </p:cNvGrpSpPr>
          <p:nvPr/>
        </p:nvGrpSpPr>
        <p:grpSpPr bwMode="auto">
          <a:xfrm rot="5400000">
            <a:off x="1679165" y="3381640"/>
            <a:ext cx="450085" cy="582853"/>
            <a:chOff x="1492" y="1433"/>
            <a:chExt cx="2709" cy="2706"/>
          </a:xfrm>
        </p:grpSpPr>
        <p:sp>
          <p:nvSpPr>
            <p:cNvPr id="107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8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9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338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0339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12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341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14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343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10272" name="Group 74"/>
          <p:cNvGrpSpPr>
            <a:grpSpLocks/>
          </p:cNvGrpSpPr>
          <p:nvPr/>
        </p:nvGrpSpPr>
        <p:grpSpPr bwMode="auto">
          <a:xfrm rot="5400000">
            <a:off x="1679165" y="1705240"/>
            <a:ext cx="450085" cy="582853"/>
            <a:chOff x="1492" y="1433"/>
            <a:chExt cx="2709" cy="2706"/>
          </a:xfrm>
        </p:grpSpPr>
        <p:sp>
          <p:nvSpPr>
            <p:cNvPr id="117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8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9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329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0330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22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332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24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334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10273" name="Group 37"/>
          <p:cNvGrpSpPr>
            <a:grpSpLocks/>
          </p:cNvGrpSpPr>
          <p:nvPr/>
        </p:nvGrpSpPr>
        <p:grpSpPr bwMode="auto">
          <a:xfrm rot="5400000">
            <a:off x="1524993" y="2401293"/>
            <a:ext cx="744140" cy="930275"/>
            <a:chOff x="1872" y="1824"/>
            <a:chExt cx="2014" cy="1821"/>
          </a:xfrm>
        </p:grpSpPr>
        <p:sp>
          <p:nvSpPr>
            <p:cNvPr id="8230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31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32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320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0321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8235" name="Oval 4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323" name="Oval 4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8237" name="Oval 4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325" name="Oval 4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10274" name="Group 27"/>
          <p:cNvGrpSpPr>
            <a:grpSpLocks/>
          </p:cNvGrpSpPr>
          <p:nvPr/>
        </p:nvGrpSpPr>
        <p:grpSpPr bwMode="auto">
          <a:xfrm rot="5400000">
            <a:off x="1493243" y="3187105"/>
            <a:ext cx="744140" cy="930275"/>
            <a:chOff x="1872" y="1824"/>
            <a:chExt cx="2014" cy="1821"/>
          </a:xfrm>
        </p:grpSpPr>
        <p:sp>
          <p:nvSpPr>
            <p:cNvPr id="2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3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7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311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0312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0" name="Oval 3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314" name="Oval 3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2" name="Oval 3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316" name="Oval 3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sp>
        <p:nvSpPr>
          <p:cNvPr id="10275" name="Text Box 105"/>
          <p:cNvSpPr txBox="1">
            <a:spLocks noChangeArrowheads="1"/>
          </p:cNvSpPr>
          <p:nvPr/>
        </p:nvSpPr>
        <p:spPr bwMode="auto">
          <a:xfrm>
            <a:off x="1708150" y="1754981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0276" name="Text Box 106"/>
          <p:cNvSpPr txBox="1">
            <a:spLocks noChangeArrowheads="1"/>
          </p:cNvSpPr>
          <p:nvPr/>
        </p:nvSpPr>
        <p:spPr bwMode="auto">
          <a:xfrm>
            <a:off x="1720850" y="2638425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0277" name="Text Box 107"/>
          <p:cNvSpPr txBox="1">
            <a:spLocks noChangeArrowheads="1"/>
          </p:cNvSpPr>
          <p:nvPr/>
        </p:nvSpPr>
        <p:spPr bwMode="auto">
          <a:xfrm>
            <a:off x="1676400" y="3429000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60524" name="Rectangle 108"/>
          <p:cNvSpPr>
            <a:spLocks noChangeArrowheads="1"/>
          </p:cNvSpPr>
          <p:nvPr/>
        </p:nvSpPr>
        <p:spPr bwMode="auto">
          <a:xfrm>
            <a:off x="2409826" y="1825229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/>
              <a:t>40</a:t>
            </a:r>
            <a:r>
              <a:rPr lang="en-US" sz="3200" baseline="30000"/>
              <a:t>0</a:t>
            </a:r>
            <a:endParaRPr lang="en-US" sz="3200"/>
          </a:p>
        </p:txBody>
      </p:sp>
      <p:sp>
        <p:nvSpPr>
          <p:cNvPr id="10279" name="Rectangle 113"/>
          <p:cNvSpPr>
            <a:spLocks noChangeArrowheads="1"/>
          </p:cNvSpPr>
          <p:nvPr/>
        </p:nvSpPr>
        <p:spPr bwMode="auto">
          <a:xfrm>
            <a:off x="2362201" y="2686050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/>
              <a:t>80</a:t>
            </a:r>
            <a:r>
              <a:rPr lang="en-US" sz="3200" baseline="30000"/>
              <a:t>0</a:t>
            </a:r>
            <a:endParaRPr lang="en-US" sz="3200"/>
          </a:p>
        </p:txBody>
      </p:sp>
      <p:sp>
        <p:nvSpPr>
          <p:cNvPr id="10280" name="Rectangle 114"/>
          <p:cNvSpPr>
            <a:spLocks noChangeArrowheads="1"/>
          </p:cNvSpPr>
          <p:nvPr/>
        </p:nvSpPr>
        <p:spPr bwMode="auto">
          <a:xfrm>
            <a:off x="2390776" y="3486150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/>
              <a:t>100</a:t>
            </a:r>
            <a:r>
              <a:rPr lang="en-US" sz="3200" baseline="30000"/>
              <a:t>0</a:t>
            </a:r>
            <a:endParaRPr lang="en-US" sz="3200"/>
          </a:p>
        </p:txBody>
      </p:sp>
      <p:grpSp>
        <p:nvGrpSpPr>
          <p:cNvPr id="10281" name="Group 27"/>
          <p:cNvGrpSpPr>
            <a:grpSpLocks/>
          </p:cNvGrpSpPr>
          <p:nvPr/>
        </p:nvGrpSpPr>
        <p:grpSpPr bwMode="auto">
          <a:xfrm rot="5400000">
            <a:off x="1469431" y="3943152"/>
            <a:ext cx="744141" cy="930275"/>
            <a:chOff x="1872" y="1824"/>
            <a:chExt cx="2014" cy="1821"/>
          </a:xfrm>
        </p:grpSpPr>
        <p:sp>
          <p:nvSpPr>
            <p:cNvPr id="133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34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35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302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0303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38" name="Oval 3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305" name="Oval 3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40" name="Oval 3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307" name="Oval 3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sp>
        <p:nvSpPr>
          <p:cNvPr id="10282" name="Text Box 125"/>
          <p:cNvSpPr txBox="1">
            <a:spLocks noChangeArrowheads="1"/>
          </p:cNvSpPr>
          <p:nvPr/>
        </p:nvSpPr>
        <p:spPr bwMode="auto">
          <a:xfrm>
            <a:off x="1676400" y="4193381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D</a:t>
            </a:r>
          </a:p>
        </p:txBody>
      </p:sp>
      <p:sp>
        <p:nvSpPr>
          <p:cNvPr id="10283" name="Rectangle 126"/>
          <p:cNvSpPr>
            <a:spLocks noChangeArrowheads="1"/>
          </p:cNvSpPr>
          <p:nvPr/>
        </p:nvSpPr>
        <p:spPr bwMode="auto">
          <a:xfrm>
            <a:off x="2362201" y="4229100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/>
              <a:t>180</a:t>
            </a:r>
            <a:r>
              <a:rPr lang="en-US" sz="3200" baseline="30000"/>
              <a:t>0</a:t>
            </a:r>
            <a:endParaRPr lang="en-US" sz="3200"/>
          </a:p>
        </p:txBody>
      </p:sp>
      <p:grpSp>
        <p:nvGrpSpPr>
          <p:cNvPr id="10284" name="Group 141"/>
          <p:cNvGrpSpPr>
            <a:grpSpLocks/>
          </p:cNvGrpSpPr>
          <p:nvPr/>
        </p:nvGrpSpPr>
        <p:grpSpPr bwMode="auto">
          <a:xfrm>
            <a:off x="1343025" y="285666"/>
            <a:ext cx="7377113" cy="1429940"/>
            <a:chOff x="846" y="274"/>
            <a:chExt cx="4647" cy="1201"/>
          </a:xfrm>
        </p:grpSpPr>
        <p:sp>
          <p:nvSpPr>
            <p:cNvPr id="10298" name="Rectangle 38"/>
            <p:cNvSpPr>
              <a:spLocks noChangeArrowheads="1"/>
            </p:cNvSpPr>
            <p:nvPr/>
          </p:nvSpPr>
          <p:spPr bwMode="auto">
            <a:xfrm>
              <a:off x="846" y="312"/>
              <a:ext cx="4647" cy="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0" hangingPunct="0"/>
              <a:r>
                <a:rPr lang="en-US" sz="2800" u="sng" dirty="0" err="1"/>
                <a:t>Câu</a:t>
              </a:r>
              <a:r>
                <a:rPr lang="en-US" sz="2800" u="sng" dirty="0"/>
                <a:t>  </a:t>
              </a:r>
              <a:r>
                <a:rPr lang="en-US" sz="2800" u="sng" dirty="0" smtClean="0"/>
                <a:t>3:</a:t>
              </a:r>
              <a:r>
                <a:rPr lang="en-US" sz="2800" dirty="0" smtClean="0">
                  <a:solidFill>
                    <a:srgbClr val="0000CC"/>
                  </a:solidFill>
                </a:rPr>
                <a:t> </a:t>
              </a:r>
              <a:r>
                <a:rPr lang="en-US" sz="2800" dirty="0">
                  <a:solidFill>
                    <a:srgbClr val="0000CC"/>
                  </a:solidFill>
                </a:rPr>
                <a:t>Cho </a:t>
              </a:r>
              <a:r>
                <a:rPr lang="en-US" sz="2800" dirty="0" err="1">
                  <a:solidFill>
                    <a:srgbClr val="0000CC"/>
                  </a:solidFill>
                </a:rPr>
                <a:t>hình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</a:rPr>
                <a:t>vẽ</a:t>
              </a:r>
              <a:r>
                <a:rPr lang="en-US" sz="2800" dirty="0">
                  <a:solidFill>
                    <a:srgbClr val="0000CC"/>
                  </a:solidFill>
                </a:rPr>
                <a:t>, </a:t>
              </a:r>
              <a:r>
                <a:rPr lang="en-US" sz="2800" dirty="0" err="1">
                  <a:solidFill>
                    <a:srgbClr val="0000CC"/>
                  </a:solidFill>
                </a:rPr>
                <a:t>biết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</a:p>
            <a:p>
              <a:pPr algn="l" eaLnBrk="0" hangingPunct="0"/>
              <a:r>
                <a:rPr lang="en-US" sz="2800" dirty="0">
                  <a:solidFill>
                    <a:srgbClr val="0000CC"/>
                  </a:solidFill>
                </a:rPr>
                <a:t>             Om </a:t>
              </a:r>
              <a:r>
                <a:rPr lang="en-US" sz="2800" dirty="0" err="1">
                  <a:solidFill>
                    <a:srgbClr val="0000CC"/>
                  </a:solidFill>
                </a:rPr>
                <a:t>là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</a:rPr>
                <a:t>tia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</a:rPr>
                <a:t>phân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</a:rPr>
                <a:t>giác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</a:rPr>
                <a:t>của</a:t>
              </a:r>
              <a:r>
                <a:rPr lang="en-US" sz="2800" dirty="0">
                  <a:solidFill>
                    <a:srgbClr val="0000CC"/>
                  </a:solidFill>
                </a:rPr>
                <a:t>       .</a:t>
              </a:r>
            </a:p>
            <a:p>
              <a:pPr algn="l" eaLnBrk="0" hangingPunct="0"/>
              <a:r>
                <a:rPr lang="en-US" sz="2800" dirty="0">
                  <a:solidFill>
                    <a:srgbClr val="0000CC"/>
                  </a:solidFill>
                </a:rPr>
                <a:t>             </a:t>
              </a:r>
              <a:r>
                <a:rPr lang="en-US" sz="2800" dirty="0" err="1">
                  <a:solidFill>
                    <a:srgbClr val="0000CC"/>
                  </a:solidFill>
                </a:rPr>
                <a:t>Số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</a:rPr>
                <a:t>đo</a:t>
              </a:r>
              <a:r>
                <a:rPr lang="en-US" sz="2800" dirty="0">
                  <a:solidFill>
                    <a:srgbClr val="0000CC"/>
                  </a:solidFill>
                </a:rPr>
                <a:t>         </a:t>
              </a:r>
              <a:r>
                <a:rPr lang="en-US" sz="2800" dirty="0" err="1">
                  <a:solidFill>
                    <a:srgbClr val="0000CC"/>
                  </a:solidFill>
                </a:rPr>
                <a:t>là</a:t>
              </a:r>
              <a:r>
                <a:rPr lang="en-US" sz="2800" dirty="0">
                  <a:solidFill>
                    <a:srgbClr val="0000CC"/>
                  </a:solidFill>
                </a:rPr>
                <a:t>: </a:t>
              </a:r>
            </a:p>
          </p:txBody>
        </p:sp>
        <p:graphicFrame>
          <p:nvGraphicFramePr>
            <p:cNvPr id="10242" name="Object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8303604"/>
                </p:ext>
              </p:extLst>
            </p:nvPr>
          </p:nvGraphicFramePr>
          <p:xfrm>
            <a:off x="3426" y="274"/>
            <a:ext cx="1022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Equation" r:id="rId9" imgW="672840" imgH="253800" progId="Equation.DSMT4">
                    <p:embed/>
                  </p:oleObj>
                </mc:Choice>
                <mc:Fallback>
                  <p:oleObj name="Equation" r:id="rId9" imgW="6728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6" y="274"/>
                          <a:ext cx="1022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3" name="Object 1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0225652"/>
                </p:ext>
              </p:extLst>
            </p:nvPr>
          </p:nvGraphicFramePr>
          <p:xfrm>
            <a:off x="2318" y="1009"/>
            <a:ext cx="559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Equation" r:id="rId11" imgW="368280" imgH="228600" progId="Equation.DSMT4">
                    <p:embed/>
                  </p:oleObj>
                </mc:Choice>
                <mc:Fallback>
                  <p:oleObj name="Equation" r:id="rId11" imgW="368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8" y="1009"/>
                          <a:ext cx="559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" name="Object 1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4446734"/>
                </p:ext>
              </p:extLst>
            </p:nvPr>
          </p:nvGraphicFramePr>
          <p:xfrm>
            <a:off x="4099" y="615"/>
            <a:ext cx="482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Equation" r:id="rId13" imgW="317160" imgH="253800" progId="Equation.DSMT4">
                    <p:embed/>
                  </p:oleObj>
                </mc:Choice>
                <mc:Fallback>
                  <p:oleObj name="Equation" r:id="rId13" imgW="317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9" y="615"/>
                          <a:ext cx="482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85" name="Group 131"/>
          <p:cNvGrpSpPr>
            <a:grpSpLocks noChangeAspect="1"/>
          </p:cNvGrpSpPr>
          <p:nvPr/>
        </p:nvGrpSpPr>
        <p:grpSpPr bwMode="auto">
          <a:xfrm>
            <a:off x="5410200" y="1657350"/>
            <a:ext cx="2508250" cy="1943100"/>
            <a:chOff x="3408" y="1392"/>
            <a:chExt cx="1580" cy="1632"/>
          </a:xfrm>
        </p:grpSpPr>
        <p:sp>
          <p:nvSpPr>
            <p:cNvPr id="10288" name="AutoShape 130"/>
            <p:cNvSpPr>
              <a:spLocks noChangeAspect="1" noChangeArrowheads="1" noTextEdit="1"/>
            </p:cNvSpPr>
            <p:nvPr/>
          </p:nvSpPr>
          <p:spPr bwMode="auto">
            <a:xfrm>
              <a:off x="3408" y="1392"/>
              <a:ext cx="1580" cy="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9" name="Arc 132"/>
            <p:cNvSpPr>
              <a:spLocks/>
            </p:cNvSpPr>
            <p:nvPr/>
          </p:nvSpPr>
          <p:spPr bwMode="auto">
            <a:xfrm>
              <a:off x="3545" y="2407"/>
              <a:ext cx="235" cy="301"/>
            </a:xfrm>
            <a:custGeom>
              <a:avLst/>
              <a:gdLst>
                <a:gd name="T0" fmla="*/ 0 w 16639"/>
                <a:gd name="T1" fmla="*/ 0 h 21282"/>
                <a:gd name="T2" fmla="*/ 0 w 16639"/>
                <a:gd name="T3" fmla="*/ 0 h 21282"/>
                <a:gd name="T4" fmla="*/ 0 w 16639"/>
                <a:gd name="T5" fmla="*/ 0 h 21282"/>
                <a:gd name="T6" fmla="*/ 0 60000 65536"/>
                <a:gd name="T7" fmla="*/ 0 60000 65536"/>
                <a:gd name="T8" fmla="*/ 0 60000 65536"/>
                <a:gd name="T9" fmla="*/ 0 w 16639"/>
                <a:gd name="T10" fmla="*/ 0 h 21282"/>
                <a:gd name="T11" fmla="*/ 16639 w 16639"/>
                <a:gd name="T12" fmla="*/ 21282 h 212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639" h="21282" fill="none" extrusionOk="0">
                  <a:moveTo>
                    <a:pt x="3692" y="-1"/>
                  </a:moveTo>
                  <a:cubicBezTo>
                    <a:pt x="8764" y="879"/>
                    <a:pt x="13355" y="3542"/>
                    <a:pt x="16638" y="7508"/>
                  </a:cubicBezTo>
                </a:path>
                <a:path w="16639" h="21282" stroke="0" extrusionOk="0">
                  <a:moveTo>
                    <a:pt x="3692" y="-1"/>
                  </a:moveTo>
                  <a:cubicBezTo>
                    <a:pt x="8764" y="879"/>
                    <a:pt x="13355" y="3542"/>
                    <a:pt x="16638" y="7508"/>
                  </a:cubicBezTo>
                  <a:lnTo>
                    <a:pt x="0" y="21282"/>
                  </a:lnTo>
                  <a:close/>
                </a:path>
              </a:pathLst>
            </a:custGeom>
            <a:noFill/>
            <a:ln w="508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0" name="Arc 133"/>
            <p:cNvSpPr>
              <a:spLocks/>
            </p:cNvSpPr>
            <p:nvPr/>
          </p:nvSpPr>
          <p:spPr bwMode="auto">
            <a:xfrm>
              <a:off x="3545" y="2539"/>
              <a:ext cx="263" cy="169"/>
            </a:xfrm>
            <a:custGeom>
              <a:avLst/>
              <a:gdLst>
                <a:gd name="T0" fmla="*/ 0 w 21600"/>
                <a:gd name="T1" fmla="*/ 0 h 13893"/>
                <a:gd name="T2" fmla="*/ 0 w 21600"/>
                <a:gd name="T3" fmla="*/ 0 h 13893"/>
                <a:gd name="T4" fmla="*/ 0 w 21600"/>
                <a:gd name="T5" fmla="*/ 0 h 13893"/>
                <a:gd name="T6" fmla="*/ 0 60000 65536"/>
                <a:gd name="T7" fmla="*/ 0 60000 65536"/>
                <a:gd name="T8" fmla="*/ 0 60000 65536"/>
                <a:gd name="T9" fmla="*/ 0 w 21600"/>
                <a:gd name="T10" fmla="*/ 0 h 13893"/>
                <a:gd name="T11" fmla="*/ 21600 w 21600"/>
                <a:gd name="T12" fmla="*/ 13893 h 138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3893" fill="none" extrusionOk="0">
                  <a:moveTo>
                    <a:pt x="16539" y="-1"/>
                  </a:moveTo>
                  <a:cubicBezTo>
                    <a:pt x="19807" y="3891"/>
                    <a:pt x="21600" y="8810"/>
                    <a:pt x="21600" y="13893"/>
                  </a:cubicBezTo>
                </a:path>
                <a:path w="21600" h="13893" stroke="0" extrusionOk="0">
                  <a:moveTo>
                    <a:pt x="16539" y="-1"/>
                  </a:moveTo>
                  <a:cubicBezTo>
                    <a:pt x="19807" y="3891"/>
                    <a:pt x="21600" y="8810"/>
                    <a:pt x="21600" y="13893"/>
                  </a:cubicBezTo>
                  <a:lnTo>
                    <a:pt x="0" y="13893"/>
                  </a:lnTo>
                  <a:close/>
                </a:path>
              </a:pathLst>
            </a:custGeom>
            <a:noFill/>
            <a:ln w="508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1" name="Line 134"/>
            <p:cNvSpPr>
              <a:spLocks noChangeShapeType="1"/>
            </p:cNvSpPr>
            <p:nvPr/>
          </p:nvSpPr>
          <p:spPr bwMode="auto">
            <a:xfrm>
              <a:off x="3545" y="2708"/>
              <a:ext cx="1317" cy="1"/>
            </a:xfrm>
            <a:prstGeom prst="line">
              <a:avLst/>
            </a:prstGeom>
            <a:noFill/>
            <a:ln w="508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2" name="Line 135"/>
            <p:cNvSpPr>
              <a:spLocks noChangeShapeType="1"/>
            </p:cNvSpPr>
            <p:nvPr/>
          </p:nvSpPr>
          <p:spPr bwMode="auto">
            <a:xfrm flipH="1">
              <a:off x="3545" y="1582"/>
              <a:ext cx="190" cy="1126"/>
            </a:xfrm>
            <a:prstGeom prst="line">
              <a:avLst/>
            </a:prstGeom>
            <a:noFill/>
            <a:ln w="508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3" name="Line 136"/>
            <p:cNvSpPr>
              <a:spLocks noChangeShapeType="1"/>
            </p:cNvSpPr>
            <p:nvPr/>
          </p:nvSpPr>
          <p:spPr bwMode="auto">
            <a:xfrm flipH="1">
              <a:off x="3545" y="1908"/>
              <a:ext cx="948" cy="8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4" name="Rectangle 137"/>
            <p:cNvSpPr>
              <a:spLocks noChangeArrowheads="1"/>
            </p:cNvSpPr>
            <p:nvPr/>
          </p:nvSpPr>
          <p:spPr bwMode="auto">
            <a:xfrm>
              <a:off x="4546" y="1855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endParaRPr lang="en-US" sz="1800" b="0">
                <a:latin typeface="Arial" charset="0"/>
              </a:endParaRPr>
            </a:p>
          </p:txBody>
        </p:sp>
        <p:sp>
          <p:nvSpPr>
            <p:cNvPr id="10295" name="Rectangle 138"/>
            <p:cNvSpPr>
              <a:spLocks noChangeArrowheads="1"/>
            </p:cNvSpPr>
            <p:nvPr/>
          </p:nvSpPr>
          <p:spPr bwMode="auto">
            <a:xfrm>
              <a:off x="3598" y="1518"/>
              <a:ext cx="57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>
                  <a:solidFill>
                    <a:srgbClr val="000000"/>
                  </a:solidFill>
                </a:rPr>
                <a:t>y</a:t>
              </a:r>
              <a:endParaRPr lang="en-US" sz="1800" b="0">
                <a:latin typeface="Arial" charset="0"/>
              </a:endParaRPr>
            </a:p>
          </p:txBody>
        </p:sp>
        <p:sp>
          <p:nvSpPr>
            <p:cNvPr id="10296" name="Rectangle 139"/>
            <p:cNvSpPr>
              <a:spLocks noChangeArrowheads="1"/>
            </p:cNvSpPr>
            <p:nvPr/>
          </p:nvSpPr>
          <p:spPr bwMode="auto">
            <a:xfrm>
              <a:off x="4735" y="2687"/>
              <a:ext cx="57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>
                  <a:solidFill>
                    <a:srgbClr val="000000"/>
                  </a:solidFill>
                </a:rPr>
                <a:t>x</a:t>
              </a:r>
              <a:endParaRPr lang="en-US" sz="1800" b="0">
                <a:latin typeface="Arial" charset="0"/>
              </a:endParaRPr>
            </a:p>
          </p:txBody>
        </p:sp>
        <p:sp>
          <p:nvSpPr>
            <p:cNvPr id="10297" name="Oval 140"/>
            <p:cNvSpPr>
              <a:spLocks noChangeArrowheads="1"/>
            </p:cNvSpPr>
            <p:nvPr/>
          </p:nvSpPr>
          <p:spPr bwMode="auto">
            <a:xfrm>
              <a:off x="3524" y="2687"/>
              <a:ext cx="53" cy="5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86" name="Text Box 143"/>
          <p:cNvSpPr txBox="1">
            <a:spLocks noChangeArrowheads="1"/>
          </p:cNvSpPr>
          <p:nvPr/>
        </p:nvSpPr>
        <p:spPr bwMode="auto">
          <a:xfrm>
            <a:off x="7010400" y="2191941"/>
            <a:ext cx="4411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040C"/>
                </a:solidFill>
              </a:rPr>
              <a:t>m</a:t>
            </a:r>
          </a:p>
        </p:txBody>
      </p:sp>
      <p:sp>
        <p:nvSpPr>
          <p:cNvPr id="10287" name="Text Box 144"/>
          <p:cNvSpPr txBox="1">
            <a:spLocks noChangeArrowheads="1"/>
          </p:cNvSpPr>
          <p:nvPr/>
        </p:nvSpPr>
        <p:spPr bwMode="auto">
          <a:xfrm>
            <a:off x="5095875" y="3086100"/>
            <a:ext cx="68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754905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0" presetID="33" presetClass="emph" presetSubtype="0" fill="remove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1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2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10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10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45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47" presetID="12" presetClass="exit" presetSubtype="4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slide(fromBottom)">
                                      <p:cBhvr>
                                        <p:cTn id="48" dur="10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1" dur="2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605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  <p:bldP spid="29714" grpId="0"/>
      <p:bldP spid="29714" grpId="1"/>
      <p:bldP spid="29714" grpId="2"/>
      <p:bldP spid="6052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63"/>
          <p:cNvSpPr>
            <a:spLocks noChangeArrowheads="1"/>
          </p:cNvSpPr>
          <p:nvPr/>
        </p:nvSpPr>
        <p:spPr bwMode="gray">
          <a:xfrm rot="5400000">
            <a:off x="1123355" y="1648420"/>
            <a:ext cx="696516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Arial" charset="0"/>
              <a:cs typeface="Arial" charset="0"/>
            </a:endParaRPr>
          </a:p>
        </p:txBody>
      </p:sp>
      <p:sp>
        <p:nvSpPr>
          <p:cNvPr id="18435" name="AutoShape 144"/>
          <p:cNvSpPr>
            <a:spLocks noChangeArrowheads="1"/>
          </p:cNvSpPr>
          <p:nvPr/>
        </p:nvSpPr>
        <p:spPr bwMode="auto">
          <a:xfrm>
            <a:off x="942975" y="521494"/>
            <a:ext cx="7467600" cy="111799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E6DCAC"/>
              </a:gs>
              <a:gs pos="23000">
                <a:srgbClr val="C7AC4C"/>
              </a:gs>
              <a:gs pos="55000">
                <a:srgbClr val="E6D78A"/>
              </a:gs>
              <a:gs pos="70000">
                <a:srgbClr val="C7AC4C"/>
              </a:gs>
              <a:gs pos="88000">
                <a:srgbClr val="E6D78A"/>
              </a:gs>
              <a:gs pos="100000">
                <a:srgbClr val="E6DCAC"/>
              </a:gs>
            </a:gsLst>
            <a:lin ang="2700000" scaled="1"/>
          </a:gra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436" name="Picture 8" descr="BD21427_"/>
          <p:cNvPicPr>
            <a:picLocks noChangeAspect="1" noChangeArrowheads="1"/>
          </p:cNvPicPr>
          <p:nvPr/>
        </p:nvPicPr>
        <p:blipFill>
          <a:blip r:embed="rId5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857750"/>
            <a:ext cx="91440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9" descr="BD21427_"/>
          <p:cNvPicPr>
            <a:picLocks noChangeAspect="1" noChangeArrowheads="1"/>
          </p:cNvPicPr>
          <p:nvPr/>
        </p:nvPicPr>
        <p:blipFill>
          <a:blip r:embed="rId5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10" descr="BD21427_"/>
          <p:cNvPicPr>
            <a:picLocks noChangeAspect="1" noChangeArrowheads="1"/>
          </p:cNvPicPr>
          <p:nvPr/>
        </p:nvPicPr>
        <p:blipFill>
          <a:blip r:embed="rId6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797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11" descr="BD21427_"/>
          <p:cNvPicPr>
            <a:picLocks noChangeAspect="1" noChangeArrowheads="1"/>
          </p:cNvPicPr>
          <p:nvPr/>
        </p:nvPicPr>
        <p:blipFill>
          <a:blip r:embed="rId7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6026" y="0"/>
            <a:ext cx="30797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AutoShape 3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48601" y="4057650"/>
            <a:ext cx="771525" cy="321469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/>
          </a:p>
        </p:txBody>
      </p:sp>
      <p:sp>
        <p:nvSpPr>
          <p:cNvPr id="18441" name="Text Box 5"/>
          <p:cNvSpPr txBox="1">
            <a:spLocks noChangeArrowheads="1"/>
          </p:cNvSpPr>
          <p:nvPr/>
        </p:nvSpPr>
        <p:spPr bwMode="auto">
          <a:xfrm>
            <a:off x="6213476" y="4298156"/>
            <a:ext cx="1635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 err="1">
                <a:solidFill>
                  <a:srgbClr val="00040C"/>
                </a:solidFill>
                <a:cs typeface="Times New Roman" pitchFamily="18" charset="0"/>
              </a:rPr>
              <a:t>Thời</a:t>
            </a:r>
            <a:r>
              <a:rPr lang="en-US" dirty="0">
                <a:solidFill>
                  <a:srgbClr val="00040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40C"/>
                </a:solidFill>
                <a:cs typeface="Times New Roman" pitchFamily="18" charset="0"/>
              </a:rPr>
              <a:t>gian</a:t>
            </a:r>
            <a:r>
              <a:rPr lang="en-US" dirty="0">
                <a:solidFill>
                  <a:srgbClr val="00040C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6677025" y="3886201"/>
            <a:ext cx="838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10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746875" y="387786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9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6705600" y="3886201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8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6823075" y="387786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7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6746875" y="387786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6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6823075" y="387786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5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6823075" y="387786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4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6740525" y="3886201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3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6746875" y="387786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2</a:t>
            </a:r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6594475" y="3883819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6365875" y="3314701"/>
            <a:ext cx="14478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HẾT GIỜ</a:t>
            </a:r>
          </a:p>
        </p:txBody>
      </p:sp>
      <p:sp>
        <p:nvSpPr>
          <p:cNvPr id="62512" name="Rectangle 48"/>
          <p:cNvSpPr>
            <a:spLocks noChangeArrowheads="1"/>
          </p:cNvSpPr>
          <p:nvPr/>
        </p:nvSpPr>
        <p:spPr bwMode="auto">
          <a:xfrm>
            <a:off x="1976438" y="2561035"/>
            <a:ext cx="3281362" cy="40005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/>
              <a:t>Một tia phân giác </a:t>
            </a:r>
          </a:p>
        </p:txBody>
      </p:sp>
      <p:grpSp>
        <p:nvGrpSpPr>
          <p:cNvPr id="18454" name="Group 37"/>
          <p:cNvGrpSpPr>
            <a:grpSpLocks/>
          </p:cNvGrpSpPr>
          <p:nvPr/>
        </p:nvGrpSpPr>
        <p:grpSpPr bwMode="auto">
          <a:xfrm rot="5400000">
            <a:off x="1063031" y="1621433"/>
            <a:ext cx="744141" cy="930275"/>
            <a:chOff x="1872" y="1824"/>
            <a:chExt cx="2014" cy="1821"/>
          </a:xfrm>
        </p:grpSpPr>
        <p:sp>
          <p:nvSpPr>
            <p:cNvPr id="149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50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51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8530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8531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54" name="Oval 4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8533" name="Oval 4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56" name="Oval 4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8535" name="Oval 4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sp>
        <p:nvSpPr>
          <p:cNvPr id="18455" name="Rectangle 63"/>
          <p:cNvSpPr>
            <a:spLocks noChangeArrowheads="1"/>
          </p:cNvSpPr>
          <p:nvPr/>
        </p:nvSpPr>
        <p:spPr bwMode="gray">
          <a:xfrm rot="5400000">
            <a:off x="1123356" y="2213968"/>
            <a:ext cx="69651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Arial" charset="0"/>
              <a:cs typeface="Arial" charset="0"/>
            </a:endParaRPr>
          </a:p>
        </p:txBody>
      </p:sp>
      <p:sp>
        <p:nvSpPr>
          <p:cNvPr id="18456" name="Rectangle 63"/>
          <p:cNvSpPr>
            <a:spLocks noChangeArrowheads="1"/>
          </p:cNvSpPr>
          <p:nvPr/>
        </p:nvSpPr>
        <p:spPr bwMode="gray">
          <a:xfrm rot="5400000">
            <a:off x="1123356" y="2985493"/>
            <a:ext cx="69651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Arial" charset="0"/>
              <a:cs typeface="Arial" charset="0"/>
            </a:endParaRPr>
          </a:p>
        </p:txBody>
      </p:sp>
      <p:sp>
        <p:nvSpPr>
          <p:cNvPr id="18457" name="Rectangle 63"/>
          <p:cNvSpPr>
            <a:spLocks noChangeArrowheads="1"/>
          </p:cNvSpPr>
          <p:nvPr/>
        </p:nvSpPr>
        <p:spPr bwMode="gray">
          <a:xfrm rot="5400000">
            <a:off x="1123355" y="3784402"/>
            <a:ext cx="696516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Arial" charset="0"/>
              <a:cs typeface="Arial" charset="0"/>
            </a:endParaRPr>
          </a:p>
        </p:txBody>
      </p:sp>
      <p:grpSp>
        <p:nvGrpSpPr>
          <p:cNvPr id="18458" name="Group 74"/>
          <p:cNvGrpSpPr>
            <a:grpSpLocks/>
          </p:cNvGrpSpPr>
          <p:nvPr/>
        </p:nvGrpSpPr>
        <p:grpSpPr bwMode="auto">
          <a:xfrm rot="5400000">
            <a:off x="1217202" y="2450571"/>
            <a:ext cx="450085" cy="582852"/>
            <a:chOff x="1492" y="1433"/>
            <a:chExt cx="2709" cy="2706"/>
          </a:xfrm>
        </p:grpSpPr>
        <p:sp>
          <p:nvSpPr>
            <p:cNvPr id="94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5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6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8521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8522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99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8524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01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8526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18459" name="Group 74"/>
          <p:cNvGrpSpPr>
            <a:grpSpLocks/>
          </p:cNvGrpSpPr>
          <p:nvPr/>
        </p:nvGrpSpPr>
        <p:grpSpPr bwMode="auto">
          <a:xfrm rot="5400000">
            <a:off x="1217201" y="3113749"/>
            <a:ext cx="450086" cy="582852"/>
            <a:chOff x="1492" y="1433"/>
            <a:chExt cx="2709" cy="2706"/>
          </a:xfrm>
        </p:grpSpPr>
        <p:sp>
          <p:nvSpPr>
            <p:cNvPr id="107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8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9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8512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8513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12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8515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14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8517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18460" name="Group 74"/>
          <p:cNvGrpSpPr>
            <a:grpSpLocks/>
          </p:cNvGrpSpPr>
          <p:nvPr/>
        </p:nvGrpSpPr>
        <p:grpSpPr bwMode="auto">
          <a:xfrm rot="5400000">
            <a:off x="1217201" y="1780249"/>
            <a:ext cx="450086" cy="582852"/>
            <a:chOff x="1492" y="1433"/>
            <a:chExt cx="2709" cy="2706"/>
          </a:xfrm>
        </p:grpSpPr>
        <p:sp>
          <p:nvSpPr>
            <p:cNvPr id="117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8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9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8503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8504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22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8506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24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8508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18461" name="Group 37"/>
          <p:cNvGrpSpPr>
            <a:grpSpLocks/>
          </p:cNvGrpSpPr>
          <p:nvPr/>
        </p:nvGrpSpPr>
        <p:grpSpPr bwMode="auto">
          <a:xfrm rot="5400000">
            <a:off x="1063031" y="2272705"/>
            <a:ext cx="744140" cy="930275"/>
            <a:chOff x="1872" y="1824"/>
            <a:chExt cx="2014" cy="1821"/>
          </a:xfrm>
        </p:grpSpPr>
        <p:sp>
          <p:nvSpPr>
            <p:cNvPr id="8230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31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32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8494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8495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8235" name="Oval 4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8497" name="Oval 4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8237" name="Oval 4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8499" name="Oval 4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18462" name="Group 27"/>
          <p:cNvGrpSpPr>
            <a:grpSpLocks/>
          </p:cNvGrpSpPr>
          <p:nvPr/>
        </p:nvGrpSpPr>
        <p:grpSpPr bwMode="auto">
          <a:xfrm rot="5400000">
            <a:off x="1031281" y="2919214"/>
            <a:ext cx="744141" cy="930275"/>
            <a:chOff x="1872" y="1824"/>
            <a:chExt cx="2014" cy="1821"/>
          </a:xfrm>
        </p:grpSpPr>
        <p:sp>
          <p:nvSpPr>
            <p:cNvPr id="2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3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7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8485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8486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0" name="Oval 3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8488" name="Oval 3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2" name="Oval 3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8490" name="Oval 3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sp>
        <p:nvSpPr>
          <p:cNvPr id="18463" name="Text Box 116"/>
          <p:cNvSpPr txBox="1">
            <a:spLocks noChangeArrowheads="1"/>
          </p:cNvSpPr>
          <p:nvPr/>
        </p:nvSpPr>
        <p:spPr bwMode="auto">
          <a:xfrm>
            <a:off x="1246188" y="1829991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8464" name="Text Box 117"/>
          <p:cNvSpPr txBox="1">
            <a:spLocks noChangeArrowheads="1"/>
          </p:cNvSpPr>
          <p:nvPr/>
        </p:nvSpPr>
        <p:spPr bwMode="auto">
          <a:xfrm>
            <a:off x="1258888" y="2509837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8465" name="Text Box 118"/>
          <p:cNvSpPr txBox="1">
            <a:spLocks noChangeArrowheads="1"/>
          </p:cNvSpPr>
          <p:nvPr/>
        </p:nvSpPr>
        <p:spPr bwMode="auto">
          <a:xfrm>
            <a:off x="1214438" y="3161110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18466" name="Rectangle 119"/>
          <p:cNvSpPr>
            <a:spLocks noChangeArrowheads="1"/>
          </p:cNvSpPr>
          <p:nvPr/>
        </p:nvSpPr>
        <p:spPr bwMode="auto">
          <a:xfrm>
            <a:off x="1947864" y="1875235"/>
            <a:ext cx="4148137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 dirty="0" err="1"/>
              <a:t>Không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tia</a:t>
            </a:r>
            <a:r>
              <a:rPr lang="en-US" sz="3200" dirty="0"/>
              <a:t> </a:t>
            </a:r>
            <a:r>
              <a:rPr lang="en-US" sz="3200" dirty="0" err="1"/>
              <a:t>phân</a:t>
            </a:r>
            <a:r>
              <a:rPr lang="en-US" sz="3200" dirty="0"/>
              <a:t> </a:t>
            </a:r>
            <a:r>
              <a:rPr lang="en-US" sz="3200" dirty="0" err="1"/>
              <a:t>giác</a:t>
            </a:r>
            <a:endParaRPr lang="en-US" sz="3200" dirty="0"/>
          </a:p>
        </p:txBody>
      </p:sp>
      <p:sp>
        <p:nvSpPr>
          <p:cNvPr id="62584" name="Rectangle 120"/>
          <p:cNvSpPr>
            <a:spLocks noChangeArrowheads="1"/>
          </p:cNvSpPr>
          <p:nvPr/>
        </p:nvSpPr>
        <p:spPr bwMode="auto">
          <a:xfrm>
            <a:off x="1981200" y="2557463"/>
            <a:ext cx="3276600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/>
              <a:t>Một tia phân giác</a:t>
            </a:r>
          </a:p>
        </p:txBody>
      </p:sp>
      <p:sp>
        <p:nvSpPr>
          <p:cNvPr id="18468" name="Rectangle 121"/>
          <p:cNvSpPr>
            <a:spLocks noChangeArrowheads="1"/>
          </p:cNvSpPr>
          <p:nvPr/>
        </p:nvSpPr>
        <p:spPr bwMode="auto">
          <a:xfrm>
            <a:off x="1900238" y="3211116"/>
            <a:ext cx="3124200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/>
            <a:r>
              <a:rPr lang="en-US" sz="3200"/>
              <a:t>Hai tia phân giác</a:t>
            </a:r>
          </a:p>
        </p:txBody>
      </p:sp>
      <p:grpSp>
        <p:nvGrpSpPr>
          <p:cNvPr id="18469" name="Group 27"/>
          <p:cNvGrpSpPr>
            <a:grpSpLocks/>
          </p:cNvGrpSpPr>
          <p:nvPr/>
        </p:nvGrpSpPr>
        <p:grpSpPr bwMode="auto">
          <a:xfrm rot="5400000">
            <a:off x="1007468" y="3610968"/>
            <a:ext cx="744140" cy="930275"/>
            <a:chOff x="1872" y="1824"/>
            <a:chExt cx="2014" cy="1821"/>
          </a:xfrm>
        </p:grpSpPr>
        <p:sp>
          <p:nvSpPr>
            <p:cNvPr id="133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34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35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8476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8477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38" name="Oval 3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8479" name="Oval 3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40" name="Oval 3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8481" name="Oval 3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sp>
        <p:nvSpPr>
          <p:cNvPr id="18470" name="Text Box 132"/>
          <p:cNvSpPr txBox="1">
            <a:spLocks noChangeArrowheads="1"/>
          </p:cNvSpPr>
          <p:nvPr/>
        </p:nvSpPr>
        <p:spPr bwMode="auto">
          <a:xfrm>
            <a:off x="1214438" y="3861198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D</a:t>
            </a:r>
          </a:p>
        </p:txBody>
      </p:sp>
      <p:sp>
        <p:nvSpPr>
          <p:cNvPr id="18471" name="Rectangle 133"/>
          <p:cNvSpPr>
            <a:spLocks noChangeArrowheads="1"/>
          </p:cNvSpPr>
          <p:nvPr/>
        </p:nvSpPr>
        <p:spPr bwMode="auto">
          <a:xfrm>
            <a:off x="1900238" y="3896916"/>
            <a:ext cx="3509962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/>
            <a:r>
              <a:rPr lang="en-US" sz="3200"/>
              <a:t>Vô số tia phân giác</a:t>
            </a:r>
          </a:p>
        </p:txBody>
      </p:sp>
      <p:sp>
        <p:nvSpPr>
          <p:cNvPr id="18472" name="Rectangle 38"/>
          <p:cNvSpPr>
            <a:spLocks noChangeArrowheads="1"/>
          </p:cNvSpPr>
          <p:nvPr/>
        </p:nvSpPr>
        <p:spPr bwMode="auto">
          <a:xfrm>
            <a:off x="921459" y="739590"/>
            <a:ext cx="76771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0" hangingPunct="0"/>
            <a:r>
              <a:rPr lang="en-US" sz="2800" u="sng" dirty="0" err="1"/>
              <a:t>Câu</a:t>
            </a:r>
            <a:r>
              <a:rPr lang="en-US" sz="2800" u="sng" dirty="0"/>
              <a:t>  </a:t>
            </a:r>
            <a:r>
              <a:rPr lang="en-US" sz="2800" u="sng" dirty="0" smtClean="0"/>
              <a:t>4:</a:t>
            </a:r>
            <a:r>
              <a:rPr lang="en-US" sz="2800" dirty="0" smtClean="0"/>
              <a:t> </a:t>
            </a:r>
            <a:r>
              <a:rPr lang="en-US" sz="2800" dirty="0" err="1">
                <a:solidFill>
                  <a:srgbClr val="0000FF"/>
                </a:solidFill>
              </a:rPr>
              <a:t>Mỗ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góc</a:t>
            </a:r>
            <a:r>
              <a:rPr lang="en-US" sz="2800" dirty="0">
                <a:solidFill>
                  <a:srgbClr val="0000FF"/>
                </a:solidFill>
              </a:rPr>
              <a:t> (</a:t>
            </a:r>
            <a:r>
              <a:rPr lang="en-US" sz="2800" dirty="0" err="1">
                <a:solidFill>
                  <a:srgbClr val="0000FF"/>
                </a:solidFill>
              </a:rPr>
              <a:t>không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phả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là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góc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bẹt</a:t>
            </a:r>
            <a:r>
              <a:rPr lang="en-US" sz="2800" dirty="0">
                <a:solidFill>
                  <a:srgbClr val="0000FF"/>
                </a:solidFill>
              </a:rPr>
              <a:t>) </a:t>
            </a:r>
            <a:r>
              <a:rPr lang="en-US" sz="2800" dirty="0" err="1">
                <a:solidFill>
                  <a:srgbClr val="0000FF"/>
                </a:solidFill>
              </a:rPr>
              <a:t>chỉ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ó</a:t>
            </a:r>
            <a:r>
              <a:rPr lang="en-US" sz="2800" dirty="0">
                <a:solidFill>
                  <a:srgbClr val="0000FF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848991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0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1" dur="1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2" dur="1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1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1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4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1" presetID="25" presetClass="exit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625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  <p:bldP spid="25607" grpId="0"/>
      <p:bldP spid="25608" grpId="0"/>
      <p:bldP spid="25609" grpId="0"/>
      <p:bldP spid="25610" grpId="0"/>
      <p:bldP spid="25611" grpId="0"/>
      <p:bldP spid="25612" grpId="0"/>
      <p:bldP spid="25613" grpId="0"/>
      <p:bldP spid="25614" grpId="0"/>
      <p:bldP spid="25615" grpId="0"/>
      <p:bldP spid="25616" grpId="0"/>
      <p:bldP spid="25616" grpId="1"/>
      <p:bldP spid="25616" grpId="2"/>
      <p:bldP spid="6258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57" name="Arc 145"/>
          <p:cNvSpPr>
            <a:spLocks/>
          </p:cNvSpPr>
          <p:nvPr/>
        </p:nvSpPr>
        <p:spPr bwMode="auto">
          <a:xfrm rot="20059650">
            <a:off x="5579450" y="2760535"/>
            <a:ext cx="1256547" cy="438150"/>
          </a:xfrm>
          <a:custGeom>
            <a:avLst/>
            <a:gdLst>
              <a:gd name="T0" fmla="*/ 0 w 27218"/>
              <a:gd name="T1" fmla="*/ 108675576 h 21600"/>
              <a:gd name="T2" fmla="*/ 2147483647 w 27218"/>
              <a:gd name="T3" fmla="*/ 83509710 h 21600"/>
              <a:gd name="T4" fmla="*/ 2013093705 w 27218"/>
              <a:gd name="T5" fmla="*/ 427343335 h 21600"/>
              <a:gd name="T6" fmla="*/ 0 60000 65536"/>
              <a:gd name="T7" fmla="*/ 0 60000 65536"/>
              <a:gd name="T8" fmla="*/ 0 60000 65536"/>
              <a:gd name="T9" fmla="*/ 0 w 27218"/>
              <a:gd name="T10" fmla="*/ 0 h 21600"/>
              <a:gd name="T11" fmla="*/ 27218 w 2721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18" h="21600" fill="none" extrusionOk="0">
                <a:moveTo>
                  <a:pt x="0" y="5493"/>
                </a:moveTo>
                <a:cubicBezTo>
                  <a:pt x="3959" y="1955"/>
                  <a:pt x="9082" y="-1"/>
                  <a:pt x="14392" y="0"/>
                </a:cubicBezTo>
                <a:cubicBezTo>
                  <a:pt x="19008" y="0"/>
                  <a:pt x="23503" y="1479"/>
                  <a:pt x="27218" y="4220"/>
                </a:cubicBezTo>
              </a:path>
              <a:path w="27218" h="21600" stroke="0" extrusionOk="0">
                <a:moveTo>
                  <a:pt x="0" y="5493"/>
                </a:moveTo>
                <a:cubicBezTo>
                  <a:pt x="3959" y="1955"/>
                  <a:pt x="9082" y="-1"/>
                  <a:pt x="14392" y="0"/>
                </a:cubicBezTo>
                <a:cubicBezTo>
                  <a:pt x="19008" y="0"/>
                  <a:pt x="23503" y="1479"/>
                  <a:pt x="27218" y="4220"/>
                </a:cubicBezTo>
                <a:lnTo>
                  <a:pt x="14392" y="21600"/>
                </a:lnTo>
                <a:close/>
              </a:path>
            </a:pathLst>
          </a:custGeom>
          <a:solidFill>
            <a:srgbClr val="33CCCC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11271" name="Rectangle 63"/>
          <p:cNvSpPr>
            <a:spLocks noChangeArrowheads="1"/>
          </p:cNvSpPr>
          <p:nvPr/>
        </p:nvSpPr>
        <p:spPr bwMode="gray">
          <a:xfrm rot="5400000">
            <a:off x="1585319" y="1485305"/>
            <a:ext cx="69651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Arial" charset="0"/>
              <a:cs typeface="Arial" charset="0"/>
            </a:endParaRPr>
          </a:p>
        </p:txBody>
      </p:sp>
      <p:sp>
        <p:nvSpPr>
          <p:cNvPr id="11272" name="AutoShape 143"/>
          <p:cNvSpPr>
            <a:spLocks noChangeArrowheads="1"/>
          </p:cNvSpPr>
          <p:nvPr/>
        </p:nvSpPr>
        <p:spPr bwMode="auto">
          <a:xfrm>
            <a:off x="1114425" y="300038"/>
            <a:ext cx="7467600" cy="131802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E6DCAC"/>
              </a:gs>
              <a:gs pos="23000">
                <a:srgbClr val="C7AC4C"/>
              </a:gs>
              <a:gs pos="55000">
                <a:srgbClr val="E6D78A"/>
              </a:gs>
              <a:gs pos="70000">
                <a:srgbClr val="C7AC4C"/>
              </a:gs>
              <a:gs pos="88000">
                <a:srgbClr val="E6D78A"/>
              </a:gs>
              <a:gs pos="100000">
                <a:srgbClr val="E6DCAC"/>
              </a:gs>
            </a:gsLst>
            <a:lin ang="2700000" scaled="1"/>
          </a:gra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4" name="Text Box 5"/>
          <p:cNvSpPr txBox="1">
            <a:spLocks noChangeArrowheads="1"/>
          </p:cNvSpPr>
          <p:nvPr/>
        </p:nvSpPr>
        <p:spPr bwMode="auto">
          <a:xfrm>
            <a:off x="5029201" y="4514850"/>
            <a:ext cx="1635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>
                <a:solidFill>
                  <a:srgbClr val="00040C"/>
                </a:solidFill>
                <a:cs typeface="Times New Roman" pitchFamily="18" charset="0"/>
              </a:rPr>
              <a:t>Thời gian: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492750" y="4102894"/>
            <a:ext cx="838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10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5562600" y="4094560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9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5521325" y="4102894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8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5638800" y="4094560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7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5562600" y="4094560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6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5638800" y="4094560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5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5638800" y="4094560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4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5556250" y="4102894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3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5562600" y="4094560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2</a:t>
            </a:r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5410200" y="4100513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5181600" y="3531394"/>
            <a:ext cx="14478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 dirty="0">
                <a:solidFill>
                  <a:srgbClr val="FF0000"/>
                </a:solidFill>
                <a:cs typeface="Times New Roman" pitchFamily="18" charset="0"/>
              </a:rPr>
              <a:t>HẾT GIỜ</a:t>
            </a:r>
          </a:p>
        </p:txBody>
      </p:sp>
      <p:pic>
        <p:nvPicPr>
          <p:cNvPr id="11286" name="Picture 8" descr="BD21427_"/>
          <p:cNvPicPr>
            <a:picLocks noChangeAspect="1" noChangeArrowheads="1"/>
          </p:cNvPicPr>
          <p:nvPr/>
        </p:nvPicPr>
        <p:blipFill>
          <a:blip r:embed="rId6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57750"/>
            <a:ext cx="91440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7" name="Picture 9" descr="BD21427_"/>
          <p:cNvPicPr>
            <a:picLocks noChangeAspect="1" noChangeArrowheads="1"/>
          </p:cNvPicPr>
          <p:nvPr/>
        </p:nvPicPr>
        <p:blipFill>
          <a:blip r:embed="rId6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8" name="Picture 10" descr="BD21427_"/>
          <p:cNvPicPr>
            <a:picLocks noChangeAspect="1" noChangeArrowheads="1"/>
          </p:cNvPicPr>
          <p:nvPr/>
        </p:nvPicPr>
        <p:blipFill>
          <a:blip r:embed="rId7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797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9" name="Picture 11" descr="BD21427_"/>
          <p:cNvPicPr>
            <a:picLocks noChangeAspect="1" noChangeArrowheads="1"/>
          </p:cNvPicPr>
          <p:nvPr/>
        </p:nvPicPr>
        <p:blipFill>
          <a:blip r:embed="rId8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6026" y="0"/>
            <a:ext cx="30797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49" name="Rectangle 37"/>
          <p:cNvSpPr>
            <a:spLocks noChangeArrowheads="1"/>
          </p:cNvSpPr>
          <p:nvPr/>
        </p:nvSpPr>
        <p:spPr bwMode="auto">
          <a:xfrm>
            <a:off x="2390776" y="3486150"/>
            <a:ext cx="1724025" cy="40005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600"/>
              <a:t>115</a:t>
            </a:r>
            <a:r>
              <a:rPr lang="en-US" sz="3600" baseline="30000"/>
              <a:t>0</a:t>
            </a:r>
            <a:endParaRPr lang="en-US" sz="3600"/>
          </a:p>
        </p:txBody>
      </p:sp>
      <p:grpSp>
        <p:nvGrpSpPr>
          <p:cNvPr id="11291" name="Group 37"/>
          <p:cNvGrpSpPr>
            <a:grpSpLocks/>
          </p:cNvGrpSpPr>
          <p:nvPr/>
        </p:nvGrpSpPr>
        <p:grpSpPr bwMode="auto">
          <a:xfrm rot="5400000">
            <a:off x="1524993" y="1546424"/>
            <a:ext cx="744140" cy="930275"/>
            <a:chOff x="1872" y="1824"/>
            <a:chExt cx="2014" cy="1821"/>
          </a:xfrm>
        </p:grpSpPr>
        <p:sp>
          <p:nvSpPr>
            <p:cNvPr id="149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50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51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383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1384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54" name="Oval 4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386" name="Oval 4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56" name="Oval 4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388" name="Oval 4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sp>
        <p:nvSpPr>
          <p:cNvPr id="11292" name="Rectangle 63"/>
          <p:cNvSpPr>
            <a:spLocks noChangeArrowheads="1"/>
          </p:cNvSpPr>
          <p:nvPr/>
        </p:nvSpPr>
        <p:spPr bwMode="gray">
          <a:xfrm rot="5400000">
            <a:off x="1585319" y="2342555"/>
            <a:ext cx="69651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Arial" charset="0"/>
              <a:cs typeface="Arial" charset="0"/>
            </a:endParaRPr>
          </a:p>
        </p:txBody>
      </p:sp>
      <p:sp>
        <p:nvSpPr>
          <p:cNvPr id="11293" name="Rectangle 63"/>
          <p:cNvSpPr>
            <a:spLocks noChangeArrowheads="1"/>
          </p:cNvSpPr>
          <p:nvPr/>
        </p:nvSpPr>
        <p:spPr bwMode="gray">
          <a:xfrm rot="5400000">
            <a:off x="1585318" y="3253383"/>
            <a:ext cx="696516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Arial" charset="0"/>
              <a:cs typeface="Arial" charset="0"/>
            </a:endParaRPr>
          </a:p>
        </p:txBody>
      </p:sp>
      <p:sp>
        <p:nvSpPr>
          <p:cNvPr id="11294" name="Rectangle 63"/>
          <p:cNvSpPr>
            <a:spLocks noChangeArrowheads="1"/>
          </p:cNvSpPr>
          <p:nvPr/>
        </p:nvSpPr>
        <p:spPr bwMode="gray">
          <a:xfrm rot="5400000">
            <a:off x="1585319" y="4116587"/>
            <a:ext cx="696515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sz="1800" b="0">
              <a:latin typeface="Arial" charset="0"/>
              <a:cs typeface="Arial" charset="0"/>
            </a:endParaRPr>
          </a:p>
        </p:txBody>
      </p:sp>
      <p:grpSp>
        <p:nvGrpSpPr>
          <p:cNvPr id="11295" name="Group 74"/>
          <p:cNvGrpSpPr>
            <a:grpSpLocks/>
          </p:cNvGrpSpPr>
          <p:nvPr/>
        </p:nvGrpSpPr>
        <p:grpSpPr bwMode="auto">
          <a:xfrm rot="5400000">
            <a:off x="1679165" y="2579158"/>
            <a:ext cx="450085" cy="582853"/>
            <a:chOff x="1492" y="1433"/>
            <a:chExt cx="2709" cy="2706"/>
          </a:xfrm>
        </p:grpSpPr>
        <p:sp>
          <p:nvSpPr>
            <p:cNvPr id="94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5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6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374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1375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99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377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01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379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11296" name="Group 74"/>
          <p:cNvGrpSpPr>
            <a:grpSpLocks/>
          </p:cNvGrpSpPr>
          <p:nvPr/>
        </p:nvGrpSpPr>
        <p:grpSpPr bwMode="auto">
          <a:xfrm rot="5400000">
            <a:off x="1679165" y="3381640"/>
            <a:ext cx="450085" cy="582853"/>
            <a:chOff x="1492" y="1433"/>
            <a:chExt cx="2709" cy="2706"/>
          </a:xfrm>
        </p:grpSpPr>
        <p:sp>
          <p:nvSpPr>
            <p:cNvPr id="107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8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9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365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1366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12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368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14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370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11297" name="Group 74"/>
          <p:cNvGrpSpPr>
            <a:grpSpLocks/>
          </p:cNvGrpSpPr>
          <p:nvPr/>
        </p:nvGrpSpPr>
        <p:grpSpPr bwMode="auto">
          <a:xfrm rot="5400000">
            <a:off x="1679165" y="1705240"/>
            <a:ext cx="450085" cy="582853"/>
            <a:chOff x="1492" y="1433"/>
            <a:chExt cx="2709" cy="2706"/>
          </a:xfrm>
        </p:grpSpPr>
        <p:sp>
          <p:nvSpPr>
            <p:cNvPr id="117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8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9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356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1357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22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359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24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361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11298" name="Group 37"/>
          <p:cNvGrpSpPr>
            <a:grpSpLocks/>
          </p:cNvGrpSpPr>
          <p:nvPr/>
        </p:nvGrpSpPr>
        <p:grpSpPr bwMode="auto">
          <a:xfrm rot="5400000">
            <a:off x="1524993" y="2401293"/>
            <a:ext cx="744140" cy="930275"/>
            <a:chOff x="1872" y="1824"/>
            <a:chExt cx="2014" cy="1821"/>
          </a:xfrm>
        </p:grpSpPr>
        <p:sp>
          <p:nvSpPr>
            <p:cNvPr id="8230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31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32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347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1348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8235" name="Oval 4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350" name="Oval 4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8237" name="Oval 4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352" name="Oval 4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11299" name="Group 27"/>
          <p:cNvGrpSpPr>
            <a:grpSpLocks/>
          </p:cNvGrpSpPr>
          <p:nvPr/>
        </p:nvGrpSpPr>
        <p:grpSpPr bwMode="auto">
          <a:xfrm rot="5400000">
            <a:off x="1493243" y="3187105"/>
            <a:ext cx="744140" cy="930275"/>
            <a:chOff x="1872" y="1824"/>
            <a:chExt cx="2014" cy="1821"/>
          </a:xfrm>
        </p:grpSpPr>
        <p:sp>
          <p:nvSpPr>
            <p:cNvPr id="2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3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7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338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1339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0" name="Oval 3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341" name="Oval 3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2" name="Oval 3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343" name="Oval 3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sp>
        <p:nvSpPr>
          <p:cNvPr id="11300" name="Text Box 105"/>
          <p:cNvSpPr txBox="1">
            <a:spLocks noChangeArrowheads="1"/>
          </p:cNvSpPr>
          <p:nvPr/>
        </p:nvSpPr>
        <p:spPr bwMode="auto">
          <a:xfrm>
            <a:off x="1708150" y="1754981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1301" name="Text Box 106"/>
          <p:cNvSpPr txBox="1">
            <a:spLocks noChangeArrowheads="1"/>
          </p:cNvSpPr>
          <p:nvPr/>
        </p:nvSpPr>
        <p:spPr bwMode="auto">
          <a:xfrm>
            <a:off x="1720850" y="2638425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1302" name="Text Box 107"/>
          <p:cNvSpPr txBox="1">
            <a:spLocks noChangeArrowheads="1"/>
          </p:cNvSpPr>
          <p:nvPr/>
        </p:nvSpPr>
        <p:spPr bwMode="auto">
          <a:xfrm>
            <a:off x="1676400" y="3429000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11303" name="Rectangle 108"/>
          <p:cNvSpPr>
            <a:spLocks noChangeArrowheads="1"/>
          </p:cNvSpPr>
          <p:nvPr/>
        </p:nvSpPr>
        <p:spPr bwMode="auto">
          <a:xfrm>
            <a:off x="2389044" y="1800225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/>
              <a:t>65</a:t>
            </a:r>
            <a:r>
              <a:rPr lang="en-US" sz="3200" baseline="30000"/>
              <a:t>0</a:t>
            </a:r>
            <a:endParaRPr lang="en-US" sz="3200"/>
          </a:p>
        </p:txBody>
      </p:sp>
      <p:sp>
        <p:nvSpPr>
          <p:cNvPr id="11304" name="Rectangle 109"/>
          <p:cNvSpPr>
            <a:spLocks noChangeArrowheads="1"/>
          </p:cNvSpPr>
          <p:nvPr/>
        </p:nvSpPr>
        <p:spPr bwMode="auto">
          <a:xfrm>
            <a:off x="2390776" y="2705201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 dirty="0"/>
              <a:t>100</a:t>
            </a:r>
            <a:r>
              <a:rPr lang="en-US" sz="3200" baseline="30000" dirty="0"/>
              <a:t>0</a:t>
            </a:r>
            <a:endParaRPr lang="en-US" sz="3200" dirty="0"/>
          </a:p>
        </p:txBody>
      </p:sp>
      <p:sp>
        <p:nvSpPr>
          <p:cNvPr id="64622" name="Rectangle 110"/>
          <p:cNvSpPr>
            <a:spLocks noChangeArrowheads="1"/>
          </p:cNvSpPr>
          <p:nvPr/>
        </p:nvSpPr>
        <p:spPr bwMode="auto">
          <a:xfrm>
            <a:off x="2390776" y="3486150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/>
              <a:t>115</a:t>
            </a:r>
            <a:r>
              <a:rPr lang="en-US" sz="3200" baseline="30000"/>
              <a:t>0</a:t>
            </a:r>
            <a:endParaRPr lang="en-US" sz="3200"/>
          </a:p>
        </p:txBody>
      </p:sp>
      <p:grpSp>
        <p:nvGrpSpPr>
          <p:cNvPr id="11306" name="Group 27"/>
          <p:cNvGrpSpPr>
            <a:grpSpLocks/>
          </p:cNvGrpSpPr>
          <p:nvPr/>
        </p:nvGrpSpPr>
        <p:grpSpPr bwMode="auto">
          <a:xfrm rot="5400000">
            <a:off x="1469431" y="3943152"/>
            <a:ext cx="744141" cy="930275"/>
            <a:chOff x="1872" y="1824"/>
            <a:chExt cx="2014" cy="1821"/>
          </a:xfrm>
        </p:grpSpPr>
        <p:sp>
          <p:nvSpPr>
            <p:cNvPr id="133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34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35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329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1330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38" name="Oval 3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332" name="Oval 3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40" name="Oval 3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334" name="Oval 3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sp>
        <p:nvSpPr>
          <p:cNvPr id="11307" name="Text Box 121"/>
          <p:cNvSpPr txBox="1">
            <a:spLocks noChangeArrowheads="1"/>
          </p:cNvSpPr>
          <p:nvPr/>
        </p:nvSpPr>
        <p:spPr bwMode="auto">
          <a:xfrm>
            <a:off x="1676400" y="4193381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D</a:t>
            </a:r>
          </a:p>
        </p:txBody>
      </p:sp>
      <p:sp>
        <p:nvSpPr>
          <p:cNvPr id="11308" name="Rectangle 122"/>
          <p:cNvSpPr>
            <a:spLocks noChangeArrowheads="1"/>
          </p:cNvSpPr>
          <p:nvPr/>
        </p:nvSpPr>
        <p:spPr bwMode="auto">
          <a:xfrm>
            <a:off x="2362201" y="4229100"/>
            <a:ext cx="1724025" cy="40005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/>
              <a:t>130</a:t>
            </a:r>
            <a:r>
              <a:rPr lang="en-US" sz="3200" baseline="30000"/>
              <a:t>0</a:t>
            </a:r>
            <a:endParaRPr lang="en-US" sz="3200"/>
          </a:p>
        </p:txBody>
      </p:sp>
      <p:grpSp>
        <p:nvGrpSpPr>
          <p:cNvPr id="11309" name="Group 123"/>
          <p:cNvGrpSpPr>
            <a:grpSpLocks/>
          </p:cNvGrpSpPr>
          <p:nvPr/>
        </p:nvGrpSpPr>
        <p:grpSpPr bwMode="auto">
          <a:xfrm>
            <a:off x="1343026" y="242886"/>
            <a:ext cx="7377113" cy="1427555"/>
            <a:chOff x="999" y="339"/>
            <a:chExt cx="4647" cy="1199"/>
          </a:xfrm>
        </p:grpSpPr>
        <p:sp>
          <p:nvSpPr>
            <p:cNvPr id="11325" name="Rectangle 38"/>
            <p:cNvSpPr>
              <a:spLocks noChangeArrowheads="1"/>
            </p:cNvSpPr>
            <p:nvPr/>
          </p:nvSpPr>
          <p:spPr bwMode="auto">
            <a:xfrm>
              <a:off x="999" y="375"/>
              <a:ext cx="4647" cy="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 eaLnBrk="0" hangingPunct="0"/>
              <a:r>
                <a:rPr lang="en-US" sz="2800" u="sng" dirty="0" err="1"/>
                <a:t>Câu</a:t>
              </a:r>
              <a:r>
                <a:rPr lang="en-US" sz="2800" u="sng" dirty="0"/>
                <a:t>  </a:t>
              </a:r>
              <a:r>
                <a:rPr lang="en-US" sz="2800" u="sng" dirty="0" smtClean="0"/>
                <a:t>5:</a:t>
              </a:r>
              <a:r>
                <a:rPr lang="en-US" sz="2800" dirty="0" smtClean="0">
                  <a:solidFill>
                    <a:srgbClr val="0000CC"/>
                  </a:solidFill>
                </a:rPr>
                <a:t> </a:t>
              </a:r>
              <a:r>
                <a:rPr lang="en-US" sz="2800" dirty="0">
                  <a:solidFill>
                    <a:srgbClr val="0000CC"/>
                  </a:solidFill>
                </a:rPr>
                <a:t>Cho </a:t>
              </a:r>
              <a:r>
                <a:rPr lang="en-US" sz="2800" dirty="0" err="1">
                  <a:solidFill>
                    <a:srgbClr val="0000CC"/>
                  </a:solidFill>
                </a:rPr>
                <a:t>hình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</a:rPr>
                <a:t>vẽ</a:t>
              </a:r>
              <a:r>
                <a:rPr lang="en-US" sz="2800" dirty="0">
                  <a:solidFill>
                    <a:srgbClr val="0000CC"/>
                  </a:solidFill>
                </a:rPr>
                <a:t>, </a:t>
              </a:r>
              <a:r>
                <a:rPr lang="en-US" sz="2800" dirty="0" err="1">
                  <a:solidFill>
                    <a:srgbClr val="0000CC"/>
                  </a:solidFill>
                </a:rPr>
                <a:t>biết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</a:p>
            <a:p>
              <a:pPr algn="l" eaLnBrk="0" hangingPunct="0"/>
              <a:r>
                <a:rPr lang="en-US" sz="2800" dirty="0">
                  <a:solidFill>
                    <a:srgbClr val="0000CC"/>
                  </a:solidFill>
                </a:rPr>
                <a:t>             </a:t>
              </a:r>
              <a:r>
                <a:rPr lang="en-US" sz="2800" dirty="0" err="1">
                  <a:solidFill>
                    <a:srgbClr val="0000CC"/>
                  </a:solidFill>
                </a:rPr>
                <a:t>Ot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</a:rPr>
                <a:t>là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</a:rPr>
                <a:t>tia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</a:rPr>
                <a:t>phân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</a:rPr>
                <a:t>giác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</a:rPr>
                <a:t>của</a:t>
              </a:r>
              <a:r>
                <a:rPr lang="en-US" sz="2800" dirty="0">
                  <a:solidFill>
                    <a:srgbClr val="0000CC"/>
                  </a:solidFill>
                </a:rPr>
                <a:t>       .</a:t>
              </a:r>
            </a:p>
            <a:p>
              <a:pPr algn="l" eaLnBrk="0" hangingPunct="0"/>
              <a:r>
                <a:rPr lang="en-US" sz="2800" dirty="0">
                  <a:solidFill>
                    <a:srgbClr val="0000CC"/>
                  </a:solidFill>
                </a:rPr>
                <a:t>             </a:t>
              </a:r>
              <a:r>
                <a:rPr lang="en-US" sz="2800" dirty="0" err="1">
                  <a:solidFill>
                    <a:srgbClr val="0000CC"/>
                  </a:solidFill>
                </a:rPr>
                <a:t>Số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</a:rPr>
                <a:t>đo</a:t>
              </a:r>
              <a:r>
                <a:rPr lang="en-US" sz="2800" dirty="0">
                  <a:solidFill>
                    <a:srgbClr val="0000CC"/>
                  </a:solidFill>
                </a:rPr>
                <a:t>        </a:t>
              </a:r>
              <a:r>
                <a:rPr lang="en-US" sz="2800" dirty="0" err="1">
                  <a:solidFill>
                    <a:srgbClr val="0000CC"/>
                  </a:solidFill>
                </a:rPr>
                <a:t>là</a:t>
              </a:r>
              <a:r>
                <a:rPr lang="en-US" sz="2800" dirty="0">
                  <a:solidFill>
                    <a:srgbClr val="0000CC"/>
                  </a:solidFill>
                </a:rPr>
                <a:t>: </a:t>
              </a:r>
            </a:p>
          </p:txBody>
        </p:sp>
        <p:graphicFrame>
          <p:nvGraphicFramePr>
            <p:cNvPr id="11266" name="Object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2774014"/>
                </p:ext>
              </p:extLst>
            </p:nvPr>
          </p:nvGraphicFramePr>
          <p:xfrm>
            <a:off x="3564" y="339"/>
            <a:ext cx="1138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9" imgW="749160" imgH="253800" progId="Equation.DSMT4">
                    <p:embed/>
                  </p:oleObj>
                </mc:Choice>
                <mc:Fallback>
                  <p:oleObj name="Equation" r:id="rId9" imgW="749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4" y="339"/>
                          <a:ext cx="1138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" name="Object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1589348"/>
                </p:ext>
              </p:extLst>
            </p:nvPr>
          </p:nvGraphicFramePr>
          <p:xfrm>
            <a:off x="2446" y="1079"/>
            <a:ext cx="52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11" imgW="342720" imgH="228600" progId="Equation.DSMT4">
                    <p:embed/>
                  </p:oleObj>
                </mc:Choice>
                <mc:Fallback>
                  <p:oleObj name="Equation" r:id="rId11" imgW="342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" y="1079"/>
                          <a:ext cx="520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1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6310656"/>
                </p:ext>
              </p:extLst>
            </p:nvPr>
          </p:nvGraphicFramePr>
          <p:xfrm>
            <a:off x="4133" y="724"/>
            <a:ext cx="482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13" imgW="317160" imgH="253800" progId="Equation.DSMT4">
                    <p:embed/>
                  </p:oleObj>
                </mc:Choice>
                <mc:Fallback>
                  <p:oleObj name="Equation" r:id="rId13" imgW="317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3" y="724"/>
                          <a:ext cx="482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10" name="Group 142"/>
          <p:cNvGrpSpPr>
            <a:grpSpLocks/>
          </p:cNvGrpSpPr>
          <p:nvPr/>
        </p:nvGrpSpPr>
        <p:grpSpPr bwMode="auto">
          <a:xfrm>
            <a:off x="4637088" y="1718072"/>
            <a:ext cx="3724275" cy="1739502"/>
            <a:chOff x="2912" y="1452"/>
            <a:chExt cx="2346" cy="1461"/>
          </a:xfrm>
        </p:grpSpPr>
        <p:sp>
          <p:nvSpPr>
            <p:cNvPr id="11314" name="Arc 131"/>
            <p:cNvSpPr>
              <a:spLocks/>
            </p:cNvSpPr>
            <p:nvPr/>
          </p:nvSpPr>
          <p:spPr bwMode="auto">
            <a:xfrm>
              <a:off x="3862" y="2474"/>
              <a:ext cx="215" cy="200"/>
            </a:xfrm>
            <a:custGeom>
              <a:avLst/>
              <a:gdLst>
                <a:gd name="T0" fmla="*/ 0 w 23290"/>
                <a:gd name="T1" fmla="*/ 0 h 21600"/>
                <a:gd name="T2" fmla="*/ 0 w 23290"/>
                <a:gd name="T3" fmla="*/ 0 h 21600"/>
                <a:gd name="T4" fmla="*/ 0 w 23290"/>
                <a:gd name="T5" fmla="*/ 0 h 21600"/>
                <a:gd name="T6" fmla="*/ 0 60000 65536"/>
                <a:gd name="T7" fmla="*/ 0 60000 65536"/>
                <a:gd name="T8" fmla="*/ 0 60000 65536"/>
                <a:gd name="T9" fmla="*/ 0 w 23290"/>
                <a:gd name="T10" fmla="*/ 0 h 21600"/>
                <a:gd name="T11" fmla="*/ 23290 w 2329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290" h="21600" fill="none" extrusionOk="0">
                  <a:moveTo>
                    <a:pt x="-1" y="5455"/>
                  </a:moveTo>
                  <a:cubicBezTo>
                    <a:pt x="3953" y="1941"/>
                    <a:pt x="9059" y="-1"/>
                    <a:pt x="14350" y="0"/>
                  </a:cubicBezTo>
                  <a:cubicBezTo>
                    <a:pt x="17434" y="0"/>
                    <a:pt x="20482" y="660"/>
                    <a:pt x="23290" y="1936"/>
                  </a:cubicBezTo>
                </a:path>
                <a:path w="23290" h="21600" stroke="0" extrusionOk="0">
                  <a:moveTo>
                    <a:pt x="-1" y="5455"/>
                  </a:moveTo>
                  <a:cubicBezTo>
                    <a:pt x="3953" y="1941"/>
                    <a:pt x="9059" y="-1"/>
                    <a:pt x="14350" y="0"/>
                  </a:cubicBezTo>
                  <a:cubicBezTo>
                    <a:pt x="17434" y="0"/>
                    <a:pt x="20482" y="660"/>
                    <a:pt x="23290" y="1936"/>
                  </a:cubicBezTo>
                  <a:lnTo>
                    <a:pt x="14350" y="21600"/>
                  </a:lnTo>
                  <a:close/>
                </a:path>
              </a:pathLst>
            </a:custGeom>
            <a:noFill/>
            <a:ln w="3968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5" name="Arc 132"/>
            <p:cNvSpPr>
              <a:spLocks/>
            </p:cNvSpPr>
            <p:nvPr/>
          </p:nvSpPr>
          <p:spPr bwMode="auto">
            <a:xfrm>
              <a:off x="3995" y="2540"/>
              <a:ext cx="150" cy="134"/>
            </a:xfrm>
            <a:custGeom>
              <a:avLst/>
              <a:gdLst>
                <a:gd name="T0" fmla="*/ 0 w 21600"/>
                <a:gd name="T1" fmla="*/ 0 h 19336"/>
                <a:gd name="T2" fmla="*/ 0 w 21600"/>
                <a:gd name="T3" fmla="*/ 0 h 19336"/>
                <a:gd name="T4" fmla="*/ 0 w 21600"/>
                <a:gd name="T5" fmla="*/ 0 h 1933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336"/>
                <a:gd name="T11" fmla="*/ 21600 w 21600"/>
                <a:gd name="T12" fmla="*/ 19336 h 19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336" fill="none" extrusionOk="0">
                  <a:moveTo>
                    <a:pt x="9626" y="0"/>
                  </a:moveTo>
                  <a:cubicBezTo>
                    <a:pt x="16962" y="3652"/>
                    <a:pt x="21600" y="11141"/>
                    <a:pt x="21600" y="19336"/>
                  </a:cubicBezTo>
                </a:path>
                <a:path w="21600" h="19336" stroke="0" extrusionOk="0">
                  <a:moveTo>
                    <a:pt x="9626" y="0"/>
                  </a:moveTo>
                  <a:cubicBezTo>
                    <a:pt x="16962" y="3652"/>
                    <a:pt x="21600" y="11141"/>
                    <a:pt x="21600" y="19336"/>
                  </a:cubicBezTo>
                  <a:lnTo>
                    <a:pt x="0" y="19336"/>
                  </a:lnTo>
                  <a:close/>
                </a:path>
              </a:pathLst>
            </a:custGeom>
            <a:noFill/>
            <a:ln w="3968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6" name="Line 133"/>
            <p:cNvSpPr>
              <a:spLocks noChangeShapeType="1"/>
            </p:cNvSpPr>
            <p:nvPr/>
          </p:nvSpPr>
          <p:spPr bwMode="auto">
            <a:xfrm>
              <a:off x="3113" y="1626"/>
              <a:ext cx="882" cy="1048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7" name="Line 134"/>
            <p:cNvSpPr>
              <a:spLocks noChangeShapeType="1"/>
            </p:cNvSpPr>
            <p:nvPr/>
          </p:nvSpPr>
          <p:spPr bwMode="auto">
            <a:xfrm flipH="1">
              <a:off x="3995" y="1485"/>
              <a:ext cx="548" cy="1189"/>
            </a:xfrm>
            <a:prstGeom prst="line">
              <a:avLst/>
            </a:prstGeom>
            <a:noFill/>
            <a:ln w="39751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8" name="Line 135"/>
            <p:cNvSpPr>
              <a:spLocks noChangeShapeType="1"/>
            </p:cNvSpPr>
            <p:nvPr/>
          </p:nvSpPr>
          <p:spPr bwMode="auto">
            <a:xfrm>
              <a:off x="3995" y="2674"/>
              <a:ext cx="1263" cy="1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9" name="Line 136"/>
            <p:cNvSpPr>
              <a:spLocks noChangeShapeType="1"/>
            </p:cNvSpPr>
            <p:nvPr/>
          </p:nvSpPr>
          <p:spPr bwMode="auto">
            <a:xfrm>
              <a:off x="2914" y="2674"/>
              <a:ext cx="1081" cy="1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0" name="Rectangle 137"/>
            <p:cNvSpPr>
              <a:spLocks noChangeArrowheads="1"/>
            </p:cNvSpPr>
            <p:nvPr/>
          </p:nvSpPr>
          <p:spPr bwMode="auto">
            <a:xfrm>
              <a:off x="2912" y="2645"/>
              <a:ext cx="11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0000"/>
                  </a:solidFill>
                </a:rPr>
                <a:t>x'</a:t>
              </a:r>
              <a:endParaRPr lang="en-US" sz="2000" b="0" dirty="0">
                <a:latin typeface="Arial" charset="0"/>
              </a:endParaRPr>
            </a:p>
          </p:txBody>
        </p:sp>
        <p:sp>
          <p:nvSpPr>
            <p:cNvPr id="11321" name="Rectangle 138"/>
            <p:cNvSpPr>
              <a:spLocks noChangeArrowheads="1"/>
            </p:cNvSpPr>
            <p:nvPr/>
          </p:nvSpPr>
          <p:spPr bwMode="auto">
            <a:xfrm>
              <a:off x="4568" y="1452"/>
              <a:ext cx="4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solidFill>
                    <a:srgbClr val="000000"/>
                  </a:solidFill>
                </a:rPr>
                <a:t>t</a:t>
              </a:r>
              <a:endParaRPr lang="en-US" sz="2000" b="0">
                <a:latin typeface="Arial" charset="0"/>
              </a:endParaRPr>
            </a:p>
          </p:txBody>
        </p:sp>
        <p:sp>
          <p:nvSpPr>
            <p:cNvPr id="11322" name="Rectangle 139"/>
            <p:cNvSpPr>
              <a:spLocks noChangeArrowheads="1"/>
            </p:cNvSpPr>
            <p:nvPr/>
          </p:nvSpPr>
          <p:spPr bwMode="auto">
            <a:xfrm>
              <a:off x="3215" y="1509"/>
              <a:ext cx="81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solidFill>
                    <a:srgbClr val="000000"/>
                  </a:solidFill>
                </a:rPr>
                <a:t>y</a:t>
              </a:r>
              <a:endParaRPr lang="en-US" sz="2000" b="0">
                <a:latin typeface="Arial" charset="0"/>
              </a:endParaRPr>
            </a:p>
          </p:txBody>
        </p:sp>
        <p:sp>
          <p:nvSpPr>
            <p:cNvPr id="11323" name="Rectangle 140"/>
            <p:cNvSpPr>
              <a:spLocks noChangeArrowheads="1"/>
            </p:cNvSpPr>
            <p:nvPr/>
          </p:nvSpPr>
          <p:spPr bwMode="auto">
            <a:xfrm>
              <a:off x="5167" y="2628"/>
              <a:ext cx="81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>
                  <a:solidFill>
                    <a:srgbClr val="000000"/>
                  </a:solidFill>
                </a:rPr>
                <a:t>x</a:t>
              </a:r>
              <a:endParaRPr lang="en-US" sz="2000" b="0">
                <a:latin typeface="Arial" charset="0"/>
              </a:endParaRPr>
            </a:p>
          </p:txBody>
        </p:sp>
        <p:sp>
          <p:nvSpPr>
            <p:cNvPr id="11324" name="Rectangle 141"/>
            <p:cNvSpPr>
              <a:spLocks noChangeArrowheads="1"/>
            </p:cNvSpPr>
            <p:nvPr/>
          </p:nvSpPr>
          <p:spPr bwMode="auto">
            <a:xfrm>
              <a:off x="3939" y="2654"/>
              <a:ext cx="125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0000"/>
                  </a:solidFill>
                </a:rPr>
                <a:t>O</a:t>
              </a:r>
              <a:endParaRPr lang="en-US" sz="2000" b="0" dirty="0">
                <a:latin typeface="Arial" charset="0"/>
              </a:endParaRPr>
            </a:p>
          </p:txBody>
        </p:sp>
      </p:grpSp>
      <p:sp>
        <p:nvSpPr>
          <p:cNvPr id="64656" name="Text Box 144"/>
          <p:cNvSpPr txBox="1">
            <a:spLocks noChangeArrowheads="1"/>
          </p:cNvSpPr>
          <p:nvPr/>
        </p:nvSpPr>
        <p:spPr bwMode="auto">
          <a:xfrm>
            <a:off x="6594476" y="2609183"/>
            <a:ext cx="83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00040C"/>
                </a:solidFill>
              </a:rPr>
              <a:t>65</a:t>
            </a:r>
            <a:r>
              <a:rPr lang="en-US" sz="3200" baseline="30000" dirty="0">
                <a:solidFill>
                  <a:srgbClr val="00040C"/>
                </a:solidFill>
              </a:rPr>
              <a:t>0</a:t>
            </a:r>
            <a:endParaRPr lang="en-US" sz="3200" dirty="0">
              <a:solidFill>
                <a:srgbClr val="00040C"/>
              </a:solidFill>
            </a:endParaRPr>
          </a:p>
        </p:txBody>
      </p:sp>
      <p:sp>
        <p:nvSpPr>
          <p:cNvPr id="64658" name="Text Box 146"/>
          <p:cNvSpPr txBox="1">
            <a:spLocks noChangeArrowheads="1"/>
          </p:cNvSpPr>
          <p:nvPr/>
        </p:nvSpPr>
        <p:spPr bwMode="auto">
          <a:xfrm>
            <a:off x="5767388" y="2411016"/>
            <a:ext cx="457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600">
                <a:solidFill>
                  <a:srgbClr val="CC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604611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0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1" dur="1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2" dur="1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1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1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4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1" presetID="25" presetClass="exit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646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6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6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6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84" dur="1000" fill="hold"/>
                                        <p:tgtEl>
                                          <p:spTgt spid="6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57" grpId="0" animBg="1"/>
      <p:bldP spid="25606" grpId="0"/>
      <p:bldP spid="25607" grpId="0"/>
      <p:bldP spid="25608" grpId="0"/>
      <p:bldP spid="25609" grpId="0"/>
      <p:bldP spid="25610" grpId="0"/>
      <p:bldP spid="25611" grpId="0"/>
      <p:bldP spid="25612" grpId="0"/>
      <p:bldP spid="25613" grpId="0"/>
      <p:bldP spid="25614" grpId="0"/>
      <p:bldP spid="25615" grpId="0"/>
      <p:bldP spid="25616" grpId="0"/>
      <p:bldP spid="25616" grpId="1"/>
      <p:bldP spid="25616" grpId="2"/>
      <p:bldP spid="64622" grpId="0" animBg="1"/>
      <p:bldP spid="64656" grpId="0"/>
      <p:bldP spid="64658" grpId="0"/>
      <p:bldP spid="64658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176"/>
          <p:cNvSpPr>
            <a:spLocks noChangeArrowheads="1"/>
          </p:cNvSpPr>
          <p:nvPr/>
        </p:nvSpPr>
        <p:spPr bwMode="auto">
          <a:xfrm>
            <a:off x="838200" y="364332"/>
            <a:ext cx="7467600" cy="892969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E6DCAC"/>
              </a:gs>
              <a:gs pos="23000">
                <a:srgbClr val="C7AC4C"/>
              </a:gs>
              <a:gs pos="55000">
                <a:srgbClr val="E6D78A"/>
              </a:gs>
              <a:gs pos="70000">
                <a:srgbClr val="C7AC4C"/>
              </a:gs>
              <a:gs pos="88000">
                <a:srgbClr val="E6D78A"/>
              </a:gs>
              <a:gs pos="100000">
                <a:srgbClr val="E6DCAC"/>
              </a:gs>
            </a:gsLst>
            <a:lin ang="2700000" scaled="1"/>
          </a:gra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9459" name="Picture 8" descr="BD21427_"/>
          <p:cNvPicPr>
            <a:picLocks noChangeAspect="1" noChangeArrowheads="1"/>
          </p:cNvPicPr>
          <p:nvPr/>
        </p:nvPicPr>
        <p:blipFill>
          <a:blip r:embed="rId4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57750"/>
            <a:ext cx="91440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9" descr="BD21427_"/>
          <p:cNvPicPr>
            <a:picLocks noChangeAspect="1" noChangeArrowheads="1"/>
          </p:cNvPicPr>
          <p:nvPr/>
        </p:nvPicPr>
        <p:blipFill>
          <a:blip r:embed="rId4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10" descr="BD21427_"/>
          <p:cNvPicPr>
            <a:picLocks noChangeAspect="1" noChangeArrowheads="1"/>
          </p:cNvPicPr>
          <p:nvPr/>
        </p:nvPicPr>
        <p:blipFill>
          <a:blip r:embed="rId5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797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11" descr="BD21427_"/>
          <p:cNvPicPr>
            <a:picLocks noChangeAspect="1" noChangeArrowheads="1"/>
          </p:cNvPicPr>
          <p:nvPr/>
        </p:nvPicPr>
        <p:blipFill>
          <a:blip r:embed="rId6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6026" y="0"/>
            <a:ext cx="30797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Text Box 5"/>
          <p:cNvSpPr txBox="1">
            <a:spLocks noChangeArrowheads="1"/>
          </p:cNvSpPr>
          <p:nvPr/>
        </p:nvSpPr>
        <p:spPr bwMode="auto">
          <a:xfrm>
            <a:off x="4800601" y="4298156"/>
            <a:ext cx="1635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>
                <a:solidFill>
                  <a:srgbClr val="00040C"/>
                </a:solidFill>
                <a:cs typeface="Times New Roman" pitchFamily="18" charset="0"/>
              </a:rPr>
              <a:t>Thời gian: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264150" y="3886201"/>
            <a:ext cx="838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10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5334000" y="387786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9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5292725" y="3886201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8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5410200" y="387786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7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5334000" y="387786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6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5410200" y="387786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5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5410200" y="387786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4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5327650" y="3886201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3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5334000" y="3877867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2</a:t>
            </a:r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5181600" y="3883819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4953000" y="3314701"/>
            <a:ext cx="14478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 dirty="0">
                <a:solidFill>
                  <a:srgbClr val="FF0000"/>
                </a:solidFill>
                <a:cs typeface="Times New Roman" pitchFamily="18" charset="0"/>
              </a:rPr>
              <a:t>HẾT GIỜ</a:t>
            </a:r>
          </a:p>
        </p:txBody>
      </p:sp>
      <p:sp>
        <p:nvSpPr>
          <p:cNvPr id="67602" name="Rectangle 18"/>
          <p:cNvSpPr>
            <a:spLocks noChangeArrowheads="1"/>
          </p:cNvSpPr>
          <p:nvPr/>
        </p:nvSpPr>
        <p:spPr bwMode="auto">
          <a:xfrm>
            <a:off x="5810250" y="1450181"/>
            <a:ext cx="2743200" cy="1514475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3600"/>
          </a:p>
        </p:txBody>
      </p:sp>
      <p:grpSp>
        <p:nvGrpSpPr>
          <p:cNvPr id="19477" name="Group 37"/>
          <p:cNvGrpSpPr>
            <a:grpSpLocks/>
          </p:cNvGrpSpPr>
          <p:nvPr/>
        </p:nvGrpSpPr>
        <p:grpSpPr bwMode="auto">
          <a:xfrm rot="5400000">
            <a:off x="897931" y="1616671"/>
            <a:ext cx="744141" cy="930275"/>
            <a:chOff x="1872" y="1824"/>
            <a:chExt cx="2014" cy="1821"/>
          </a:xfrm>
        </p:grpSpPr>
        <p:sp>
          <p:nvSpPr>
            <p:cNvPr id="149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50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51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9569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9570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54" name="Oval 4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9572" name="Oval 4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56" name="Oval 4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9574" name="Oval 4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19478" name="Group 74"/>
          <p:cNvGrpSpPr>
            <a:grpSpLocks/>
          </p:cNvGrpSpPr>
          <p:nvPr/>
        </p:nvGrpSpPr>
        <p:grpSpPr bwMode="auto">
          <a:xfrm rot="5400000">
            <a:off x="1058452" y="3534040"/>
            <a:ext cx="450085" cy="582852"/>
            <a:chOff x="1492" y="1433"/>
            <a:chExt cx="2709" cy="2706"/>
          </a:xfrm>
        </p:grpSpPr>
        <p:sp>
          <p:nvSpPr>
            <p:cNvPr id="94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5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96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9560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9561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99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9563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01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9565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19479" name="Group 74"/>
          <p:cNvGrpSpPr>
            <a:grpSpLocks/>
          </p:cNvGrpSpPr>
          <p:nvPr/>
        </p:nvGrpSpPr>
        <p:grpSpPr bwMode="auto">
          <a:xfrm rot="5400000">
            <a:off x="5063714" y="1846924"/>
            <a:ext cx="450086" cy="582853"/>
            <a:chOff x="1492" y="1433"/>
            <a:chExt cx="2709" cy="2706"/>
          </a:xfrm>
        </p:grpSpPr>
        <p:sp>
          <p:nvSpPr>
            <p:cNvPr id="107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8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09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9551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9552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12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9554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14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9556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19480" name="Group 74"/>
          <p:cNvGrpSpPr>
            <a:grpSpLocks/>
          </p:cNvGrpSpPr>
          <p:nvPr/>
        </p:nvGrpSpPr>
        <p:grpSpPr bwMode="auto">
          <a:xfrm rot="5400000">
            <a:off x="1052101" y="1775487"/>
            <a:ext cx="450086" cy="582852"/>
            <a:chOff x="1492" y="1433"/>
            <a:chExt cx="2709" cy="2706"/>
          </a:xfrm>
        </p:grpSpPr>
        <p:sp>
          <p:nvSpPr>
            <p:cNvPr id="117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8" name="AutoShape 76"/>
            <p:cNvSpPr>
              <a:spLocks noChangeArrowheads="1"/>
            </p:cNvSpPr>
            <p:nvPr/>
          </p:nvSpPr>
          <p:spPr bwMode="gray">
            <a:xfrm rot="5400000" flipH="1">
              <a:off x="3627" y="239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19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9542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9543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22" name="Oval 80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9545" name="Oval 81"/>
            <p:cNvSpPr>
              <a:spLocks noChangeArrowheads="1"/>
            </p:cNvSpPr>
            <p:nvPr/>
          </p:nvSpPr>
          <p:spPr bwMode="gray">
            <a:xfrm>
              <a:off x="1492" y="1728"/>
              <a:ext cx="1563" cy="24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24" name="Oval 82"/>
            <p:cNvSpPr>
              <a:spLocks noChangeArrowheads="1"/>
            </p:cNvSpPr>
            <p:nvPr/>
          </p:nvSpPr>
          <p:spPr bwMode="gray">
            <a:xfrm>
              <a:off x="1614" y="1477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9547" name="Oval 83"/>
            <p:cNvSpPr>
              <a:spLocks noChangeArrowheads="1"/>
            </p:cNvSpPr>
            <p:nvPr/>
          </p:nvSpPr>
          <p:spPr bwMode="gray">
            <a:xfrm>
              <a:off x="1614" y="1433"/>
              <a:ext cx="2587" cy="24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19481" name="Group 37"/>
          <p:cNvGrpSpPr>
            <a:grpSpLocks/>
          </p:cNvGrpSpPr>
          <p:nvPr/>
        </p:nvGrpSpPr>
        <p:grpSpPr bwMode="auto">
          <a:xfrm rot="5400000">
            <a:off x="904281" y="3356174"/>
            <a:ext cx="744140" cy="930275"/>
            <a:chOff x="1872" y="1824"/>
            <a:chExt cx="2014" cy="1821"/>
          </a:xfrm>
        </p:grpSpPr>
        <p:sp>
          <p:nvSpPr>
            <p:cNvPr id="8230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31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8232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9533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9534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8235" name="Oval 4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9536" name="Oval 4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8237" name="Oval 4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9538" name="Oval 4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19482" name="Group 27"/>
          <p:cNvGrpSpPr>
            <a:grpSpLocks/>
          </p:cNvGrpSpPr>
          <p:nvPr/>
        </p:nvGrpSpPr>
        <p:grpSpPr bwMode="auto">
          <a:xfrm rot="5400000">
            <a:off x="4877793" y="1652389"/>
            <a:ext cx="744141" cy="930275"/>
            <a:chOff x="1872" y="1824"/>
            <a:chExt cx="2014" cy="1821"/>
          </a:xfrm>
        </p:grpSpPr>
        <p:sp>
          <p:nvSpPr>
            <p:cNvPr id="133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8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34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35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9524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9525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38" name="Oval 33"/>
            <p:cNvSpPr>
              <a:spLocks noChangeArrowheads="1"/>
            </p:cNvSpPr>
            <p:nvPr/>
          </p:nvSpPr>
          <p:spPr bwMode="gray">
            <a:xfrm>
              <a:off x="2261" y="251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9527" name="Oval 34"/>
            <p:cNvSpPr>
              <a:spLocks noChangeArrowheads="1"/>
            </p:cNvSpPr>
            <p:nvPr/>
          </p:nvSpPr>
          <p:spPr bwMode="gray">
            <a:xfrm>
              <a:off x="2261" y="2504"/>
              <a:ext cx="703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  <p:sp>
          <p:nvSpPr>
            <p:cNvPr id="140" name="Oval 35"/>
            <p:cNvSpPr>
              <a:spLocks noChangeArrowheads="1"/>
            </p:cNvSpPr>
            <p:nvPr/>
          </p:nvSpPr>
          <p:spPr bwMode="gray">
            <a:xfrm>
              <a:off x="2307" y="213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1800" b="0">
                <a:latin typeface="+mn-lt"/>
              </a:endParaRPr>
            </a:p>
          </p:txBody>
        </p:sp>
        <p:sp>
          <p:nvSpPr>
            <p:cNvPr id="19529" name="Oval 36"/>
            <p:cNvSpPr>
              <a:spLocks noChangeArrowheads="1"/>
            </p:cNvSpPr>
            <p:nvPr/>
          </p:nvSpPr>
          <p:spPr bwMode="gray">
            <a:xfrm>
              <a:off x="2307" y="2122"/>
              <a:ext cx="1163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 sz="1800" b="0">
                <a:latin typeface="Arial" charset="0"/>
                <a:cs typeface="Arial" charset="0"/>
              </a:endParaRPr>
            </a:p>
          </p:txBody>
        </p:sp>
      </p:grpSp>
      <p:sp>
        <p:nvSpPr>
          <p:cNvPr id="19483" name="Text Box 86"/>
          <p:cNvSpPr txBox="1">
            <a:spLocks noChangeArrowheads="1"/>
          </p:cNvSpPr>
          <p:nvPr/>
        </p:nvSpPr>
        <p:spPr bwMode="auto">
          <a:xfrm>
            <a:off x="1081088" y="1825229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9484" name="Text Box 87"/>
          <p:cNvSpPr txBox="1">
            <a:spLocks noChangeArrowheads="1"/>
          </p:cNvSpPr>
          <p:nvPr/>
        </p:nvSpPr>
        <p:spPr bwMode="auto">
          <a:xfrm>
            <a:off x="1100138" y="3593306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9485" name="Text Box 88"/>
          <p:cNvSpPr txBox="1">
            <a:spLocks noChangeArrowheads="1"/>
          </p:cNvSpPr>
          <p:nvPr/>
        </p:nvSpPr>
        <p:spPr bwMode="auto">
          <a:xfrm>
            <a:off x="5060950" y="1894285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19486" name="Rectangle 38"/>
          <p:cNvSpPr>
            <a:spLocks noChangeArrowheads="1"/>
          </p:cNvSpPr>
          <p:nvPr/>
        </p:nvSpPr>
        <p:spPr bwMode="auto">
          <a:xfrm>
            <a:off x="1114426" y="400050"/>
            <a:ext cx="737711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sz="2800" u="sng" dirty="0" err="1"/>
              <a:t>Câu</a:t>
            </a:r>
            <a:r>
              <a:rPr lang="en-US" sz="2800" u="sng" dirty="0"/>
              <a:t>  6: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rong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ác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hình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vẽ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sau</a:t>
            </a:r>
            <a:r>
              <a:rPr lang="en-US" sz="2800" dirty="0">
                <a:solidFill>
                  <a:srgbClr val="0000FF"/>
                </a:solidFill>
              </a:rPr>
              <a:t>, </a:t>
            </a:r>
            <a:r>
              <a:rPr lang="en-US" sz="2800" dirty="0" err="1">
                <a:solidFill>
                  <a:srgbClr val="0000FF"/>
                </a:solidFill>
              </a:rPr>
              <a:t>hình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nào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ó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ia</a:t>
            </a:r>
            <a:r>
              <a:rPr lang="en-US" sz="2800" dirty="0">
                <a:solidFill>
                  <a:srgbClr val="0000FF"/>
                </a:solidFill>
              </a:rPr>
              <a:t> Oz </a:t>
            </a:r>
            <a:r>
              <a:rPr lang="en-US" sz="2800" dirty="0" err="1">
                <a:solidFill>
                  <a:srgbClr val="0000FF"/>
                </a:solidFill>
              </a:rPr>
              <a:t>là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i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phâ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giác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ủ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góc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xOy</a:t>
            </a:r>
            <a:r>
              <a:rPr lang="en-US" sz="2800" dirty="0">
                <a:solidFill>
                  <a:srgbClr val="0000FF"/>
                </a:solidFill>
              </a:rPr>
              <a:t>?</a:t>
            </a:r>
            <a:r>
              <a:rPr lang="en-US" sz="2800" b="0" dirty="0">
                <a:solidFill>
                  <a:srgbClr val="0000FF"/>
                </a:solidFill>
              </a:rPr>
              <a:t> </a:t>
            </a:r>
          </a:p>
        </p:txBody>
      </p:sp>
      <p:grpSp>
        <p:nvGrpSpPr>
          <p:cNvPr id="19487" name="Group 146"/>
          <p:cNvGrpSpPr>
            <a:grpSpLocks/>
          </p:cNvGrpSpPr>
          <p:nvPr/>
        </p:nvGrpSpPr>
        <p:grpSpPr bwMode="auto">
          <a:xfrm>
            <a:off x="1709738" y="1363266"/>
            <a:ext cx="2411412" cy="1654969"/>
            <a:chOff x="1077" y="1262"/>
            <a:chExt cx="1519" cy="1390"/>
          </a:xfrm>
        </p:grpSpPr>
        <p:sp>
          <p:nvSpPr>
            <p:cNvPr id="19512" name="Line 123"/>
            <p:cNvSpPr>
              <a:spLocks noChangeShapeType="1"/>
            </p:cNvSpPr>
            <p:nvPr/>
          </p:nvSpPr>
          <p:spPr bwMode="auto">
            <a:xfrm flipV="1">
              <a:off x="1318" y="1439"/>
              <a:ext cx="934" cy="472"/>
            </a:xfrm>
            <a:prstGeom prst="line">
              <a:avLst/>
            </a:prstGeom>
            <a:noFill/>
            <a:ln w="38100" cap="sq">
              <a:solidFill>
                <a:srgbClr val="00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3" name="Line 124"/>
            <p:cNvSpPr>
              <a:spLocks noChangeShapeType="1"/>
            </p:cNvSpPr>
            <p:nvPr/>
          </p:nvSpPr>
          <p:spPr bwMode="auto">
            <a:xfrm>
              <a:off x="1318" y="1911"/>
              <a:ext cx="970" cy="472"/>
            </a:xfrm>
            <a:prstGeom prst="line">
              <a:avLst/>
            </a:prstGeom>
            <a:noFill/>
            <a:ln w="38100" cap="sq">
              <a:solidFill>
                <a:srgbClr val="00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4" name="Line 125"/>
            <p:cNvSpPr>
              <a:spLocks noChangeShapeType="1"/>
            </p:cNvSpPr>
            <p:nvPr/>
          </p:nvSpPr>
          <p:spPr bwMode="auto">
            <a:xfrm flipV="1">
              <a:off x="1318" y="1856"/>
              <a:ext cx="1115" cy="55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5" name="Text Box 126"/>
            <p:cNvSpPr txBox="1">
              <a:spLocks noChangeArrowheads="1"/>
            </p:cNvSpPr>
            <p:nvPr/>
          </p:nvSpPr>
          <p:spPr bwMode="auto">
            <a:xfrm>
              <a:off x="2219" y="1262"/>
              <a:ext cx="25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dirty="0">
                  <a:solidFill>
                    <a:srgbClr val="00040C"/>
                  </a:solidFill>
                </a:rPr>
                <a:t>y</a:t>
              </a:r>
            </a:p>
          </p:txBody>
        </p:sp>
        <p:sp>
          <p:nvSpPr>
            <p:cNvPr id="19516" name="Text Box 127"/>
            <p:cNvSpPr txBox="1">
              <a:spLocks noChangeArrowheads="1"/>
            </p:cNvSpPr>
            <p:nvPr/>
          </p:nvSpPr>
          <p:spPr bwMode="auto">
            <a:xfrm>
              <a:off x="1077" y="1786"/>
              <a:ext cx="254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>
                  <a:solidFill>
                    <a:srgbClr val="00040C"/>
                  </a:solidFill>
                </a:rPr>
                <a:t>O</a:t>
              </a:r>
            </a:p>
          </p:txBody>
        </p:sp>
        <p:sp>
          <p:nvSpPr>
            <p:cNvPr id="19517" name="Text Box 128"/>
            <p:cNvSpPr txBox="1">
              <a:spLocks noChangeArrowheads="1"/>
            </p:cNvSpPr>
            <p:nvPr/>
          </p:nvSpPr>
          <p:spPr bwMode="auto">
            <a:xfrm>
              <a:off x="2270" y="2264"/>
              <a:ext cx="32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dirty="0">
                  <a:solidFill>
                    <a:srgbClr val="00040C"/>
                  </a:solidFill>
                </a:rPr>
                <a:t>x</a:t>
              </a:r>
            </a:p>
          </p:txBody>
        </p:sp>
        <p:sp>
          <p:nvSpPr>
            <p:cNvPr id="19518" name="Text Box 129"/>
            <p:cNvSpPr txBox="1">
              <a:spLocks noChangeArrowheads="1"/>
            </p:cNvSpPr>
            <p:nvPr/>
          </p:nvSpPr>
          <p:spPr bwMode="auto">
            <a:xfrm>
              <a:off x="2326" y="1766"/>
              <a:ext cx="21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dirty="0">
                  <a:solidFill>
                    <a:srgbClr val="00040C"/>
                  </a:solidFill>
                </a:rPr>
                <a:t>z</a:t>
              </a:r>
            </a:p>
          </p:txBody>
        </p:sp>
        <p:sp>
          <p:nvSpPr>
            <p:cNvPr id="19519" name="Text Box 130"/>
            <p:cNvSpPr txBox="1">
              <a:spLocks noChangeArrowheads="1"/>
            </p:cNvSpPr>
            <p:nvPr/>
          </p:nvSpPr>
          <p:spPr bwMode="auto">
            <a:xfrm>
              <a:off x="1591" y="1652"/>
              <a:ext cx="31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sz="1800" dirty="0">
                  <a:solidFill>
                    <a:srgbClr val="00040C"/>
                  </a:solidFill>
                  <a:latin typeface=".VnTime" pitchFamily="34" charset="0"/>
                </a:rPr>
                <a:t>39</a:t>
              </a:r>
              <a:r>
                <a:rPr lang="en-US" sz="1800" baseline="30000" dirty="0">
                  <a:solidFill>
                    <a:srgbClr val="00040C"/>
                  </a:solidFill>
                  <a:latin typeface=".VnTime" pitchFamily="34" charset="0"/>
                </a:rPr>
                <a:t>0</a:t>
              </a:r>
              <a:endParaRPr lang="en-US" sz="1800" dirty="0">
                <a:solidFill>
                  <a:srgbClr val="00040C"/>
                </a:solidFill>
                <a:latin typeface=".VnTime" pitchFamily="34" charset="0"/>
              </a:endParaRPr>
            </a:p>
          </p:txBody>
        </p:sp>
        <p:sp>
          <p:nvSpPr>
            <p:cNvPr id="19520" name="Text Box 131"/>
            <p:cNvSpPr txBox="1">
              <a:spLocks noChangeArrowheads="1"/>
            </p:cNvSpPr>
            <p:nvPr/>
          </p:nvSpPr>
          <p:spPr bwMode="auto">
            <a:xfrm>
              <a:off x="1537" y="1834"/>
              <a:ext cx="31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sz="1800" dirty="0">
                  <a:solidFill>
                    <a:srgbClr val="00040C"/>
                  </a:solidFill>
                  <a:latin typeface=".VnTime" pitchFamily="34" charset="0"/>
                </a:rPr>
                <a:t>40</a:t>
              </a:r>
              <a:r>
                <a:rPr lang="en-US" sz="1800" baseline="30000" dirty="0">
                  <a:solidFill>
                    <a:srgbClr val="00040C"/>
                  </a:solidFill>
                  <a:latin typeface=".VnTime" pitchFamily="34" charset="0"/>
                </a:rPr>
                <a:t>0</a:t>
              </a:r>
              <a:endParaRPr lang="en-US" sz="1800" dirty="0">
                <a:solidFill>
                  <a:srgbClr val="00040C"/>
                </a:solidFill>
                <a:latin typeface=".VnTime" pitchFamily="34" charset="0"/>
              </a:endParaRPr>
            </a:p>
          </p:txBody>
        </p:sp>
      </p:grpSp>
      <p:sp>
        <p:nvSpPr>
          <p:cNvPr id="19488" name="Text Box 133"/>
          <p:cNvSpPr txBox="1">
            <a:spLocks noChangeArrowheads="1"/>
          </p:cNvSpPr>
          <p:nvPr/>
        </p:nvSpPr>
        <p:spPr bwMode="auto">
          <a:xfrm>
            <a:off x="7797008" y="1286130"/>
            <a:ext cx="4587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>
                <a:solidFill>
                  <a:srgbClr val="00040C"/>
                </a:solidFill>
              </a:rPr>
              <a:t>y</a:t>
            </a:r>
          </a:p>
        </p:txBody>
      </p:sp>
      <p:grpSp>
        <p:nvGrpSpPr>
          <p:cNvPr id="19489" name="Group 145"/>
          <p:cNvGrpSpPr>
            <a:grpSpLocks/>
          </p:cNvGrpSpPr>
          <p:nvPr/>
        </p:nvGrpSpPr>
        <p:grpSpPr bwMode="auto">
          <a:xfrm>
            <a:off x="5838827" y="1610917"/>
            <a:ext cx="2667001" cy="1450181"/>
            <a:chOff x="3909" y="1521"/>
            <a:chExt cx="1680" cy="1218"/>
          </a:xfrm>
        </p:grpSpPr>
        <p:sp>
          <p:nvSpPr>
            <p:cNvPr id="19501" name="Text Box 134"/>
            <p:cNvSpPr txBox="1">
              <a:spLocks noChangeArrowheads="1"/>
            </p:cNvSpPr>
            <p:nvPr/>
          </p:nvSpPr>
          <p:spPr bwMode="auto">
            <a:xfrm>
              <a:off x="5222" y="2351"/>
              <a:ext cx="20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dirty="0">
                  <a:solidFill>
                    <a:srgbClr val="00040C"/>
                  </a:solidFill>
                </a:rPr>
                <a:t>x</a:t>
              </a:r>
            </a:p>
          </p:txBody>
        </p:sp>
        <p:sp>
          <p:nvSpPr>
            <p:cNvPr id="19502" name="Text Box 135"/>
            <p:cNvSpPr txBox="1">
              <a:spLocks noChangeArrowheads="1"/>
            </p:cNvSpPr>
            <p:nvPr/>
          </p:nvSpPr>
          <p:spPr bwMode="auto">
            <a:xfrm>
              <a:off x="5342" y="1855"/>
              <a:ext cx="24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 algn="ctr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dirty="0">
                  <a:solidFill>
                    <a:srgbClr val="00040C"/>
                  </a:solidFill>
                </a:rPr>
                <a:t>z</a:t>
              </a:r>
            </a:p>
          </p:txBody>
        </p:sp>
        <p:sp>
          <p:nvSpPr>
            <p:cNvPr id="19503" name="Freeform 136"/>
            <p:cNvSpPr>
              <a:spLocks/>
            </p:cNvSpPr>
            <p:nvPr/>
          </p:nvSpPr>
          <p:spPr bwMode="auto">
            <a:xfrm rot="1693042">
              <a:off x="4362" y="1909"/>
              <a:ext cx="42" cy="87"/>
            </a:xfrm>
            <a:custGeom>
              <a:avLst/>
              <a:gdLst>
                <a:gd name="T0" fmla="*/ 0 w 48"/>
                <a:gd name="T1" fmla="*/ 0 h 96"/>
                <a:gd name="T2" fmla="*/ 37 w 48"/>
                <a:gd name="T3" fmla="*/ 79 h 96"/>
                <a:gd name="T4" fmla="*/ 0 60000 65536"/>
                <a:gd name="T5" fmla="*/ 0 60000 65536"/>
                <a:gd name="T6" fmla="*/ 0 w 48"/>
                <a:gd name="T7" fmla="*/ 0 h 96"/>
                <a:gd name="T8" fmla="*/ 48 w 48"/>
                <a:gd name="T9" fmla="*/ 96 h 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" h="96">
                  <a:moveTo>
                    <a:pt x="0" y="0"/>
                  </a:moveTo>
                  <a:cubicBezTo>
                    <a:pt x="24" y="36"/>
                    <a:pt x="48" y="72"/>
                    <a:pt x="48" y="96"/>
                  </a:cubicBezTo>
                </a:path>
              </a:pathLst>
            </a:custGeom>
            <a:noFill/>
            <a:ln w="31750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4" name="Freeform 137"/>
            <p:cNvSpPr>
              <a:spLocks/>
            </p:cNvSpPr>
            <p:nvPr/>
          </p:nvSpPr>
          <p:spPr bwMode="auto">
            <a:xfrm rot="3046440">
              <a:off x="4305" y="2021"/>
              <a:ext cx="53" cy="73"/>
            </a:xfrm>
            <a:custGeom>
              <a:avLst/>
              <a:gdLst>
                <a:gd name="T0" fmla="*/ 0 w 48"/>
                <a:gd name="T1" fmla="*/ 0 h 96"/>
                <a:gd name="T2" fmla="*/ 59 w 48"/>
                <a:gd name="T3" fmla="*/ 56 h 96"/>
                <a:gd name="T4" fmla="*/ 0 60000 65536"/>
                <a:gd name="T5" fmla="*/ 0 60000 65536"/>
                <a:gd name="T6" fmla="*/ 0 w 48"/>
                <a:gd name="T7" fmla="*/ 0 h 96"/>
                <a:gd name="T8" fmla="*/ 48 w 48"/>
                <a:gd name="T9" fmla="*/ 96 h 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" h="96">
                  <a:moveTo>
                    <a:pt x="0" y="0"/>
                  </a:moveTo>
                  <a:cubicBezTo>
                    <a:pt x="24" y="36"/>
                    <a:pt x="48" y="72"/>
                    <a:pt x="48" y="96"/>
                  </a:cubicBezTo>
                </a:path>
              </a:pathLst>
            </a:custGeom>
            <a:noFill/>
            <a:ln w="31750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5" name="Text Box 138"/>
            <p:cNvSpPr txBox="1">
              <a:spLocks noChangeArrowheads="1"/>
            </p:cNvSpPr>
            <p:nvPr/>
          </p:nvSpPr>
          <p:spPr bwMode="auto">
            <a:xfrm>
              <a:off x="4443" y="1953"/>
              <a:ext cx="31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sz="1800" dirty="0">
                  <a:solidFill>
                    <a:srgbClr val="00040C"/>
                  </a:solidFill>
                  <a:latin typeface=".VnTime" pitchFamily="34" charset="0"/>
                </a:rPr>
                <a:t>30</a:t>
              </a:r>
              <a:r>
                <a:rPr lang="en-US" sz="1800" baseline="30000" dirty="0">
                  <a:solidFill>
                    <a:srgbClr val="00040C"/>
                  </a:solidFill>
                  <a:latin typeface=".VnTime" pitchFamily="34" charset="0"/>
                </a:rPr>
                <a:t>0</a:t>
              </a:r>
              <a:endParaRPr lang="en-US" sz="1800" dirty="0">
                <a:solidFill>
                  <a:srgbClr val="00040C"/>
                </a:solidFill>
                <a:latin typeface=".VnTime" pitchFamily="34" charset="0"/>
              </a:endParaRPr>
            </a:p>
          </p:txBody>
        </p:sp>
        <p:sp>
          <p:nvSpPr>
            <p:cNvPr id="19506" name="Text Box 139"/>
            <p:cNvSpPr txBox="1">
              <a:spLocks noChangeArrowheads="1"/>
            </p:cNvSpPr>
            <p:nvPr/>
          </p:nvSpPr>
          <p:spPr bwMode="auto">
            <a:xfrm>
              <a:off x="4355" y="1777"/>
              <a:ext cx="31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sz="1800" dirty="0">
                  <a:solidFill>
                    <a:srgbClr val="00040C"/>
                  </a:solidFill>
                  <a:latin typeface=".VnTime" pitchFamily="34" charset="0"/>
                </a:rPr>
                <a:t>30</a:t>
              </a:r>
              <a:r>
                <a:rPr lang="en-US" sz="1800" baseline="30000" dirty="0">
                  <a:solidFill>
                    <a:srgbClr val="00040C"/>
                  </a:solidFill>
                  <a:latin typeface=".VnTime" pitchFamily="34" charset="0"/>
                </a:rPr>
                <a:t>0</a:t>
              </a:r>
              <a:endParaRPr lang="en-US" sz="1800" dirty="0">
                <a:solidFill>
                  <a:srgbClr val="00040C"/>
                </a:solidFill>
                <a:latin typeface=".VnTime" pitchFamily="34" charset="0"/>
              </a:endParaRPr>
            </a:p>
          </p:txBody>
        </p:sp>
        <p:sp>
          <p:nvSpPr>
            <p:cNvPr id="19507" name="Text Box 140"/>
            <p:cNvSpPr txBox="1">
              <a:spLocks noChangeArrowheads="1"/>
            </p:cNvSpPr>
            <p:nvPr/>
          </p:nvSpPr>
          <p:spPr bwMode="auto">
            <a:xfrm>
              <a:off x="3939" y="1934"/>
              <a:ext cx="11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endParaRPr lang="en-US" sz="1800">
                <a:solidFill>
                  <a:schemeClr val="accent2"/>
                </a:solidFill>
                <a:latin typeface=".VnTime" pitchFamily="34" charset="0"/>
              </a:endParaRPr>
            </a:p>
          </p:txBody>
        </p:sp>
        <p:sp>
          <p:nvSpPr>
            <p:cNvPr id="19508" name="Text Box 141"/>
            <p:cNvSpPr txBox="1">
              <a:spLocks noChangeArrowheads="1"/>
            </p:cNvSpPr>
            <p:nvPr/>
          </p:nvSpPr>
          <p:spPr bwMode="auto">
            <a:xfrm>
              <a:off x="3909" y="1920"/>
              <a:ext cx="22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dirty="0">
                  <a:solidFill>
                    <a:srgbClr val="00040C"/>
                  </a:solidFill>
                </a:rPr>
                <a:t>O</a:t>
              </a:r>
            </a:p>
          </p:txBody>
        </p:sp>
        <p:sp>
          <p:nvSpPr>
            <p:cNvPr id="19509" name="Line 142"/>
            <p:cNvSpPr>
              <a:spLocks noChangeShapeType="1"/>
            </p:cNvSpPr>
            <p:nvPr/>
          </p:nvSpPr>
          <p:spPr bwMode="auto">
            <a:xfrm flipV="1">
              <a:off x="4117" y="1521"/>
              <a:ext cx="1065" cy="490"/>
            </a:xfrm>
            <a:prstGeom prst="line">
              <a:avLst/>
            </a:prstGeom>
            <a:noFill/>
            <a:ln w="38100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0" name="Line 143"/>
            <p:cNvSpPr>
              <a:spLocks noChangeShapeType="1"/>
            </p:cNvSpPr>
            <p:nvPr/>
          </p:nvSpPr>
          <p:spPr bwMode="auto">
            <a:xfrm>
              <a:off x="4117" y="2011"/>
              <a:ext cx="1106" cy="490"/>
            </a:xfrm>
            <a:prstGeom prst="line">
              <a:avLst/>
            </a:prstGeom>
            <a:noFill/>
            <a:ln w="38100" cap="sq">
              <a:solidFill>
                <a:srgbClr val="0000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1" name="Line 144"/>
            <p:cNvSpPr>
              <a:spLocks noChangeShapeType="1"/>
            </p:cNvSpPr>
            <p:nvPr/>
          </p:nvSpPr>
          <p:spPr bwMode="auto">
            <a:xfrm>
              <a:off x="4117" y="2011"/>
              <a:ext cx="1281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90" name="Group 160"/>
          <p:cNvGrpSpPr>
            <a:grpSpLocks/>
          </p:cNvGrpSpPr>
          <p:nvPr/>
        </p:nvGrpSpPr>
        <p:grpSpPr bwMode="auto">
          <a:xfrm>
            <a:off x="1828800" y="2800350"/>
            <a:ext cx="2076450" cy="1559718"/>
            <a:chOff x="3972" y="2523"/>
            <a:chExt cx="1308" cy="1310"/>
          </a:xfrm>
        </p:grpSpPr>
        <p:sp>
          <p:nvSpPr>
            <p:cNvPr id="19491" name="Line 161"/>
            <p:cNvSpPr>
              <a:spLocks noChangeShapeType="1"/>
            </p:cNvSpPr>
            <p:nvPr/>
          </p:nvSpPr>
          <p:spPr bwMode="auto">
            <a:xfrm>
              <a:off x="4107" y="3495"/>
              <a:ext cx="925" cy="0"/>
            </a:xfrm>
            <a:prstGeom prst="line">
              <a:avLst/>
            </a:prstGeom>
            <a:noFill/>
            <a:ln w="38100" cap="sq">
              <a:solidFill>
                <a:srgbClr val="00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2" name="Rectangle 162"/>
            <p:cNvSpPr>
              <a:spLocks noChangeArrowheads="1"/>
            </p:cNvSpPr>
            <p:nvPr/>
          </p:nvSpPr>
          <p:spPr bwMode="auto">
            <a:xfrm>
              <a:off x="4107" y="3369"/>
              <a:ext cx="132" cy="126"/>
            </a:xfrm>
            <a:prstGeom prst="rect">
              <a:avLst/>
            </a:prstGeom>
            <a:solidFill>
              <a:srgbClr val="00FFFF"/>
            </a:solidFill>
            <a:ln w="31750" cap="sq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3" name="Text Box 163"/>
            <p:cNvSpPr txBox="1">
              <a:spLocks noChangeArrowheads="1"/>
            </p:cNvSpPr>
            <p:nvPr/>
          </p:nvSpPr>
          <p:spPr bwMode="auto">
            <a:xfrm>
              <a:off x="4293" y="3213"/>
              <a:ext cx="35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000" dirty="0">
                  <a:solidFill>
                    <a:srgbClr val="00040C"/>
                  </a:solidFill>
                  <a:latin typeface=".VnTime" pitchFamily="34" charset="0"/>
                </a:rPr>
                <a:t>47</a:t>
              </a:r>
              <a:r>
                <a:rPr lang="en-US" sz="2000" baseline="30000" dirty="0">
                  <a:solidFill>
                    <a:srgbClr val="00040C"/>
                  </a:solidFill>
                  <a:latin typeface=".VnTime" pitchFamily="34" charset="0"/>
                </a:rPr>
                <a:t>0</a:t>
              </a:r>
              <a:endParaRPr lang="en-US" sz="2000" dirty="0">
                <a:solidFill>
                  <a:srgbClr val="00040C"/>
                </a:solidFill>
                <a:latin typeface=".VnTime" pitchFamily="34" charset="0"/>
              </a:endParaRPr>
            </a:p>
          </p:txBody>
        </p:sp>
        <p:sp>
          <p:nvSpPr>
            <p:cNvPr id="19494" name="Text Box 164"/>
            <p:cNvSpPr txBox="1">
              <a:spLocks noChangeArrowheads="1"/>
            </p:cNvSpPr>
            <p:nvPr/>
          </p:nvSpPr>
          <p:spPr bwMode="auto">
            <a:xfrm>
              <a:off x="3972" y="3445"/>
              <a:ext cx="19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>
                  <a:solidFill>
                    <a:srgbClr val="00040C"/>
                  </a:solidFill>
                </a:rPr>
                <a:t>O</a:t>
              </a:r>
            </a:p>
          </p:txBody>
        </p:sp>
        <p:sp>
          <p:nvSpPr>
            <p:cNvPr id="19495" name="Text Box 165"/>
            <p:cNvSpPr txBox="1">
              <a:spLocks noChangeArrowheads="1"/>
            </p:cNvSpPr>
            <p:nvPr/>
          </p:nvSpPr>
          <p:spPr bwMode="auto">
            <a:xfrm>
              <a:off x="4092" y="2523"/>
              <a:ext cx="35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>
                  <a:solidFill>
                    <a:srgbClr val="00040C"/>
                  </a:solidFill>
                </a:rPr>
                <a:t>y</a:t>
              </a:r>
            </a:p>
          </p:txBody>
        </p:sp>
        <p:sp>
          <p:nvSpPr>
            <p:cNvPr id="19496" name="Text Box 166"/>
            <p:cNvSpPr txBox="1">
              <a:spLocks noChangeArrowheads="1"/>
            </p:cNvSpPr>
            <p:nvPr/>
          </p:nvSpPr>
          <p:spPr bwMode="auto">
            <a:xfrm>
              <a:off x="4622" y="2750"/>
              <a:ext cx="35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>
                  <a:solidFill>
                    <a:srgbClr val="00040C"/>
                  </a:solidFill>
                </a:rPr>
                <a:t>z</a:t>
              </a:r>
            </a:p>
          </p:txBody>
        </p:sp>
        <p:sp>
          <p:nvSpPr>
            <p:cNvPr id="19497" name="Text Box 167"/>
            <p:cNvSpPr txBox="1">
              <a:spLocks noChangeArrowheads="1"/>
            </p:cNvSpPr>
            <p:nvPr/>
          </p:nvSpPr>
          <p:spPr bwMode="auto">
            <a:xfrm>
              <a:off x="4928" y="3429"/>
              <a:ext cx="35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>
                  <a:solidFill>
                    <a:srgbClr val="00040C"/>
                  </a:solidFill>
                </a:rPr>
                <a:t>x</a:t>
              </a:r>
            </a:p>
          </p:txBody>
        </p:sp>
        <p:sp>
          <p:nvSpPr>
            <p:cNvPr id="19498" name="Freeform 168"/>
            <p:cNvSpPr>
              <a:spLocks/>
            </p:cNvSpPr>
            <p:nvPr/>
          </p:nvSpPr>
          <p:spPr bwMode="auto">
            <a:xfrm>
              <a:off x="4257" y="3343"/>
              <a:ext cx="54" cy="152"/>
            </a:xfrm>
            <a:custGeom>
              <a:avLst/>
              <a:gdLst>
                <a:gd name="T0" fmla="*/ 0 w 160"/>
                <a:gd name="T1" fmla="*/ 0 h 144"/>
                <a:gd name="T2" fmla="*/ 17 w 160"/>
                <a:gd name="T3" fmla="*/ 54 h 144"/>
                <a:gd name="T4" fmla="*/ 11 w 160"/>
                <a:gd name="T5" fmla="*/ 160 h 144"/>
                <a:gd name="T6" fmla="*/ 0 60000 65536"/>
                <a:gd name="T7" fmla="*/ 0 60000 65536"/>
                <a:gd name="T8" fmla="*/ 0 60000 65536"/>
                <a:gd name="T9" fmla="*/ 0 w 160"/>
                <a:gd name="T10" fmla="*/ 0 h 144"/>
                <a:gd name="T11" fmla="*/ 160 w 160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0" h="144">
                  <a:moveTo>
                    <a:pt x="0" y="0"/>
                  </a:moveTo>
                  <a:cubicBezTo>
                    <a:pt x="64" y="12"/>
                    <a:pt x="128" y="24"/>
                    <a:pt x="144" y="48"/>
                  </a:cubicBezTo>
                  <a:cubicBezTo>
                    <a:pt x="160" y="72"/>
                    <a:pt x="104" y="128"/>
                    <a:pt x="96" y="144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9" name="Line 169"/>
            <p:cNvSpPr>
              <a:spLocks noChangeShapeType="1"/>
            </p:cNvSpPr>
            <p:nvPr/>
          </p:nvSpPr>
          <p:spPr bwMode="auto">
            <a:xfrm>
              <a:off x="4107" y="2655"/>
              <a:ext cx="0" cy="840"/>
            </a:xfrm>
            <a:prstGeom prst="line">
              <a:avLst/>
            </a:prstGeom>
            <a:noFill/>
            <a:ln w="38100" cap="sq">
              <a:solidFill>
                <a:srgbClr val="0033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0" name="Line 170"/>
            <p:cNvSpPr>
              <a:spLocks noChangeShapeType="1"/>
            </p:cNvSpPr>
            <p:nvPr/>
          </p:nvSpPr>
          <p:spPr bwMode="auto">
            <a:xfrm flipV="1">
              <a:off x="4107" y="2880"/>
              <a:ext cx="549" cy="615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57112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0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1" dur="1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2" dur="1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1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1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4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1" presetID="25" presetClass="exit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  <p:bldP spid="25607" grpId="0"/>
      <p:bldP spid="25608" grpId="0"/>
      <p:bldP spid="25609" grpId="0"/>
      <p:bldP spid="25610" grpId="0"/>
      <p:bldP spid="25611" grpId="0"/>
      <p:bldP spid="25612" grpId="0"/>
      <p:bldP spid="25613" grpId="0"/>
      <p:bldP spid="25614" grpId="0"/>
      <p:bldP spid="25615" grpId="0"/>
      <p:bldP spid="25616" grpId="0"/>
      <p:bldP spid="25616" grpId="1"/>
      <p:bldP spid="25616" grpId="2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56067EC-F9D7-4BED-86AE-11EA2EAA8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71000" y="552700"/>
            <a:ext cx="4804500" cy="628400"/>
          </a:xfrm>
        </p:spPr>
        <p:txBody>
          <a:bodyPr/>
          <a:lstStyle/>
          <a:p>
            <a:pPr algn="ctr"/>
            <a:r>
              <a:rPr 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ƯỚNG DẪN VỀ NHÀ</a:t>
            </a:r>
            <a:endParaRPr lang="vi-VN" sz="32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FFB9B4CF-8972-4414-BE4E-7644DE5E6B80}"/>
              </a:ext>
            </a:extLst>
          </p:cNvPr>
          <p:cNvSpPr txBox="1"/>
          <p:nvPr/>
        </p:nvSpPr>
        <p:spPr>
          <a:xfrm>
            <a:off x="1258645" y="1608440"/>
            <a:ext cx="6894755" cy="23945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-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Ôn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lại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các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kiến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hức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đã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học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000000"/>
              </a:solidFill>
              <a:effectLst/>
              <a:latin typeface="+mn-lt"/>
              <a:ea typeface="Calibri" panose="020F0502020204030204" pitchFamily="34" charset="0"/>
            </a:endParaRPr>
          </a:p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-</a:t>
            </a:r>
            <a:r>
              <a:rPr lang="vi-VN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Hoàn thành bài tập 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1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và</a:t>
            </a:r>
            <a:r>
              <a:rPr lang="en-US" sz="2400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4 </a:t>
            </a:r>
            <a:r>
              <a:rPr lang="vi-VN" sz="2400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rong 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SGK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và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các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bài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ập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rong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SBT.</a:t>
            </a:r>
            <a:endParaRPr lang="en-US" sz="2400" dirty="0">
              <a:solidFill>
                <a:srgbClr val="000000"/>
              </a:solidFill>
              <a:effectLst/>
              <a:latin typeface="+mn-lt"/>
              <a:ea typeface="Calibri" panose="020F0502020204030204" pitchFamily="34" charset="0"/>
            </a:endParaRPr>
          </a:p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- Chuẩn bị bài 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3. </a:t>
            </a:r>
            <a:r>
              <a:rPr lang="en-GB" sz="2400" b="1" dirty="0" err="1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Hai</a:t>
            </a:r>
            <a:r>
              <a:rPr lang="en-GB" sz="2400" b="1" dirty="0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b="1" dirty="0" err="1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đường</a:t>
            </a:r>
            <a:r>
              <a:rPr lang="en-GB" sz="2400" b="1" dirty="0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b="1" dirty="0" err="1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hẳng</a:t>
            </a:r>
            <a:r>
              <a:rPr lang="en-GB" sz="2400" b="1" dirty="0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song </a:t>
            </a:r>
            <a:r>
              <a:rPr lang="en-GB" sz="2400" b="1" dirty="0" err="1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song</a:t>
            </a:r>
            <a:r>
              <a:rPr lang="vi-VN" sz="2400" dirty="0" smtClean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000000"/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860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6" name="Google Shape;5476;p68"/>
          <p:cNvSpPr/>
          <p:nvPr/>
        </p:nvSpPr>
        <p:spPr>
          <a:xfrm>
            <a:off x="3167462" y="1790050"/>
            <a:ext cx="491700" cy="492000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77" name="Google Shape;5477;p68"/>
          <p:cNvSpPr/>
          <p:nvPr/>
        </p:nvSpPr>
        <p:spPr>
          <a:xfrm>
            <a:off x="4326148" y="1790050"/>
            <a:ext cx="491700" cy="492000"/>
          </a:xfrm>
          <a:prstGeom prst="ellipse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78" name="Google Shape;5478;p68"/>
          <p:cNvSpPr/>
          <p:nvPr/>
        </p:nvSpPr>
        <p:spPr>
          <a:xfrm>
            <a:off x="5755834" y="1890695"/>
            <a:ext cx="57443" cy="49218"/>
          </a:xfrm>
          <a:custGeom>
            <a:avLst/>
            <a:gdLst/>
            <a:ahLst/>
            <a:cxnLst/>
            <a:rect l="l" t="t" r="r" b="b"/>
            <a:pathLst>
              <a:path w="2207" h="1891" extrusionOk="0">
                <a:moveTo>
                  <a:pt x="1255" y="1"/>
                </a:moveTo>
                <a:cubicBezTo>
                  <a:pt x="1023" y="1"/>
                  <a:pt x="787" y="87"/>
                  <a:pt x="595" y="279"/>
                </a:cubicBezTo>
                <a:cubicBezTo>
                  <a:pt x="0" y="874"/>
                  <a:pt x="423" y="1891"/>
                  <a:pt x="1264" y="1891"/>
                </a:cubicBezTo>
                <a:cubicBezTo>
                  <a:pt x="1784" y="1887"/>
                  <a:pt x="2203" y="1468"/>
                  <a:pt x="2207" y="948"/>
                </a:cubicBezTo>
                <a:cubicBezTo>
                  <a:pt x="2207" y="378"/>
                  <a:pt x="1741" y="1"/>
                  <a:pt x="1255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479" name="Google Shape;5479;p68"/>
          <p:cNvGrpSpPr/>
          <p:nvPr/>
        </p:nvGrpSpPr>
        <p:grpSpPr>
          <a:xfrm>
            <a:off x="5484834" y="1790050"/>
            <a:ext cx="491700" cy="492000"/>
            <a:chOff x="5484834" y="1790050"/>
            <a:chExt cx="491700" cy="492000"/>
          </a:xfrm>
        </p:grpSpPr>
        <p:sp>
          <p:nvSpPr>
            <p:cNvPr id="5480" name="Google Shape;5480;p68"/>
            <p:cNvSpPr/>
            <p:nvPr/>
          </p:nvSpPr>
          <p:spPr>
            <a:xfrm>
              <a:off x="5484834" y="1790050"/>
              <a:ext cx="491700" cy="492000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38100" dir="3120000" algn="bl" rotWithShape="0">
                <a:schemeClr val="accent2"/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1" name="Google Shape;5481;p68"/>
            <p:cNvSpPr/>
            <p:nvPr/>
          </p:nvSpPr>
          <p:spPr>
            <a:xfrm>
              <a:off x="5555266" y="1850977"/>
              <a:ext cx="370293" cy="370163"/>
            </a:xfrm>
            <a:custGeom>
              <a:avLst/>
              <a:gdLst/>
              <a:ahLst/>
              <a:cxnLst/>
              <a:rect l="l" t="t" r="r" b="b"/>
              <a:pathLst>
                <a:path w="14227" h="14222" extrusionOk="0">
                  <a:moveTo>
                    <a:pt x="7112" y="0"/>
                  </a:moveTo>
                  <a:cubicBezTo>
                    <a:pt x="3185" y="0"/>
                    <a:pt x="1" y="3184"/>
                    <a:pt x="1" y="7111"/>
                  </a:cubicBezTo>
                  <a:cubicBezTo>
                    <a:pt x="1" y="11037"/>
                    <a:pt x="3185" y="14222"/>
                    <a:pt x="7112" y="14222"/>
                  </a:cubicBezTo>
                  <a:cubicBezTo>
                    <a:pt x="11042" y="14222"/>
                    <a:pt x="14226" y="11037"/>
                    <a:pt x="14226" y="7111"/>
                  </a:cubicBezTo>
                  <a:cubicBezTo>
                    <a:pt x="14226" y="3184"/>
                    <a:pt x="11042" y="0"/>
                    <a:pt x="711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2" name="Google Shape;5482;p68"/>
            <p:cNvSpPr/>
            <p:nvPr/>
          </p:nvSpPr>
          <p:spPr>
            <a:xfrm>
              <a:off x="5716168" y="1850977"/>
              <a:ext cx="216236" cy="370267"/>
            </a:xfrm>
            <a:custGeom>
              <a:avLst/>
              <a:gdLst/>
              <a:ahLst/>
              <a:cxnLst/>
              <a:rect l="l" t="t" r="r" b="b"/>
              <a:pathLst>
                <a:path w="8308" h="14226" extrusionOk="0">
                  <a:moveTo>
                    <a:pt x="942" y="0"/>
                  </a:moveTo>
                  <a:cubicBezTo>
                    <a:pt x="938" y="0"/>
                    <a:pt x="934" y="0"/>
                    <a:pt x="930" y="0"/>
                  </a:cubicBezTo>
                  <a:cubicBezTo>
                    <a:pt x="620" y="0"/>
                    <a:pt x="311" y="18"/>
                    <a:pt x="1" y="60"/>
                  </a:cubicBezTo>
                  <a:cubicBezTo>
                    <a:pt x="3541" y="524"/>
                    <a:pt x="6186" y="3540"/>
                    <a:pt x="6186" y="7111"/>
                  </a:cubicBezTo>
                  <a:cubicBezTo>
                    <a:pt x="6186" y="10679"/>
                    <a:pt x="3541" y="13697"/>
                    <a:pt x="1" y="14162"/>
                  </a:cubicBezTo>
                  <a:cubicBezTo>
                    <a:pt x="322" y="14205"/>
                    <a:pt x="640" y="14226"/>
                    <a:pt x="954" y="14226"/>
                  </a:cubicBezTo>
                  <a:cubicBezTo>
                    <a:pt x="4641" y="14226"/>
                    <a:pt x="7791" y="11362"/>
                    <a:pt x="8041" y="7575"/>
                  </a:cubicBezTo>
                  <a:cubicBezTo>
                    <a:pt x="8308" y="3473"/>
                    <a:pt x="5053" y="0"/>
                    <a:pt x="942" y="0"/>
                  </a:cubicBezTo>
                  <a:close/>
                </a:path>
              </a:pathLst>
            </a:custGeom>
            <a:solidFill>
              <a:srgbClr val="000000">
                <a:alpha val="195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3" name="Google Shape;5483;p68"/>
            <p:cNvSpPr/>
            <p:nvPr/>
          </p:nvSpPr>
          <p:spPr>
            <a:xfrm>
              <a:off x="5614427" y="1971198"/>
              <a:ext cx="251868" cy="210120"/>
            </a:xfrm>
            <a:custGeom>
              <a:avLst/>
              <a:gdLst/>
              <a:ahLst/>
              <a:cxnLst/>
              <a:rect l="l" t="t" r="r" b="b"/>
              <a:pathLst>
                <a:path w="9677" h="8073" extrusionOk="0">
                  <a:moveTo>
                    <a:pt x="4839" y="1"/>
                  </a:moveTo>
                  <a:cubicBezTo>
                    <a:pt x="2172" y="1"/>
                    <a:pt x="1" y="1813"/>
                    <a:pt x="1" y="4036"/>
                  </a:cubicBezTo>
                  <a:cubicBezTo>
                    <a:pt x="1" y="6264"/>
                    <a:pt x="2172" y="8072"/>
                    <a:pt x="4839" y="8072"/>
                  </a:cubicBezTo>
                  <a:cubicBezTo>
                    <a:pt x="7509" y="8072"/>
                    <a:pt x="9677" y="6264"/>
                    <a:pt x="9677" y="4036"/>
                  </a:cubicBezTo>
                  <a:cubicBezTo>
                    <a:pt x="9677" y="1813"/>
                    <a:pt x="7506" y="1"/>
                    <a:pt x="483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4" name="Google Shape;5484;p68"/>
            <p:cNvSpPr/>
            <p:nvPr/>
          </p:nvSpPr>
          <p:spPr>
            <a:xfrm>
              <a:off x="5819758" y="1979319"/>
              <a:ext cx="74022" cy="80477"/>
            </a:xfrm>
            <a:custGeom>
              <a:avLst/>
              <a:gdLst/>
              <a:ahLst/>
              <a:cxnLst/>
              <a:rect l="l" t="t" r="r" b="b"/>
              <a:pathLst>
                <a:path w="2844" h="3092" extrusionOk="0">
                  <a:moveTo>
                    <a:pt x="1280" y="1"/>
                  </a:moveTo>
                  <a:cubicBezTo>
                    <a:pt x="889" y="1"/>
                    <a:pt x="504" y="147"/>
                    <a:pt x="208" y="424"/>
                  </a:cubicBezTo>
                  <a:lnTo>
                    <a:pt x="0" y="625"/>
                  </a:lnTo>
                  <a:lnTo>
                    <a:pt x="229" y="801"/>
                  </a:lnTo>
                  <a:cubicBezTo>
                    <a:pt x="926" y="1343"/>
                    <a:pt x="1411" y="2036"/>
                    <a:pt x="1629" y="2803"/>
                  </a:cubicBezTo>
                  <a:lnTo>
                    <a:pt x="1714" y="3091"/>
                  </a:lnTo>
                  <a:lnTo>
                    <a:pt x="1981" y="2957"/>
                  </a:lnTo>
                  <a:cubicBezTo>
                    <a:pt x="2505" y="2690"/>
                    <a:pt x="2840" y="2152"/>
                    <a:pt x="2843" y="1561"/>
                  </a:cubicBezTo>
                  <a:cubicBezTo>
                    <a:pt x="2840" y="938"/>
                    <a:pt x="2470" y="375"/>
                    <a:pt x="1900" y="129"/>
                  </a:cubicBezTo>
                  <a:cubicBezTo>
                    <a:pt x="1700" y="43"/>
                    <a:pt x="1489" y="1"/>
                    <a:pt x="12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5" name="Google Shape;5485;p68"/>
            <p:cNvSpPr/>
            <p:nvPr/>
          </p:nvSpPr>
          <p:spPr>
            <a:xfrm>
              <a:off x="5583845" y="1979267"/>
              <a:ext cx="77224" cy="80529"/>
            </a:xfrm>
            <a:custGeom>
              <a:avLst/>
              <a:gdLst/>
              <a:ahLst/>
              <a:cxnLst/>
              <a:rect l="l" t="t" r="r" b="b"/>
              <a:pathLst>
                <a:path w="2967" h="3094" extrusionOk="0">
                  <a:moveTo>
                    <a:pt x="1686" y="0"/>
                  </a:moveTo>
                  <a:cubicBezTo>
                    <a:pt x="961" y="0"/>
                    <a:pt x="331" y="500"/>
                    <a:pt x="166" y="1204"/>
                  </a:cubicBezTo>
                  <a:cubicBezTo>
                    <a:pt x="1" y="1907"/>
                    <a:pt x="338" y="2636"/>
                    <a:pt x="986" y="2959"/>
                  </a:cubicBezTo>
                  <a:lnTo>
                    <a:pt x="1253" y="3093"/>
                  </a:lnTo>
                  <a:lnTo>
                    <a:pt x="1338" y="2805"/>
                  </a:lnTo>
                  <a:cubicBezTo>
                    <a:pt x="1556" y="2038"/>
                    <a:pt x="2041" y="1345"/>
                    <a:pt x="2738" y="799"/>
                  </a:cubicBezTo>
                  <a:lnTo>
                    <a:pt x="2967" y="623"/>
                  </a:lnTo>
                  <a:lnTo>
                    <a:pt x="2759" y="426"/>
                  </a:lnTo>
                  <a:cubicBezTo>
                    <a:pt x="2467" y="152"/>
                    <a:pt x="2084" y="0"/>
                    <a:pt x="168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6" name="Google Shape;5486;p68"/>
            <p:cNvSpPr/>
            <p:nvPr/>
          </p:nvSpPr>
          <p:spPr>
            <a:xfrm>
              <a:off x="5651256" y="2027522"/>
              <a:ext cx="57339" cy="49218"/>
            </a:xfrm>
            <a:custGeom>
              <a:avLst/>
              <a:gdLst/>
              <a:ahLst/>
              <a:cxnLst/>
              <a:rect l="l" t="t" r="r" b="b"/>
              <a:pathLst>
                <a:path w="2203" h="1891" extrusionOk="0">
                  <a:moveTo>
                    <a:pt x="1254" y="1"/>
                  </a:moveTo>
                  <a:cubicBezTo>
                    <a:pt x="1023" y="1"/>
                    <a:pt x="787" y="87"/>
                    <a:pt x="595" y="279"/>
                  </a:cubicBezTo>
                  <a:cubicBezTo>
                    <a:pt x="0" y="873"/>
                    <a:pt x="419" y="1890"/>
                    <a:pt x="1260" y="1890"/>
                  </a:cubicBezTo>
                  <a:cubicBezTo>
                    <a:pt x="1781" y="1887"/>
                    <a:pt x="2203" y="1468"/>
                    <a:pt x="2203" y="947"/>
                  </a:cubicBezTo>
                  <a:cubicBezTo>
                    <a:pt x="2203" y="378"/>
                    <a:pt x="1739" y="1"/>
                    <a:pt x="125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7" name="Google Shape;5487;p68"/>
            <p:cNvSpPr/>
            <p:nvPr/>
          </p:nvSpPr>
          <p:spPr>
            <a:xfrm>
              <a:off x="5763903" y="2027522"/>
              <a:ext cx="57339" cy="49218"/>
            </a:xfrm>
            <a:custGeom>
              <a:avLst/>
              <a:gdLst/>
              <a:ahLst/>
              <a:cxnLst/>
              <a:rect l="l" t="t" r="r" b="b"/>
              <a:pathLst>
                <a:path w="2203" h="1891" extrusionOk="0">
                  <a:moveTo>
                    <a:pt x="1254" y="1"/>
                  </a:moveTo>
                  <a:cubicBezTo>
                    <a:pt x="1023" y="1"/>
                    <a:pt x="787" y="87"/>
                    <a:pt x="595" y="279"/>
                  </a:cubicBezTo>
                  <a:cubicBezTo>
                    <a:pt x="0" y="873"/>
                    <a:pt x="422" y="1890"/>
                    <a:pt x="1263" y="1890"/>
                  </a:cubicBezTo>
                  <a:cubicBezTo>
                    <a:pt x="1780" y="1887"/>
                    <a:pt x="2203" y="1468"/>
                    <a:pt x="2203" y="947"/>
                  </a:cubicBezTo>
                  <a:cubicBezTo>
                    <a:pt x="2203" y="378"/>
                    <a:pt x="1738" y="1"/>
                    <a:pt x="125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8" name="Google Shape;5488;p68"/>
            <p:cNvSpPr/>
            <p:nvPr/>
          </p:nvSpPr>
          <p:spPr>
            <a:xfrm>
              <a:off x="5664998" y="2117499"/>
              <a:ext cx="150777" cy="34877"/>
            </a:xfrm>
            <a:custGeom>
              <a:avLst/>
              <a:gdLst/>
              <a:ahLst/>
              <a:cxnLst/>
              <a:rect l="l" t="t" r="r" b="b"/>
              <a:pathLst>
                <a:path w="5793" h="1340" extrusionOk="0">
                  <a:moveTo>
                    <a:pt x="337" y="1"/>
                  </a:moveTo>
                  <a:cubicBezTo>
                    <a:pt x="150" y="1"/>
                    <a:pt x="0" y="257"/>
                    <a:pt x="190" y="414"/>
                  </a:cubicBezTo>
                  <a:cubicBezTo>
                    <a:pt x="904" y="1012"/>
                    <a:pt x="1865" y="1339"/>
                    <a:pt x="2896" y="1339"/>
                  </a:cubicBezTo>
                  <a:cubicBezTo>
                    <a:pt x="3930" y="1339"/>
                    <a:pt x="4891" y="1012"/>
                    <a:pt x="5605" y="414"/>
                  </a:cubicBezTo>
                  <a:cubicBezTo>
                    <a:pt x="5792" y="257"/>
                    <a:pt x="5644" y="1"/>
                    <a:pt x="5457" y="1"/>
                  </a:cubicBezTo>
                  <a:cubicBezTo>
                    <a:pt x="5409" y="1"/>
                    <a:pt x="5358" y="18"/>
                    <a:pt x="5309" y="59"/>
                  </a:cubicBezTo>
                  <a:cubicBezTo>
                    <a:pt x="4676" y="586"/>
                    <a:pt x="3821" y="875"/>
                    <a:pt x="2896" y="875"/>
                  </a:cubicBezTo>
                  <a:cubicBezTo>
                    <a:pt x="1974" y="875"/>
                    <a:pt x="1115" y="586"/>
                    <a:pt x="486" y="59"/>
                  </a:cubicBezTo>
                  <a:cubicBezTo>
                    <a:pt x="437" y="18"/>
                    <a:pt x="386" y="1"/>
                    <a:pt x="337" y="1"/>
                  </a:cubicBezTo>
                  <a:close/>
                </a:path>
              </a:pathLst>
            </a:custGeom>
            <a:solidFill>
              <a:srgbClr val="CFD9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9" name="Google Shape;5489;p68"/>
            <p:cNvSpPr/>
            <p:nvPr/>
          </p:nvSpPr>
          <p:spPr>
            <a:xfrm>
              <a:off x="5734310" y="1885099"/>
              <a:ext cx="85370" cy="94662"/>
            </a:xfrm>
            <a:custGeom>
              <a:avLst/>
              <a:gdLst/>
              <a:ahLst/>
              <a:cxnLst/>
              <a:rect l="l" t="t" r="r" b="b"/>
              <a:pathLst>
                <a:path w="3280" h="3637" extrusionOk="0">
                  <a:moveTo>
                    <a:pt x="2091" y="466"/>
                  </a:moveTo>
                  <a:cubicBezTo>
                    <a:pt x="2710" y="466"/>
                    <a:pt x="3019" y="1215"/>
                    <a:pt x="2583" y="1652"/>
                  </a:cubicBezTo>
                  <a:cubicBezTo>
                    <a:pt x="2441" y="1794"/>
                    <a:pt x="2265" y="1858"/>
                    <a:pt x="2094" y="1858"/>
                  </a:cubicBezTo>
                  <a:cubicBezTo>
                    <a:pt x="1736" y="1858"/>
                    <a:pt x="1394" y="1581"/>
                    <a:pt x="1394" y="1163"/>
                  </a:cubicBezTo>
                  <a:cubicBezTo>
                    <a:pt x="1394" y="779"/>
                    <a:pt x="1704" y="466"/>
                    <a:pt x="2091" y="466"/>
                  </a:cubicBezTo>
                  <a:close/>
                  <a:moveTo>
                    <a:pt x="2091" y="0"/>
                  </a:moveTo>
                  <a:cubicBezTo>
                    <a:pt x="1521" y="0"/>
                    <a:pt x="1029" y="419"/>
                    <a:pt x="944" y="990"/>
                  </a:cubicBezTo>
                  <a:lnTo>
                    <a:pt x="162" y="1251"/>
                  </a:lnTo>
                  <a:cubicBezTo>
                    <a:pt x="67" y="1282"/>
                    <a:pt x="1" y="1370"/>
                    <a:pt x="4" y="1469"/>
                  </a:cubicBezTo>
                  <a:lnTo>
                    <a:pt x="4" y="3636"/>
                  </a:lnTo>
                  <a:lnTo>
                    <a:pt x="465" y="3636"/>
                  </a:lnTo>
                  <a:lnTo>
                    <a:pt x="465" y="1638"/>
                  </a:lnTo>
                  <a:lnTo>
                    <a:pt x="972" y="1469"/>
                  </a:lnTo>
                  <a:cubicBezTo>
                    <a:pt x="1112" y="1979"/>
                    <a:pt x="1573" y="2319"/>
                    <a:pt x="2086" y="2319"/>
                  </a:cubicBezTo>
                  <a:cubicBezTo>
                    <a:pt x="2150" y="2319"/>
                    <a:pt x="2215" y="2313"/>
                    <a:pt x="2281" y="2303"/>
                  </a:cubicBezTo>
                  <a:cubicBezTo>
                    <a:pt x="2865" y="2208"/>
                    <a:pt x="3280" y="1683"/>
                    <a:pt x="3245" y="1092"/>
                  </a:cubicBezTo>
                  <a:cubicBezTo>
                    <a:pt x="3209" y="498"/>
                    <a:pt x="2731" y="30"/>
                    <a:pt x="2140" y="1"/>
                  </a:cubicBezTo>
                  <a:cubicBezTo>
                    <a:pt x="2124" y="1"/>
                    <a:pt x="2107" y="0"/>
                    <a:pt x="2091" y="0"/>
                  </a:cubicBezTo>
                  <a:close/>
                </a:path>
              </a:pathLst>
            </a:custGeom>
            <a:solidFill>
              <a:srgbClr val="F5F7F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0" name="Google Shape;5490;p68"/>
            <p:cNvSpPr/>
            <p:nvPr/>
          </p:nvSpPr>
          <p:spPr>
            <a:xfrm>
              <a:off x="5528901" y="1844887"/>
              <a:ext cx="402776" cy="382318"/>
            </a:xfrm>
            <a:custGeom>
              <a:avLst/>
              <a:gdLst/>
              <a:ahLst/>
              <a:cxnLst/>
              <a:rect l="l" t="t" r="r" b="b"/>
              <a:pathLst>
                <a:path w="15475" h="14689" extrusionOk="0">
                  <a:moveTo>
                    <a:pt x="8125" y="466"/>
                  </a:moveTo>
                  <a:cubicBezTo>
                    <a:pt x="11918" y="466"/>
                    <a:pt x="15003" y="3552"/>
                    <a:pt x="15003" y="7345"/>
                  </a:cubicBezTo>
                  <a:cubicBezTo>
                    <a:pt x="15003" y="11138"/>
                    <a:pt x="11921" y="14223"/>
                    <a:pt x="8125" y="14223"/>
                  </a:cubicBezTo>
                  <a:cubicBezTo>
                    <a:pt x="4332" y="14223"/>
                    <a:pt x="1246" y="11138"/>
                    <a:pt x="1246" y="7345"/>
                  </a:cubicBezTo>
                  <a:cubicBezTo>
                    <a:pt x="1246" y="3552"/>
                    <a:pt x="4332" y="466"/>
                    <a:pt x="8125" y="466"/>
                  </a:cubicBezTo>
                  <a:close/>
                  <a:moveTo>
                    <a:pt x="8120" y="0"/>
                  </a:moveTo>
                  <a:cubicBezTo>
                    <a:pt x="6708" y="0"/>
                    <a:pt x="5287" y="406"/>
                    <a:pt x="4043" y="1237"/>
                  </a:cubicBezTo>
                  <a:cubicBezTo>
                    <a:pt x="1134" y="3183"/>
                    <a:pt x="1" y="6916"/>
                    <a:pt x="1341" y="10153"/>
                  </a:cubicBezTo>
                  <a:cubicBezTo>
                    <a:pt x="2494" y="12940"/>
                    <a:pt x="5202" y="14689"/>
                    <a:pt x="8122" y="14689"/>
                  </a:cubicBezTo>
                  <a:cubicBezTo>
                    <a:pt x="8597" y="14689"/>
                    <a:pt x="9077" y="14643"/>
                    <a:pt x="9557" y="14547"/>
                  </a:cubicBezTo>
                  <a:cubicBezTo>
                    <a:pt x="12994" y="13865"/>
                    <a:pt x="15471" y="10849"/>
                    <a:pt x="15471" y="7345"/>
                  </a:cubicBezTo>
                  <a:cubicBezTo>
                    <a:pt x="15475" y="5396"/>
                    <a:pt x="14701" y="3527"/>
                    <a:pt x="13318" y="2152"/>
                  </a:cubicBezTo>
                  <a:cubicBezTo>
                    <a:pt x="11898" y="732"/>
                    <a:pt x="10017" y="0"/>
                    <a:pt x="81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1" name="Google Shape;5491;p68"/>
            <p:cNvSpPr/>
            <p:nvPr/>
          </p:nvSpPr>
          <p:spPr>
            <a:xfrm>
              <a:off x="5664998" y="2117499"/>
              <a:ext cx="150777" cy="34877"/>
            </a:xfrm>
            <a:custGeom>
              <a:avLst/>
              <a:gdLst/>
              <a:ahLst/>
              <a:cxnLst/>
              <a:rect l="l" t="t" r="r" b="b"/>
              <a:pathLst>
                <a:path w="5793" h="1340" extrusionOk="0">
                  <a:moveTo>
                    <a:pt x="337" y="1"/>
                  </a:moveTo>
                  <a:cubicBezTo>
                    <a:pt x="150" y="1"/>
                    <a:pt x="0" y="257"/>
                    <a:pt x="190" y="414"/>
                  </a:cubicBezTo>
                  <a:cubicBezTo>
                    <a:pt x="904" y="1012"/>
                    <a:pt x="1865" y="1339"/>
                    <a:pt x="2896" y="1339"/>
                  </a:cubicBezTo>
                  <a:cubicBezTo>
                    <a:pt x="3930" y="1339"/>
                    <a:pt x="4891" y="1012"/>
                    <a:pt x="5605" y="414"/>
                  </a:cubicBezTo>
                  <a:cubicBezTo>
                    <a:pt x="5792" y="257"/>
                    <a:pt x="5644" y="1"/>
                    <a:pt x="5457" y="1"/>
                  </a:cubicBezTo>
                  <a:cubicBezTo>
                    <a:pt x="5409" y="1"/>
                    <a:pt x="5358" y="18"/>
                    <a:pt x="5309" y="59"/>
                  </a:cubicBezTo>
                  <a:cubicBezTo>
                    <a:pt x="4676" y="586"/>
                    <a:pt x="3821" y="875"/>
                    <a:pt x="2896" y="875"/>
                  </a:cubicBezTo>
                  <a:cubicBezTo>
                    <a:pt x="1974" y="875"/>
                    <a:pt x="1115" y="586"/>
                    <a:pt x="486" y="59"/>
                  </a:cubicBezTo>
                  <a:cubicBezTo>
                    <a:pt x="437" y="18"/>
                    <a:pt x="386" y="1"/>
                    <a:pt x="33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2" name="Google Shape;5492;p68"/>
            <p:cNvSpPr/>
            <p:nvPr/>
          </p:nvSpPr>
          <p:spPr>
            <a:xfrm>
              <a:off x="5572965" y="1885099"/>
              <a:ext cx="326385" cy="301789"/>
            </a:xfrm>
            <a:custGeom>
              <a:avLst/>
              <a:gdLst/>
              <a:ahLst/>
              <a:cxnLst/>
              <a:rect l="l" t="t" r="r" b="b"/>
              <a:pathLst>
                <a:path w="12540" h="11595" extrusionOk="0">
                  <a:moveTo>
                    <a:pt x="8290" y="466"/>
                  </a:moveTo>
                  <a:cubicBezTo>
                    <a:pt x="8909" y="466"/>
                    <a:pt x="9218" y="1215"/>
                    <a:pt x="8782" y="1652"/>
                  </a:cubicBezTo>
                  <a:cubicBezTo>
                    <a:pt x="8640" y="1794"/>
                    <a:pt x="8464" y="1858"/>
                    <a:pt x="8293" y="1858"/>
                  </a:cubicBezTo>
                  <a:cubicBezTo>
                    <a:pt x="7935" y="1858"/>
                    <a:pt x="7593" y="1581"/>
                    <a:pt x="7593" y="1163"/>
                  </a:cubicBezTo>
                  <a:cubicBezTo>
                    <a:pt x="7593" y="779"/>
                    <a:pt x="7903" y="466"/>
                    <a:pt x="8290" y="466"/>
                  </a:cubicBezTo>
                  <a:close/>
                  <a:moveTo>
                    <a:pt x="2118" y="3868"/>
                  </a:moveTo>
                  <a:cubicBezTo>
                    <a:pt x="2447" y="3868"/>
                    <a:pt x="2765" y="3995"/>
                    <a:pt x="3005" y="4224"/>
                  </a:cubicBezTo>
                  <a:cubicBezTo>
                    <a:pt x="2280" y="4787"/>
                    <a:pt x="1752" y="5525"/>
                    <a:pt x="1516" y="6356"/>
                  </a:cubicBezTo>
                  <a:cubicBezTo>
                    <a:pt x="971" y="6081"/>
                    <a:pt x="683" y="5473"/>
                    <a:pt x="823" y="4878"/>
                  </a:cubicBezTo>
                  <a:cubicBezTo>
                    <a:pt x="964" y="4287"/>
                    <a:pt x="1495" y="3868"/>
                    <a:pt x="2104" y="3868"/>
                  </a:cubicBezTo>
                  <a:cubicBezTo>
                    <a:pt x="2109" y="3868"/>
                    <a:pt x="2113" y="3868"/>
                    <a:pt x="2118" y="3868"/>
                  </a:cubicBezTo>
                  <a:close/>
                  <a:moveTo>
                    <a:pt x="10749" y="3868"/>
                  </a:moveTo>
                  <a:cubicBezTo>
                    <a:pt x="10754" y="3868"/>
                    <a:pt x="10758" y="3868"/>
                    <a:pt x="10763" y="3868"/>
                  </a:cubicBezTo>
                  <a:cubicBezTo>
                    <a:pt x="11372" y="3868"/>
                    <a:pt x="11900" y="4287"/>
                    <a:pt x="12040" y="4878"/>
                  </a:cubicBezTo>
                  <a:cubicBezTo>
                    <a:pt x="12181" y="5473"/>
                    <a:pt x="11892" y="6081"/>
                    <a:pt x="11351" y="6356"/>
                  </a:cubicBezTo>
                  <a:cubicBezTo>
                    <a:pt x="11111" y="5525"/>
                    <a:pt x="10584" y="4787"/>
                    <a:pt x="9862" y="4224"/>
                  </a:cubicBezTo>
                  <a:cubicBezTo>
                    <a:pt x="10102" y="3995"/>
                    <a:pt x="10417" y="3868"/>
                    <a:pt x="10749" y="3868"/>
                  </a:cubicBezTo>
                  <a:close/>
                  <a:moveTo>
                    <a:pt x="8290" y="0"/>
                  </a:moveTo>
                  <a:cubicBezTo>
                    <a:pt x="7720" y="0"/>
                    <a:pt x="7228" y="419"/>
                    <a:pt x="7143" y="990"/>
                  </a:cubicBezTo>
                  <a:lnTo>
                    <a:pt x="6361" y="1251"/>
                  </a:lnTo>
                  <a:cubicBezTo>
                    <a:pt x="6266" y="1282"/>
                    <a:pt x="6200" y="1370"/>
                    <a:pt x="6203" y="1469"/>
                  </a:cubicBezTo>
                  <a:lnTo>
                    <a:pt x="6203" y="3098"/>
                  </a:lnTo>
                  <a:cubicBezTo>
                    <a:pt x="5204" y="3129"/>
                    <a:pt x="4236" y="3425"/>
                    <a:pt x="3388" y="3953"/>
                  </a:cubicBezTo>
                  <a:cubicBezTo>
                    <a:pt x="3035" y="3582"/>
                    <a:pt x="2569" y="3402"/>
                    <a:pt x="2105" y="3402"/>
                  </a:cubicBezTo>
                  <a:cubicBezTo>
                    <a:pt x="1546" y="3402"/>
                    <a:pt x="990" y="3663"/>
                    <a:pt x="640" y="4171"/>
                  </a:cubicBezTo>
                  <a:cubicBezTo>
                    <a:pt x="0" y="5100"/>
                    <a:pt x="376" y="6384"/>
                    <a:pt x="1418" y="6820"/>
                  </a:cubicBezTo>
                  <a:cubicBezTo>
                    <a:pt x="1390" y="6993"/>
                    <a:pt x="1379" y="7169"/>
                    <a:pt x="1379" y="7344"/>
                  </a:cubicBezTo>
                  <a:cubicBezTo>
                    <a:pt x="1379" y="9688"/>
                    <a:pt x="3645" y="11595"/>
                    <a:pt x="6435" y="11595"/>
                  </a:cubicBezTo>
                  <a:cubicBezTo>
                    <a:pt x="7857" y="11595"/>
                    <a:pt x="9141" y="11099"/>
                    <a:pt x="10063" y="10304"/>
                  </a:cubicBezTo>
                  <a:cubicBezTo>
                    <a:pt x="10161" y="10216"/>
                    <a:pt x="10168" y="10061"/>
                    <a:pt x="10073" y="9966"/>
                  </a:cubicBezTo>
                  <a:lnTo>
                    <a:pt x="10070" y="9966"/>
                  </a:lnTo>
                  <a:cubicBezTo>
                    <a:pt x="10025" y="9919"/>
                    <a:pt x="9966" y="9897"/>
                    <a:pt x="9907" y="9897"/>
                  </a:cubicBezTo>
                  <a:cubicBezTo>
                    <a:pt x="9855" y="9897"/>
                    <a:pt x="9802" y="9915"/>
                    <a:pt x="9760" y="9952"/>
                  </a:cubicBezTo>
                  <a:cubicBezTo>
                    <a:pt x="8923" y="10680"/>
                    <a:pt x="7741" y="11130"/>
                    <a:pt x="6432" y="11130"/>
                  </a:cubicBezTo>
                  <a:cubicBezTo>
                    <a:pt x="3902" y="11130"/>
                    <a:pt x="1840" y="9431"/>
                    <a:pt x="1840" y="7344"/>
                  </a:cubicBezTo>
                  <a:cubicBezTo>
                    <a:pt x="1840" y="5255"/>
                    <a:pt x="3902" y="3555"/>
                    <a:pt x="6432" y="3555"/>
                  </a:cubicBezTo>
                  <a:cubicBezTo>
                    <a:pt x="8965" y="3555"/>
                    <a:pt x="11023" y="5255"/>
                    <a:pt x="11023" y="7344"/>
                  </a:cubicBezTo>
                  <a:cubicBezTo>
                    <a:pt x="11020" y="7992"/>
                    <a:pt x="10826" y="8622"/>
                    <a:pt x="10464" y="9160"/>
                  </a:cubicBezTo>
                  <a:cubicBezTo>
                    <a:pt x="10404" y="9248"/>
                    <a:pt x="10415" y="9368"/>
                    <a:pt x="10492" y="9445"/>
                  </a:cubicBezTo>
                  <a:lnTo>
                    <a:pt x="10496" y="9449"/>
                  </a:lnTo>
                  <a:cubicBezTo>
                    <a:pt x="10541" y="9494"/>
                    <a:pt x="10599" y="9515"/>
                    <a:pt x="10656" y="9515"/>
                  </a:cubicBezTo>
                  <a:cubicBezTo>
                    <a:pt x="10729" y="9515"/>
                    <a:pt x="10802" y="9480"/>
                    <a:pt x="10847" y="9413"/>
                  </a:cubicBezTo>
                  <a:cubicBezTo>
                    <a:pt x="11263" y="8801"/>
                    <a:pt x="11484" y="8083"/>
                    <a:pt x="11488" y="7344"/>
                  </a:cubicBezTo>
                  <a:cubicBezTo>
                    <a:pt x="11488" y="7169"/>
                    <a:pt x="11474" y="6993"/>
                    <a:pt x="11449" y="6820"/>
                  </a:cubicBezTo>
                  <a:cubicBezTo>
                    <a:pt x="12107" y="6542"/>
                    <a:pt x="12536" y="5895"/>
                    <a:pt x="12540" y="5181"/>
                  </a:cubicBezTo>
                  <a:cubicBezTo>
                    <a:pt x="12540" y="4456"/>
                    <a:pt x="12097" y="3801"/>
                    <a:pt x="11425" y="3530"/>
                  </a:cubicBezTo>
                  <a:cubicBezTo>
                    <a:pt x="11210" y="3444"/>
                    <a:pt x="10986" y="3403"/>
                    <a:pt x="10764" y="3403"/>
                  </a:cubicBezTo>
                  <a:cubicBezTo>
                    <a:pt x="10286" y="3403"/>
                    <a:pt x="9819" y="3595"/>
                    <a:pt x="9475" y="3953"/>
                  </a:cubicBezTo>
                  <a:cubicBezTo>
                    <a:pt x="8631" y="3425"/>
                    <a:pt x="7660" y="3129"/>
                    <a:pt x="6664" y="3098"/>
                  </a:cubicBezTo>
                  <a:lnTo>
                    <a:pt x="6664" y="1638"/>
                  </a:lnTo>
                  <a:lnTo>
                    <a:pt x="7171" y="1469"/>
                  </a:lnTo>
                  <a:cubicBezTo>
                    <a:pt x="7311" y="1979"/>
                    <a:pt x="7772" y="2319"/>
                    <a:pt x="8285" y="2319"/>
                  </a:cubicBezTo>
                  <a:cubicBezTo>
                    <a:pt x="8349" y="2319"/>
                    <a:pt x="8414" y="2313"/>
                    <a:pt x="8480" y="2303"/>
                  </a:cubicBezTo>
                  <a:cubicBezTo>
                    <a:pt x="9064" y="2208"/>
                    <a:pt x="9479" y="1683"/>
                    <a:pt x="9444" y="1092"/>
                  </a:cubicBezTo>
                  <a:cubicBezTo>
                    <a:pt x="9408" y="498"/>
                    <a:pt x="8930" y="30"/>
                    <a:pt x="8339" y="1"/>
                  </a:cubicBezTo>
                  <a:cubicBezTo>
                    <a:pt x="8323" y="1"/>
                    <a:pt x="8306" y="0"/>
                    <a:pt x="829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3" name="Google Shape;5493;p68"/>
            <p:cNvSpPr/>
            <p:nvPr/>
          </p:nvSpPr>
          <p:spPr>
            <a:xfrm>
              <a:off x="5643734" y="2021900"/>
              <a:ext cx="70561" cy="60410"/>
            </a:xfrm>
            <a:custGeom>
              <a:avLst/>
              <a:gdLst/>
              <a:ahLst/>
              <a:cxnLst/>
              <a:rect l="l" t="t" r="r" b="b"/>
              <a:pathLst>
                <a:path w="2711" h="2321" extrusionOk="0">
                  <a:moveTo>
                    <a:pt x="1555" y="464"/>
                  </a:moveTo>
                  <a:cubicBezTo>
                    <a:pt x="1726" y="464"/>
                    <a:pt x="1900" y="528"/>
                    <a:pt x="2042" y="671"/>
                  </a:cubicBezTo>
                  <a:cubicBezTo>
                    <a:pt x="2481" y="1107"/>
                    <a:pt x="2168" y="1856"/>
                    <a:pt x="1549" y="1856"/>
                  </a:cubicBezTo>
                  <a:cubicBezTo>
                    <a:pt x="1165" y="1856"/>
                    <a:pt x="856" y="1547"/>
                    <a:pt x="856" y="1163"/>
                  </a:cubicBezTo>
                  <a:cubicBezTo>
                    <a:pt x="856" y="742"/>
                    <a:pt x="1198" y="464"/>
                    <a:pt x="1555" y="464"/>
                  </a:cubicBezTo>
                  <a:close/>
                  <a:moveTo>
                    <a:pt x="1542" y="0"/>
                  </a:moveTo>
                  <a:cubicBezTo>
                    <a:pt x="1257" y="0"/>
                    <a:pt x="966" y="106"/>
                    <a:pt x="729" y="343"/>
                  </a:cubicBezTo>
                  <a:cubicBezTo>
                    <a:pt x="1" y="1072"/>
                    <a:pt x="518" y="2321"/>
                    <a:pt x="1549" y="2321"/>
                  </a:cubicBezTo>
                  <a:cubicBezTo>
                    <a:pt x="2189" y="2321"/>
                    <a:pt x="2710" y="1804"/>
                    <a:pt x="2710" y="1163"/>
                  </a:cubicBezTo>
                  <a:cubicBezTo>
                    <a:pt x="2710" y="464"/>
                    <a:pt x="2139" y="0"/>
                    <a:pt x="15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4" name="Google Shape;5494;p68"/>
            <p:cNvSpPr/>
            <p:nvPr/>
          </p:nvSpPr>
          <p:spPr>
            <a:xfrm>
              <a:off x="5756381" y="2021952"/>
              <a:ext cx="70535" cy="60384"/>
            </a:xfrm>
            <a:custGeom>
              <a:avLst/>
              <a:gdLst/>
              <a:ahLst/>
              <a:cxnLst/>
              <a:rect l="l" t="t" r="r" b="b"/>
              <a:pathLst>
                <a:path w="2710" h="2320" extrusionOk="0">
                  <a:moveTo>
                    <a:pt x="1546" y="462"/>
                  </a:moveTo>
                  <a:cubicBezTo>
                    <a:pt x="1903" y="462"/>
                    <a:pt x="2245" y="740"/>
                    <a:pt x="2245" y="1161"/>
                  </a:cubicBezTo>
                  <a:cubicBezTo>
                    <a:pt x="2245" y="1545"/>
                    <a:pt x="1936" y="1854"/>
                    <a:pt x="1552" y="1854"/>
                  </a:cubicBezTo>
                  <a:cubicBezTo>
                    <a:pt x="929" y="1854"/>
                    <a:pt x="620" y="1105"/>
                    <a:pt x="1060" y="669"/>
                  </a:cubicBezTo>
                  <a:cubicBezTo>
                    <a:pt x="1201" y="526"/>
                    <a:pt x="1375" y="462"/>
                    <a:pt x="1546" y="462"/>
                  </a:cubicBezTo>
                  <a:close/>
                  <a:moveTo>
                    <a:pt x="1552" y="0"/>
                  </a:moveTo>
                  <a:cubicBezTo>
                    <a:pt x="518" y="0"/>
                    <a:pt x="1" y="1249"/>
                    <a:pt x="732" y="1977"/>
                  </a:cubicBezTo>
                  <a:cubicBezTo>
                    <a:pt x="954" y="2201"/>
                    <a:pt x="1249" y="2319"/>
                    <a:pt x="1551" y="2319"/>
                  </a:cubicBezTo>
                  <a:cubicBezTo>
                    <a:pt x="1700" y="2319"/>
                    <a:pt x="1851" y="2290"/>
                    <a:pt x="1996" y="2231"/>
                  </a:cubicBezTo>
                  <a:cubicBezTo>
                    <a:pt x="2428" y="2051"/>
                    <a:pt x="2710" y="1629"/>
                    <a:pt x="2710" y="1158"/>
                  </a:cubicBezTo>
                  <a:cubicBezTo>
                    <a:pt x="2710" y="521"/>
                    <a:pt x="2189" y="0"/>
                    <a:pt x="155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95" name="Google Shape;5495;p68"/>
          <p:cNvGrpSpPr/>
          <p:nvPr/>
        </p:nvGrpSpPr>
        <p:grpSpPr>
          <a:xfrm>
            <a:off x="3211506" y="1844874"/>
            <a:ext cx="403582" cy="382344"/>
            <a:chOff x="3211506" y="1844874"/>
            <a:chExt cx="403582" cy="382344"/>
          </a:xfrm>
        </p:grpSpPr>
        <p:sp>
          <p:nvSpPr>
            <p:cNvPr id="5496" name="Google Shape;5496;p68"/>
            <p:cNvSpPr/>
            <p:nvPr/>
          </p:nvSpPr>
          <p:spPr>
            <a:xfrm>
              <a:off x="3237872" y="1850965"/>
              <a:ext cx="370267" cy="370163"/>
            </a:xfrm>
            <a:custGeom>
              <a:avLst/>
              <a:gdLst/>
              <a:ahLst/>
              <a:cxnLst/>
              <a:rect l="l" t="t" r="r" b="b"/>
              <a:pathLst>
                <a:path w="14226" h="14222" extrusionOk="0">
                  <a:moveTo>
                    <a:pt x="7115" y="0"/>
                  </a:moveTo>
                  <a:cubicBezTo>
                    <a:pt x="3185" y="0"/>
                    <a:pt x="1" y="3184"/>
                    <a:pt x="1" y="7111"/>
                  </a:cubicBezTo>
                  <a:cubicBezTo>
                    <a:pt x="1" y="11037"/>
                    <a:pt x="3185" y="14222"/>
                    <a:pt x="7115" y="14222"/>
                  </a:cubicBezTo>
                  <a:cubicBezTo>
                    <a:pt x="11042" y="14222"/>
                    <a:pt x="14226" y="11037"/>
                    <a:pt x="14226" y="7111"/>
                  </a:cubicBezTo>
                  <a:cubicBezTo>
                    <a:pt x="14226" y="3184"/>
                    <a:pt x="11042" y="0"/>
                    <a:pt x="711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7" name="Google Shape;5497;p68"/>
            <p:cNvSpPr/>
            <p:nvPr/>
          </p:nvSpPr>
          <p:spPr>
            <a:xfrm>
              <a:off x="3398878" y="1850965"/>
              <a:ext cx="216210" cy="370267"/>
            </a:xfrm>
            <a:custGeom>
              <a:avLst/>
              <a:gdLst/>
              <a:ahLst/>
              <a:cxnLst/>
              <a:rect l="l" t="t" r="r" b="b"/>
              <a:pathLst>
                <a:path w="8307" h="14226" extrusionOk="0">
                  <a:moveTo>
                    <a:pt x="941" y="0"/>
                  </a:moveTo>
                  <a:cubicBezTo>
                    <a:pt x="937" y="0"/>
                    <a:pt x="933" y="0"/>
                    <a:pt x="929" y="0"/>
                  </a:cubicBezTo>
                  <a:cubicBezTo>
                    <a:pt x="616" y="0"/>
                    <a:pt x="306" y="18"/>
                    <a:pt x="0" y="60"/>
                  </a:cubicBezTo>
                  <a:cubicBezTo>
                    <a:pt x="3540" y="524"/>
                    <a:pt x="6186" y="3540"/>
                    <a:pt x="6186" y="7111"/>
                  </a:cubicBezTo>
                  <a:cubicBezTo>
                    <a:pt x="6186" y="10679"/>
                    <a:pt x="3540" y="13697"/>
                    <a:pt x="0" y="14162"/>
                  </a:cubicBezTo>
                  <a:cubicBezTo>
                    <a:pt x="320" y="14205"/>
                    <a:pt x="639" y="14226"/>
                    <a:pt x="953" y="14226"/>
                  </a:cubicBezTo>
                  <a:cubicBezTo>
                    <a:pt x="4637" y="14226"/>
                    <a:pt x="7790" y="11362"/>
                    <a:pt x="8036" y="7575"/>
                  </a:cubicBezTo>
                  <a:cubicBezTo>
                    <a:pt x="8307" y="3473"/>
                    <a:pt x="5049" y="0"/>
                    <a:pt x="941" y="0"/>
                  </a:cubicBezTo>
                  <a:close/>
                </a:path>
              </a:pathLst>
            </a:custGeom>
            <a:solidFill>
              <a:srgbClr val="000000">
                <a:alpha val="195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8" name="Google Shape;5498;p68"/>
            <p:cNvSpPr/>
            <p:nvPr/>
          </p:nvSpPr>
          <p:spPr>
            <a:xfrm>
              <a:off x="3294378" y="1901224"/>
              <a:ext cx="257178" cy="249682"/>
            </a:xfrm>
            <a:custGeom>
              <a:avLst/>
              <a:gdLst/>
              <a:ahLst/>
              <a:cxnLst/>
              <a:rect l="l" t="t" r="r" b="b"/>
              <a:pathLst>
                <a:path w="9881" h="9593" extrusionOk="0">
                  <a:moveTo>
                    <a:pt x="4930" y="1"/>
                  </a:moveTo>
                  <a:cubicBezTo>
                    <a:pt x="4339" y="32"/>
                    <a:pt x="2404" y="310"/>
                    <a:pt x="2287" y="2485"/>
                  </a:cubicBezTo>
                  <a:lnTo>
                    <a:pt x="2287" y="2495"/>
                  </a:lnTo>
                  <a:lnTo>
                    <a:pt x="2287" y="3730"/>
                  </a:lnTo>
                  <a:lnTo>
                    <a:pt x="1823" y="3593"/>
                  </a:lnTo>
                  <a:cubicBezTo>
                    <a:pt x="1762" y="3575"/>
                    <a:pt x="1701" y="3566"/>
                    <a:pt x="1640" y="3566"/>
                  </a:cubicBezTo>
                  <a:cubicBezTo>
                    <a:pt x="1382" y="3566"/>
                    <a:pt x="1142" y="3723"/>
                    <a:pt x="1045" y="3977"/>
                  </a:cubicBezTo>
                  <a:cubicBezTo>
                    <a:pt x="922" y="4286"/>
                    <a:pt x="1060" y="4635"/>
                    <a:pt x="1359" y="4782"/>
                  </a:cubicBezTo>
                  <a:lnTo>
                    <a:pt x="1995" y="5095"/>
                  </a:lnTo>
                  <a:cubicBezTo>
                    <a:pt x="2115" y="5155"/>
                    <a:pt x="2168" y="5300"/>
                    <a:pt x="2115" y="5423"/>
                  </a:cubicBezTo>
                  <a:cubicBezTo>
                    <a:pt x="1925" y="5891"/>
                    <a:pt x="1418" y="6721"/>
                    <a:pt x="197" y="7013"/>
                  </a:cubicBezTo>
                  <a:cubicBezTo>
                    <a:pt x="78" y="7041"/>
                    <a:pt x="0" y="7157"/>
                    <a:pt x="22" y="7277"/>
                  </a:cubicBezTo>
                  <a:cubicBezTo>
                    <a:pt x="29" y="7312"/>
                    <a:pt x="166" y="8072"/>
                    <a:pt x="1341" y="8128"/>
                  </a:cubicBezTo>
                  <a:cubicBezTo>
                    <a:pt x="1397" y="8336"/>
                    <a:pt x="1482" y="8607"/>
                    <a:pt x="1570" y="8719"/>
                  </a:cubicBezTo>
                  <a:cubicBezTo>
                    <a:pt x="1616" y="8776"/>
                    <a:pt x="1683" y="8806"/>
                    <a:pt x="1752" y="8806"/>
                  </a:cubicBezTo>
                  <a:cubicBezTo>
                    <a:pt x="1778" y="8806"/>
                    <a:pt x="1804" y="8802"/>
                    <a:pt x="1830" y="8793"/>
                  </a:cubicBezTo>
                  <a:cubicBezTo>
                    <a:pt x="1833" y="8793"/>
                    <a:pt x="2199" y="8665"/>
                    <a:pt x="2608" y="8665"/>
                  </a:cubicBezTo>
                  <a:cubicBezTo>
                    <a:pt x="2707" y="8665"/>
                    <a:pt x="2808" y="8673"/>
                    <a:pt x="2907" y="8691"/>
                  </a:cubicBezTo>
                  <a:cubicBezTo>
                    <a:pt x="2914" y="8691"/>
                    <a:pt x="3515" y="8818"/>
                    <a:pt x="3888" y="9184"/>
                  </a:cubicBezTo>
                  <a:cubicBezTo>
                    <a:pt x="4061" y="9356"/>
                    <a:pt x="4275" y="9479"/>
                    <a:pt x="4508" y="9539"/>
                  </a:cubicBezTo>
                  <a:cubicBezTo>
                    <a:pt x="4650" y="9574"/>
                    <a:pt x="4795" y="9592"/>
                    <a:pt x="4940" y="9592"/>
                  </a:cubicBezTo>
                  <a:cubicBezTo>
                    <a:pt x="5086" y="9592"/>
                    <a:pt x="5231" y="9574"/>
                    <a:pt x="5373" y="9539"/>
                  </a:cubicBezTo>
                  <a:cubicBezTo>
                    <a:pt x="5609" y="9479"/>
                    <a:pt x="5820" y="9356"/>
                    <a:pt x="5992" y="9184"/>
                  </a:cubicBezTo>
                  <a:cubicBezTo>
                    <a:pt x="6362" y="8818"/>
                    <a:pt x="6971" y="8695"/>
                    <a:pt x="6974" y="8691"/>
                  </a:cubicBezTo>
                  <a:cubicBezTo>
                    <a:pt x="7074" y="8673"/>
                    <a:pt x="7177" y="8665"/>
                    <a:pt x="7277" y="8665"/>
                  </a:cubicBezTo>
                  <a:cubicBezTo>
                    <a:pt x="7684" y="8665"/>
                    <a:pt x="8049" y="8791"/>
                    <a:pt x="8054" y="8793"/>
                  </a:cubicBezTo>
                  <a:cubicBezTo>
                    <a:pt x="8079" y="8802"/>
                    <a:pt x="8105" y="8806"/>
                    <a:pt x="8131" y="8806"/>
                  </a:cubicBezTo>
                  <a:cubicBezTo>
                    <a:pt x="8200" y="8806"/>
                    <a:pt x="8268" y="8776"/>
                    <a:pt x="8311" y="8719"/>
                  </a:cubicBezTo>
                  <a:cubicBezTo>
                    <a:pt x="8399" y="8607"/>
                    <a:pt x="8487" y="8332"/>
                    <a:pt x="8543" y="8128"/>
                  </a:cubicBezTo>
                  <a:cubicBezTo>
                    <a:pt x="9719" y="8072"/>
                    <a:pt x="9856" y="7312"/>
                    <a:pt x="9863" y="7277"/>
                  </a:cubicBezTo>
                  <a:cubicBezTo>
                    <a:pt x="9880" y="7157"/>
                    <a:pt x="9806" y="7041"/>
                    <a:pt x="9687" y="7013"/>
                  </a:cubicBezTo>
                  <a:cubicBezTo>
                    <a:pt x="8466" y="6721"/>
                    <a:pt x="7963" y="5891"/>
                    <a:pt x="7769" y="5423"/>
                  </a:cubicBezTo>
                  <a:cubicBezTo>
                    <a:pt x="7716" y="5300"/>
                    <a:pt x="7769" y="5155"/>
                    <a:pt x="7889" y="5095"/>
                  </a:cubicBezTo>
                  <a:lnTo>
                    <a:pt x="8526" y="4782"/>
                  </a:lnTo>
                  <a:cubicBezTo>
                    <a:pt x="8825" y="4635"/>
                    <a:pt x="8962" y="4286"/>
                    <a:pt x="8839" y="3977"/>
                  </a:cubicBezTo>
                  <a:cubicBezTo>
                    <a:pt x="8742" y="3723"/>
                    <a:pt x="8502" y="3566"/>
                    <a:pt x="8244" y="3566"/>
                  </a:cubicBezTo>
                  <a:cubicBezTo>
                    <a:pt x="8184" y="3566"/>
                    <a:pt x="8122" y="3575"/>
                    <a:pt x="8061" y="3593"/>
                  </a:cubicBezTo>
                  <a:lnTo>
                    <a:pt x="7600" y="3730"/>
                  </a:lnTo>
                  <a:lnTo>
                    <a:pt x="7600" y="2495"/>
                  </a:lnTo>
                  <a:lnTo>
                    <a:pt x="7600" y="2485"/>
                  </a:lnTo>
                  <a:cubicBezTo>
                    <a:pt x="7484" y="310"/>
                    <a:pt x="5549" y="32"/>
                    <a:pt x="495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9" name="Google Shape;5499;p68"/>
            <p:cNvSpPr/>
            <p:nvPr/>
          </p:nvSpPr>
          <p:spPr>
            <a:xfrm>
              <a:off x="3211506" y="1844874"/>
              <a:ext cx="402776" cy="382344"/>
            </a:xfrm>
            <a:custGeom>
              <a:avLst/>
              <a:gdLst/>
              <a:ahLst/>
              <a:cxnLst/>
              <a:rect l="l" t="t" r="r" b="b"/>
              <a:pathLst>
                <a:path w="15475" h="14690" extrusionOk="0">
                  <a:moveTo>
                    <a:pt x="8128" y="466"/>
                  </a:moveTo>
                  <a:cubicBezTo>
                    <a:pt x="11921" y="466"/>
                    <a:pt x="15007" y="3552"/>
                    <a:pt x="15007" y="7345"/>
                  </a:cubicBezTo>
                  <a:cubicBezTo>
                    <a:pt x="15007" y="11138"/>
                    <a:pt x="11921" y="14223"/>
                    <a:pt x="8124" y="14223"/>
                  </a:cubicBezTo>
                  <a:cubicBezTo>
                    <a:pt x="4331" y="14223"/>
                    <a:pt x="1246" y="11138"/>
                    <a:pt x="1246" y="7345"/>
                  </a:cubicBezTo>
                  <a:cubicBezTo>
                    <a:pt x="1246" y="3552"/>
                    <a:pt x="4331" y="466"/>
                    <a:pt x="8128" y="466"/>
                  </a:cubicBezTo>
                  <a:close/>
                  <a:moveTo>
                    <a:pt x="8122" y="0"/>
                  </a:moveTo>
                  <a:cubicBezTo>
                    <a:pt x="6710" y="0"/>
                    <a:pt x="5290" y="406"/>
                    <a:pt x="4046" y="1237"/>
                  </a:cubicBezTo>
                  <a:cubicBezTo>
                    <a:pt x="1133" y="3186"/>
                    <a:pt x="0" y="6919"/>
                    <a:pt x="1341" y="10156"/>
                  </a:cubicBezTo>
                  <a:cubicBezTo>
                    <a:pt x="2493" y="12939"/>
                    <a:pt x="5199" y="14690"/>
                    <a:pt x="8120" y="14690"/>
                  </a:cubicBezTo>
                  <a:cubicBezTo>
                    <a:pt x="8596" y="14690"/>
                    <a:pt x="9078" y="14643"/>
                    <a:pt x="9560" y="14547"/>
                  </a:cubicBezTo>
                  <a:cubicBezTo>
                    <a:pt x="12994" y="13865"/>
                    <a:pt x="15471" y="10849"/>
                    <a:pt x="15471" y="7345"/>
                  </a:cubicBezTo>
                  <a:cubicBezTo>
                    <a:pt x="15475" y="5396"/>
                    <a:pt x="14700" y="3527"/>
                    <a:pt x="13318" y="2152"/>
                  </a:cubicBezTo>
                  <a:cubicBezTo>
                    <a:pt x="11898" y="732"/>
                    <a:pt x="10017" y="0"/>
                    <a:pt x="812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0" name="Google Shape;5500;p68"/>
            <p:cNvSpPr/>
            <p:nvPr/>
          </p:nvSpPr>
          <p:spPr>
            <a:xfrm>
              <a:off x="3294456" y="1901224"/>
              <a:ext cx="257178" cy="249682"/>
            </a:xfrm>
            <a:custGeom>
              <a:avLst/>
              <a:gdLst/>
              <a:ahLst/>
              <a:cxnLst/>
              <a:rect l="l" t="t" r="r" b="b"/>
              <a:pathLst>
                <a:path w="9881" h="9593" extrusionOk="0">
                  <a:moveTo>
                    <a:pt x="4930" y="1"/>
                  </a:moveTo>
                  <a:cubicBezTo>
                    <a:pt x="4339" y="32"/>
                    <a:pt x="2404" y="310"/>
                    <a:pt x="2288" y="2485"/>
                  </a:cubicBezTo>
                  <a:lnTo>
                    <a:pt x="2288" y="2495"/>
                  </a:lnTo>
                  <a:lnTo>
                    <a:pt x="2288" y="3730"/>
                  </a:lnTo>
                  <a:lnTo>
                    <a:pt x="1824" y="3597"/>
                  </a:lnTo>
                  <a:cubicBezTo>
                    <a:pt x="1760" y="3577"/>
                    <a:pt x="1696" y="3569"/>
                    <a:pt x="1636" y="3569"/>
                  </a:cubicBezTo>
                  <a:cubicBezTo>
                    <a:pt x="1181" y="3569"/>
                    <a:pt x="845" y="4064"/>
                    <a:pt x="1074" y="4508"/>
                  </a:cubicBezTo>
                  <a:cubicBezTo>
                    <a:pt x="1141" y="4627"/>
                    <a:pt x="1243" y="4730"/>
                    <a:pt x="1370" y="4789"/>
                  </a:cubicBezTo>
                  <a:lnTo>
                    <a:pt x="1996" y="5095"/>
                  </a:lnTo>
                  <a:cubicBezTo>
                    <a:pt x="2112" y="5155"/>
                    <a:pt x="2165" y="5300"/>
                    <a:pt x="2116" y="5423"/>
                  </a:cubicBezTo>
                  <a:cubicBezTo>
                    <a:pt x="1922" y="5891"/>
                    <a:pt x="1419" y="6721"/>
                    <a:pt x="198" y="7013"/>
                  </a:cubicBezTo>
                  <a:cubicBezTo>
                    <a:pt x="78" y="7041"/>
                    <a:pt x="1" y="7157"/>
                    <a:pt x="22" y="7277"/>
                  </a:cubicBezTo>
                  <a:cubicBezTo>
                    <a:pt x="26" y="7312"/>
                    <a:pt x="163" y="8072"/>
                    <a:pt x="1342" y="8128"/>
                  </a:cubicBezTo>
                  <a:cubicBezTo>
                    <a:pt x="1394" y="8336"/>
                    <a:pt x="1479" y="8607"/>
                    <a:pt x="1570" y="8719"/>
                  </a:cubicBezTo>
                  <a:cubicBezTo>
                    <a:pt x="1616" y="8776"/>
                    <a:pt x="1682" y="8808"/>
                    <a:pt x="1752" y="8808"/>
                  </a:cubicBezTo>
                  <a:cubicBezTo>
                    <a:pt x="1778" y="8808"/>
                    <a:pt x="1804" y="8803"/>
                    <a:pt x="1831" y="8793"/>
                  </a:cubicBezTo>
                  <a:cubicBezTo>
                    <a:pt x="1833" y="8793"/>
                    <a:pt x="2197" y="8665"/>
                    <a:pt x="2607" y="8665"/>
                  </a:cubicBezTo>
                  <a:cubicBezTo>
                    <a:pt x="2706" y="8665"/>
                    <a:pt x="2807" y="8673"/>
                    <a:pt x="2907" y="8691"/>
                  </a:cubicBezTo>
                  <a:cubicBezTo>
                    <a:pt x="2914" y="8691"/>
                    <a:pt x="3516" y="8818"/>
                    <a:pt x="3889" y="9184"/>
                  </a:cubicBezTo>
                  <a:cubicBezTo>
                    <a:pt x="4061" y="9356"/>
                    <a:pt x="4272" y="9479"/>
                    <a:pt x="4508" y="9539"/>
                  </a:cubicBezTo>
                  <a:cubicBezTo>
                    <a:pt x="4651" y="9574"/>
                    <a:pt x="4796" y="9592"/>
                    <a:pt x="4941" y="9592"/>
                  </a:cubicBezTo>
                  <a:cubicBezTo>
                    <a:pt x="5086" y="9592"/>
                    <a:pt x="5231" y="9574"/>
                    <a:pt x="5374" y="9539"/>
                  </a:cubicBezTo>
                  <a:cubicBezTo>
                    <a:pt x="5606" y="9479"/>
                    <a:pt x="5821" y="9356"/>
                    <a:pt x="5993" y="9184"/>
                  </a:cubicBezTo>
                  <a:cubicBezTo>
                    <a:pt x="6362" y="8818"/>
                    <a:pt x="6968" y="8695"/>
                    <a:pt x="6975" y="8691"/>
                  </a:cubicBezTo>
                  <a:cubicBezTo>
                    <a:pt x="7074" y="8673"/>
                    <a:pt x="7175" y="8665"/>
                    <a:pt x="7273" y="8665"/>
                  </a:cubicBezTo>
                  <a:cubicBezTo>
                    <a:pt x="7682" y="8665"/>
                    <a:pt x="8048" y="8793"/>
                    <a:pt x="8051" y="8793"/>
                  </a:cubicBezTo>
                  <a:cubicBezTo>
                    <a:pt x="8077" y="8802"/>
                    <a:pt x="8103" y="8806"/>
                    <a:pt x="8129" y="8806"/>
                  </a:cubicBezTo>
                  <a:cubicBezTo>
                    <a:pt x="8199" y="8806"/>
                    <a:pt x="8265" y="8776"/>
                    <a:pt x="8312" y="8719"/>
                  </a:cubicBezTo>
                  <a:cubicBezTo>
                    <a:pt x="8400" y="8607"/>
                    <a:pt x="8488" y="8336"/>
                    <a:pt x="8540" y="8128"/>
                  </a:cubicBezTo>
                  <a:cubicBezTo>
                    <a:pt x="9719" y="8072"/>
                    <a:pt x="9856" y="7312"/>
                    <a:pt x="9860" y="7277"/>
                  </a:cubicBezTo>
                  <a:cubicBezTo>
                    <a:pt x="9881" y="7157"/>
                    <a:pt x="9803" y="7041"/>
                    <a:pt x="9684" y="7013"/>
                  </a:cubicBezTo>
                  <a:cubicBezTo>
                    <a:pt x="8463" y="6721"/>
                    <a:pt x="7960" y="5891"/>
                    <a:pt x="7766" y="5423"/>
                  </a:cubicBezTo>
                  <a:cubicBezTo>
                    <a:pt x="7713" y="5300"/>
                    <a:pt x="7766" y="5155"/>
                    <a:pt x="7886" y="5095"/>
                  </a:cubicBezTo>
                  <a:lnTo>
                    <a:pt x="8512" y="4789"/>
                  </a:lnTo>
                  <a:cubicBezTo>
                    <a:pt x="8635" y="4726"/>
                    <a:pt x="8741" y="4627"/>
                    <a:pt x="8808" y="4504"/>
                  </a:cubicBezTo>
                  <a:cubicBezTo>
                    <a:pt x="9037" y="4064"/>
                    <a:pt x="8701" y="3569"/>
                    <a:pt x="8246" y="3569"/>
                  </a:cubicBezTo>
                  <a:cubicBezTo>
                    <a:pt x="8185" y="3569"/>
                    <a:pt x="8122" y="3577"/>
                    <a:pt x="8058" y="3597"/>
                  </a:cubicBezTo>
                  <a:lnTo>
                    <a:pt x="7594" y="3730"/>
                  </a:lnTo>
                  <a:lnTo>
                    <a:pt x="7594" y="3002"/>
                  </a:lnTo>
                  <a:cubicBezTo>
                    <a:pt x="7594" y="2875"/>
                    <a:pt x="7492" y="2770"/>
                    <a:pt x="7362" y="2770"/>
                  </a:cubicBezTo>
                  <a:cubicBezTo>
                    <a:pt x="7235" y="2770"/>
                    <a:pt x="7133" y="2875"/>
                    <a:pt x="7133" y="3002"/>
                  </a:cubicBezTo>
                  <a:lnTo>
                    <a:pt x="7133" y="4033"/>
                  </a:lnTo>
                  <a:cubicBezTo>
                    <a:pt x="7129" y="4082"/>
                    <a:pt x="7147" y="4131"/>
                    <a:pt x="7175" y="4174"/>
                  </a:cubicBezTo>
                  <a:cubicBezTo>
                    <a:pt x="7219" y="4236"/>
                    <a:pt x="7289" y="4271"/>
                    <a:pt x="7363" y="4271"/>
                  </a:cubicBezTo>
                  <a:cubicBezTo>
                    <a:pt x="7385" y="4271"/>
                    <a:pt x="7407" y="4268"/>
                    <a:pt x="7428" y="4262"/>
                  </a:cubicBezTo>
                  <a:lnTo>
                    <a:pt x="8192" y="4040"/>
                  </a:lnTo>
                  <a:cubicBezTo>
                    <a:pt x="8208" y="4035"/>
                    <a:pt x="8224" y="4033"/>
                    <a:pt x="8240" y="4033"/>
                  </a:cubicBezTo>
                  <a:cubicBezTo>
                    <a:pt x="8295" y="4033"/>
                    <a:pt x="8350" y="4060"/>
                    <a:pt x="8386" y="4107"/>
                  </a:cubicBezTo>
                  <a:cubicBezTo>
                    <a:pt x="8445" y="4195"/>
                    <a:pt x="8414" y="4318"/>
                    <a:pt x="8319" y="4367"/>
                  </a:cubicBezTo>
                  <a:lnTo>
                    <a:pt x="7682" y="4680"/>
                  </a:lnTo>
                  <a:cubicBezTo>
                    <a:pt x="7344" y="4849"/>
                    <a:pt x="7196" y="5250"/>
                    <a:pt x="7337" y="5599"/>
                  </a:cubicBezTo>
                  <a:cubicBezTo>
                    <a:pt x="7548" y="6112"/>
                    <a:pt x="8076" y="6992"/>
                    <a:pt x="9293" y="7386"/>
                  </a:cubicBezTo>
                  <a:cubicBezTo>
                    <a:pt x="9173" y="7513"/>
                    <a:pt x="8918" y="7668"/>
                    <a:pt x="8396" y="7668"/>
                  </a:cubicBezTo>
                  <a:cubicBezTo>
                    <a:pt x="8384" y="7668"/>
                    <a:pt x="8373" y="7668"/>
                    <a:pt x="8361" y="7667"/>
                  </a:cubicBezTo>
                  <a:cubicBezTo>
                    <a:pt x="8252" y="7667"/>
                    <a:pt x="8157" y="7741"/>
                    <a:pt x="8132" y="7847"/>
                  </a:cubicBezTo>
                  <a:cubicBezTo>
                    <a:pt x="8097" y="8009"/>
                    <a:pt x="8044" y="8181"/>
                    <a:pt x="8006" y="8297"/>
                  </a:cubicBezTo>
                  <a:cubicBezTo>
                    <a:pt x="7832" y="8253"/>
                    <a:pt x="7568" y="8203"/>
                    <a:pt x="7278" y="8203"/>
                  </a:cubicBezTo>
                  <a:cubicBezTo>
                    <a:pt x="7149" y="8203"/>
                    <a:pt x="7016" y="8213"/>
                    <a:pt x="6883" y="8237"/>
                  </a:cubicBezTo>
                  <a:cubicBezTo>
                    <a:pt x="6855" y="8244"/>
                    <a:pt x="6137" y="8389"/>
                    <a:pt x="5666" y="8853"/>
                  </a:cubicBezTo>
                  <a:cubicBezTo>
                    <a:pt x="5557" y="8966"/>
                    <a:pt x="5416" y="9050"/>
                    <a:pt x="5261" y="9089"/>
                  </a:cubicBezTo>
                  <a:cubicBezTo>
                    <a:pt x="5156" y="9115"/>
                    <a:pt x="5048" y="9128"/>
                    <a:pt x="4941" y="9128"/>
                  </a:cubicBezTo>
                  <a:cubicBezTo>
                    <a:pt x="4834" y="9128"/>
                    <a:pt x="4726" y="9115"/>
                    <a:pt x="4621" y="9089"/>
                  </a:cubicBezTo>
                  <a:cubicBezTo>
                    <a:pt x="4466" y="9050"/>
                    <a:pt x="4325" y="8966"/>
                    <a:pt x="4216" y="8853"/>
                  </a:cubicBezTo>
                  <a:cubicBezTo>
                    <a:pt x="3745" y="8389"/>
                    <a:pt x="3027" y="8244"/>
                    <a:pt x="2995" y="8237"/>
                  </a:cubicBezTo>
                  <a:cubicBezTo>
                    <a:pt x="2864" y="8213"/>
                    <a:pt x="2731" y="8203"/>
                    <a:pt x="2603" y="8203"/>
                  </a:cubicBezTo>
                  <a:cubicBezTo>
                    <a:pt x="2314" y="8203"/>
                    <a:pt x="2049" y="8253"/>
                    <a:pt x="1876" y="8297"/>
                  </a:cubicBezTo>
                  <a:cubicBezTo>
                    <a:pt x="1838" y="8181"/>
                    <a:pt x="1785" y="8009"/>
                    <a:pt x="1750" y="7847"/>
                  </a:cubicBezTo>
                  <a:cubicBezTo>
                    <a:pt x="1726" y="7744"/>
                    <a:pt x="1631" y="7667"/>
                    <a:pt x="1528" y="7667"/>
                  </a:cubicBezTo>
                  <a:cubicBezTo>
                    <a:pt x="1526" y="7667"/>
                    <a:pt x="1523" y="7667"/>
                    <a:pt x="1521" y="7667"/>
                  </a:cubicBezTo>
                  <a:cubicBezTo>
                    <a:pt x="1509" y="7668"/>
                    <a:pt x="1497" y="7668"/>
                    <a:pt x="1485" y="7668"/>
                  </a:cubicBezTo>
                  <a:cubicBezTo>
                    <a:pt x="964" y="7668"/>
                    <a:pt x="712" y="7517"/>
                    <a:pt x="589" y="7386"/>
                  </a:cubicBezTo>
                  <a:cubicBezTo>
                    <a:pt x="1806" y="6988"/>
                    <a:pt x="2334" y="6109"/>
                    <a:pt x="2545" y="5599"/>
                  </a:cubicBezTo>
                  <a:cubicBezTo>
                    <a:pt x="2686" y="5250"/>
                    <a:pt x="2538" y="4849"/>
                    <a:pt x="2200" y="4680"/>
                  </a:cubicBezTo>
                  <a:lnTo>
                    <a:pt x="1563" y="4367"/>
                  </a:lnTo>
                  <a:cubicBezTo>
                    <a:pt x="1468" y="4318"/>
                    <a:pt x="1437" y="4195"/>
                    <a:pt x="1496" y="4107"/>
                  </a:cubicBezTo>
                  <a:cubicBezTo>
                    <a:pt x="1532" y="4060"/>
                    <a:pt x="1587" y="4033"/>
                    <a:pt x="1642" y="4033"/>
                  </a:cubicBezTo>
                  <a:cubicBezTo>
                    <a:pt x="1658" y="4033"/>
                    <a:pt x="1674" y="4035"/>
                    <a:pt x="1690" y="4040"/>
                  </a:cubicBezTo>
                  <a:lnTo>
                    <a:pt x="2453" y="4262"/>
                  </a:lnTo>
                  <a:cubicBezTo>
                    <a:pt x="2474" y="4268"/>
                    <a:pt x="2496" y="4271"/>
                    <a:pt x="2518" y="4271"/>
                  </a:cubicBezTo>
                  <a:cubicBezTo>
                    <a:pt x="2591" y="4271"/>
                    <a:pt x="2663" y="4236"/>
                    <a:pt x="2707" y="4174"/>
                  </a:cubicBezTo>
                  <a:cubicBezTo>
                    <a:pt x="2735" y="4131"/>
                    <a:pt x="2749" y="4082"/>
                    <a:pt x="2749" y="4033"/>
                  </a:cubicBezTo>
                  <a:lnTo>
                    <a:pt x="2749" y="2502"/>
                  </a:lnTo>
                  <a:cubicBezTo>
                    <a:pt x="2847" y="778"/>
                    <a:pt x="4304" y="504"/>
                    <a:pt x="4944" y="465"/>
                  </a:cubicBezTo>
                  <a:cubicBezTo>
                    <a:pt x="5504" y="497"/>
                    <a:pt x="6697" y="715"/>
                    <a:pt x="7045" y="1936"/>
                  </a:cubicBezTo>
                  <a:cubicBezTo>
                    <a:pt x="7073" y="2034"/>
                    <a:pt x="7165" y="2105"/>
                    <a:pt x="7267" y="2105"/>
                  </a:cubicBezTo>
                  <a:lnTo>
                    <a:pt x="7270" y="2105"/>
                  </a:lnTo>
                  <a:cubicBezTo>
                    <a:pt x="7425" y="2105"/>
                    <a:pt x="7534" y="1957"/>
                    <a:pt x="7492" y="1809"/>
                  </a:cubicBezTo>
                  <a:cubicBezTo>
                    <a:pt x="7059" y="251"/>
                    <a:pt x="5483" y="29"/>
                    <a:pt x="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01" name="Google Shape;5501;p68"/>
          <p:cNvGrpSpPr/>
          <p:nvPr/>
        </p:nvGrpSpPr>
        <p:grpSpPr>
          <a:xfrm>
            <a:off x="4385621" y="1859247"/>
            <a:ext cx="372740" cy="353610"/>
            <a:chOff x="4385621" y="1859247"/>
            <a:chExt cx="372740" cy="353610"/>
          </a:xfrm>
        </p:grpSpPr>
        <p:sp>
          <p:nvSpPr>
            <p:cNvPr id="5502" name="Google Shape;5502;p68"/>
            <p:cNvSpPr/>
            <p:nvPr/>
          </p:nvSpPr>
          <p:spPr>
            <a:xfrm>
              <a:off x="4409983" y="1864816"/>
              <a:ext cx="342418" cy="342418"/>
            </a:xfrm>
            <a:custGeom>
              <a:avLst/>
              <a:gdLst/>
              <a:ahLst/>
              <a:cxnLst/>
              <a:rect l="l" t="t" r="r" b="b"/>
              <a:pathLst>
                <a:path w="13156" h="13156" extrusionOk="0">
                  <a:moveTo>
                    <a:pt x="6576" y="1"/>
                  </a:moveTo>
                  <a:cubicBezTo>
                    <a:pt x="2945" y="1"/>
                    <a:pt x="0" y="2945"/>
                    <a:pt x="0" y="6580"/>
                  </a:cubicBezTo>
                  <a:cubicBezTo>
                    <a:pt x="0" y="10211"/>
                    <a:pt x="2945" y="13156"/>
                    <a:pt x="6576" y="13156"/>
                  </a:cubicBezTo>
                  <a:cubicBezTo>
                    <a:pt x="10211" y="13156"/>
                    <a:pt x="13156" y="10211"/>
                    <a:pt x="13156" y="6580"/>
                  </a:cubicBezTo>
                  <a:cubicBezTo>
                    <a:pt x="13156" y="2945"/>
                    <a:pt x="10211" y="1"/>
                    <a:pt x="657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3" name="Google Shape;5503;p68"/>
            <p:cNvSpPr/>
            <p:nvPr/>
          </p:nvSpPr>
          <p:spPr>
            <a:xfrm>
              <a:off x="4558886" y="1864816"/>
              <a:ext cx="199475" cy="342522"/>
            </a:xfrm>
            <a:custGeom>
              <a:avLst/>
              <a:gdLst/>
              <a:ahLst/>
              <a:cxnLst/>
              <a:rect l="l" t="t" r="r" b="b"/>
              <a:pathLst>
                <a:path w="7664" h="13160" extrusionOk="0">
                  <a:moveTo>
                    <a:pt x="859" y="1"/>
                  </a:moveTo>
                  <a:cubicBezTo>
                    <a:pt x="570" y="1"/>
                    <a:pt x="285" y="18"/>
                    <a:pt x="0" y="57"/>
                  </a:cubicBezTo>
                  <a:cubicBezTo>
                    <a:pt x="3276" y="486"/>
                    <a:pt x="5721" y="3276"/>
                    <a:pt x="5721" y="6580"/>
                  </a:cubicBezTo>
                  <a:cubicBezTo>
                    <a:pt x="5721" y="9880"/>
                    <a:pt x="3276" y="12670"/>
                    <a:pt x="0" y="13103"/>
                  </a:cubicBezTo>
                  <a:cubicBezTo>
                    <a:pt x="290" y="13141"/>
                    <a:pt x="578" y="13160"/>
                    <a:pt x="863" y="13160"/>
                  </a:cubicBezTo>
                  <a:cubicBezTo>
                    <a:pt x="4273" y="13160"/>
                    <a:pt x="7186" y="10510"/>
                    <a:pt x="7417" y="7009"/>
                  </a:cubicBezTo>
                  <a:cubicBezTo>
                    <a:pt x="7663" y="3216"/>
                    <a:pt x="4659" y="4"/>
                    <a:pt x="859" y="1"/>
                  </a:cubicBezTo>
                  <a:close/>
                </a:path>
              </a:pathLst>
            </a:custGeom>
            <a:solidFill>
              <a:srgbClr val="000000">
                <a:alpha val="195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4" name="Google Shape;5504;p68"/>
            <p:cNvSpPr/>
            <p:nvPr/>
          </p:nvSpPr>
          <p:spPr>
            <a:xfrm>
              <a:off x="4450456" y="1916559"/>
              <a:ext cx="260275" cy="238958"/>
            </a:xfrm>
            <a:custGeom>
              <a:avLst/>
              <a:gdLst/>
              <a:ahLst/>
              <a:cxnLst/>
              <a:rect l="l" t="t" r="r" b="b"/>
              <a:pathLst>
                <a:path w="10000" h="9181" extrusionOk="0">
                  <a:moveTo>
                    <a:pt x="5023" y="0"/>
                  </a:moveTo>
                  <a:cubicBezTo>
                    <a:pt x="3884" y="0"/>
                    <a:pt x="2754" y="424"/>
                    <a:pt x="1879" y="1246"/>
                  </a:cubicBezTo>
                  <a:cubicBezTo>
                    <a:pt x="377" y="2657"/>
                    <a:pt x="0" y="4895"/>
                    <a:pt x="954" y="6717"/>
                  </a:cubicBezTo>
                  <a:lnTo>
                    <a:pt x="426" y="8037"/>
                  </a:lnTo>
                  <a:lnTo>
                    <a:pt x="1992" y="8037"/>
                  </a:lnTo>
                  <a:cubicBezTo>
                    <a:pt x="2826" y="8772"/>
                    <a:pt x="3900" y="9180"/>
                    <a:pt x="5010" y="9180"/>
                  </a:cubicBezTo>
                  <a:cubicBezTo>
                    <a:pt x="5015" y="9180"/>
                    <a:pt x="5020" y="9180"/>
                    <a:pt x="5025" y="9180"/>
                  </a:cubicBezTo>
                  <a:cubicBezTo>
                    <a:pt x="7083" y="9180"/>
                    <a:pt x="8891" y="7808"/>
                    <a:pt x="9444" y="5823"/>
                  </a:cubicBezTo>
                  <a:cubicBezTo>
                    <a:pt x="10000" y="3839"/>
                    <a:pt x="9162" y="1732"/>
                    <a:pt x="7400" y="665"/>
                  </a:cubicBezTo>
                  <a:cubicBezTo>
                    <a:pt x="6663" y="219"/>
                    <a:pt x="5841" y="0"/>
                    <a:pt x="502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5" name="Google Shape;5505;p68"/>
            <p:cNvSpPr/>
            <p:nvPr/>
          </p:nvSpPr>
          <p:spPr>
            <a:xfrm>
              <a:off x="4475000" y="1938839"/>
              <a:ext cx="211552" cy="194425"/>
            </a:xfrm>
            <a:custGeom>
              <a:avLst/>
              <a:gdLst/>
              <a:ahLst/>
              <a:cxnLst/>
              <a:rect l="l" t="t" r="r" b="b"/>
              <a:pathLst>
                <a:path w="8128" h="7470" extrusionOk="0">
                  <a:moveTo>
                    <a:pt x="4084" y="0"/>
                  </a:moveTo>
                  <a:cubicBezTo>
                    <a:pt x="3157" y="0"/>
                    <a:pt x="2238" y="345"/>
                    <a:pt x="1527" y="1013"/>
                  </a:cubicBezTo>
                  <a:cubicBezTo>
                    <a:pt x="306" y="2156"/>
                    <a:pt x="0" y="3975"/>
                    <a:pt x="774" y="5460"/>
                  </a:cubicBezTo>
                  <a:lnTo>
                    <a:pt x="957" y="5812"/>
                  </a:lnTo>
                  <a:lnTo>
                    <a:pt x="753" y="6322"/>
                  </a:lnTo>
                  <a:lnTo>
                    <a:pt x="1376" y="6322"/>
                  </a:lnTo>
                  <a:lnTo>
                    <a:pt x="1619" y="6537"/>
                  </a:lnTo>
                  <a:cubicBezTo>
                    <a:pt x="2298" y="7135"/>
                    <a:pt x="3174" y="7466"/>
                    <a:pt x="4082" y="7469"/>
                  </a:cubicBezTo>
                  <a:lnTo>
                    <a:pt x="4085" y="7466"/>
                  </a:lnTo>
                  <a:cubicBezTo>
                    <a:pt x="5760" y="7466"/>
                    <a:pt x="7227" y="6350"/>
                    <a:pt x="7678" y="4735"/>
                  </a:cubicBezTo>
                  <a:cubicBezTo>
                    <a:pt x="8128" y="3124"/>
                    <a:pt x="7449" y="1407"/>
                    <a:pt x="6017" y="541"/>
                  </a:cubicBezTo>
                  <a:cubicBezTo>
                    <a:pt x="5418" y="178"/>
                    <a:pt x="4749" y="0"/>
                    <a:pt x="408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6" name="Google Shape;5506;p68"/>
            <p:cNvSpPr/>
            <p:nvPr/>
          </p:nvSpPr>
          <p:spPr>
            <a:xfrm>
              <a:off x="4511074" y="1966089"/>
              <a:ext cx="141225" cy="138414"/>
            </a:xfrm>
            <a:custGeom>
              <a:avLst/>
              <a:gdLst/>
              <a:ahLst/>
              <a:cxnLst/>
              <a:rect l="l" t="t" r="r" b="b"/>
              <a:pathLst>
                <a:path w="5426" h="5318" extrusionOk="0">
                  <a:moveTo>
                    <a:pt x="1512" y="1"/>
                  </a:moveTo>
                  <a:cubicBezTo>
                    <a:pt x="1391" y="1"/>
                    <a:pt x="1271" y="47"/>
                    <a:pt x="1179" y="138"/>
                  </a:cubicBezTo>
                  <a:lnTo>
                    <a:pt x="254" y="1063"/>
                  </a:lnTo>
                  <a:cubicBezTo>
                    <a:pt x="29" y="1285"/>
                    <a:pt x="0" y="1637"/>
                    <a:pt x="187" y="1894"/>
                  </a:cubicBezTo>
                  <a:cubicBezTo>
                    <a:pt x="1098" y="3168"/>
                    <a:pt x="2214" y="4283"/>
                    <a:pt x="3487" y="5198"/>
                  </a:cubicBezTo>
                  <a:cubicBezTo>
                    <a:pt x="3596" y="5275"/>
                    <a:pt x="3727" y="5317"/>
                    <a:pt x="3860" y="5317"/>
                  </a:cubicBezTo>
                  <a:cubicBezTo>
                    <a:pt x="4033" y="5317"/>
                    <a:pt x="4198" y="5247"/>
                    <a:pt x="4318" y="5127"/>
                  </a:cubicBezTo>
                  <a:lnTo>
                    <a:pt x="5243" y="4202"/>
                  </a:lnTo>
                  <a:cubicBezTo>
                    <a:pt x="5426" y="4019"/>
                    <a:pt x="5426" y="3720"/>
                    <a:pt x="5243" y="3537"/>
                  </a:cubicBezTo>
                  <a:lnTo>
                    <a:pt x="4673" y="2967"/>
                  </a:lnTo>
                  <a:cubicBezTo>
                    <a:pt x="4582" y="2875"/>
                    <a:pt x="4461" y="2830"/>
                    <a:pt x="4341" y="2830"/>
                  </a:cubicBezTo>
                  <a:cubicBezTo>
                    <a:pt x="4220" y="2830"/>
                    <a:pt x="4099" y="2875"/>
                    <a:pt x="4008" y="2967"/>
                  </a:cubicBezTo>
                  <a:lnTo>
                    <a:pt x="3853" y="3125"/>
                  </a:lnTo>
                  <a:cubicBezTo>
                    <a:pt x="3801" y="3177"/>
                    <a:pt x="3731" y="3204"/>
                    <a:pt x="3661" y="3204"/>
                  </a:cubicBezTo>
                  <a:cubicBezTo>
                    <a:pt x="3627" y="3204"/>
                    <a:pt x="3593" y="3198"/>
                    <a:pt x="3561" y="3185"/>
                  </a:cubicBezTo>
                  <a:cubicBezTo>
                    <a:pt x="2935" y="2942"/>
                    <a:pt x="2439" y="2446"/>
                    <a:pt x="2196" y="1820"/>
                  </a:cubicBezTo>
                  <a:cubicBezTo>
                    <a:pt x="2157" y="1721"/>
                    <a:pt x="2178" y="1605"/>
                    <a:pt x="2256" y="1528"/>
                  </a:cubicBezTo>
                  <a:lnTo>
                    <a:pt x="2414" y="1373"/>
                  </a:lnTo>
                  <a:cubicBezTo>
                    <a:pt x="2597" y="1190"/>
                    <a:pt x="2597" y="891"/>
                    <a:pt x="2414" y="708"/>
                  </a:cubicBezTo>
                  <a:lnTo>
                    <a:pt x="1844" y="138"/>
                  </a:lnTo>
                  <a:cubicBezTo>
                    <a:pt x="1753" y="47"/>
                    <a:pt x="1632" y="1"/>
                    <a:pt x="15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7" name="Google Shape;5507;p68"/>
            <p:cNvSpPr/>
            <p:nvPr/>
          </p:nvSpPr>
          <p:spPr>
            <a:xfrm>
              <a:off x="4385621" y="1859247"/>
              <a:ext cx="372558" cy="353610"/>
            </a:xfrm>
            <a:custGeom>
              <a:avLst/>
              <a:gdLst/>
              <a:ahLst/>
              <a:cxnLst/>
              <a:rect l="l" t="t" r="r" b="b"/>
              <a:pathLst>
                <a:path w="14314" h="13586" extrusionOk="0">
                  <a:moveTo>
                    <a:pt x="7516" y="429"/>
                  </a:moveTo>
                  <a:cubicBezTo>
                    <a:pt x="11027" y="429"/>
                    <a:pt x="13881" y="3283"/>
                    <a:pt x="13881" y="6794"/>
                  </a:cubicBezTo>
                  <a:cubicBezTo>
                    <a:pt x="13881" y="10302"/>
                    <a:pt x="11024" y="13155"/>
                    <a:pt x="7516" y="13155"/>
                  </a:cubicBezTo>
                  <a:cubicBezTo>
                    <a:pt x="4008" y="13155"/>
                    <a:pt x="1151" y="10302"/>
                    <a:pt x="1151" y="6794"/>
                  </a:cubicBezTo>
                  <a:cubicBezTo>
                    <a:pt x="1151" y="3283"/>
                    <a:pt x="4004" y="429"/>
                    <a:pt x="7516" y="429"/>
                  </a:cubicBezTo>
                  <a:close/>
                  <a:moveTo>
                    <a:pt x="7514" y="1"/>
                  </a:moveTo>
                  <a:cubicBezTo>
                    <a:pt x="6206" y="1"/>
                    <a:pt x="4892" y="377"/>
                    <a:pt x="3740" y="1147"/>
                  </a:cubicBezTo>
                  <a:cubicBezTo>
                    <a:pt x="1045" y="2945"/>
                    <a:pt x="0" y="6400"/>
                    <a:pt x="1239" y="9391"/>
                  </a:cubicBezTo>
                  <a:cubicBezTo>
                    <a:pt x="2307" y="11966"/>
                    <a:pt x="4809" y="13586"/>
                    <a:pt x="7510" y="13586"/>
                  </a:cubicBezTo>
                  <a:cubicBezTo>
                    <a:pt x="7949" y="13586"/>
                    <a:pt x="8394" y="13543"/>
                    <a:pt x="8839" y="13454"/>
                  </a:cubicBezTo>
                  <a:cubicBezTo>
                    <a:pt x="12019" y="12825"/>
                    <a:pt x="14306" y="10035"/>
                    <a:pt x="14306" y="6794"/>
                  </a:cubicBezTo>
                  <a:cubicBezTo>
                    <a:pt x="14313" y="4989"/>
                    <a:pt x="13596" y="3261"/>
                    <a:pt x="12318" y="1991"/>
                  </a:cubicBezTo>
                  <a:cubicBezTo>
                    <a:pt x="11004" y="677"/>
                    <a:pt x="9266" y="1"/>
                    <a:pt x="75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8" name="Google Shape;5508;p68"/>
            <p:cNvSpPr/>
            <p:nvPr/>
          </p:nvSpPr>
          <p:spPr>
            <a:xfrm>
              <a:off x="4442491" y="1911458"/>
              <a:ext cx="277037" cy="249239"/>
            </a:xfrm>
            <a:custGeom>
              <a:avLst/>
              <a:gdLst/>
              <a:ahLst/>
              <a:cxnLst/>
              <a:rect l="l" t="t" r="r" b="b"/>
              <a:pathLst>
                <a:path w="10644" h="9576" extrusionOk="0">
                  <a:moveTo>
                    <a:pt x="5330" y="0"/>
                  </a:moveTo>
                  <a:cubicBezTo>
                    <a:pt x="4349" y="0"/>
                    <a:pt x="3363" y="301"/>
                    <a:pt x="2519" y="914"/>
                  </a:cubicBezTo>
                  <a:cubicBezTo>
                    <a:pt x="626" y="2286"/>
                    <a:pt x="0" y="4830"/>
                    <a:pt x="1042" y="6924"/>
                  </a:cubicBezTo>
                  <a:lnTo>
                    <a:pt x="556" y="8141"/>
                  </a:lnTo>
                  <a:cubicBezTo>
                    <a:pt x="521" y="8229"/>
                    <a:pt x="549" y="8331"/>
                    <a:pt x="623" y="8391"/>
                  </a:cubicBezTo>
                  <a:cubicBezTo>
                    <a:pt x="662" y="8417"/>
                    <a:pt x="703" y="8434"/>
                    <a:pt x="748" y="8434"/>
                  </a:cubicBezTo>
                  <a:cubicBezTo>
                    <a:pt x="752" y="8434"/>
                    <a:pt x="756" y="8433"/>
                    <a:pt x="760" y="8433"/>
                  </a:cubicBezTo>
                  <a:lnTo>
                    <a:pt x="2227" y="8433"/>
                  </a:lnTo>
                  <a:cubicBezTo>
                    <a:pt x="3122" y="9195"/>
                    <a:pt x="4226" y="9576"/>
                    <a:pt x="5331" y="9576"/>
                  </a:cubicBezTo>
                  <a:cubicBezTo>
                    <a:pt x="6450" y="9576"/>
                    <a:pt x="7569" y="9184"/>
                    <a:pt x="8469" y="8401"/>
                  </a:cubicBezTo>
                  <a:cubicBezTo>
                    <a:pt x="10256" y="6850"/>
                    <a:pt x="10644" y="4225"/>
                    <a:pt x="9377" y="2227"/>
                  </a:cubicBezTo>
                  <a:cubicBezTo>
                    <a:pt x="9335" y="2161"/>
                    <a:pt x="9266" y="2127"/>
                    <a:pt x="9197" y="2127"/>
                  </a:cubicBezTo>
                  <a:cubicBezTo>
                    <a:pt x="9142" y="2127"/>
                    <a:pt x="9088" y="2148"/>
                    <a:pt x="9046" y="2191"/>
                  </a:cubicBezTo>
                  <a:lnTo>
                    <a:pt x="9043" y="2195"/>
                  </a:lnTo>
                  <a:cubicBezTo>
                    <a:pt x="8972" y="2265"/>
                    <a:pt x="8962" y="2374"/>
                    <a:pt x="9014" y="2459"/>
                  </a:cubicBezTo>
                  <a:cubicBezTo>
                    <a:pt x="10176" y="4292"/>
                    <a:pt x="9810" y="6699"/>
                    <a:pt x="8159" y="8106"/>
                  </a:cubicBezTo>
                  <a:cubicBezTo>
                    <a:pt x="7344" y="8801"/>
                    <a:pt x="6337" y="9148"/>
                    <a:pt x="5331" y="9148"/>
                  </a:cubicBezTo>
                  <a:cubicBezTo>
                    <a:pt x="4300" y="9148"/>
                    <a:pt x="3270" y="8785"/>
                    <a:pt x="2445" y="8060"/>
                  </a:cubicBezTo>
                  <a:cubicBezTo>
                    <a:pt x="2407" y="8025"/>
                    <a:pt x="2358" y="8004"/>
                    <a:pt x="2301" y="8004"/>
                  </a:cubicBezTo>
                  <a:lnTo>
                    <a:pt x="1070" y="8004"/>
                  </a:lnTo>
                  <a:lnTo>
                    <a:pt x="1478" y="6991"/>
                  </a:lnTo>
                  <a:cubicBezTo>
                    <a:pt x="1499" y="6934"/>
                    <a:pt x="1495" y="6867"/>
                    <a:pt x="1467" y="6811"/>
                  </a:cubicBezTo>
                  <a:cubicBezTo>
                    <a:pt x="468" y="4911"/>
                    <a:pt x="1003" y="2564"/>
                    <a:pt x="2730" y="1284"/>
                  </a:cubicBezTo>
                  <a:cubicBezTo>
                    <a:pt x="3507" y="708"/>
                    <a:pt x="4419" y="425"/>
                    <a:pt x="5327" y="425"/>
                  </a:cubicBezTo>
                  <a:cubicBezTo>
                    <a:pt x="6439" y="425"/>
                    <a:pt x="7545" y="850"/>
                    <a:pt x="8388" y="1681"/>
                  </a:cubicBezTo>
                  <a:cubicBezTo>
                    <a:pt x="8430" y="1722"/>
                    <a:pt x="8485" y="1742"/>
                    <a:pt x="8539" y="1742"/>
                  </a:cubicBezTo>
                  <a:cubicBezTo>
                    <a:pt x="8593" y="1742"/>
                    <a:pt x="8647" y="1722"/>
                    <a:pt x="8687" y="1681"/>
                  </a:cubicBezTo>
                  <a:lnTo>
                    <a:pt x="8691" y="1678"/>
                  </a:lnTo>
                  <a:cubicBezTo>
                    <a:pt x="8775" y="1593"/>
                    <a:pt x="8775" y="1460"/>
                    <a:pt x="8691" y="1375"/>
                  </a:cubicBezTo>
                  <a:cubicBezTo>
                    <a:pt x="7766" y="466"/>
                    <a:pt x="6552" y="0"/>
                    <a:pt x="53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9" name="Google Shape;5509;p68"/>
            <p:cNvSpPr/>
            <p:nvPr/>
          </p:nvSpPr>
          <p:spPr>
            <a:xfrm>
              <a:off x="4505296" y="1956017"/>
              <a:ext cx="156269" cy="153718"/>
            </a:xfrm>
            <a:custGeom>
              <a:avLst/>
              <a:gdLst/>
              <a:ahLst/>
              <a:cxnLst/>
              <a:rect l="l" t="t" r="r" b="b"/>
              <a:pathLst>
                <a:path w="6004" h="5906" extrusionOk="0">
                  <a:moveTo>
                    <a:pt x="1731" y="1"/>
                  </a:moveTo>
                  <a:cubicBezTo>
                    <a:pt x="1676" y="1"/>
                    <a:pt x="1621" y="22"/>
                    <a:pt x="1581" y="64"/>
                  </a:cubicBezTo>
                  <a:lnTo>
                    <a:pt x="335" y="1306"/>
                  </a:lnTo>
                  <a:cubicBezTo>
                    <a:pt x="40" y="1598"/>
                    <a:pt x="1" y="2063"/>
                    <a:pt x="244" y="2400"/>
                  </a:cubicBezTo>
                  <a:cubicBezTo>
                    <a:pt x="757" y="3111"/>
                    <a:pt x="1331" y="3776"/>
                    <a:pt x="1964" y="4385"/>
                  </a:cubicBezTo>
                  <a:cubicBezTo>
                    <a:pt x="2005" y="4425"/>
                    <a:pt x="2058" y="4446"/>
                    <a:pt x="2112" y="4446"/>
                  </a:cubicBezTo>
                  <a:cubicBezTo>
                    <a:pt x="2166" y="4446"/>
                    <a:pt x="2221" y="4425"/>
                    <a:pt x="2263" y="4385"/>
                  </a:cubicBezTo>
                  <a:lnTo>
                    <a:pt x="2267" y="4381"/>
                  </a:lnTo>
                  <a:cubicBezTo>
                    <a:pt x="2348" y="4300"/>
                    <a:pt x="2348" y="4163"/>
                    <a:pt x="2263" y="4082"/>
                  </a:cubicBezTo>
                  <a:cubicBezTo>
                    <a:pt x="1647" y="3488"/>
                    <a:pt x="1088" y="2844"/>
                    <a:pt x="592" y="2151"/>
                  </a:cubicBezTo>
                  <a:cubicBezTo>
                    <a:pt x="472" y="1985"/>
                    <a:pt x="490" y="1757"/>
                    <a:pt x="634" y="1612"/>
                  </a:cubicBezTo>
                  <a:lnTo>
                    <a:pt x="1728" y="522"/>
                  </a:lnTo>
                  <a:lnTo>
                    <a:pt x="2640" y="1429"/>
                  </a:lnTo>
                  <a:lnTo>
                    <a:pt x="2182" y="1887"/>
                  </a:lnTo>
                  <a:cubicBezTo>
                    <a:pt x="2126" y="1943"/>
                    <a:pt x="2105" y="2028"/>
                    <a:pt x="2129" y="2105"/>
                  </a:cubicBezTo>
                  <a:cubicBezTo>
                    <a:pt x="2422" y="2977"/>
                    <a:pt x="3009" y="3569"/>
                    <a:pt x="3885" y="3861"/>
                  </a:cubicBezTo>
                  <a:cubicBezTo>
                    <a:pt x="3908" y="3868"/>
                    <a:pt x="3931" y="3871"/>
                    <a:pt x="3954" y="3871"/>
                  </a:cubicBezTo>
                  <a:cubicBezTo>
                    <a:pt x="4009" y="3871"/>
                    <a:pt x="4063" y="3850"/>
                    <a:pt x="4103" y="3808"/>
                  </a:cubicBezTo>
                  <a:lnTo>
                    <a:pt x="4561" y="3354"/>
                  </a:lnTo>
                  <a:lnTo>
                    <a:pt x="5469" y="4262"/>
                  </a:lnTo>
                  <a:lnTo>
                    <a:pt x="4378" y="5356"/>
                  </a:lnTo>
                  <a:cubicBezTo>
                    <a:pt x="4297" y="5437"/>
                    <a:pt x="4189" y="5479"/>
                    <a:pt x="4080" y="5479"/>
                  </a:cubicBezTo>
                  <a:cubicBezTo>
                    <a:pt x="3996" y="5479"/>
                    <a:pt x="3912" y="5454"/>
                    <a:pt x="3839" y="5402"/>
                  </a:cubicBezTo>
                  <a:cubicBezTo>
                    <a:pt x="3558" y="5198"/>
                    <a:pt x="3287" y="4987"/>
                    <a:pt x="3023" y="4765"/>
                  </a:cubicBezTo>
                  <a:cubicBezTo>
                    <a:pt x="2984" y="4732"/>
                    <a:pt x="2936" y="4716"/>
                    <a:pt x="2889" y="4716"/>
                  </a:cubicBezTo>
                  <a:cubicBezTo>
                    <a:pt x="2834" y="4716"/>
                    <a:pt x="2780" y="4737"/>
                    <a:pt x="2738" y="4779"/>
                  </a:cubicBezTo>
                  <a:lnTo>
                    <a:pt x="2735" y="4782"/>
                  </a:lnTo>
                  <a:cubicBezTo>
                    <a:pt x="2647" y="4870"/>
                    <a:pt x="2654" y="5015"/>
                    <a:pt x="2749" y="5096"/>
                  </a:cubicBezTo>
                  <a:cubicBezTo>
                    <a:pt x="3020" y="5321"/>
                    <a:pt x="3301" y="5539"/>
                    <a:pt x="3590" y="5747"/>
                  </a:cubicBezTo>
                  <a:cubicBezTo>
                    <a:pt x="3739" y="5854"/>
                    <a:pt x="3911" y="5906"/>
                    <a:pt x="4083" y="5906"/>
                  </a:cubicBezTo>
                  <a:cubicBezTo>
                    <a:pt x="4301" y="5906"/>
                    <a:pt x="4517" y="5822"/>
                    <a:pt x="4680" y="5659"/>
                  </a:cubicBezTo>
                  <a:lnTo>
                    <a:pt x="5926" y="4413"/>
                  </a:lnTo>
                  <a:cubicBezTo>
                    <a:pt x="5986" y="4353"/>
                    <a:pt x="6003" y="4258"/>
                    <a:pt x="5972" y="4181"/>
                  </a:cubicBezTo>
                  <a:cubicBezTo>
                    <a:pt x="5961" y="4153"/>
                    <a:pt x="5944" y="4125"/>
                    <a:pt x="5926" y="4103"/>
                  </a:cubicBezTo>
                  <a:lnTo>
                    <a:pt x="4716" y="2897"/>
                  </a:lnTo>
                  <a:cubicBezTo>
                    <a:pt x="4673" y="2854"/>
                    <a:pt x="4618" y="2833"/>
                    <a:pt x="4563" y="2833"/>
                  </a:cubicBezTo>
                  <a:cubicBezTo>
                    <a:pt x="4507" y="2833"/>
                    <a:pt x="4452" y="2854"/>
                    <a:pt x="4409" y="2897"/>
                  </a:cubicBezTo>
                  <a:lnTo>
                    <a:pt x="3899" y="3407"/>
                  </a:lnTo>
                  <a:cubicBezTo>
                    <a:pt x="3262" y="3160"/>
                    <a:pt x="2830" y="2728"/>
                    <a:pt x="2587" y="2091"/>
                  </a:cubicBezTo>
                  <a:lnTo>
                    <a:pt x="3097" y="1581"/>
                  </a:lnTo>
                  <a:cubicBezTo>
                    <a:pt x="3182" y="1496"/>
                    <a:pt x="3182" y="1359"/>
                    <a:pt x="3097" y="1278"/>
                  </a:cubicBezTo>
                  <a:lnTo>
                    <a:pt x="1883" y="64"/>
                  </a:lnTo>
                  <a:cubicBezTo>
                    <a:pt x="1841" y="22"/>
                    <a:pt x="1786" y="1"/>
                    <a:pt x="17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523" name="Google Shape;5523;p68"/>
          <p:cNvSpPr/>
          <p:nvPr/>
        </p:nvSpPr>
        <p:spPr>
          <a:xfrm>
            <a:off x="7382591" y="2152975"/>
            <a:ext cx="163413" cy="144990"/>
          </a:xfrm>
          <a:custGeom>
            <a:avLst/>
            <a:gdLst/>
            <a:ahLst/>
            <a:cxnLst/>
            <a:rect l="l" t="t" r="r" b="b"/>
            <a:pathLst>
              <a:path w="2998" h="2660" extrusionOk="0">
                <a:moveTo>
                  <a:pt x="841" y="1"/>
                </a:moveTo>
                <a:cubicBezTo>
                  <a:pt x="824" y="1"/>
                  <a:pt x="805" y="2"/>
                  <a:pt x="786" y="5"/>
                </a:cubicBezTo>
                <a:cubicBezTo>
                  <a:pt x="1" y="126"/>
                  <a:pt x="786" y="2628"/>
                  <a:pt x="786" y="2628"/>
                </a:cubicBezTo>
                <a:cubicBezTo>
                  <a:pt x="838" y="2649"/>
                  <a:pt x="897" y="2660"/>
                  <a:pt x="963" y="2660"/>
                </a:cubicBezTo>
                <a:cubicBezTo>
                  <a:pt x="1651" y="2660"/>
                  <a:pt x="2998" y="1541"/>
                  <a:pt x="2298" y="1136"/>
                </a:cubicBezTo>
                <a:cubicBezTo>
                  <a:pt x="2207" y="1083"/>
                  <a:pt x="2122" y="1060"/>
                  <a:pt x="2042" y="1060"/>
                </a:cubicBezTo>
                <a:cubicBezTo>
                  <a:pt x="1450" y="1060"/>
                  <a:pt x="1167" y="2338"/>
                  <a:pt x="1167" y="2338"/>
                </a:cubicBezTo>
                <a:cubicBezTo>
                  <a:pt x="1167" y="2338"/>
                  <a:pt x="1553" y="1"/>
                  <a:pt x="84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529" name="Google Shape;5529;p68"/>
          <p:cNvGrpSpPr/>
          <p:nvPr/>
        </p:nvGrpSpPr>
        <p:grpSpPr>
          <a:xfrm>
            <a:off x="3230235" y="529324"/>
            <a:ext cx="500925" cy="995200"/>
            <a:chOff x="7716950" y="794850"/>
            <a:chExt cx="500925" cy="995200"/>
          </a:xfrm>
        </p:grpSpPr>
        <p:sp>
          <p:nvSpPr>
            <p:cNvPr id="5530" name="Google Shape;5530;p68"/>
            <p:cNvSpPr/>
            <p:nvPr/>
          </p:nvSpPr>
          <p:spPr>
            <a:xfrm>
              <a:off x="7999250" y="817650"/>
              <a:ext cx="218575" cy="195050"/>
            </a:xfrm>
            <a:custGeom>
              <a:avLst/>
              <a:gdLst/>
              <a:ahLst/>
              <a:cxnLst/>
              <a:rect l="l" t="t" r="r" b="b"/>
              <a:pathLst>
                <a:path w="8743" h="7802" extrusionOk="0">
                  <a:moveTo>
                    <a:pt x="6174" y="0"/>
                  </a:moveTo>
                  <a:cubicBezTo>
                    <a:pt x="6073" y="0"/>
                    <a:pt x="5971" y="22"/>
                    <a:pt x="5874" y="68"/>
                  </a:cubicBezTo>
                  <a:lnTo>
                    <a:pt x="365" y="3812"/>
                  </a:lnTo>
                  <a:lnTo>
                    <a:pt x="0" y="4844"/>
                  </a:lnTo>
                  <a:lnTo>
                    <a:pt x="8378" y="7801"/>
                  </a:lnTo>
                  <a:lnTo>
                    <a:pt x="8742" y="6770"/>
                  </a:lnTo>
                  <a:lnTo>
                    <a:pt x="6805" y="397"/>
                  </a:lnTo>
                  <a:cubicBezTo>
                    <a:pt x="6685" y="147"/>
                    <a:pt x="6434" y="0"/>
                    <a:pt x="6174" y="0"/>
                  </a:cubicBezTo>
                  <a:close/>
                </a:path>
              </a:pathLst>
            </a:custGeom>
            <a:solidFill>
              <a:srgbClr val="F55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1" name="Google Shape;5531;p68"/>
            <p:cNvSpPr/>
            <p:nvPr/>
          </p:nvSpPr>
          <p:spPr>
            <a:xfrm>
              <a:off x="7999325" y="851675"/>
              <a:ext cx="218550" cy="161025"/>
            </a:xfrm>
            <a:custGeom>
              <a:avLst/>
              <a:gdLst/>
              <a:ahLst/>
              <a:cxnLst/>
              <a:rect l="l" t="t" r="r" b="b"/>
              <a:pathLst>
                <a:path w="8742" h="6441" extrusionOk="0">
                  <a:moveTo>
                    <a:pt x="3970" y="1"/>
                  </a:moveTo>
                  <a:lnTo>
                    <a:pt x="363" y="2451"/>
                  </a:lnTo>
                  <a:lnTo>
                    <a:pt x="0" y="3483"/>
                  </a:lnTo>
                  <a:lnTo>
                    <a:pt x="8378" y="6440"/>
                  </a:lnTo>
                  <a:lnTo>
                    <a:pt x="8742" y="5409"/>
                  </a:lnTo>
                  <a:lnTo>
                    <a:pt x="7477" y="1252"/>
                  </a:lnTo>
                  <a:lnTo>
                    <a:pt x="4188" y="92"/>
                  </a:lnTo>
                  <a:cubicBezTo>
                    <a:pt x="4114" y="65"/>
                    <a:pt x="4041" y="32"/>
                    <a:pt x="39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2" name="Google Shape;5532;p68"/>
            <p:cNvSpPr/>
            <p:nvPr/>
          </p:nvSpPr>
          <p:spPr>
            <a:xfrm>
              <a:off x="8098475" y="817650"/>
              <a:ext cx="87725" cy="65350"/>
            </a:xfrm>
            <a:custGeom>
              <a:avLst/>
              <a:gdLst/>
              <a:ahLst/>
              <a:cxnLst/>
              <a:rect l="l" t="t" r="r" b="b"/>
              <a:pathLst>
                <a:path w="3509" h="2614" extrusionOk="0">
                  <a:moveTo>
                    <a:pt x="2205" y="0"/>
                  </a:moveTo>
                  <a:cubicBezTo>
                    <a:pt x="2104" y="0"/>
                    <a:pt x="2002" y="22"/>
                    <a:pt x="1905" y="68"/>
                  </a:cubicBezTo>
                  <a:lnTo>
                    <a:pt x="1" y="1362"/>
                  </a:lnTo>
                  <a:cubicBezTo>
                    <a:pt x="75" y="1393"/>
                    <a:pt x="146" y="1426"/>
                    <a:pt x="221" y="1453"/>
                  </a:cubicBezTo>
                  <a:lnTo>
                    <a:pt x="3509" y="2613"/>
                  </a:lnTo>
                  <a:lnTo>
                    <a:pt x="2836" y="397"/>
                  </a:lnTo>
                  <a:cubicBezTo>
                    <a:pt x="2716" y="147"/>
                    <a:pt x="2465" y="0"/>
                    <a:pt x="22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3" name="Google Shape;5533;p68"/>
            <p:cNvSpPr/>
            <p:nvPr/>
          </p:nvSpPr>
          <p:spPr>
            <a:xfrm>
              <a:off x="7729725" y="1566575"/>
              <a:ext cx="251725" cy="223475"/>
            </a:xfrm>
            <a:custGeom>
              <a:avLst/>
              <a:gdLst/>
              <a:ahLst/>
              <a:cxnLst/>
              <a:rect l="l" t="t" r="r" b="b"/>
              <a:pathLst>
                <a:path w="10069" h="8939" extrusionOk="0">
                  <a:moveTo>
                    <a:pt x="5034" y="1"/>
                  </a:moveTo>
                  <a:cubicBezTo>
                    <a:pt x="3193" y="1"/>
                    <a:pt x="1470" y="1148"/>
                    <a:pt x="823" y="2983"/>
                  </a:cubicBezTo>
                  <a:cubicBezTo>
                    <a:pt x="1" y="5309"/>
                    <a:pt x="1220" y="7861"/>
                    <a:pt x="3547" y="8683"/>
                  </a:cubicBezTo>
                  <a:cubicBezTo>
                    <a:pt x="4039" y="8856"/>
                    <a:pt x="4541" y="8939"/>
                    <a:pt x="5035" y="8939"/>
                  </a:cubicBezTo>
                  <a:cubicBezTo>
                    <a:pt x="6876" y="8939"/>
                    <a:pt x="8599" y="7792"/>
                    <a:pt x="9247" y="5956"/>
                  </a:cubicBezTo>
                  <a:cubicBezTo>
                    <a:pt x="10068" y="3629"/>
                    <a:pt x="8848" y="1078"/>
                    <a:pt x="6521" y="257"/>
                  </a:cubicBezTo>
                  <a:cubicBezTo>
                    <a:pt x="6029" y="83"/>
                    <a:pt x="5527" y="1"/>
                    <a:pt x="50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4" name="Google Shape;5534;p68"/>
            <p:cNvSpPr/>
            <p:nvPr/>
          </p:nvSpPr>
          <p:spPr>
            <a:xfrm>
              <a:off x="7762525" y="1687650"/>
              <a:ext cx="81825" cy="71300"/>
            </a:xfrm>
            <a:custGeom>
              <a:avLst/>
              <a:gdLst/>
              <a:ahLst/>
              <a:cxnLst/>
              <a:rect l="l" t="t" r="r" b="b"/>
              <a:pathLst>
                <a:path w="3273" h="2852" extrusionOk="0">
                  <a:moveTo>
                    <a:pt x="777" y="0"/>
                  </a:moveTo>
                  <a:cubicBezTo>
                    <a:pt x="703" y="0"/>
                    <a:pt x="621" y="39"/>
                    <a:pt x="522" y="129"/>
                  </a:cubicBezTo>
                  <a:cubicBezTo>
                    <a:pt x="1" y="605"/>
                    <a:pt x="78" y="1536"/>
                    <a:pt x="694" y="2214"/>
                  </a:cubicBezTo>
                  <a:cubicBezTo>
                    <a:pt x="1071" y="2629"/>
                    <a:pt x="1564" y="2851"/>
                    <a:pt x="2009" y="2851"/>
                  </a:cubicBezTo>
                  <a:cubicBezTo>
                    <a:pt x="2289" y="2851"/>
                    <a:pt x="2550" y="2763"/>
                    <a:pt x="2751" y="2581"/>
                  </a:cubicBezTo>
                  <a:cubicBezTo>
                    <a:pt x="3273" y="2105"/>
                    <a:pt x="2351" y="1942"/>
                    <a:pt x="1735" y="1266"/>
                  </a:cubicBezTo>
                  <a:cubicBezTo>
                    <a:pt x="1236" y="717"/>
                    <a:pt x="1091" y="0"/>
                    <a:pt x="77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5" name="Google Shape;5535;p68"/>
            <p:cNvSpPr/>
            <p:nvPr/>
          </p:nvSpPr>
          <p:spPr>
            <a:xfrm>
              <a:off x="7845325" y="1744275"/>
              <a:ext cx="15000" cy="13325"/>
            </a:xfrm>
            <a:custGeom>
              <a:avLst/>
              <a:gdLst/>
              <a:ahLst/>
              <a:cxnLst/>
              <a:rect l="l" t="t" r="r" b="b"/>
              <a:pathLst>
                <a:path w="600" h="533" extrusionOk="0">
                  <a:moveTo>
                    <a:pt x="298" y="1"/>
                  </a:moveTo>
                  <a:cubicBezTo>
                    <a:pt x="188" y="1"/>
                    <a:pt x="86" y="68"/>
                    <a:pt x="49" y="177"/>
                  </a:cubicBezTo>
                  <a:cubicBezTo>
                    <a:pt x="1" y="316"/>
                    <a:pt x="73" y="469"/>
                    <a:pt x="211" y="517"/>
                  </a:cubicBezTo>
                  <a:cubicBezTo>
                    <a:pt x="240" y="528"/>
                    <a:pt x="271" y="533"/>
                    <a:pt x="300" y="533"/>
                  </a:cubicBezTo>
                  <a:cubicBezTo>
                    <a:pt x="410" y="533"/>
                    <a:pt x="512" y="465"/>
                    <a:pt x="551" y="354"/>
                  </a:cubicBezTo>
                  <a:cubicBezTo>
                    <a:pt x="599" y="216"/>
                    <a:pt x="528" y="63"/>
                    <a:pt x="388" y="16"/>
                  </a:cubicBezTo>
                  <a:cubicBezTo>
                    <a:pt x="358" y="5"/>
                    <a:pt x="328" y="1"/>
                    <a:pt x="298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6" name="Google Shape;5536;p68"/>
            <p:cNvSpPr/>
            <p:nvPr/>
          </p:nvSpPr>
          <p:spPr>
            <a:xfrm>
              <a:off x="7746600" y="932700"/>
              <a:ext cx="468400" cy="780950"/>
            </a:xfrm>
            <a:custGeom>
              <a:avLst/>
              <a:gdLst/>
              <a:ahLst/>
              <a:cxnLst/>
              <a:rect l="l" t="t" r="r" b="b"/>
              <a:pathLst>
                <a:path w="18736" h="31238" extrusionOk="0">
                  <a:moveTo>
                    <a:pt x="9931" y="0"/>
                  </a:moveTo>
                  <a:lnTo>
                    <a:pt x="0" y="28129"/>
                  </a:lnTo>
                  <a:lnTo>
                    <a:pt x="8805" y="31237"/>
                  </a:lnTo>
                  <a:lnTo>
                    <a:pt x="18735" y="3108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7" name="Google Shape;5537;p68"/>
            <p:cNvSpPr/>
            <p:nvPr/>
          </p:nvSpPr>
          <p:spPr>
            <a:xfrm>
              <a:off x="7826400" y="960850"/>
              <a:ext cx="308800" cy="724650"/>
            </a:xfrm>
            <a:custGeom>
              <a:avLst/>
              <a:gdLst/>
              <a:ahLst/>
              <a:cxnLst/>
              <a:rect l="l" t="t" r="r" b="b"/>
              <a:pathLst>
                <a:path w="12352" h="28986" extrusionOk="0">
                  <a:moveTo>
                    <a:pt x="9931" y="0"/>
                  </a:moveTo>
                  <a:lnTo>
                    <a:pt x="0" y="28131"/>
                  </a:lnTo>
                  <a:lnTo>
                    <a:pt x="2421" y="28985"/>
                  </a:lnTo>
                  <a:lnTo>
                    <a:pt x="12351" y="855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8" name="Google Shape;5538;p68"/>
            <p:cNvSpPr/>
            <p:nvPr/>
          </p:nvSpPr>
          <p:spPr>
            <a:xfrm>
              <a:off x="7986500" y="828850"/>
              <a:ext cx="226875" cy="168800"/>
            </a:xfrm>
            <a:custGeom>
              <a:avLst/>
              <a:gdLst/>
              <a:ahLst/>
              <a:cxnLst/>
              <a:rect l="l" t="t" r="r" b="b"/>
              <a:pathLst>
                <a:path w="9075" h="6752" extrusionOk="0">
                  <a:moveTo>
                    <a:pt x="4158" y="333"/>
                  </a:moveTo>
                  <a:cubicBezTo>
                    <a:pt x="4208" y="355"/>
                    <a:pt x="4258" y="376"/>
                    <a:pt x="4311" y="393"/>
                  </a:cubicBezTo>
                  <a:lnTo>
                    <a:pt x="7526" y="1528"/>
                  </a:lnTo>
                  <a:lnTo>
                    <a:pt x="8752" y="5560"/>
                  </a:lnTo>
                  <a:lnTo>
                    <a:pt x="8458" y="6399"/>
                  </a:lnTo>
                  <a:lnTo>
                    <a:pt x="372" y="3544"/>
                  </a:lnTo>
                  <a:lnTo>
                    <a:pt x="668" y="2707"/>
                  </a:lnTo>
                  <a:lnTo>
                    <a:pt x="4158" y="333"/>
                  </a:lnTo>
                  <a:close/>
                  <a:moveTo>
                    <a:pt x="4145" y="0"/>
                  </a:moveTo>
                  <a:cubicBezTo>
                    <a:pt x="4115" y="0"/>
                    <a:pt x="4084" y="9"/>
                    <a:pt x="4058" y="28"/>
                  </a:cubicBezTo>
                  <a:lnTo>
                    <a:pt x="453" y="2478"/>
                  </a:lnTo>
                  <a:cubicBezTo>
                    <a:pt x="426" y="2497"/>
                    <a:pt x="405" y="2524"/>
                    <a:pt x="393" y="2554"/>
                  </a:cubicBezTo>
                  <a:lnTo>
                    <a:pt x="29" y="3587"/>
                  </a:lnTo>
                  <a:cubicBezTo>
                    <a:pt x="0" y="3667"/>
                    <a:pt x="43" y="3757"/>
                    <a:pt x="125" y="3786"/>
                  </a:cubicBezTo>
                  <a:lnTo>
                    <a:pt x="8500" y="6743"/>
                  </a:lnTo>
                  <a:cubicBezTo>
                    <a:pt x="8519" y="6749"/>
                    <a:pt x="8535" y="6752"/>
                    <a:pt x="8552" y="6752"/>
                  </a:cubicBezTo>
                  <a:cubicBezTo>
                    <a:pt x="8573" y="6752"/>
                    <a:pt x="8598" y="6746"/>
                    <a:pt x="8622" y="6733"/>
                  </a:cubicBezTo>
                  <a:cubicBezTo>
                    <a:pt x="8658" y="6716"/>
                    <a:pt x="8686" y="6686"/>
                    <a:pt x="8700" y="6646"/>
                  </a:cubicBezTo>
                  <a:lnTo>
                    <a:pt x="9065" y="5614"/>
                  </a:lnTo>
                  <a:cubicBezTo>
                    <a:pt x="9075" y="5583"/>
                    <a:pt x="9075" y="5550"/>
                    <a:pt x="9066" y="5517"/>
                  </a:cubicBezTo>
                  <a:lnTo>
                    <a:pt x="7802" y="1361"/>
                  </a:lnTo>
                  <a:cubicBezTo>
                    <a:pt x="7787" y="1314"/>
                    <a:pt x="7752" y="1275"/>
                    <a:pt x="7706" y="1259"/>
                  </a:cubicBezTo>
                  <a:lnTo>
                    <a:pt x="4417" y="99"/>
                  </a:lnTo>
                  <a:cubicBezTo>
                    <a:pt x="4344" y="73"/>
                    <a:pt x="4277" y="43"/>
                    <a:pt x="4208" y="13"/>
                  </a:cubicBezTo>
                  <a:cubicBezTo>
                    <a:pt x="4188" y="5"/>
                    <a:pt x="4167" y="0"/>
                    <a:pt x="414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9" name="Google Shape;5539;p68"/>
            <p:cNvSpPr/>
            <p:nvPr/>
          </p:nvSpPr>
          <p:spPr>
            <a:xfrm>
              <a:off x="8086125" y="794850"/>
              <a:ext cx="95900" cy="73100"/>
            </a:xfrm>
            <a:custGeom>
              <a:avLst/>
              <a:gdLst/>
              <a:ahLst/>
              <a:cxnLst/>
              <a:rect l="l" t="t" r="r" b="b"/>
              <a:pathLst>
                <a:path w="3836" h="2924" extrusionOk="0">
                  <a:moveTo>
                    <a:pt x="2363" y="310"/>
                  </a:moveTo>
                  <a:cubicBezTo>
                    <a:pt x="2424" y="310"/>
                    <a:pt x="2486" y="320"/>
                    <a:pt x="2545" y="340"/>
                  </a:cubicBezTo>
                  <a:cubicBezTo>
                    <a:pt x="2681" y="389"/>
                    <a:pt x="2792" y="488"/>
                    <a:pt x="2845" y="596"/>
                  </a:cubicBezTo>
                  <a:lnTo>
                    <a:pt x="3430" y="2518"/>
                  </a:lnTo>
                  <a:lnTo>
                    <a:pt x="3430" y="2518"/>
                  </a:lnTo>
                  <a:lnTo>
                    <a:pt x="488" y="1481"/>
                  </a:lnTo>
                  <a:lnTo>
                    <a:pt x="2131" y="362"/>
                  </a:lnTo>
                  <a:cubicBezTo>
                    <a:pt x="2205" y="327"/>
                    <a:pt x="2284" y="310"/>
                    <a:pt x="2363" y="310"/>
                  </a:cubicBezTo>
                  <a:close/>
                  <a:moveTo>
                    <a:pt x="2373" y="1"/>
                  </a:moveTo>
                  <a:cubicBezTo>
                    <a:pt x="2242" y="1"/>
                    <a:pt x="2108" y="31"/>
                    <a:pt x="1978" y="95"/>
                  </a:cubicBezTo>
                  <a:lnTo>
                    <a:pt x="73" y="1388"/>
                  </a:lnTo>
                  <a:cubicBezTo>
                    <a:pt x="28" y="1419"/>
                    <a:pt x="0" y="1475"/>
                    <a:pt x="6" y="1531"/>
                  </a:cubicBezTo>
                  <a:cubicBezTo>
                    <a:pt x="12" y="1588"/>
                    <a:pt x="45" y="1635"/>
                    <a:pt x="98" y="1659"/>
                  </a:cubicBezTo>
                  <a:cubicBezTo>
                    <a:pt x="172" y="1693"/>
                    <a:pt x="249" y="1725"/>
                    <a:pt x="328" y="1753"/>
                  </a:cubicBezTo>
                  <a:lnTo>
                    <a:pt x="3615" y="2915"/>
                  </a:lnTo>
                  <a:cubicBezTo>
                    <a:pt x="3634" y="2919"/>
                    <a:pt x="3650" y="2924"/>
                    <a:pt x="3667" y="2924"/>
                  </a:cubicBezTo>
                  <a:cubicBezTo>
                    <a:pt x="3707" y="2924"/>
                    <a:pt x="3744" y="2908"/>
                    <a:pt x="3777" y="2879"/>
                  </a:cubicBezTo>
                  <a:cubicBezTo>
                    <a:pt x="3820" y="2839"/>
                    <a:pt x="3835" y="2777"/>
                    <a:pt x="3817" y="2722"/>
                  </a:cubicBezTo>
                  <a:lnTo>
                    <a:pt x="3135" y="483"/>
                  </a:lnTo>
                  <a:cubicBezTo>
                    <a:pt x="3037" y="278"/>
                    <a:pt x="2865" y="125"/>
                    <a:pt x="2649" y="47"/>
                  </a:cubicBezTo>
                  <a:cubicBezTo>
                    <a:pt x="2560" y="16"/>
                    <a:pt x="2467" y="1"/>
                    <a:pt x="2373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0" name="Google Shape;5540;p68"/>
            <p:cNvSpPr/>
            <p:nvPr/>
          </p:nvSpPr>
          <p:spPr>
            <a:xfrm>
              <a:off x="7716950" y="1618350"/>
              <a:ext cx="239875" cy="156700"/>
            </a:xfrm>
            <a:custGeom>
              <a:avLst/>
              <a:gdLst/>
              <a:ahLst/>
              <a:cxnLst/>
              <a:rect l="l" t="t" r="r" b="b"/>
              <a:pathLst>
                <a:path w="9595" h="6268" extrusionOk="0">
                  <a:moveTo>
                    <a:pt x="996" y="0"/>
                  </a:moveTo>
                  <a:cubicBezTo>
                    <a:pt x="932" y="0"/>
                    <a:pt x="872" y="40"/>
                    <a:pt x="849" y="103"/>
                  </a:cubicBezTo>
                  <a:cubicBezTo>
                    <a:pt x="0" y="2507"/>
                    <a:pt x="1265" y="5153"/>
                    <a:pt x="3670" y="6000"/>
                  </a:cubicBezTo>
                  <a:cubicBezTo>
                    <a:pt x="4173" y="6179"/>
                    <a:pt x="4694" y="6267"/>
                    <a:pt x="5213" y="6267"/>
                  </a:cubicBezTo>
                  <a:cubicBezTo>
                    <a:pt x="5893" y="6267"/>
                    <a:pt x="6570" y="6114"/>
                    <a:pt x="7202" y="5813"/>
                  </a:cubicBezTo>
                  <a:cubicBezTo>
                    <a:pt x="8316" y="5281"/>
                    <a:pt x="9156" y="4347"/>
                    <a:pt x="9566" y="3182"/>
                  </a:cubicBezTo>
                  <a:cubicBezTo>
                    <a:pt x="9595" y="3102"/>
                    <a:pt x="9552" y="3012"/>
                    <a:pt x="9472" y="2984"/>
                  </a:cubicBezTo>
                  <a:cubicBezTo>
                    <a:pt x="9455" y="2978"/>
                    <a:pt x="9438" y="2975"/>
                    <a:pt x="9421" y="2975"/>
                  </a:cubicBezTo>
                  <a:cubicBezTo>
                    <a:pt x="9357" y="2975"/>
                    <a:pt x="9296" y="3015"/>
                    <a:pt x="9274" y="3078"/>
                  </a:cubicBezTo>
                  <a:cubicBezTo>
                    <a:pt x="8889" y="4164"/>
                    <a:pt x="8108" y="5036"/>
                    <a:pt x="7067" y="5533"/>
                  </a:cubicBezTo>
                  <a:cubicBezTo>
                    <a:pt x="6479" y="5814"/>
                    <a:pt x="5847" y="5956"/>
                    <a:pt x="5212" y="5956"/>
                  </a:cubicBezTo>
                  <a:cubicBezTo>
                    <a:pt x="4728" y="5956"/>
                    <a:pt x="4242" y="5874"/>
                    <a:pt x="3773" y="5707"/>
                  </a:cubicBezTo>
                  <a:cubicBezTo>
                    <a:pt x="1529" y="4917"/>
                    <a:pt x="350" y="2448"/>
                    <a:pt x="1142" y="206"/>
                  </a:cubicBezTo>
                  <a:cubicBezTo>
                    <a:pt x="1171" y="126"/>
                    <a:pt x="1128" y="38"/>
                    <a:pt x="1048" y="9"/>
                  </a:cubicBezTo>
                  <a:cubicBezTo>
                    <a:pt x="1031" y="3"/>
                    <a:pt x="1013" y="0"/>
                    <a:pt x="99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1" name="Google Shape;5541;p68"/>
            <p:cNvSpPr/>
            <p:nvPr/>
          </p:nvSpPr>
          <p:spPr>
            <a:xfrm>
              <a:off x="7734025" y="909875"/>
              <a:ext cx="476725" cy="788650"/>
            </a:xfrm>
            <a:custGeom>
              <a:avLst/>
              <a:gdLst/>
              <a:ahLst/>
              <a:cxnLst/>
              <a:rect l="l" t="t" r="r" b="b"/>
              <a:pathLst>
                <a:path w="19069" h="31546" extrusionOk="0">
                  <a:moveTo>
                    <a:pt x="10199" y="354"/>
                  </a:moveTo>
                  <a:lnTo>
                    <a:pt x="18711" y="3359"/>
                  </a:lnTo>
                  <a:lnTo>
                    <a:pt x="8883" y="31194"/>
                  </a:lnTo>
                  <a:lnTo>
                    <a:pt x="373" y="28191"/>
                  </a:lnTo>
                  <a:lnTo>
                    <a:pt x="10199" y="354"/>
                  </a:lnTo>
                  <a:close/>
                  <a:moveTo>
                    <a:pt x="10105" y="0"/>
                  </a:moveTo>
                  <a:cubicBezTo>
                    <a:pt x="10082" y="0"/>
                    <a:pt x="10059" y="5"/>
                    <a:pt x="10038" y="16"/>
                  </a:cubicBezTo>
                  <a:cubicBezTo>
                    <a:pt x="10002" y="33"/>
                    <a:pt x="9974" y="64"/>
                    <a:pt x="9959" y="103"/>
                  </a:cubicBezTo>
                  <a:lnTo>
                    <a:pt x="29" y="28231"/>
                  </a:lnTo>
                  <a:cubicBezTo>
                    <a:pt x="0" y="28312"/>
                    <a:pt x="43" y="28401"/>
                    <a:pt x="123" y="28429"/>
                  </a:cubicBezTo>
                  <a:lnTo>
                    <a:pt x="8926" y="31537"/>
                  </a:lnTo>
                  <a:cubicBezTo>
                    <a:pt x="8945" y="31543"/>
                    <a:pt x="8961" y="31546"/>
                    <a:pt x="8978" y="31546"/>
                  </a:cubicBezTo>
                  <a:cubicBezTo>
                    <a:pt x="9041" y="31546"/>
                    <a:pt x="9102" y="31507"/>
                    <a:pt x="9125" y="31441"/>
                  </a:cubicBezTo>
                  <a:lnTo>
                    <a:pt x="19055" y="3312"/>
                  </a:lnTo>
                  <a:cubicBezTo>
                    <a:pt x="19068" y="3275"/>
                    <a:pt x="19065" y="3232"/>
                    <a:pt x="19048" y="3195"/>
                  </a:cubicBezTo>
                  <a:cubicBezTo>
                    <a:pt x="19030" y="3159"/>
                    <a:pt x="19000" y="3131"/>
                    <a:pt x="18961" y="3116"/>
                  </a:cubicBezTo>
                  <a:lnTo>
                    <a:pt x="10157" y="9"/>
                  </a:lnTo>
                  <a:cubicBezTo>
                    <a:pt x="10140" y="3"/>
                    <a:pt x="10122" y="0"/>
                    <a:pt x="1010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2" name="Google Shape;5542;p68"/>
            <p:cNvSpPr/>
            <p:nvPr/>
          </p:nvSpPr>
          <p:spPr>
            <a:xfrm>
              <a:off x="7814225" y="938100"/>
              <a:ext cx="316750" cy="732325"/>
            </a:xfrm>
            <a:custGeom>
              <a:avLst/>
              <a:gdLst/>
              <a:ahLst/>
              <a:cxnLst/>
              <a:rect l="l" t="t" r="r" b="b"/>
              <a:pathLst>
                <a:path w="12670" h="29293" extrusionOk="0">
                  <a:moveTo>
                    <a:pt x="10182" y="350"/>
                  </a:moveTo>
                  <a:lnTo>
                    <a:pt x="12311" y="1102"/>
                  </a:lnTo>
                  <a:lnTo>
                    <a:pt x="2483" y="28937"/>
                  </a:lnTo>
                  <a:lnTo>
                    <a:pt x="354" y="28186"/>
                  </a:lnTo>
                  <a:lnTo>
                    <a:pt x="10182" y="350"/>
                  </a:lnTo>
                  <a:close/>
                  <a:moveTo>
                    <a:pt x="10088" y="0"/>
                  </a:moveTo>
                  <a:cubicBezTo>
                    <a:pt x="10065" y="0"/>
                    <a:pt x="10042" y="5"/>
                    <a:pt x="10020" y="16"/>
                  </a:cubicBezTo>
                  <a:cubicBezTo>
                    <a:pt x="9985" y="33"/>
                    <a:pt x="9956" y="64"/>
                    <a:pt x="9942" y="103"/>
                  </a:cubicBezTo>
                  <a:lnTo>
                    <a:pt x="12" y="28231"/>
                  </a:lnTo>
                  <a:cubicBezTo>
                    <a:pt x="0" y="28271"/>
                    <a:pt x="2" y="28314"/>
                    <a:pt x="19" y="28351"/>
                  </a:cubicBezTo>
                  <a:cubicBezTo>
                    <a:pt x="37" y="28386"/>
                    <a:pt x="67" y="28415"/>
                    <a:pt x="107" y="28429"/>
                  </a:cubicBezTo>
                  <a:lnTo>
                    <a:pt x="2526" y="29284"/>
                  </a:lnTo>
                  <a:cubicBezTo>
                    <a:pt x="2545" y="29288"/>
                    <a:pt x="2561" y="29292"/>
                    <a:pt x="2579" y="29292"/>
                  </a:cubicBezTo>
                  <a:cubicBezTo>
                    <a:pt x="2643" y="29292"/>
                    <a:pt x="2702" y="29251"/>
                    <a:pt x="2726" y="29188"/>
                  </a:cubicBezTo>
                  <a:lnTo>
                    <a:pt x="12657" y="1060"/>
                  </a:lnTo>
                  <a:cubicBezTo>
                    <a:pt x="12670" y="1023"/>
                    <a:pt x="12668" y="980"/>
                    <a:pt x="12650" y="943"/>
                  </a:cubicBezTo>
                  <a:cubicBezTo>
                    <a:pt x="12632" y="907"/>
                    <a:pt x="12602" y="879"/>
                    <a:pt x="12562" y="864"/>
                  </a:cubicBezTo>
                  <a:lnTo>
                    <a:pt x="10141" y="8"/>
                  </a:lnTo>
                  <a:cubicBezTo>
                    <a:pt x="10123" y="3"/>
                    <a:pt x="10105" y="0"/>
                    <a:pt x="1008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43" name="Google Shape;5543;p68"/>
          <p:cNvGrpSpPr/>
          <p:nvPr/>
        </p:nvGrpSpPr>
        <p:grpSpPr>
          <a:xfrm>
            <a:off x="4719528" y="436349"/>
            <a:ext cx="1134950" cy="991675"/>
            <a:chOff x="959625" y="1923513"/>
            <a:chExt cx="1134950" cy="991675"/>
          </a:xfrm>
        </p:grpSpPr>
        <p:sp>
          <p:nvSpPr>
            <p:cNvPr id="5544" name="Google Shape;5544;p68"/>
            <p:cNvSpPr/>
            <p:nvPr/>
          </p:nvSpPr>
          <p:spPr>
            <a:xfrm>
              <a:off x="960825" y="1934788"/>
              <a:ext cx="1133750" cy="979825"/>
            </a:xfrm>
            <a:custGeom>
              <a:avLst/>
              <a:gdLst/>
              <a:ahLst/>
              <a:cxnLst/>
              <a:rect l="l" t="t" r="r" b="b"/>
              <a:pathLst>
                <a:path w="45350" h="39193" extrusionOk="0">
                  <a:moveTo>
                    <a:pt x="24257" y="6929"/>
                  </a:moveTo>
                  <a:cubicBezTo>
                    <a:pt x="26536" y="6929"/>
                    <a:pt x="28838" y="7608"/>
                    <a:pt x="30844" y="9020"/>
                  </a:cubicBezTo>
                  <a:cubicBezTo>
                    <a:pt x="36019" y="12663"/>
                    <a:pt x="37260" y="19813"/>
                    <a:pt x="33617" y="24987"/>
                  </a:cubicBezTo>
                  <a:lnTo>
                    <a:pt x="25488" y="19263"/>
                  </a:lnTo>
                  <a:cubicBezTo>
                    <a:pt x="25738" y="18607"/>
                    <a:pt x="25527" y="17843"/>
                    <a:pt x="24930" y="17421"/>
                  </a:cubicBezTo>
                  <a:cubicBezTo>
                    <a:pt x="24656" y="17229"/>
                    <a:pt x="24343" y="17137"/>
                    <a:pt x="24032" y="17137"/>
                  </a:cubicBezTo>
                  <a:cubicBezTo>
                    <a:pt x="23662" y="17137"/>
                    <a:pt x="23296" y="17268"/>
                    <a:pt x="23005" y="17516"/>
                  </a:cubicBezTo>
                  <a:lnTo>
                    <a:pt x="14876" y="11792"/>
                  </a:lnTo>
                  <a:cubicBezTo>
                    <a:pt x="17108" y="8623"/>
                    <a:pt x="20654" y="6929"/>
                    <a:pt x="24257" y="6929"/>
                  </a:cubicBezTo>
                  <a:close/>
                  <a:moveTo>
                    <a:pt x="23804" y="1"/>
                  </a:moveTo>
                  <a:cubicBezTo>
                    <a:pt x="17950" y="1"/>
                    <a:pt x="12186" y="2693"/>
                    <a:pt x="8464" y="7738"/>
                  </a:cubicBezTo>
                  <a:lnTo>
                    <a:pt x="4993" y="5293"/>
                  </a:lnTo>
                  <a:lnTo>
                    <a:pt x="1" y="12385"/>
                  </a:lnTo>
                  <a:lnTo>
                    <a:pt x="38071" y="39192"/>
                  </a:lnTo>
                  <a:lnTo>
                    <a:pt x="43064" y="32102"/>
                  </a:lnTo>
                  <a:lnTo>
                    <a:pt x="39592" y="29659"/>
                  </a:lnTo>
                  <a:cubicBezTo>
                    <a:pt x="45349" y="21090"/>
                    <a:pt x="43232" y="9448"/>
                    <a:pt x="34749" y="3474"/>
                  </a:cubicBezTo>
                  <a:cubicBezTo>
                    <a:pt x="31416" y="1128"/>
                    <a:pt x="27591" y="1"/>
                    <a:pt x="238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5" name="Google Shape;5545;p68"/>
            <p:cNvSpPr/>
            <p:nvPr/>
          </p:nvSpPr>
          <p:spPr>
            <a:xfrm>
              <a:off x="978800" y="1923513"/>
              <a:ext cx="1093150" cy="987675"/>
            </a:xfrm>
            <a:custGeom>
              <a:avLst/>
              <a:gdLst/>
              <a:ahLst/>
              <a:cxnLst/>
              <a:rect l="l" t="t" r="r" b="b"/>
              <a:pathLst>
                <a:path w="43726" h="39507" extrusionOk="0">
                  <a:moveTo>
                    <a:pt x="24423" y="7249"/>
                  </a:moveTo>
                  <a:cubicBezTo>
                    <a:pt x="26671" y="7249"/>
                    <a:pt x="28941" y="7916"/>
                    <a:pt x="30915" y="9306"/>
                  </a:cubicBezTo>
                  <a:cubicBezTo>
                    <a:pt x="35967" y="12864"/>
                    <a:pt x="37216" y="19844"/>
                    <a:pt x="33737" y="24929"/>
                  </a:cubicBezTo>
                  <a:lnTo>
                    <a:pt x="25831" y="19363"/>
                  </a:lnTo>
                  <a:cubicBezTo>
                    <a:pt x="26045" y="18652"/>
                    <a:pt x="25787" y="17881"/>
                    <a:pt x="25178" y="17455"/>
                  </a:cubicBezTo>
                  <a:cubicBezTo>
                    <a:pt x="24880" y="17245"/>
                    <a:pt x="24535" y="17141"/>
                    <a:pt x="24189" y="17141"/>
                  </a:cubicBezTo>
                  <a:cubicBezTo>
                    <a:pt x="23827" y="17141"/>
                    <a:pt x="23465" y="17255"/>
                    <a:pt x="23161" y="17481"/>
                  </a:cubicBezTo>
                  <a:lnTo>
                    <a:pt x="15255" y="11914"/>
                  </a:lnTo>
                  <a:cubicBezTo>
                    <a:pt x="17458" y="8873"/>
                    <a:pt x="20914" y="7249"/>
                    <a:pt x="24423" y="7249"/>
                  </a:cubicBezTo>
                  <a:close/>
                  <a:moveTo>
                    <a:pt x="24423" y="6937"/>
                  </a:moveTo>
                  <a:cubicBezTo>
                    <a:pt x="20769" y="6937"/>
                    <a:pt x="17170" y="8652"/>
                    <a:pt x="14910" y="11860"/>
                  </a:cubicBezTo>
                  <a:cubicBezTo>
                    <a:pt x="14886" y="11894"/>
                    <a:pt x="14878" y="11935"/>
                    <a:pt x="14885" y="11977"/>
                  </a:cubicBezTo>
                  <a:cubicBezTo>
                    <a:pt x="14892" y="12018"/>
                    <a:pt x="14915" y="12054"/>
                    <a:pt x="14949" y="12077"/>
                  </a:cubicBezTo>
                  <a:lnTo>
                    <a:pt x="23078" y="17801"/>
                  </a:lnTo>
                  <a:cubicBezTo>
                    <a:pt x="23104" y="17820"/>
                    <a:pt x="23135" y="17829"/>
                    <a:pt x="23166" y="17829"/>
                  </a:cubicBezTo>
                  <a:cubicBezTo>
                    <a:pt x="23202" y="17829"/>
                    <a:pt x="23238" y="17817"/>
                    <a:pt x="23266" y="17792"/>
                  </a:cubicBezTo>
                  <a:cubicBezTo>
                    <a:pt x="23531" y="17565"/>
                    <a:pt x="23860" y="17450"/>
                    <a:pt x="24189" y="17450"/>
                  </a:cubicBezTo>
                  <a:cubicBezTo>
                    <a:pt x="24472" y="17450"/>
                    <a:pt x="24756" y="17535"/>
                    <a:pt x="24999" y="17706"/>
                  </a:cubicBezTo>
                  <a:cubicBezTo>
                    <a:pt x="25527" y="18075"/>
                    <a:pt x="25734" y="18760"/>
                    <a:pt x="25504" y="19365"/>
                  </a:cubicBezTo>
                  <a:cubicBezTo>
                    <a:pt x="25478" y="19431"/>
                    <a:pt x="25499" y="19507"/>
                    <a:pt x="25558" y="19548"/>
                  </a:cubicBezTo>
                  <a:lnTo>
                    <a:pt x="33687" y="25272"/>
                  </a:lnTo>
                  <a:cubicBezTo>
                    <a:pt x="33714" y="25292"/>
                    <a:pt x="33744" y="25301"/>
                    <a:pt x="33777" y="25301"/>
                  </a:cubicBezTo>
                  <a:cubicBezTo>
                    <a:pt x="33785" y="25301"/>
                    <a:pt x="33794" y="25301"/>
                    <a:pt x="33802" y="25299"/>
                  </a:cubicBezTo>
                  <a:cubicBezTo>
                    <a:pt x="33844" y="25292"/>
                    <a:pt x="33880" y="25268"/>
                    <a:pt x="33902" y="25235"/>
                  </a:cubicBezTo>
                  <a:cubicBezTo>
                    <a:pt x="37589" y="19997"/>
                    <a:pt x="36330" y="12740"/>
                    <a:pt x="31093" y="9051"/>
                  </a:cubicBezTo>
                  <a:cubicBezTo>
                    <a:pt x="29065" y="7623"/>
                    <a:pt x="26733" y="6937"/>
                    <a:pt x="24423" y="6937"/>
                  </a:cubicBezTo>
                  <a:close/>
                  <a:moveTo>
                    <a:pt x="23980" y="313"/>
                  </a:moveTo>
                  <a:cubicBezTo>
                    <a:pt x="27841" y="313"/>
                    <a:pt x="31605" y="1496"/>
                    <a:pt x="34821" y="3761"/>
                  </a:cubicBezTo>
                  <a:cubicBezTo>
                    <a:pt x="38886" y="6625"/>
                    <a:pt x="41618" y="10892"/>
                    <a:pt x="42518" y="15780"/>
                  </a:cubicBezTo>
                  <a:cubicBezTo>
                    <a:pt x="43417" y="20663"/>
                    <a:pt x="42388" y="25616"/>
                    <a:pt x="39623" y="29731"/>
                  </a:cubicBezTo>
                  <a:cubicBezTo>
                    <a:pt x="39578" y="29802"/>
                    <a:pt x="39593" y="29896"/>
                    <a:pt x="39663" y="29944"/>
                  </a:cubicBezTo>
                  <a:lnTo>
                    <a:pt x="43007" y="32298"/>
                  </a:lnTo>
                  <a:lnTo>
                    <a:pt x="38193" y="39135"/>
                  </a:lnTo>
                  <a:lnTo>
                    <a:pt x="378" y="12506"/>
                  </a:lnTo>
                  <a:lnTo>
                    <a:pt x="5193" y="5669"/>
                  </a:lnTo>
                  <a:lnTo>
                    <a:pt x="8536" y="8022"/>
                  </a:lnTo>
                  <a:cubicBezTo>
                    <a:pt x="8563" y="8041"/>
                    <a:pt x="8595" y="8051"/>
                    <a:pt x="8626" y="8051"/>
                  </a:cubicBezTo>
                  <a:cubicBezTo>
                    <a:pt x="8674" y="8051"/>
                    <a:pt x="8721" y="8029"/>
                    <a:pt x="8751" y="7989"/>
                  </a:cubicBezTo>
                  <a:cubicBezTo>
                    <a:pt x="11694" y="3998"/>
                    <a:pt x="16012" y="1362"/>
                    <a:pt x="20910" y="562"/>
                  </a:cubicBezTo>
                  <a:cubicBezTo>
                    <a:pt x="21935" y="395"/>
                    <a:pt x="22961" y="313"/>
                    <a:pt x="23980" y="313"/>
                  </a:cubicBezTo>
                  <a:close/>
                  <a:moveTo>
                    <a:pt x="23979" y="1"/>
                  </a:moveTo>
                  <a:cubicBezTo>
                    <a:pt x="22943" y="1"/>
                    <a:pt x="21899" y="85"/>
                    <a:pt x="20857" y="255"/>
                  </a:cubicBezTo>
                  <a:cubicBezTo>
                    <a:pt x="15931" y="1058"/>
                    <a:pt x="11578" y="3693"/>
                    <a:pt x="8589" y="7680"/>
                  </a:cubicBezTo>
                  <a:lnTo>
                    <a:pt x="5243" y="5323"/>
                  </a:lnTo>
                  <a:cubicBezTo>
                    <a:pt x="5217" y="5305"/>
                    <a:pt x="5186" y="5296"/>
                    <a:pt x="5154" y="5296"/>
                  </a:cubicBezTo>
                  <a:cubicBezTo>
                    <a:pt x="5145" y="5296"/>
                    <a:pt x="5135" y="5297"/>
                    <a:pt x="5126" y="5299"/>
                  </a:cubicBezTo>
                  <a:cubicBezTo>
                    <a:pt x="5086" y="5306"/>
                    <a:pt x="5050" y="5329"/>
                    <a:pt x="5026" y="5363"/>
                  </a:cubicBezTo>
                  <a:lnTo>
                    <a:pt x="32" y="12454"/>
                  </a:lnTo>
                  <a:cubicBezTo>
                    <a:pt x="9" y="12487"/>
                    <a:pt x="1" y="12528"/>
                    <a:pt x="8" y="12570"/>
                  </a:cubicBezTo>
                  <a:cubicBezTo>
                    <a:pt x="15" y="12611"/>
                    <a:pt x="38" y="12647"/>
                    <a:pt x="72" y="12670"/>
                  </a:cubicBezTo>
                  <a:lnTo>
                    <a:pt x="38142" y="39478"/>
                  </a:lnTo>
                  <a:cubicBezTo>
                    <a:pt x="38167" y="39498"/>
                    <a:pt x="38199" y="39506"/>
                    <a:pt x="38230" y="39506"/>
                  </a:cubicBezTo>
                  <a:lnTo>
                    <a:pt x="38259" y="39506"/>
                  </a:lnTo>
                  <a:cubicBezTo>
                    <a:pt x="38300" y="39499"/>
                    <a:pt x="38336" y="39476"/>
                    <a:pt x="38359" y="39442"/>
                  </a:cubicBezTo>
                  <a:lnTo>
                    <a:pt x="43351" y="32352"/>
                  </a:lnTo>
                  <a:cubicBezTo>
                    <a:pt x="43374" y="32318"/>
                    <a:pt x="43383" y="32276"/>
                    <a:pt x="43376" y="32235"/>
                  </a:cubicBezTo>
                  <a:cubicBezTo>
                    <a:pt x="43368" y="32195"/>
                    <a:pt x="43346" y="32159"/>
                    <a:pt x="43311" y="32135"/>
                  </a:cubicBezTo>
                  <a:lnTo>
                    <a:pt x="39965" y="29777"/>
                  </a:lnTo>
                  <a:cubicBezTo>
                    <a:pt x="42711" y="25619"/>
                    <a:pt x="43726" y="20636"/>
                    <a:pt x="42823" y="15723"/>
                  </a:cubicBezTo>
                  <a:cubicBezTo>
                    <a:pt x="41908" y="10755"/>
                    <a:pt x="39129" y="6414"/>
                    <a:pt x="34998" y="3505"/>
                  </a:cubicBezTo>
                  <a:cubicBezTo>
                    <a:pt x="31729" y="1204"/>
                    <a:pt x="27904" y="1"/>
                    <a:pt x="239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6" name="Google Shape;5546;p68"/>
            <p:cNvSpPr/>
            <p:nvPr/>
          </p:nvSpPr>
          <p:spPr>
            <a:xfrm>
              <a:off x="959625" y="2216063"/>
              <a:ext cx="972275" cy="698650"/>
            </a:xfrm>
            <a:custGeom>
              <a:avLst/>
              <a:gdLst/>
              <a:ahLst/>
              <a:cxnLst/>
              <a:rect l="l" t="t" r="r" b="b"/>
              <a:pathLst>
                <a:path w="38891" h="27946" extrusionOk="0">
                  <a:moveTo>
                    <a:pt x="778" y="1"/>
                  </a:moveTo>
                  <a:lnTo>
                    <a:pt x="0" y="1105"/>
                  </a:lnTo>
                  <a:lnTo>
                    <a:pt x="38113" y="27946"/>
                  </a:lnTo>
                  <a:lnTo>
                    <a:pt x="38890" y="26842"/>
                  </a:lnTo>
                  <a:lnTo>
                    <a:pt x="77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7" name="Google Shape;5547;p68"/>
            <p:cNvSpPr/>
            <p:nvPr/>
          </p:nvSpPr>
          <p:spPr>
            <a:xfrm>
              <a:off x="964025" y="2200463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6" y="1"/>
                  </a:moveTo>
                  <a:cubicBezTo>
                    <a:pt x="1408" y="1"/>
                    <a:pt x="1359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7" y="2099"/>
                  </a:cubicBezTo>
                  <a:cubicBezTo>
                    <a:pt x="114" y="2119"/>
                    <a:pt x="147" y="2128"/>
                    <a:pt x="177" y="2128"/>
                  </a:cubicBezTo>
                  <a:cubicBezTo>
                    <a:pt x="226" y="2128"/>
                    <a:pt x="273" y="2105"/>
                    <a:pt x="304" y="2061"/>
                  </a:cubicBezTo>
                  <a:lnTo>
                    <a:pt x="1583" y="245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8" name="Google Shape;5548;p68"/>
            <p:cNvSpPr/>
            <p:nvPr/>
          </p:nvSpPr>
          <p:spPr>
            <a:xfrm>
              <a:off x="1014175" y="2235763"/>
              <a:ext cx="40800" cy="53150"/>
            </a:xfrm>
            <a:custGeom>
              <a:avLst/>
              <a:gdLst/>
              <a:ahLst/>
              <a:cxnLst/>
              <a:rect l="l" t="t" r="r" b="b"/>
              <a:pathLst>
                <a:path w="1632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7"/>
                    <a:pt x="87" y="2097"/>
                  </a:cubicBezTo>
                  <a:cubicBezTo>
                    <a:pt x="114" y="2117"/>
                    <a:pt x="146" y="2126"/>
                    <a:pt x="177" y="2126"/>
                  </a:cubicBezTo>
                  <a:cubicBezTo>
                    <a:pt x="224" y="2126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9" name="Google Shape;5549;p68"/>
            <p:cNvSpPr/>
            <p:nvPr/>
          </p:nvSpPr>
          <p:spPr>
            <a:xfrm>
              <a:off x="980725" y="2229688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8" y="1350"/>
                    <a:pt x="88" y="1399"/>
                  </a:cubicBezTo>
                  <a:cubicBezTo>
                    <a:pt x="115" y="1419"/>
                    <a:pt x="147" y="1427"/>
                    <a:pt x="177" y="1427"/>
                  </a:cubicBezTo>
                  <a:cubicBezTo>
                    <a:pt x="227" y="1427"/>
                    <a:pt x="274" y="1404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0" name="Google Shape;5550;p68"/>
            <p:cNvSpPr/>
            <p:nvPr/>
          </p:nvSpPr>
          <p:spPr>
            <a:xfrm>
              <a:off x="995975" y="22404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7" y="1429"/>
                    <a:pt x="274" y="1406"/>
                    <a:pt x="305" y="1362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1" name="Google Shape;5551;p68"/>
            <p:cNvSpPr/>
            <p:nvPr/>
          </p:nvSpPr>
          <p:spPr>
            <a:xfrm>
              <a:off x="1063525" y="2270588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0"/>
                  </a:moveTo>
                  <a:cubicBezTo>
                    <a:pt x="1409" y="0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7"/>
                    <a:pt x="89" y="2097"/>
                  </a:cubicBezTo>
                  <a:cubicBezTo>
                    <a:pt x="115" y="2117"/>
                    <a:pt x="148" y="2126"/>
                    <a:pt x="178" y="2126"/>
                  </a:cubicBezTo>
                  <a:cubicBezTo>
                    <a:pt x="227" y="2126"/>
                    <a:pt x="275" y="2103"/>
                    <a:pt x="305" y="2060"/>
                  </a:cubicBezTo>
                  <a:lnTo>
                    <a:pt x="1584" y="244"/>
                  </a:lnTo>
                  <a:cubicBezTo>
                    <a:pt x="1634" y="174"/>
                    <a:pt x="1615" y="77"/>
                    <a:pt x="1547" y="27"/>
                  </a:cubicBezTo>
                  <a:cubicBezTo>
                    <a:pt x="1520" y="9"/>
                    <a:pt x="1489" y="0"/>
                    <a:pt x="145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2" name="Google Shape;5552;p68"/>
            <p:cNvSpPr/>
            <p:nvPr/>
          </p:nvSpPr>
          <p:spPr>
            <a:xfrm>
              <a:off x="1030125" y="22644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70" y="23"/>
                    <a:pt x="840" y="67"/>
                  </a:cubicBezTo>
                  <a:lnTo>
                    <a:pt x="51" y="1184"/>
                  </a:lnTo>
                  <a:cubicBezTo>
                    <a:pt x="1" y="1254"/>
                    <a:pt x="19" y="1351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3" name="Google Shape;5553;p68"/>
            <p:cNvSpPr/>
            <p:nvPr/>
          </p:nvSpPr>
          <p:spPr>
            <a:xfrm>
              <a:off x="1045375" y="227521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1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4" name="Google Shape;5554;p68"/>
            <p:cNvSpPr/>
            <p:nvPr/>
          </p:nvSpPr>
          <p:spPr>
            <a:xfrm>
              <a:off x="1112975" y="230536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2"/>
                  </a:lnTo>
                  <a:cubicBezTo>
                    <a:pt x="0" y="1951"/>
                    <a:pt x="19" y="2048"/>
                    <a:pt x="87" y="2098"/>
                  </a:cubicBezTo>
                  <a:cubicBezTo>
                    <a:pt x="115" y="2118"/>
                    <a:pt x="147" y="2127"/>
                    <a:pt x="177" y="2127"/>
                  </a:cubicBezTo>
                  <a:cubicBezTo>
                    <a:pt x="226" y="2127"/>
                    <a:pt x="273" y="2104"/>
                    <a:pt x="305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5" name="Google Shape;5555;p68"/>
            <p:cNvSpPr/>
            <p:nvPr/>
          </p:nvSpPr>
          <p:spPr>
            <a:xfrm>
              <a:off x="1079525" y="22992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8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4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6" name="Google Shape;5556;p68"/>
            <p:cNvSpPr/>
            <p:nvPr/>
          </p:nvSpPr>
          <p:spPr>
            <a:xfrm>
              <a:off x="1094800" y="2310013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6" y="1"/>
                  </a:moveTo>
                  <a:cubicBezTo>
                    <a:pt x="918" y="1"/>
                    <a:pt x="869" y="23"/>
                    <a:pt x="839" y="66"/>
                  </a:cubicBezTo>
                  <a:lnTo>
                    <a:pt x="50" y="1183"/>
                  </a:lnTo>
                  <a:cubicBezTo>
                    <a:pt x="0" y="1253"/>
                    <a:pt x="19" y="1349"/>
                    <a:pt x="89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7" name="Google Shape;5557;p68"/>
            <p:cNvSpPr/>
            <p:nvPr/>
          </p:nvSpPr>
          <p:spPr>
            <a:xfrm>
              <a:off x="1162375" y="2340138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8" y="2049"/>
                    <a:pt x="88" y="2099"/>
                  </a:cubicBezTo>
                  <a:cubicBezTo>
                    <a:pt x="115" y="2117"/>
                    <a:pt x="146" y="2127"/>
                    <a:pt x="176" y="2127"/>
                  </a:cubicBezTo>
                  <a:cubicBezTo>
                    <a:pt x="225" y="2127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10"/>
                    <a:pt x="1486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8" name="Google Shape;5558;p68"/>
            <p:cNvSpPr/>
            <p:nvPr/>
          </p:nvSpPr>
          <p:spPr>
            <a:xfrm>
              <a:off x="1128900" y="23340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4"/>
                    <a:pt x="839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8" y="1429"/>
                    <a:pt x="276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5" y="79"/>
                    <a:pt x="1055" y="29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9" name="Google Shape;5559;p68"/>
            <p:cNvSpPr/>
            <p:nvPr/>
          </p:nvSpPr>
          <p:spPr>
            <a:xfrm>
              <a:off x="1144200" y="2344763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4" y="1"/>
                  </a:moveTo>
                  <a:cubicBezTo>
                    <a:pt x="915" y="1"/>
                    <a:pt x="868" y="23"/>
                    <a:pt x="837" y="66"/>
                  </a:cubicBezTo>
                  <a:lnTo>
                    <a:pt x="50" y="1185"/>
                  </a:lnTo>
                  <a:cubicBezTo>
                    <a:pt x="0" y="1254"/>
                    <a:pt x="17" y="1351"/>
                    <a:pt x="87" y="1401"/>
                  </a:cubicBezTo>
                  <a:cubicBezTo>
                    <a:pt x="114" y="1421"/>
                    <a:pt x="146" y="1429"/>
                    <a:pt x="177" y="1429"/>
                  </a:cubicBezTo>
                  <a:cubicBezTo>
                    <a:pt x="224" y="1429"/>
                    <a:pt x="273" y="1408"/>
                    <a:pt x="303" y="1364"/>
                  </a:cubicBezTo>
                  <a:lnTo>
                    <a:pt x="1092" y="245"/>
                  </a:lnTo>
                  <a:cubicBezTo>
                    <a:pt x="1142" y="176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0" name="Google Shape;5560;p68"/>
            <p:cNvSpPr/>
            <p:nvPr/>
          </p:nvSpPr>
          <p:spPr>
            <a:xfrm>
              <a:off x="1211750" y="237496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1"/>
                  </a:moveTo>
                  <a:cubicBezTo>
                    <a:pt x="1408" y="1"/>
                    <a:pt x="1360" y="24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9" y="2047"/>
                    <a:pt x="87" y="2098"/>
                  </a:cubicBezTo>
                  <a:cubicBezTo>
                    <a:pt x="114" y="2116"/>
                    <a:pt x="147" y="2126"/>
                    <a:pt x="177" y="2126"/>
                  </a:cubicBezTo>
                  <a:cubicBezTo>
                    <a:pt x="226" y="2126"/>
                    <a:pt x="273" y="2102"/>
                    <a:pt x="304" y="2059"/>
                  </a:cubicBezTo>
                  <a:lnTo>
                    <a:pt x="1583" y="244"/>
                  </a:lnTo>
                  <a:cubicBezTo>
                    <a:pt x="1633" y="176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1" name="Google Shape;5561;p68"/>
            <p:cNvSpPr/>
            <p:nvPr/>
          </p:nvSpPr>
          <p:spPr>
            <a:xfrm>
              <a:off x="1178350" y="236886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3"/>
                    <a:pt x="19" y="1350"/>
                    <a:pt x="87" y="1400"/>
                  </a:cubicBezTo>
                  <a:cubicBezTo>
                    <a:pt x="114" y="1420"/>
                    <a:pt x="147" y="1428"/>
                    <a:pt x="177" y="1428"/>
                  </a:cubicBezTo>
                  <a:cubicBezTo>
                    <a:pt x="226" y="1428"/>
                    <a:pt x="273" y="1406"/>
                    <a:pt x="304" y="1361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5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2" name="Google Shape;5562;p68"/>
            <p:cNvSpPr/>
            <p:nvPr/>
          </p:nvSpPr>
          <p:spPr>
            <a:xfrm>
              <a:off x="1193625" y="2379613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3" name="Google Shape;5563;p68"/>
            <p:cNvSpPr/>
            <p:nvPr/>
          </p:nvSpPr>
          <p:spPr>
            <a:xfrm>
              <a:off x="1261175" y="2409763"/>
              <a:ext cx="40825" cy="53125"/>
            </a:xfrm>
            <a:custGeom>
              <a:avLst/>
              <a:gdLst/>
              <a:ahLst/>
              <a:cxnLst/>
              <a:rect l="l" t="t" r="r" b="b"/>
              <a:pathLst>
                <a:path w="1633" h="2125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5"/>
                  </a:cubicBezTo>
                  <a:lnTo>
                    <a:pt x="51" y="1880"/>
                  </a:lnTo>
                  <a:cubicBezTo>
                    <a:pt x="1" y="1950"/>
                    <a:pt x="18" y="2046"/>
                    <a:pt x="88" y="2096"/>
                  </a:cubicBezTo>
                  <a:cubicBezTo>
                    <a:pt x="115" y="2116"/>
                    <a:pt x="146" y="2124"/>
                    <a:pt x="178" y="2124"/>
                  </a:cubicBezTo>
                  <a:cubicBezTo>
                    <a:pt x="225" y="2124"/>
                    <a:pt x="273" y="2101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4" name="Google Shape;5564;p68"/>
            <p:cNvSpPr/>
            <p:nvPr/>
          </p:nvSpPr>
          <p:spPr>
            <a:xfrm>
              <a:off x="1227750" y="2403638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49" y="1183"/>
                  </a:lnTo>
                  <a:cubicBezTo>
                    <a:pt x="0" y="1253"/>
                    <a:pt x="17" y="1351"/>
                    <a:pt x="87" y="1399"/>
                  </a:cubicBezTo>
                  <a:cubicBezTo>
                    <a:pt x="114" y="1419"/>
                    <a:pt x="146" y="1429"/>
                    <a:pt x="176" y="1429"/>
                  </a:cubicBezTo>
                  <a:cubicBezTo>
                    <a:pt x="224" y="1429"/>
                    <a:pt x="273" y="1405"/>
                    <a:pt x="303" y="1362"/>
                  </a:cubicBezTo>
                  <a:lnTo>
                    <a:pt x="1090" y="245"/>
                  </a:lnTo>
                  <a:cubicBezTo>
                    <a:pt x="1140" y="175"/>
                    <a:pt x="1123" y="77"/>
                    <a:pt x="1053" y="27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5" name="Google Shape;5565;p68"/>
            <p:cNvSpPr/>
            <p:nvPr/>
          </p:nvSpPr>
          <p:spPr>
            <a:xfrm>
              <a:off x="1243000" y="2414388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9" y="1351"/>
                    <a:pt x="87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6" y="1429"/>
                    <a:pt x="273" y="1406"/>
                    <a:pt x="305" y="1362"/>
                  </a:cubicBezTo>
                  <a:lnTo>
                    <a:pt x="1092" y="245"/>
                  </a:lnTo>
                  <a:cubicBezTo>
                    <a:pt x="1142" y="175"/>
                    <a:pt x="1123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6" name="Google Shape;5566;p68"/>
            <p:cNvSpPr/>
            <p:nvPr/>
          </p:nvSpPr>
          <p:spPr>
            <a:xfrm>
              <a:off x="1310550" y="2444488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3"/>
                  </a:lnTo>
                  <a:cubicBezTo>
                    <a:pt x="0" y="1951"/>
                    <a:pt x="19" y="2048"/>
                    <a:pt x="89" y="2098"/>
                  </a:cubicBezTo>
                  <a:cubicBezTo>
                    <a:pt x="114" y="2118"/>
                    <a:pt x="147" y="2127"/>
                    <a:pt x="177" y="2127"/>
                  </a:cubicBezTo>
                  <a:cubicBezTo>
                    <a:pt x="226" y="2127"/>
                    <a:pt x="274" y="2104"/>
                    <a:pt x="304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6" y="28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7" name="Google Shape;5567;p68"/>
            <p:cNvSpPr/>
            <p:nvPr/>
          </p:nvSpPr>
          <p:spPr>
            <a:xfrm>
              <a:off x="1277150" y="243841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8" y="0"/>
                    <a:pt x="870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6" y="1428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8" name="Google Shape;5568;p68"/>
            <p:cNvSpPr/>
            <p:nvPr/>
          </p:nvSpPr>
          <p:spPr>
            <a:xfrm>
              <a:off x="1292400" y="2449188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6" y="0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7" y="1350"/>
                    <a:pt x="87" y="1399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5" y="1405"/>
                    <a:pt x="303" y="1362"/>
                  </a:cubicBezTo>
                  <a:lnTo>
                    <a:pt x="1091" y="244"/>
                  </a:lnTo>
                  <a:cubicBezTo>
                    <a:pt x="1141" y="174"/>
                    <a:pt x="1123" y="77"/>
                    <a:pt x="1053" y="27"/>
                  </a:cubicBezTo>
                  <a:cubicBezTo>
                    <a:pt x="1026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9" name="Google Shape;5569;p68"/>
            <p:cNvSpPr/>
            <p:nvPr/>
          </p:nvSpPr>
          <p:spPr>
            <a:xfrm>
              <a:off x="1359975" y="2479263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29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9"/>
                  </a:cubicBezTo>
                  <a:cubicBezTo>
                    <a:pt x="115" y="2119"/>
                    <a:pt x="148" y="2128"/>
                    <a:pt x="178" y="2128"/>
                  </a:cubicBezTo>
                  <a:cubicBezTo>
                    <a:pt x="225" y="2128"/>
                    <a:pt x="274" y="2106"/>
                    <a:pt x="305" y="2061"/>
                  </a:cubicBezTo>
                  <a:lnTo>
                    <a:pt x="1584" y="244"/>
                  </a:lnTo>
                  <a:cubicBezTo>
                    <a:pt x="1634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0" name="Google Shape;5570;p68"/>
            <p:cNvSpPr/>
            <p:nvPr/>
          </p:nvSpPr>
          <p:spPr>
            <a:xfrm>
              <a:off x="1326550" y="247321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0" y="1184"/>
                  </a:lnTo>
                  <a:cubicBezTo>
                    <a:pt x="0" y="1254"/>
                    <a:pt x="17" y="1350"/>
                    <a:pt x="87" y="1400"/>
                  </a:cubicBezTo>
                  <a:cubicBezTo>
                    <a:pt x="115" y="1420"/>
                    <a:pt x="146" y="1428"/>
                    <a:pt x="177" y="1428"/>
                  </a:cubicBezTo>
                  <a:cubicBezTo>
                    <a:pt x="225" y="1428"/>
                    <a:pt x="273" y="1407"/>
                    <a:pt x="303" y="1362"/>
                  </a:cubicBezTo>
                  <a:lnTo>
                    <a:pt x="1092" y="244"/>
                  </a:lnTo>
                  <a:cubicBezTo>
                    <a:pt x="1142" y="175"/>
                    <a:pt x="1123" y="78"/>
                    <a:pt x="1053" y="28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1" name="Google Shape;5571;p68"/>
            <p:cNvSpPr/>
            <p:nvPr/>
          </p:nvSpPr>
          <p:spPr>
            <a:xfrm>
              <a:off x="1341800" y="248396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6" y="1428"/>
                    <a:pt x="275" y="1405"/>
                    <a:pt x="305" y="1362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2" name="Google Shape;5572;p68"/>
            <p:cNvSpPr/>
            <p:nvPr/>
          </p:nvSpPr>
          <p:spPr>
            <a:xfrm>
              <a:off x="1409375" y="2514088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6" y="2128"/>
                    <a:pt x="176" y="2128"/>
                  </a:cubicBezTo>
                  <a:cubicBezTo>
                    <a:pt x="225" y="2128"/>
                    <a:pt x="274" y="2105"/>
                    <a:pt x="304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3" name="Google Shape;5573;p68"/>
            <p:cNvSpPr/>
            <p:nvPr/>
          </p:nvSpPr>
          <p:spPr>
            <a:xfrm>
              <a:off x="1375975" y="2508038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7" y="0"/>
                    <a:pt x="869" y="23"/>
                    <a:pt x="838" y="65"/>
                  </a:cubicBezTo>
                  <a:lnTo>
                    <a:pt x="49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4" name="Google Shape;5574;p68"/>
            <p:cNvSpPr/>
            <p:nvPr/>
          </p:nvSpPr>
          <p:spPr>
            <a:xfrm>
              <a:off x="1391200" y="25187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8" y="24"/>
                    <a:pt x="838" y="66"/>
                  </a:cubicBezTo>
                  <a:lnTo>
                    <a:pt x="50" y="1185"/>
                  </a:lnTo>
                  <a:cubicBezTo>
                    <a:pt x="0" y="1255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3" y="29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5" name="Google Shape;5575;p68"/>
            <p:cNvSpPr/>
            <p:nvPr/>
          </p:nvSpPr>
          <p:spPr>
            <a:xfrm>
              <a:off x="1458750" y="2548888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8" y="2097"/>
                  </a:cubicBezTo>
                  <a:cubicBezTo>
                    <a:pt x="115" y="2117"/>
                    <a:pt x="146" y="2126"/>
                    <a:pt x="178" y="2126"/>
                  </a:cubicBezTo>
                  <a:cubicBezTo>
                    <a:pt x="228" y="2126"/>
                    <a:pt x="273" y="2103"/>
                    <a:pt x="305" y="2060"/>
                  </a:cubicBezTo>
                  <a:lnTo>
                    <a:pt x="1584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6" name="Google Shape;5576;p68"/>
            <p:cNvSpPr/>
            <p:nvPr/>
          </p:nvSpPr>
          <p:spPr>
            <a:xfrm>
              <a:off x="1425350" y="25428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5"/>
                  </a:lnTo>
                  <a:cubicBezTo>
                    <a:pt x="0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5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3" y="79"/>
                    <a:pt x="1055" y="29"/>
                  </a:cubicBezTo>
                  <a:cubicBezTo>
                    <a:pt x="1028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7" name="Google Shape;5577;p68"/>
            <p:cNvSpPr/>
            <p:nvPr/>
          </p:nvSpPr>
          <p:spPr>
            <a:xfrm>
              <a:off x="1440625" y="255353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7" y="1429"/>
                  </a:cubicBezTo>
                  <a:cubicBezTo>
                    <a:pt x="225" y="1429"/>
                    <a:pt x="274" y="1404"/>
                    <a:pt x="304" y="1363"/>
                  </a:cubicBezTo>
                  <a:lnTo>
                    <a:pt x="1091" y="244"/>
                  </a:lnTo>
                  <a:cubicBezTo>
                    <a:pt x="1141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8" name="Google Shape;5578;p68"/>
            <p:cNvSpPr/>
            <p:nvPr/>
          </p:nvSpPr>
          <p:spPr>
            <a:xfrm>
              <a:off x="1508175" y="2583663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8"/>
                    <a:pt x="88" y="2098"/>
                  </a:cubicBezTo>
                  <a:cubicBezTo>
                    <a:pt x="115" y="2118"/>
                    <a:pt x="147" y="2127"/>
                    <a:pt x="178" y="2127"/>
                  </a:cubicBezTo>
                  <a:cubicBezTo>
                    <a:pt x="225" y="2127"/>
                    <a:pt x="274" y="2104"/>
                    <a:pt x="304" y="2061"/>
                  </a:cubicBezTo>
                  <a:lnTo>
                    <a:pt x="1583" y="245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10"/>
                    <a:pt x="1488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9" name="Google Shape;5579;p68"/>
            <p:cNvSpPr/>
            <p:nvPr/>
          </p:nvSpPr>
          <p:spPr>
            <a:xfrm>
              <a:off x="1474750" y="2577588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0" y="1184"/>
                  </a:lnTo>
                  <a:cubicBezTo>
                    <a:pt x="0" y="1254"/>
                    <a:pt x="18" y="1351"/>
                    <a:pt x="88" y="1401"/>
                  </a:cubicBezTo>
                  <a:cubicBezTo>
                    <a:pt x="115" y="1420"/>
                    <a:pt x="146" y="1430"/>
                    <a:pt x="176" y="1430"/>
                  </a:cubicBezTo>
                  <a:cubicBezTo>
                    <a:pt x="225" y="1430"/>
                    <a:pt x="273" y="1405"/>
                    <a:pt x="303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0" name="Google Shape;5580;p68"/>
            <p:cNvSpPr/>
            <p:nvPr/>
          </p:nvSpPr>
          <p:spPr>
            <a:xfrm>
              <a:off x="1490000" y="25883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4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5" y="28"/>
                  </a:cubicBezTo>
                  <a:cubicBezTo>
                    <a:pt x="1028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1" name="Google Shape;5581;p68"/>
            <p:cNvSpPr/>
            <p:nvPr/>
          </p:nvSpPr>
          <p:spPr>
            <a:xfrm>
              <a:off x="1557550" y="261846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82"/>
                  </a:lnTo>
                  <a:cubicBezTo>
                    <a:pt x="1" y="1951"/>
                    <a:pt x="19" y="2048"/>
                    <a:pt x="89" y="2098"/>
                  </a:cubicBezTo>
                  <a:cubicBezTo>
                    <a:pt x="115" y="2118"/>
                    <a:pt x="148" y="2126"/>
                    <a:pt x="178" y="2126"/>
                  </a:cubicBezTo>
                  <a:cubicBezTo>
                    <a:pt x="226" y="2126"/>
                    <a:pt x="275" y="2104"/>
                    <a:pt x="305" y="2061"/>
                  </a:cubicBezTo>
                  <a:lnTo>
                    <a:pt x="1584" y="243"/>
                  </a:lnTo>
                  <a:cubicBezTo>
                    <a:pt x="1634" y="175"/>
                    <a:pt x="1615" y="77"/>
                    <a:pt x="1546" y="27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2" name="Google Shape;5582;p68"/>
            <p:cNvSpPr/>
            <p:nvPr/>
          </p:nvSpPr>
          <p:spPr>
            <a:xfrm>
              <a:off x="1524150" y="26123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4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3" name="Google Shape;5583;p68"/>
            <p:cNvSpPr/>
            <p:nvPr/>
          </p:nvSpPr>
          <p:spPr>
            <a:xfrm>
              <a:off x="1539400" y="2623138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49" y="1184"/>
                  </a:lnTo>
                  <a:cubicBezTo>
                    <a:pt x="1" y="1254"/>
                    <a:pt x="18" y="1351"/>
                    <a:pt x="88" y="1401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4" name="Google Shape;5584;p68"/>
            <p:cNvSpPr/>
            <p:nvPr/>
          </p:nvSpPr>
          <p:spPr>
            <a:xfrm>
              <a:off x="1606950" y="2653288"/>
              <a:ext cx="40825" cy="53150"/>
            </a:xfrm>
            <a:custGeom>
              <a:avLst/>
              <a:gdLst/>
              <a:ahLst/>
              <a:cxnLst/>
              <a:rect l="l" t="t" r="r" b="b"/>
              <a:pathLst>
                <a:path w="1633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79"/>
                  </a:lnTo>
                  <a:cubicBezTo>
                    <a:pt x="1" y="1949"/>
                    <a:pt x="18" y="2046"/>
                    <a:pt x="88" y="2096"/>
                  </a:cubicBezTo>
                  <a:cubicBezTo>
                    <a:pt x="115" y="2116"/>
                    <a:pt x="146" y="2125"/>
                    <a:pt x="178" y="2125"/>
                  </a:cubicBezTo>
                  <a:cubicBezTo>
                    <a:pt x="228" y="2125"/>
                    <a:pt x="275" y="2102"/>
                    <a:pt x="303" y="2058"/>
                  </a:cubicBezTo>
                  <a:lnTo>
                    <a:pt x="1582" y="243"/>
                  </a:lnTo>
                  <a:cubicBezTo>
                    <a:pt x="1632" y="175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5" name="Google Shape;5585;p68"/>
            <p:cNvSpPr/>
            <p:nvPr/>
          </p:nvSpPr>
          <p:spPr>
            <a:xfrm>
              <a:off x="1573550" y="26471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8"/>
                    <a:pt x="178" y="1428"/>
                  </a:cubicBezTo>
                  <a:cubicBezTo>
                    <a:pt x="225" y="1428"/>
                    <a:pt x="274" y="1406"/>
                    <a:pt x="304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6" name="Google Shape;5586;p68"/>
            <p:cNvSpPr/>
            <p:nvPr/>
          </p:nvSpPr>
          <p:spPr>
            <a:xfrm>
              <a:off x="1588800" y="26579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3"/>
                    <a:pt x="839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7" name="Google Shape;5587;p68"/>
            <p:cNvSpPr/>
            <p:nvPr/>
          </p:nvSpPr>
          <p:spPr>
            <a:xfrm>
              <a:off x="1656400" y="2688013"/>
              <a:ext cx="40800" cy="53200"/>
            </a:xfrm>
            <a:custGeom>
              <a:avLst/>
              <a:gdLst/>
              <a:ahLst/>
              <a:cxnLst/>
              <a:rect l="l" t="t" r="r" b="b"/>
              <a:pathLst>
                <a:path w="1632" h="2128" extrusionOk="0">
                  <a:moveTo>
                    <a:pt x="1455" y="1"/>
                  </a:moveTo>
                  <a:cubicBezTo>
                    <a:pt x="1406" y="1"/>
                    <a:pt x="1359" y="23"/>
                    <a:pt x="1329" y="66"/>
                  </a:cubicBezTo>
                  <a:lnTo>
                    <a:pt x="49" y="1882"/>
                  </a:lnTo>
                  <a:cubicBezTo>
                    <a:pt x="0" y="1952"/>
                    <a:pt x="17" y="2049"/>
                    <a:pt x="87" y="2098"/>
                  </a:cubicBezTo>
                  <a:cubicBezTo>
                    <a:pt x="114" y="2118"/>
                    <a:pt x="146" y="2128"/>
                    <a:pt x="176" y="2128"/>
                  </a:cubicBezTo>
                  <a:cubicBezTo>
                    <a:pt x="224" y="2128"/>
                    <a:pt x="273" y="2103"/>
                    <a:pt x="303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7" y="10"/>
                    <a:pt x="1486" y="1"/>
                    <a:pt x="145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8" name="Google Shape;5588;p68"/>
            <p:cNvSpPr/>
            <p:nvPr/>
          </p:nvSpPr>
          <p:spPr>
            <a:xfrm>
              <a:off x="1622925" y="2681938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9" y="23"/>
                    <a:pt x="839" y="66"/>
                  </a:cubicBezTo>
                  <a:lnTo>
                    <a:pt x="50" y="1185"/>
                  </a:lnTo>
                  <a:cubicBezTo>
                    <a:pt x="0" y="1253"/>
                    <a:pt x="19" y="1351"/>
                    <a:pt x="89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7" y="1429"/>
                    <a:pt x="276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9" name="Google Shape;5589;p68"/>
            <p:cNvSpPr/>
            <p:nvPr/>
          </p:nvSpPr>
          <p:spPr>
            <a:xfrm>
              <a:off x="1638200" y="2692688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1"/>
                    <a:pt x="88" y="1401"/>
                  </a:cubicBezTo>
                  <a:cubicBezTo>
                    <a:pt x="115" y="1421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2" y="245"/>
                  </a:lnTo>
                  <a:cubicBezTo>
                    <a:pt x="1142" y="175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0" name="Google Shape;5590;p68"/>
            <p:cNvSpPr/>
            <p:nvPr/>
          </p:nvSpPr>
          <p:spPr>
            <a:xfrm>
              <a:off x="1705750" y="2722838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8"/>
                  </a:cubicBezTo>
                  <a:cubicBezTo>
                    <a:pt x="115" y="2118"/>
                    <a:pt x="146" y="2128"/>
                    <a:pt x="178" y="2128"/>
                  </a:cubicBezTo>
                  <a:cubicBezTo>
                    <a:pt x="226" y="2128"/>
                    <a:pt x="274" y="2104"/>
                    <a:pt x="305" y="2061"/>
                  </a:cubicBezTo>
                  <a:lnTo>
                    <a:pt x="1584" y="245"/>
                  </a:lnTo>
                  <a:cubicBezTo>
                    <a:pt x="1634" y="175"/>
                    <a:pt x="1615" y="79"/>
                    <a:pt x="1545" y="29"/>
                  </a:cubicBezTo>
                  <a:cubicBezTo>
                    <a:pt x="1519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1" name="Google Shape;5591;p68"/>
            <p:cNvSpPr/>
            <p:nvPr/>
          </p:nvSpPr>
          <p:spPr>
            <a:xfrm>
              <a:off x="1672350" y="27167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7" y="1429"/>
                    <a:pt x="274" y="1407"/>
                    <a:pt x="305" y="1362"/>
                  </a:cubicBezTo>
                  <a:lnTo>
                    <a:pt x="1092" y="244"/>
                  </a:lnTo>
                  <a:cubicBezTo>
                    <a:pt x="1142" y="174"/>
                    <a:pt x="1124" y="77"/>
                    <a:pt x="1055" y="27"/>
                  </a:cubicBezTo>
                  <a:cubicBezTo>
                    <a:pt x="1028" y="9"/>
                    <a:pt x="997" y="0"/>
                    <a:pt x="96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2" name="Google Shape;5592;p68"/>
            <p:cNvSpPr/>
            <p:nvPr/>
          </p:nvSpPr>
          <p:spPr>
            <a:xfrm>
              <a:off x="1687650" y="2727488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4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49" y="1185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0" y="244"/>
                  </a:lnTo>
                  <a:cubicBezTo>
                    <a:pt x="1140" y="174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3" name="Google Shape;5593;p68"/>
            <p:cNvSpPr/>
            <p:nvPr/>
          </p:nvSpPr>
          <p:spPr>
            <a:xfrm>
              <a:off x="1755200" y="2757638"/>
              <a:ext cx="40800" cy="53175"/>
            </a:xfrm>
            <a:custGeom>
              <a:avLst/>
              <a:gdLst/>
              <a:ahLst/>
              <a:cxnLst/>
              <a:rect l="l" t="t" r="r" b="b"/>
              <a:pathLst>
                <a:path w="1632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8"/>
                    <a:pt x="87" y="2098"/>
                  </a:cubicBezTo>
                  <a:cubicBezTo>
                    <a:pt x="115" y="2118"/>
                    <a:pt x="146" y="2126"/>
                    <a:pt x="177" y="2126"/>
                  </a:cubicBezTo>
                  <a:cubicBezTo>
                    <a:pt x="225" y="2126"/>
                    <a:pt x="273" y="2103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4" name="Google Shape;5594;p68"/>
            <p:cNvSpPr/>
            <p:nvPr/>
          </p:nvSpPr>
          <p:spPr>
            <a:xfrm>
              <a:off x="1721750" y="275156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49" y="1183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4" y="1419"/>
                    <a:pt x="147" y="1429"/>
                    <a:pt x="177" y="1429"/>
                  </a:cubicBezTo>
                  <a:cubicBezTo>
                    <a:pt x="225" y="1429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5" name="Google Shape;5595;p68"/>
            <p:cNvSpPr/>
            <p:nvPr/>
          </p:nvSpPr>
          <p:spPr>
            <a:xfrm>
              <a:off x="1737000" y="2762263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7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20" y="1351"/>
                    <a:pt x="88" y="1401"/>
                  </a:cubicBezTo>
                  <a:cubicBezTo>
                    <a:pt x="115" y="1420"/>
                    <a:pt x="147" y="1430"/>
                    <a:pt x="178" y="1430"/>
                  </a:cubicBezTo>
                  <a:cubicBezTo>
                    <a:pt x="227" y="1430"/>
                    <a:pt x="274" y="1405"/>
                    <a:pt x="305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6" name="Google Shape;5596;p68"/>
            <p:cNvSpPr/>
            <p:nvPr/>
          </p:nvSpPr>
          <p:spPr>
            <a:xfrm>
              <a:off x="1804550" y="279241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1"/>
                  </a:moveTo>
                  <a:cubicBezTo>
                    <a:pt x="1409" y="1"/>
                    <a:pt x="1360" y="23"/>
                    <a:pt x="1330" y="65"/>
                  </a:cubicBezTo>
                  <a:lnTo>
                    <a:pt x="51" y="1882"/>
                  </a:lnTo>
                  <a:cubicBezTo>
                    <a:pt x="1" y="1952"/>
                    <a:pt x="19" y="2048"/>
                    <a:pt x="88" y="2098"/>
                  </a:cubicBezTo>
                  <a:cubicBezTo>
                    <a:pt x="115" y="2118"/>
                    <a:pt x="148" y="2127"/>
                    <a:pt x="178" y="2127"/>
                  </a:cubicBezTo>
                  <a:cubicBezTo>
                    <a:pt x="227" y="2127"/>
                    <a:pt x="275" y="2104"/>
                    <a:pt x="305" y="2061"/>
                  </a:cubicBezTo>
                  <a:lnTo>
                    <a:pt x="1584" y="244"/>
                  </a:lnTo>
                  <a:cubicBezTo>
                    <a:pt x="1634" y="175"/>
                    <a:pt x="1615" y="78"/>
                    <a:pt x="1547" y="28"/>
                  </a:cubicBezTo>
                  <a:cubicBezTo>
                    <a:pt x="1520" y="10"/>
                    <a:pt x="1489" y="1"/>
                    <a:pt x="1458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7" name="Google Shape;5597;p68"/>
            <p:cNvSpPr/>
            <p:nvPr/>
          </p:nvSpPr>
          <p:spPr>
            <a:xfrm>
              <a:off x="1771150" y="27863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40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5"/>
                    <a:pt x="305" y="1362"/>
                  </a:cubicBezTo>
                  <a:lnTo>
                    <a:pt x="1093" y="244"/>
                  </a:lnTo>
                  <a:cubicBezTo>
                    <a:pt x="1143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8" name="Google Shape;5598;p68"/>
            <p:cNvSpPr/>
            <p:nvPr/>
          </p:nvSpPr>
          <p:spPr>
            <a:xfrm>
              <a:off x="1786425" y="2797063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4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4"/>
                    <a:pt x="17" y="1349"/>
                    <a:pt x="87" y="1399"/>
                  </a:cubicBezTo>
                  <a:cubicBezTo>
                    <a:pt x="114" y="1419"/>
                    <a:pt x="146" y="1428"/>
                    <a:pt x="176" y="1428"/>
                  </a:cubicBezTo>
                  <a:cubicBezTo>
                    <a:pt x="224" y="1428"/>
                    <a:pt x="273" y="1406"/>
                    <a:pt x="303" y="1362"/>
                  </a:cubicBezTo>
                  <a:lnTo>
                    <a:pt x="1090" y="243"/>
                  </a:lnTo>
                  <a:cubicBezTo>
                    <a:pt x="1140" y="175"/>
                    <a:pt x="1123" y="78"/>
                    <a:pt x="1053" y="28"/>
                  </a:cubicBezTo>
                  <a:cubicBezTo>
                    <a:pt x="1026" y="9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9" name="Google Shape;5599;p68"/>
            <p:cNvSpPr/>
            <p:nvPr/>
          </p:nvSpPr>
          <p:spPr>
            <a:xfrm>
              <a:off x="1853950" y="2827188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8" y="0"/>
                    <a:pt x="1360" y="23"/>
                    <a:pt x="1330" y="66"/>
                  </a:cubicBezTo>
                  <a:lnTo>
                    <a:pt x="51" y="1883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7" y="2127"/>
                    <a:pt x="178" y="2127"/>
                  </a:cubicBezTo>
                  <a:cubicBezTo>
                    <a:pt x="228" y="2127"/>
                    <a:pt x="274" y="2103"/>
                    <a:pt x="304" y="2062"/>
                  </a:cubicBezTo>
                  <a:lnTo>
                    <a:pt x="1583" y="244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0" name="Google Shape;5600;p68"/>
            <p:cNvSpPr/>
            <p:nvPr/>
          </p:nvSpPr>
          <p:spPr>
            <a:xfrm>
              <a:off x="1820550" y="28211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1" name="Google Shape;5601;p68"/>
            <p:cNvSpPr/>
            <p:nvPr/>
          </p:nvSpPr>
          <p:spPr>
            <a:xfrm>
              <a:off x="1835825" y="2831888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5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4"/>
                  </a:lnTo>
                  <a:cubicBezTo>
                    <a:pt x="0" y="1254"/>
                    <a:pt x="19" y="1349"/>
                    <a:pt x="87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3"/>
                  </a:lnTo>
                  <a:cubicBezTo>
                    <a:pt x="1142" y="175"/>
                    <a:pt x="1123" y="78"/>
                    <a:pt x="1055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2" name="Google Shape;5602;p68"/>
            <p:cNvSpPr/>
            <p:nvPr/>
          </p:nvSpPr>
          <p:spPr>
            <a:xfrm>
              <a:off x="1903400" y="2862013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1"/>
                  </a:moveTo>
                  <a:cubicBezTo>
                    <a:pt x="1407" y="1"/>
                    <a:pt x="1360" y="23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8" y="2048"/>
                    <a:pt x="88" y="2098"/>
                  </a:cubicBezTo>
                  <a:cubicBezTo>
                    <a:pt x="115" y="2116"/>
                    <a:pt x="146" y="2126"/>
                    <a:pt x="176" y="2126"/>
                  </a:cubicBezTo>
                  <a:cubicBezTo>
                    <a:pt x="225" y="2126"/>
                    <a:pt x="273" y="2102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3" name="Google Shape;5603;p68"/>
            <p:cNvSpPr/>
            <p:nvPr/>
          </p:nvSpPr>
          <p:spPr>
            <a:xfrm>
              <a:off x="1869925" y="28559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0"/>
                  </a:moveTo>
                  <a:cubicBezTo>
                    <a:pt x="917" y="0"/>
                    <a:pt x="870" y="23"/>
                    <a:pt x="839" y="65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8" y="1429"/>
                    <a:pt x="275" y="1406"/>
                    <a:pt x="305" y="1361"/>
                  </a:cubicBezTo>
                  <a:lnTo>
                    <a:pt x="1092" y="244"/>
                  </a:lnTo>
                  <a:cubicBezTo>
                    <a:pt x="1142" y="174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4" name="Google Shape;5604;p68"/>
            <p:cNvSpPr/>
            <p:nvPr/>
          </p:nvSpPr>
          <p:spPr>
            <a:xfrm>
              <a:off x="1885225" y="286666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50" y="1184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4" y="1420"/>
                    <a:pt x="146" y="1429"/>
                    <a:pt x="177" y="1429"/>
                  </a:cubicBezTo>
                  <a:cubicBezTo>
                    <a:pt x="224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3" y="28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5" name="Google Shape;5605;p68"/>
            <p:cNvSpPr/>
            <p:nvPr/>
          </p:nvSpPr>
          <p:spPr>
            <a:xfrm>
              <a:off x="1553700" y="2387213"/>
              <a:ext cx="32625" cy="41525"/>
            </a:xfrm>
            <a:custGeom>
              <a:avLst/>
              <a:gdLst/>
              <a:ahLst/>
              <a:cxnLst/>
              <a:rect l="l" t="t" r="r" b="b"/>
              <a:pathLst>
                <a:path w="1305" h="1661" extrusionOk="0">
                  <a:moveTo>
                    <a:pt x="1129" y="0"/>
                  </a:moveTo>
                  <a:cubicBezTo>
                    <a:pt x="1081" y="0"/>
                    <a:pt x="1033" y="23"/>
                    <a:pt x="1002" y="66"/>
                  </a:cubicBezTo>
                  <a:lnTo>
                    <a:pt x="49" y="1416"/>
                  </a:lnTo>
                  <a:cubicBezTo>
                    <a:pt x="0" y="1485"/>
                    <a:pt x="17" y="1582"/>
                    <a:pt x="87" y="1632"/>
                  </a:cubicBezTo>
                  <a:cubicBezTo>
                    <a:pt x="114" y="1652"/>
                    <a:pt x="146" y="1660"/>
                    <a:pt x="176" y="1660"/>
                  </a:cubicBezTo>
                  <a:cubicBezTo>
                    <a:pt x="225" y="1660"/>
                    <a:pt x="273" y="1638"/>
                    <a:pt x="303" y="1595"/>
                  </a:cubicBezTo>
                  <a:lnTo>
                    <a:pt x="1255" y="244"/>
                  </a:lnTo>
                  <a:cubicBezTo>
                    <a:pt x="1305" y="174"/>
                    <a:pt x="1288" y="77"/>
                    <a:pt x="1218" y="27"/>
                  </a:cubicBezTo>
                  <a:cubicBezTo>
                    <a:pt x="1191" y="9"/>
                    <a:pt x="1160" y="0"/>
                    <a:pt x="1129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6" name="Google Shape;5606;p68"/>
            <p:cNvSpPr/>
            <p:nvPr/>
          </p:nvSpPr>
          <p:spPr>
            <a:xfrm>
              <a:off x="1548650" y="2392163"/>
              <a:ext cx="42675" cy="31575"/>
            </a:xfrm>
            <a:custGeom>
              <a:avLst/>
              <a:gdLst/>
              <a:ahLst/>
              <a:cxnLst/>
              <a:rect l="l" t="t" r="r" b="b"/>
              <a:pathLst>
                <a:path w="1707" h="1263" extrusionOk="0">
                  <a:moveTo>
                    <a:pt x="179" y="1"/>
                  </a:moveTo>
                  <a:cubicBezTo>
                    <a:pt x="130" y="1"/>
                    <a:pt x="81" y="23"/>
                    <a:pt x="51" y="66"/>
                  </a:cubicBezTo>
                  <a:cubicBezTo>
                    <a:pt x="1" y="135"/>
                    <a:pt x="19" y="232"/>
                    <a:pt x="89" y="282"/>
                  </a:cubicBezTo>
                  <a:lnTo>
                    <a:pt x="1441" y="1234"/>
                  </a:lnTo>
                  <a:cubicBezTo>
                    <a:pt x="1468" y="1254"/>
                    <a:pt x="1500" y="1262"/>
                    <a:pt x="1531" y="1262"/>
                  </a:cubicBezTo>
                  <a:cubicBezTo>
                    <a:pt x="1578" y="1262"/>
                    <a:pt x="1627" y="1239"/>
                    <a:pt x="1657" y="1197"/>
                  </a:cubicBezTo>
                  <a:cubicBezTo>
                    <a:pt x="1707" y="1127"/>
                    <a:pt x="1690" y="1029"/>
                    <a:pt x="1620" y="979"/>
                  </a:cubicBezTo>
                  <a:lnTo>
                    <a:pt x="268" y="28"/>
                  </a:lnTo>
                  <a:cubicBezTo>
                    <a:pt x="241" y="10"/>
                    <a:pt x="210" y="1"/>
                    <a:pt x="179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607" name="Google Shape;5607;p68"/>
          <p:cNvGrpSpPr/>
          <p:nvPr/>
        </p:nvGrpSpPr>
        <p:grpSpPr>
          <a:xfrm>
            <a:off x="832738" y="3193038"/>
            <a:ext cx="491350" cy="799475"/>
            <a:chOff x="2865675" y="4906313"/>
            <a:chExt cx="491350" cy="799475"/>
          </a:xfrm>
        </p:grpSpPr>
        <p:sp>
          <p:nvSpPr>
            <p:cNvPr id="5608" name="Google Shape;5608;p68"/>
            <p:cNvSpPr/>
            <p:nvPr/>
          </p:nvSpPr>
          <p:spPr>
            <a:xfrm>
              <a:off x="2884425" y="4909613"/>
              <a:ext cx="472600" cy="791700"/>
            </a:xfrm>
            <a:custGeom>
              <a:avLst/>
              <a:gdLst/>
              <a:ahLst/>
              <a:cxnLst/>
              <a:rect l="l" t="t" r="r" b="b"/>
              <a:pathLst>
                <a:path w="18904" h="31668" extrusionOk="0">
                  <a:moveTo>
                    <a:pt x="11591" y="1"/>
                  </a:moveTo>
                  <a:lnTo>
                    <a:pt x="0" y="2953"/>
                  </a:lnTo>
                  <a:lnTo>
                    <a:pt x="7313" y="31668"/>
                  </a:lnTo>
                  <a:lnTo>
                    <a:pt x="18904" y="28716"/>
                  </a:lnTo>
                  <a:lnTo>
                    <a:pt x="1159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9" name="Google Shape;5609;p68"/>
            <p:cNvSpPr/>
            <p:nvPr/>
          </p:nvSpPr>
          <p:spPr>
            <a:xfrm>
              <a:off x="2915425" y="4935788"/>
              <a:ext cx="413200" cy="735875"/>
            </a:xfrm>
            <a:custGeom>
              <a:avLst/>
              <a:gdLst/>
              <a:ahLst/>
              <a:cxnLst/>
              <a:rect l="l" t="t" r="r" b="b"/>
              <a:pathLst>
                <a:path w="16528" h="29435" extrusionOk="0">
                  <a:moveTo>
                    <a:pt x="9656" y="1"/>
                  </a:moveTo>
                  <a:lnTo>
                    <a:pt x="0" y="2461"/>
                  </a:lnTo>
                  <a:lnTo>
                    <a:pt x="0" y="5815"/>
                  </a:lnTo>
                  <a:lnTo>
                    <a:pt x="6016" y="29435"/>
                  </a:lnTo>
                  <a:lnTo>
                    <a:pt x="6870" y="29435"/>
                  </a:lnTo>
                  <a:lnTo>
                    <a:pt x="16528" y="26977"/>
                  </a:lnTo>
                  <a:lnTo>
                    <a:pt x="16528" y="23622"/>
                  </a:lnTo>
                  <a:lnTo>
                    <a:pt x="1051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0" name="Google Shape;5610;p68"/>
            <p:cNvSpPr/>
            <p:nvPr/>
          </p:nvSpPr>
          <p:spPr>
            <a:xfrm>
              <a:off x="3037575" y="5510663"/>
              <a:ext cx="296200" cy="98850"/>
            </a:xfrm>
            <a:custGeom>
              <a:avLst/>
              <a:gdLst/>
              <a:ahLst/>
              <a:cxnLst/>
              <a:rect l="l" t="t" r="r" b="b"/>
              <a:pathLst>
                <a:path w="11848" h="3954" extrusionOk="0">
                  <a:moveTo>
                    <a:pt x="11592" y="0"/>
                  </a:moveTo>
                  <a:lnTo>
                    <a:pt x="1" y="2952"/>
                  </a:lnTo>
                  <a:lnTo>
                    <a:pt x="255" y="3954"/>
                  </a:lnTo>
                  <a:lnTo>
                    <a:pt x="11847" y="1002"/>
                  </a:lnTo>
                  <a:lnTo>
                    <a:pt x="1159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1" name="Google Shape;5611;p68"/>
            <p:cNvSpPr/>
            <p:nvPr/>
          </p:nvSpPr>
          <p:spPr>
            <a:xfrm>
              <a:off x="3050125" y="5560238"/>
              <a:ext cx="296175" cy="98825"/>
            </a:xfrm>
            <a:custGeom>
              <a:avLst/>
              <a:gdLst/>
              <a:ahLst/>
              <a:cxnLst/>
              <a:rect l="l" t="t" r="r" b="b"/>
              <a:pathLst>
                <a:path w="11847" h="3953" extrusionOk="0">
                  <a:moveTo>
                    <a:pt x="11593" y="0"/>
                  </a:moveTo>
                  <a:lnTo>
                    <a:pt x="1" y="2952"/>
                  </a:lnTo>
                  <a:lnTo>
                    <a:pt x="256" y="3952"/>
                  </a:lnTo>
                  <a:lnTo>
                    <a:pt x="11847" y="1000"/>
                  </a:lnTo>
                  <a:lnTo>
                    <a:pt x="1159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2" name="Google Shape;5612;p68"/>
            <p:cNvSpPr/>
            <p:nvPr/>
          </p:nvSpPr>
          <p:spPr>
            <a:xfrm>
              <a:off x="2893750" y="4946663"/>
              <a:ext cx="296175" cy="98825"/>
            </a:xfrm>
            <a:custGeom>
              <a:avLst/>
              <a:gdLst/>
              <a:ahLst/>
              <a:cxnLst/>
              <a:rect l="l" t="t" r="r" b="b"/>
              <a:pathLst>
                <a:path w="11847" h="3953" extrusionOk="0">
                  <a:moveTo>
                    <a:pt x="11591" y="0"/>
                  </a:moveTo>
                  <a:lnTo>
                    <a:pt x="0" y="2952"/>
                  </a:lnTo>
                  <a:lnTo>
                    <a:pt x="254" y="3952"/>
                  </a:lnTo>
                  <a:lnTo>
                    <a:pt x="11847" y="1000"/>
                  </a:lnTo>
                  <a:lnTo>
                    <a:pt x="1159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3" name="Google Shape;5613;p68"/>
            <p:cNvSpPr/>
            <p:nvPr/>
          </p:nvSpPr>
          <p:spPr>
            <a:xfrm>
              <a:off x="2906250" y="4996463"/>
              <a:ext cx="296175" cy="98850"/>
            </a:xfrm>
            <a:custGeom>
              <a:avLst/>
              <a:gdLst/>
              <a:ahLst/>
              <a:cxnLst/>
              <a:rect l="l" t="t" r="r" b="b"/>
              <a:pathLst>
                <a:path w="11847" h="3954" extrusionOk="0">
                  <a:moveTo>
                    <a:pt x="11591" y="0"/>
                  </a:moveTo>
                  <a:lnTo>
                    <a:pt x="0" y="2953"/>
                  </a:lnTo>
                  <a:lnTo>
                    <a:pt x="256" y="3954"/>
                  </a:lnTo>
                  <a:lnTo>
                    <a:pt x="11847" y="1000"/>
                  </a:lnTo>
                  <a:lnTo>
                    <a:pt x="1159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4" name="Google Shape;5614;p68"/>
            <p:cNvSpPr/>
            <p:nvPr/>
          </p:nvSpPr>
          <p:spPr>
            <a:xfrm>
              <a:off x="2865675" y="4906313"/>
              <a:ext cx="480675" cy="799475"/>
            </a:xfrm>
            <a:custGeom>
              <a:avLst/>
              <a:gdLst/>
              <a:ahLst/>
              <a:cxnLst/>
              <a:rect l="l" t="t" r="r" b="b"/>
              <a:pathLst>
                <a:path w="19227" h="31979" extrusionOk="0">
                  <a:moveTo>
                    <a:pt x="11638" y="344"/>
                  </a:moveTo>
                  <a:lnTo>
                    <a:pt x="18875" y="28761"/>
                  </a:lnTo>
                  <a:lnTo>
                    <a:pt x="7584" y="31635"/>
                  </a:lnTo>
                  <a:lnTo>
                    <a:pt x="347" y="3220"/>
                  </a:lnTo>
                  <a:lnTo>
                    <a:pt x="11638" y="344"/>
                  </a:lnTo>
                  <a:close/>
                  <a:moveTo>
                    <a:pt x="11751" y="1"/>
                  </a:moveTo>
                  <a:cubicBezTo>
                    <a:pt x="11738" y="1"/>
                    <a:pt x="11725" y="2"/>
                    <a:pt x="11712" y="5"/>
                  </a:cubicBezTo>
                  <a:lnTo>
                    <a:pt x="123" y="2957"/>
                  </a:lnTo>
                  <a:cubicBezTo>
                    <a:pt x="83" y="2967"/>
                    <a:pt x="50" y="2993"/>
                    <a:pt x="29" y="3029"/>
                  </a:cubicBezTo>
                  <a:cubicBezTo>
                    <a:pt x="7" y="3065"/>
                    <a:pt x="0" y="3107"/>
                    <a:pt x="10" y="3146"/>
                  </a:cubicBezTo>
                  <a:lnTo>
                    <a:pt x="7324" y="31863"/>
                  </a:lnTo>
                  <a:cubicBezTo>
                    <a:pt x="7341" y="31933"/>
                    <a:pt x="7404" y="31978"/>
                    <a:pt x="7474" y="31978"/>
                  </a:cubicBezTo>
                  <a:cubicBezTo>
                    <a:pt x="7487" y="31978"/>
                    <a:pt x="7499" y="31977"/>
                    <a:pt x="7513" y="31975"/>
                  </a:cubicBezTo>
                  <a:lnTo>
                    <a:pt x="19103" y="29023"/>
                  </a:lnTo>
                  <a:cubicBezTo>
                    <a:pt x="19142" y="29012"/>
                    <a:pt x="19176" y="28988"/>
                    <a:pt x="19198" y="28952"/>
                  </a:cubicBezTo>
                  <a:cubicBezTo>
                    <a:pt x="19219" y="28916"/>
                    <a:pt x="19226" y="28872"/>
                    <a:pt x="19215" y="28833"/>
                  </a:cubicBezTo>
                  <a:lnTo>
                    <a:pt x="11902" y="118"/>
                  </a:lnTo>
                  <a:cubicBezTo>
                    <a:pt x="11884" y="47"/>
                    <a:pt x="11822" y="1"/>
                    <a:pt x="11751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5" name="Google Shape;5615;p68"/>
            <p:cNvSpPr/>
            <p:nvPr/>
          </p:nvSpPr>
          <p:spPr>
            <a:xfrm>
              <a:off x="3018725" y="5507363"/>
              <a:ext cx="304225" cy="106575"/>
            </a:xfrm>
            <a:custGeom>
              <a:avLst/>
              <a:gdLst/>
              <a:ahLst/>
              <a:cxnLst/>
              <a:rect l="l" t="t" r="r" b="b"/>
              <a:pathLst>
                <a:path w="12169" h="4263" extrusionOk="0">
                  <a:moveTo>
                    <a:pt x="11640" y="345"/>
                  </a:moveTo>
                  <a:lnTo>
                    <a:pt x="11818" y="1042"/>
                  </a:lnTo>
                  <a:lnTo>
                    <a:pt x="529" y="3918"/>
                  </a:lnTo>
                  <a:lnTo>
                    <a:pt x="351" y="3220"/>
                  </a:lnTo>
                  <a:lnTo>
                    <a:pt x="11640" y="345"/>
                  </a:lnTo>
                  <a:close/>
                  <a:moveTo>
                    <a:pt x="11751" y="0"/>
                  </a:moveTo>
                  <a:cubicBezTo>
                    <a:pt x="11739" y="0"/>
                    <a:pt x="11726" y="2"/>
                    <a:pt x="11713" y="5"/>
                  </a:cubicBezTo>
                  <a:lnTo>
                    <a:pt x="123" y="2957"/>
                  </a:lnTo>
                  <a:cubicBezTo>
                    <a:pt x="83" y="2968"/>
                    <a:pt x="51" y="2993"/>
                    <a:pt x="29" y="3028"/>
                  </a:cubicBezTo>
                  <a:cubicBezTo>
                    <a:pt x="8" y="3064"/>
                    <a:pt x="1" y="3107"/>
                    <a:pt x="11" y="3147"/>
                  </a:cubicBezTo>
                  <a:lnTo>
                    <a:pt x="266" y="4147"/>
                  </a:lnTo>
                  <a:cubicBezTo>
                    <a:pt x="283" y="4217"/>
                    <a:pt x="346" y="4263"/>
                    <a:pt x="416" y="4263"/>
                  </a:cubicBezTo>
                  <a:cubicBezTo>
                    <a:pt x="429" y="4263"/>
                    <a:pt x="441" y="4261"/>
                    <a:pt x="455" y="4260"/>
                  </a:cubicBezTo>
                  <a:lnTo>
                    <a:pt x="12046" y="1307"/>
                  </a:lnTo>
                  <a:cubicBezTo>
                    <a:pt x="12084" y="1297"/>
                    <a:pt x="12118" y="1271"/>
                    <a:pt x="12140" y="1235"/>
                  </a:cubicBezTo>
                  <a:cubicBezTo>
                    <a:pt x="12161" y="1199"/>
                    <a:pt x="12168" y="1157"/>
                    <a:pt x="12157" y="1118"/>
                  </a:cubicBezTo>
                  <a:lnTo>
                    <a:pt x="11903" y="118"/>
                  </a:lnTo>
                  <a:cubicBezTo>
                    <a:pt x="11885" y="46"/>
                    <a:pt x="11822" y="0"/>
                    <a:pt x="11751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6" name="Google Shape;5616;p68"/>
            <p:cNvSpPr/>
            <p:nvPr/>
          </p:nvSpPr>
          <p:spPr>
            <a:xfrm>
              <a:off x="3031325" y="5556963"/>
              <a:ext cx="304275" cy="106600"/>
            </a:xfrm>
            <a:custGeom>
              <a:avLst/>
              <a:gdLst/>
              <a:ahLst/>
              <a:cxnLst/>
              <a:rect l="l" t="t" r="r" b="b"/>
              <a:pathLst>
                <a:path w="12171" h="4264" extrusionOk="0">
                  <a:moveTo>
                    <a:pt x="11642" y="344"/>
                  </a:moveTo>
                  <a:lnTo>
                    <a:pt x="11820" y="1043"/>
                  </a:lnTo>
                  <a:lnTo>
                    <a:pt x="530" y="3919"/>
                  </a:lnTo>
                  <a:lnTo>
                    <a:pt x="351" y="3220"/>
                  </a:lnTo>
                  <a:lnTo>
                    <a:pt x="11642" y="344"/>
                  </a:lnTo>
                  <a:close/>
                  <a:moveTo>
                    <a:pt x="11754" y="1"/>
                  </a:moveTo>
                  <a:cubicBezTo>
                    <a:pt x="11741" y="1"/>
                    <a:pt x="11728" y="2"/>
                    <a:pt x="11714" y="6"/>
                  </a:cubicBezTo>
                  <a:lnTo>
                    <a:pt x="125" y="2957"/>
                  </a:lnTo>
                  <a:cubicBezTo>
                    <a:pt x="85" y="2969"/>
                    <a:pt x="51" y="2993"/>
                    <a:pt x="30" y="3029"/>
                  </a:cubicBezTo>
                  <a:cubicBezTo>
                    <a:pt x="8" y="3065"/>
                    <a:pt x="1" y="3107"/>
                    <a:pt x="12" y="3148"/>
                  </a:cubicBezTo>
                  <a:lnTo>
                    <a:pt x="268" y="4148"/>
                  </a:lnTo>
                  <a:cubicBezTo>
                    <a:pt x="285" y="4216"/>
                    <a:pt x="348" y="4263"/>
                    <a:pt x="418" y="4263"/>
                  </a:cubicBezTo>
                  <a:cubicBezTo>
                    <a:pt x="430" y="4263"/>
                    <a:pt x="442" y="4262"/>
                    <a:pt x="457" y="4259"/>
                  </a:cubicBezTo>
                  <a:lnTo>
                    <a:pt x="12046" y="1307"/>
                  </a:lnTo>
                  <a:cubicBezTo>
                    <a:pt x="12086" y="1297"/>
                    <a:pt x="12120" y="1271"/>
                    <a:pt x="12142" y="1236"/>
                  </a:cubicBezTo>
                  <a:cubicBezTo>
                    <a:pt x="12163" y="1200"/>
                    <a:pt x="12170" y="1157"/>
                    <a:pt x="12159" y="1119"/>
                  </a:cubicBezTo>
                  <a:lnTo>
                    <a:pt x="11903" y="118"/>
                  </a:lnTo>
                  <a:cubicBezTo>
                    <a:pt x="11885" y="47"/>
                    <a:pt x="11824" y="1"/>
                    <a:pt x="1175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7" name="Google Shape;5617;p68"/>
            <p:cNvSpPr/>
            <p:nvPr/>
          </p:nvSpPr>
          <p:spPr>
            <a:xfrm>
              <a:off x="2874800" y="4943463"/>
              <a:ext cx="304525" cy="106600"/>
            </a:xfrm>
            <a:custGeom>
              <a:avLst/>
              <a:gdLst/>
              <a:ahLst/>
              <a:cxnLst/>
              <a:rect l="l" t="t" r="r" b="b"/>
              <a:pathLst>
                <a:path w="12181" h="4264" extrusionOk="0">
                  <a:moveTo>
                    <a:pt x="11651" y="344"/>
                  </a:moveTo>
                  <a:lnTo>
                    <a:pt x="11830" y="1043"/>
                  </a:lnTo>
                  <a:lnTo>
                    <a:pt x="539" y="3919"/>
                  </a:lnTo>
                  <a:lnTo>
                    <a:pt x="361" y="3220"/>
                  </a:lnTo>
                  <a:lnTo>
                    <a:pt x="11651" y="344"/>
                  </a:lnTo>
                  <a:close/>
                  <a:moveTo>
                    <a:pt x="11764" y="0"/>
                  </a:moveTo>
                  <a:cubicBezTo>
                    <a:pt x="11751" y="0"/>
                    <a:pt x="11738" y="2"/>
                    <a:pt x="11724" y="5"/>
                  </a:cubicBezTo>
                  <a:lnTo>
                    <a:pt x="135" y="2957"/>
                  </a:lnTo>
                  <a:cubicBezTo>
                    <a:pt x="51" y="2979"/>
                    <a:pt x="1" y="3063"/>
                    <a:pt x="22" y="3147"/>
                  </a:cubicBezTo>
                  <a:lnTo>
                    <a:pt x="278" y="4148"/>
                  </a:lnTo>
                  <a:cubicBezTo>
                    <a:pt x="288" y="4186"/>
                    <a:pt x="314" y="4220"/>
                    <a:pt x="349" y="4242"/>
                  </a:cubicBezTo>
                  <a:cubicBezTo>
                    <a:pt x="372" y="4256"/>
                    <a:pt x="401" y="4263"/>
                    <a:pt x="428" y="4263"/>
                  </a:cubicBezTo>
                  <a:cubicBezTo>
                    <a:pt x="439" y="4263"/>
                    <a:pt x="454" y="4262"/>
                    <a:pt x="467" y="4259"/>
                  </a:cubicBezTo>
                  <a:lnTo>
                    <a:pt x="12056" y="1307"/>
                  </a:lnTo>
                  <a:cubicBezTo>
                    <a:pt x="12096" y="1297"/>
                    <a:pt x="12130" y="1271"/>
                    <a:pt x="12152" y="1236"/>
                  </a:cubicBezTo>
                  <a:cubicBezTo>
                    <a:pt x="12173" y="1200"/>
                    <a:pt x="12180" y="1157"/>
                    <a:pt x="12169" y="1118"/>
                  </a:cubicBezTo>
                  <a:lnTo>
                    <a:pt x="11913" y="118"/>
                  </a:lnTo>
                  <a:cubicBezTo>
                    <a:pt x="11895" y="47"/>
                    <a:pt x="11834" y="0"/>
                    <a:pt x="11764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8" name="Google Shape;5618;p68"/>
            <p:cNvSpPr/>
            <p:nvPr/>
          </p:nvSpPr>
          <p:spPr>
            <a:xfrm>
              <a:off x="2887700" y="4993038"/>
              <a:ext cx="304225" cy="106575"/>
            </a:xfrm>
            <a:custGeom>
              <a:avLst/>
              <a:gdLst/>
              <a:ahLst/>
              <a:cxnLst/>
              <a:rect l="l" t="t" r="r" b="b"/>
              <a:pathLst>
                <a:path w="12169" h="4263" extrusionOk="0">
                  <a:moveTo>
                    <a:pt x="11640" y="344"/>
                  </a:moveTo>
                  <a:lnTo>
                    <a:pt x="11818" y="1043"/>
                  </a:lnTo>
                  <a:lnTo>
                    <a:pt x="529" y="3918"/>
                  </a:lnTo>
                  <a:lnTo>
                    <a:pt x="351" y="3219"/>
                  </a:lnTo>
                  <a:lnTo>
                    <a:pt x="11640" y="344"/>
                  </a:lnTo>
                  <a:close/>
                  <a:moveTo>
                    <a:pt x="11751" y="0"/>
                  </a:moveTo>
                  <a:cubicBezTo>
                    <a:pt x="11739" y="0"/>
                    <a:pt x="11727" y="1"/>
                    <a:pt x="11714" y="4"/>
                  </a:cubicBezTo>
                  <a:lnTo>
                    <a:pt x="123" y="2958"/>
                  </a:lnTo>
                  <a:cubicBezTo>
                    <a:pt x="85" y="2968"/>
                    <a:pt x="51" y="2993"/>
                    <a:pt x="29" y="3029"/>
                  </a:cubicBezTo>
                  <a:cubicBezTo>
                    <a:pt x="8" y="3065"/>
                    <a:pt x="1" y="3108"/>
                    <a:pt x="12" y="3146"/>
                  </a:cubicBezTo>
                  <a:lnTo>
                    <a:pt x="266" y="4146"/>
                  </a:lnTo>
                  <a:cubicBezTo>
                    <a:pt x="285" y="4216"/>
                    <a:pt x="348" y="4262"/>
                    <a:pt x="416" y="4262"/>
                  </a:cubicBezTo>
                  <a:cubicBezTo>
                    <a:pt x="429" y="4262"/>
                    <a:pt x="442" y="4261"/>
                    <a:pt x="456" y="4259"/>
                  </a:cubicBezTo>
                  <a:lnTo>
                    <a:pt x="12046" y="1307"/>
                  </a:lnTo>
                  <a:cubicBezTo>
                    <a:pt x="12086" y="1296"/>
                    <a:pt x="12119" y="1272"/>
                    <a:pt x="12140" y="1236"/>
                  </a:cubicBezTo>
                  <a:cubicBezTo>
                    <a:pt x="12161" y="1200"/>
                    <a:pt x="12169" y="1157"/>
                    <a:pt x="12159" y="1117"/>
                  </a:cubicBezTo>
                  <a:lnTo>
                    <a:pt x="11903" y="117"/>
                  </a:lnTo>
                  <a:cubicBezTo>
                    <a:pt x="11884" y="45"/>
                    <a:pt x="11822" y="0"/>
                    <a:pt x="11751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619" name="Google Shape;5619;p68"/>
          <p:cNvGrpSpPr/>
          <p:nvPr/>
        </p:nvGrpSpPr>
        <p:grpSpPr>
          <a:xfrm>
            <a:off x="1531500" y="3542238"/>
            <a:ext cx="814400" cy="1093000"/>
            <a:chOff x="1531500" y="3542238"/>
            <a:chExt cx="814400" cy="1093000"/>
          </a:xfrm>
        </p:grpSpPr>
        <p:sp>
          <p:nvSpPr>
            <p:cNvPr id="5620" name="Google Shape;5620;p68"/>
            <p:cNvSpPr/>
            <p:nvPr/>
          </p:nvSpPr>
          <p:spPr>
            <a:xfrm>
              <a:off x="1576200" y="41623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1" name="Google Shape;5621;p68"/>
            <p:cNvSpPr/>
            <p:nvPr/>
          </p:nvSpPr>
          <p:spPr>
            <a:xfrm>
              <a:off x="1551175" y="42222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2" name="Google Shape;5622;p68"/>
            <p:cNvSpPr/>
            <p:nvPr/>
          </p:nvSpPr>
          <p:spPr>
            <a:xfrm>
              <a:off x="2123450" y="40188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3" name="Google Shape;5623;p68"/>
            <p:cNvSpPr/>
            <p:nvPr/>
          </p:nvSpPr>
          <p:spPr>
            <a:xfrm>
              <a:off x="2075275" y="39737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4" name="Google Shape;5624;p68"/>
            <p:cNvSpPr/>
            <p:nvPr/>
          </p:nvSpPr>
          <p:spPr>
            <a:xfrm>
              <a:off x="2081575" y="41917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5" name="Google Shape;5625;p68"/>
            <p:cNvSpPr/>
            <p:nvPr/>
          </p:nvSpPr>
          <p:spPr>
            <a:xfrm>
              <a:off x="2097400" y="36881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6" name="Google Shape;5626;p68"/>
            <p:cNvSpPr/>
            <p:nvPr/>
          </p:nvSpPr>
          <p:spPr>
            <a:xfrm>
              <a:off x="2054275" y="37368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7" name="Google Shape;5627;p68"/>
            <p:cNvSpPr/>
            <p:nvPr/>
          </p:nvSpPr>
          <p:spPr>
            <a:xfrm>
              <a:off x="2018625" y="37909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8" name="Google Shape;5628;p68"/>
            <p:cNvSpPr/>
            <p:nvPr/>
          </p:nvSpPr>
          <p:spPr>
            <a:xfrm>
              <a:off x="2014400" y="39486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9" name="Google Shape;5629;p68"/>
            <p:cNvSpPr/>
            <p:nvPr/>
          </p:nvSpPr>
          <p:spPr>
            <a:xfrm>
              <a:off x="2023575" y="41652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0" name="Google Shape;5630;p68"/>
            <p:cNvSpPr/>
            <p:nvPr/>
          </p:nvSpPr>
          <p:spPr>
            <a:xfrm>
              <a:off x="2313375" y="35422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1" name="Google Shape;5631;p68"/>
            <p:cNvSpPr/>
            <p:nvPr/>
          </p:nvSpPr>
          <p:spPr>
            <a:xfrm>
              <a:off x="2254900" y="35724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2" name="Google Shape;5632;p68"/>
            <p:cNvSpPr/>
            <p:nvPr/>
          </p:nvSpPr>
          <p:spPr>
            <a:xfrm>
              <a:off x="2136325" y="41442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3" name="Google Shape;5633;p68"/>
            <p:cNvSpPr/>
            <p:nvPr/>
          </p:nvSpPr>
          <p:spPr>
            <a:xfrm>
              <a:off x="2150700" y="40788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4" name="Google Shape;5634;p68"/>
            <p:cNvSpPr/>
            <p:nvPr/>
          </p:nvSpPr>
          <p:spPr>
            <a:xfrm>
              <a:off x="2145925" y="36447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5" name="Google Shape;5635;p68"/>
            <p:cNvSpPr/>
            <p:nvPr/>
          </p:nvSpPr>
          <p:spPr>
            <a:xfrm>
              <a:off x="2198775" y="36064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6" name="Google Shape;5636;p68"/>
            <p:cNvSpPr/>
            <p:nvPr/>
          </p:nvSpPr>
          <p:spPr>
            <a:xfrm>
              <a:off x="1531500" y="43517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7" name="Google Shape;5637;p68"/>
            <p:cNvSpPr/>
            <p:nvPr/>
          </p:nvSpPr>
          <p:spPr>
            <a:xfrm>
              <a:off x="1564100" y="45464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8" name="Google Shape;5638;p68"/>
            <p:cNvSpPr/>
            <p:nvPr/>
          </p:nvSpPr>
          <p:spPr>
            <a:xfrm>
              <a:off x="1536325" y="42858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9" name="Google Shape;5639;p68"/>
            <p:cNvSpPr/>
            <p:nvPr/>
          </p:nvSpPr>
          <p:spPr>
            <a:xfrm>
              <a:off x="1543875" y="44833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0" name="Google Shape;5640;p68"/>
            <p:cNvSpPr/>
            <p:nvPr/>
          </p:nvSpPr>
          <p:spPr>
            <a:xfrm>
              <a:off x="1533225" y="44179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1" name="Google Shape;5641;p68"/>
            <p:cNvSpPr/>
            <p:nvPr/>
          </p:nvSpPr>
          <p:spPr>
            <a:xfrm>
              <a:off x="1593850" y="46056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2" name="Google Shape;5642;p68"/>
            <p:cNvSpPr/>
            <p:nvPr/>
          </p:nvSpPr>
          <p:spPr>
            <a:xfrm>
              <a:off x="1758400" y="39839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3" name="Google Shape;5643;p68"/>
            <p:cNvSpPr/>
            <p:nvPr/>
          </p:nvSpPr>
          <p:spPr>
            <a:xfrm>
              <a:off x="1818725" y="39594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4" name="Google Shape;5644;p68"/>
            <p:cNvSpPr/>
            <p:nvPr/>
          </p:nvSpPr>
          <p:spPr>
            <a:xfrm>
              <a:off x="1653525" y="40589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5" name="Google Shape;5645;p68"/>
            <p:cNvSpPr/>
            <p:nvPr/>
          </p:nvSpPr>
          <p:spPr>
            <a:xfrm>
              <a:off x="1610725" y="41075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6" name="Google Shape;5646;p68"/>
            <p:cNvSpPr/>
            <p:nvPr/>
          </p:nvSpPr>
          <p:spPr>
            <a:xfrm>
              <a:off x="1702975" y="40174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7" name="Google Shape;5647;p68"/>
            <p:cNvSpPr/>
            <p:nvPr/>
          </p:nvSpPr>
          <p:spPr>
            <a:xfrm>
              <a:off x="1991875" y="38501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8" name="Google Shape;5648;p68"/>
            <p:cNvSpPr/>
            <p:nvPr/>
          </p:nvSpPr>
          <p:spPr>
            <a:xfrm>
              <a:off x="1988725" y="41091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9" name="Google Shape;5649;p68"/>
            <p:cNvSpPr/>
            <p:nvPr/>
          </p:nvSpPr>
          <p:spPr>
            <a:xfrm>
              <a:off x="1972750" y="40449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0" name="Google Shape;5650;p68"/>
            <p:cNvSpPr/>
            <p:nvPr/>
          </p:nvSpPr>
          <p:spPr>
            <a:xfrm>
              <a:off x="1949100" y="39132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1" name="Google Shape;5651;p68"/>
            <p:cNvSpPr/>
            <p:nvPr/>
          </p:nvSpPr>
          <p:spPr>
            <a:xfrm>
              <a:off x="1883150" y="39448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2" name="Google Shape;5652;p68"/>
            <p:cNvSpPr/>
            <p:nvPr/>
          </p:nvSpPr>
          <p:spPr>
            <a:xfrm>
              <a:off x="1969950" y="39788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653" name="Google Shape;5653;p68"/>
          <p:cNvGrpSpPr/>
          <p:nvPr/>
        </p:nvGrpSpPr>
        <p:grpSpPr>
          <a:xfrm>
            <a:off x="559275" y="274000"/>
            <a:ext cx="682425" cy="1193700"/>
            <a:chOff x="559275" y="274000"/>
            <a:chExt cx="682425" cy="1193700"/>
          </a:xfrm>
        </p:grpSpPr>
        <p:sp>
          <p:nvSpPr>
            <p:cNvPr id="5654" name="Google Shape;5654;p68"/>
            <p:cNvSpPr/>
            <p:nvPr/>
          </p:nvSpPr>
          <p:spPr>
            <a:xfrm>
              <a:off x="559275" y="274000"/>
              <a:ext cx="473375" cy="130625"/>
            </a:xfrm>
            <a:custGeom>
              <a:avLst/>
              <a:gdLst/>
              <a:ahLst/>
              <a:cxnLst/>
              <a:rect l="l" t="t" r="r" b="b"/>
              <a:pathLst>
                <a:path w="18935" h="5225" extrusionOk="0">
                  <a:moveTo>
                    <a:pt x="9790" y="405"/>
                  </a:moveTo>
                  <a:cubicBezTo>
                    <a:pt x="10062" y="405"/>
                    <a:pt x="10333" y="408"/>
                    <a:pt x="10604" y="415"/>
                  </a:cubicBezTo>
                  <a:lnTo>
                    <a:pt x="10604" y="415"/>
                  </a:lnTo>
                  <a:cubicBezTo>
                    <a:pt x="10635" y="464"/>
                    <a:pt x="10688" y="500"/>
                    <a:pt x="10764" y="500"/>
                  </a:cubicBezTo>
                  <a:cubicBezTo>
                    <a:pt x="12383" y="516"/>
                    <a:pt x="13994" y="656"/>
                    <a:pt x="15586" y="953"/>
                  </a:cubicBezTo>
                  <a:cubicBezTo>
                    <a:pt x="16223" y="1070"/>
                    <a:pt x="16906" y="1184"/>
                    <a:pt x="17481" y="1504"/>
                  </a:cubicBezTo>
                  <a:cubicBezTo>
                    <a:pt x="18633" y="2139"/>
                    <a:pt x="18629" y="3479"/>
                    <a:pt x="17306" y="3973"/>
                  </a:cubicBezTo>
                  <a:cubicBezTo>
                    <a:pt x="15932" y="4487"/>
                    <a:pt x="14113" y="4408"/>
                    <a:pt x="12655" y="4527"/>
                  </a:cubicBezTo>
                  <a:cubicBezTo>
                    <a:pt x="11145" y="4652"/>
                    <a:pt x="9629" y="4740"/>
                    <a:pt x="8115" y="4758"/>
                  </a:cubicBezTo>
                  <a:cubicBezTo>
                    <a:pt x="7922" y="4760"/>
                    <a:pt x="7730" y="4761"/>
                    <a:pt x="7537" y="4761"/>
                  </a:cubicBezTo>
                  <a:cubicBezTo>
                    <a:pt x="6232" y="4761"/>
                    <a:pt x="4919" y="4710"/>
                    <a:pt x="3624" y="4554"/>
                  </a:cubicBezTo>
                  <a:cubicBezTo>
                    <a:pt x="2798" y="4454"/>
                    <a:pt x="1899" y="4304"/>
                    <a:pt x="1186" y="3843"/>
                  </a:cubicBezTo>
                  <a:cubicBezTo>
                    <a:pt x="387" y="3327"/>
                    <a:pt x="417" y="2298"/>
                    <a:pt x="1223" y="1769"/>
                  </a:cubicBezTo>
                  <a:cubicBezTo>
                    <a:pt x="1561" y="1547"/>
                    <a:pt x="1999" y="1442"/>
                    <a:pt x="2384" y="1339"/>
                  </a:cubicBezTo>
                  <a:cubicBezTo>
                    <a:pt x="4790" y="689"/>
                    <a:pt x="7296" y="405"/>
                    <a:pt x="9790" y="405"/>
                  </a:cubicBezTo>
                  <a:close/>
                  <a:moveTo>
                    <a:pt x="9410" y="1"/>
                  </a:moveTo>
                  <a:cubicBezTo>
                    <a:pt x="6796" y="1"/>
                    <a:pt x="4042" y="275"/>
                    <a:pt x="1655" y="1143"/>
                  </a:cubicBezTo>
                  <a:cubicBezTo>
                    <a:pt x="875" y="1426"/>
                    <a:pt x="1" y="2061"/>
                    <a:pt x="111" y="3008"/>
                  </a:cubicBezTo>
                  <a:cubicBezTo>
                    <a:pt x="243" y="4121"/>
                    <a:pt x="1655" y="4583"/>
                    <a:pt x="2577" y="4786"/>
                  </a:cubicBezTo>
                  <a:cubicBezTo>
                    <a:pt x="4056" y="5112"/>
                    <a:pt x="5611" y="5224"/>
                    <a:pt x="7176" y="5224"/>
                  </a:cubicBezTo>
                  <a:cubicBezTo>
                    <a:pt x="9025" y="5224"/>
                    <a:pt x="10888" y="5068"/>
                    <a:pt x="12655" y="4924"/>
                  </a:cubicBezTo>
                  <a:cubicBezTo>
                    <a:pt x="14169" y="4800"/>
                    <a:pt x="15968" y="4865"/>
                    <a:pt x="17411" y="4354"/>
                  </a:cubicBezTo>
                  <a:cubicBezTo>
                    <a:pt x="18191" y="4079"/>
                    <a:pt x="18934" y="3382"/>
                    <a:pt x="18790" y="2481"/>
                  </a:cubicBezTo>
                  <a:cubicBezTo>
                    <a:pt x="18618" y="1403"/>
                    <a:pt x="17349" y="938"/>
                    <a:pt x="16432" y="722"/>
                  </a:cubicBezTo>
                  <a:cubicBezTo>
                    <a:pt x="14833" y="346"/>
                    <a:pt x="13175" y="175"/>
                    <a:pt x="11532" y="123"/>
                  </a:cubicBezTo>
                  <a:lnTo>
                    <a:pt x="11532" y="123"/>
                  </a:lnTo>
                  <a:cubicBezTo>
                    <a:pt x="11501" y="81"/>
                    <a:pt x="11452" y="52"/>
                    <a:pt x="11386" y="49"/>
                  </a:cubicBezTo>
                  <a:cubicBezTo>
                    <a:pt x="10742" y="19"/>
                    <a:pt x="10081" y="1"/>
                    <a:pt x="941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5" name="Google Shape;5655;p68"/>
            <p:cNvSpPr/>
            <p:nvPr/>
          </p:nvSpPr>
          <p:spPr>
            <a:xfrm>
              <a:off x="559275" y="1337100"/>
              <a:ext cx="473375" cy="130600"/>
            </a:xfrm>
            <a:custGeom>
              <a:avLst/>
              <a:gdLst/>
              <a:ahLst/>
              <a:cxnLst/>
              <a:rect l="l" t="t" r="r" b="b"/>
              <a:pathLst>
                <a:path w="18935" h="5224" extrusionOk="0">
                  <a:moveTo>
                    <a:pt x="9790" y="404"/>
                  </a:moveTo>
                  <a:cubicBezTo>
                    <a:pt x="10062" y="404"/>
                    <a:pt x="10333" y="408"/>
                    <a:pt x="10604" y="414"/>
                  </a:cubicBezTo>
                  <a:lnTo>
                    <a:pt x="10604" y="414"/>
                  </a:lnTo>
                  <a:cubicBezTo>
                    <a:pt x="10635" y="464"/>
                    <a:pt x="10688" y="499"/>
                    <a:pt x="10764" y="500"/>
                  </a:cubicBezTo>
                  <a:cubicBezTo>
                    <a:pt x="12383" y="516"/>
                    <a:pt x="13994" y="656"/>
                    <a:pt x="15586" y="952"/>
                  </a:cubicBezTo>
                  <a:cubicBezTo>
                    <a:pt x="16223" y="1071"/>
                    <a:pt x="16906" y="1186"/>
                    <a:pt x="17481" y="1503"/>
                  </a:cubicBezTo>
                  <a:cubicBezTo>
                    <a:pt x="18633" y="2139"/>
                    <a:pt x="18629" y="3479"/>
                    <a:pt x="17306" y="3973"/>
                  </a:cubicBezTo>
                  <a:cubicBezTo>
                    <a:pt x="15932" y="4487"/>
                    <a:pt x="14113" y="4408"/>
                    <a:pt x="12655" y="4528"/>
                  </a:cubicBezTo>
                  <a:cubicBezTo>
                    <a:pt x="11145" y="4651"/>
                    <a:pt x="9629" y="4740"/>
                    <a:pt x="8115" y="4757"/>
                  </a:cubicBezTo>
                  <a:cubicBezTo>
                    <a:pt x="7922" y="4759"/>
                    <a:pt x="7730" y="4760"/>
                    <a:pt x="7537" y="4760"/>
                  </a:cubicBezTo>
                  <a:cubicBezTo>
                    <a:pt x="6232" y="4760"/>
                    <a:pt x="4919" y="4710"/>
                    <a:pt x="3624" y="4554"/>
                  </a:cubicBezTo>
                  <a:cubicBezTo>
                    <a:pt x="2798" y="4454"/>
                    <a:pt x="1899" y="4303"/>
                    <a:pt x="1186" y="3842"/>
                  </a:cubicBezTo>
                  <a:cubicBezTo>
                    <a:pt x="387" y="3327"/>
                    <a:pt x="417" y="2298"/>
                    <a:pt x="1223" y="1768"/>
                  </a:cubicBezTo>
                  <a:cubicBezTo>
                    <a:pt x="1561" y="1546"/>
                    <a:pt x="1999" y="1443"/>
                    <a:pt x="2384" y="1339"/>
                  </a:cubicBezTo>
                  <a:cubicBezTo>
                    <a:pt x="4790" y="689"/>
                    <a:pt x="7296" y="404"/>
                    <a:pt x="9790" y="404"/>
                  </a:cubicBezTo>
                  <a:close/>
                  <a:moveTo>
                    <a:pt x="9410" y="0"/>
                  </a:moveTo>
                  <a:cubicBezTo>
                    <a:pt x="6796" y="0"/>
                    <a:pt x="4042" y="274"/>
                    <a:pt x="1655" y="1143"/>
                  </a:cubicBezTo>
                  <a:cubicBezTo>
                    <a:pt x="875" y="1426"/>
                    <a:pt x="1" y="2060"/>
                    <a:pt x="111" y="3008"/>
                  </a:cubicBezTo>
                  <a:cubicBezTo>
                    <a:pt x="243" y="4120"/>
                    <a:pt x="1655" y="4583"/>
                    <a:pt x="2577" y="4786"/>
                  </a:cubicBezTo>
                  <a:cubicBezTo>
                    <a:pt x="4056" y="5112"/>
                    <a:pt x="5611" y="5224"/>
                    <a:pt x="7176" y="5224"/>
                  </a:cubicBezTo>
                  <a:cubicBezTo>
                    <a:pt x="9025" y="5224"/>
                    <a:pt x="10888" y="5067"/>
                    <a:pt x="12655" y="4923"/>
                  </a:cubicBezTo>
                  <a:cubicBezTo>
                    <a:pt x="14169" y="4800"/>
                    <a:pt x="15968" y="4865"/>
                    <a:pt x="17411" y="4353"/>
                  </a:cubicBezTo>
                  <a:cubicBezTo>
                    <a:pt x="18191" y="4079"/>
                    <a:pt x="18934" y="3383"/>
                    <a:pt x="18790" y="2481"/>
                  </a:cubicBezTo>
                  <a:cubicBezTo>
                    <a:pt x="18618" y="1403"/>
                    <a:pt x="17349" y="938"/>
                    <a:pt x="16432" y="722"/>
                  </a:cubicBezTo>
                  <a:cubicBezTo>
                    <a:pt x="14833" y="345"/>
                    <a:pt x="13175" y="175"/>
                    <a:pt x="11533" y="122"/>
                  </a:cubicBezTo>
                  <a:lnTo>
                    <a:pt x="11533" y="122"/>
                  </a:lnTo>
                  <a:cubicBezTo>
                    <a:pt x="11501" y="81"/>
                    <a:pt x="11452" y="52"/>
                    <a:pt x="11386" y="49"/>
                  </a:cubicBezTo>
                  <a:cubicBezTo>
                    <a:pt x="10742" y="18"/>
                    <a:pt x="10081" y="0"/>
                    <a:pt x="941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6" name="Google Shape;5656;p68"/>
            <p:cNvSpPr/>
            <p:nvPr/>
          </p:nvSpPr>
          <p:spPr>
            <a:xfrm>
              <a:off x="778525" y="345075"/>
              <a:ext cx="30250" cy="1061250"/>
            </a:xfrm>
            <a:custGeom>
              <a:avLst/>
              <a:gdLst/>
              <a:ahLst/>
              <a:cxnLst/>
              <a:rect l="l" t="t" r="r" b="b"/>
              <a:pathLst>
                <a:path w="1210" h="42450" extrusionOk="0">
                  <a:moveTo>
                    <a:pt x="314" y="1"/>
                  </a:moveTo>
                  <a:cubicBezTo>
                    <a:pt x="216" y="1"/>
                    <a:pt x="116" y="64"/>
                    <a:pt x="113" y="191"/>
                  </a:cubicBezTo>
                  <a:cubicBezTo>
                    <a:pt x="0" y="5211"/>
                    <a:pt x="161" y="10249"/>
                    <a:pt x="232" y="15268"/>
                  </a:cubicBezTo>
                  <a:cubicBezTo>
                    <a:pt x="329" y="22116"/>
                    <a:pt x="447" y="28963"/>
                    <a:pt x="609" y="35809"/>
                  </a:cubicBezTo>
                  <a:cubicBezTo>
                    <a:pt x="662" y="37958"/>
                    <a:pt x="690" y="40112"/>
                    <a:pt x="809" y="42259"/>
                  </a:cubicBezTo>
                  <a:cubicBezTo>
                    <a:pt x="816" y="42386"/>
                    <a:pt x="918" y="42450"/>
                    <a:pt x="1017" y="42450"/>
                  </a:cubicBezTo>
                  <a:cubicBezTo>
                    <a:pt x="1115" y="42450"/>
                    <a:pt x="1210" y="42387"/>
                    <a:pt x="1203" y="42259"/>
                  </a:cubicBezTo>
                  <a:cubicBezTo>
                    <a:pt x="924" y="37246"/>
                    <a:pt x="916" y="32206"/>
                    <a:pt x="822" y="27185"/>
                  </a:cubicBezTo>
                  <a:cubicBezTo>
                    <a:pt x="693" y="20340"/>
                    <a:pt x="583" y="13491"/>
                    <a:pt x="520" y="6643"/>
                  </a:cubicBezTo>
                  <a:cubicBezTo>
                    <a:pt x="500" y="4494"/>
                    <a:pt x="458" y="2340"/>
                    <a:pt x="507" y="191"/>
                  </a:cubicBezTo>
                  <a:cubicBezTo>
                    <a:pt x="510" y="64"/>
                    <a:pt x="413" y="1"/>
                    <a:pt x="31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7" name="Google Shape;5657;p68"/>
            <p:cNvSpPr/>
            <p:nvPr/>
          </p:nvSpPr>
          <p:spPr>
            <a:xfrm>
              <a:off x="645975" y="1342275"/>
              <a:ext cx="162375" cy="115225"/>
            </a:xfrm>
            <a:custGeom>
              <a:avLst/>
              <a:gdLst/>
              <a:ahLst/>
              <a:cxnLst/>
              <a:rect l="l" t="t" r="r" b="b"/>
              <a:pathLst>
                <a:path w="6495" h="4609" extrusionOk="0">
                  <a:moveTo>
                    <a:pt x="3404" y="1"/>
                  </a:moveTo>
                  <a:cubicBezTo>
                    <a:pt x="3254" y="1"/>
                    <a:pt x="3119" y="198"/>
                    <a:pt x="3255" y="339"/>
                  </a:cubicBezTo>
                  <a:cubicBezTo>
                    <a:pt x="4050" y="1150"/>
                    <a:pt x="4902" y="1882"/>
                    <a:pt x="5819" y="2544"/>
                  </a:cubicBezTo>
                  <a:lnTo>
                    <a:pt x="5819" y="2544"/>
                  </a:lnTo>
                  <a:cubicBezTo>
                    <a:pt x="3965" y="3143"/>
                    <a:pt x="2100" y="3703"/>
                    <a:pt x="222" y="4222"/>
                  </a:cubicBezTo>
                  <a:cubicBezTo>
                    <a:pt x="1" y="4282"/>
                    <a:pt x="70" y="4608"/>
                    <a:pt x="274" y="4608"/>
                  </a:cubicBezTo>
                  <a:cubicBezTo>
                    <a:pt x="292" y="4608"/>
                    <a:pt x="311" y="4606"/>
                    <a:pt x="330" y="4600"/>
                  </a:cubicBezTo>
                  <a:cubicBezTo>
                    <a:pt x="2336" y="4045"/>
                    <a:pt x="4327" y="3444"/>
                    <a:pt x="6307" y="2798"/>
                  </a:cubicBezTo>
                  <a:cubicBezTo>
                    <a:pt x="6475" y="2742"/>
                    <a:pt x="6495" y="2535"/>
                    <a:pt x="6353" y="2439"/>
                  </a:cubicBezTo>
                  <a:cubicBezTo>
                    <a:pt x="5334" y="1734"/>
                    <a:pt x="4400" y="946"/>
                    <a:pt x="3534" y="59"/>
                  </a:cubicBezTo>
                  <a:cubicBezTo>
                    <a:pt x="3494" y="18"/>
                    <a:pt x="3448" y="1"/>
                    <a:pt x="340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8" name="Google Shape;5658;p68"/>
            <p:cNvSpPr/>
            <p:nvPr/>
          </p:nvSpPr>
          <p:spPr>
            <a:xfrm>
              <a:off x="580325" y="1358250"/>
              <a:ext cx="49875" cy="75275"/>
            </a:xfrm>
            <a:custGeom>
              <a:avLst/>
              <a:gdLst/>
              <a:ahLst/>
              <a:cxnLst/>
              <a:rect l="l" t="t" r="r" b="b"/>
              <a:pathLst>
                <a:path w="1995" h="3011" extrusionOk="0">
                  <a:moveTo>
                    <a:pt x="1725" y="0"/>
                  </a:moveTo>
                  <a:cubicBezTo>
                    <a:pt x="1665" y="0"/>
                    <a:pt x="1606" y="28"/>
                    <a:pt x="1568" y="96"/>
                  </a:cubicBezTo>
                  <a:cubicBezTo>
                    <a:pt x="1074" y="969"/>
                    <a:pt x="582" y="1843"/>
                    <a:pt x="88" y="2716"/>
                  </a:cubicBezTo>
                  <a:cubicBezTo>
                    <a:pt x="1" y="2867"/>
                    <a:pt x="137" y="3010"/>
                    <a:pt x="270" y="3010"/>
                  </a:cubicBezTo>
                  <a:cubicBezTo>
                    <a:pt x="330" y="3010"/>
                    <a:pt x="389" y="2982"/>
                    <a:pt x="427" y="2913"/>
                  </a:cubicBezTo>
                  <a:cubicBezTo>
                    <a:pt x="921" y="2040"/>
                    <a:pt x="1413" y="1167"/>
                    <a:pt x="1907" y="294"/>
                  </a:cubicBezTo>
                  <a:cubicBezTo>
                    <a:pt x="1994" y="142"/>
                    <a:pt x="1858" y="0"/>
                    <a:pt x="172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9" name="Google Shape;5659;p68"/>
            <p:cNvSpPr/>
            <p:nvPr/>
          </p:nvSpPr>
          <p:spPr>
            <a:xfrm>
              <a:off x="604825" y="1351950"/>
              <a:ext cx="59550" cy="93800"/>
            </a:xfrm>
            <a:custGeom>
              <a:avLst/>
              <a:gdLst/>
              <a:ahLst/>
              <a:cxnLst/>
              <a:rect l="l" t="t" r="r" b="b"/>
              <a:pathLst>
                <a:path w="2382" h="3752" extrusionOk="0">
                  <a:moveTo>
                    <a:pt x="2109" y="1"/>
                  </a:moveTo>
                  <a:cubicBezTo>
                    <a:pt x="2049" y="1"/>
                    <a:pt x="1989" y="27"/>
                    <a:pt x="1948" y="92"/>
                  </a:cubicBezTo>
                  <a:cubicBezTo>
                    <a:pt x="1255" y="1174"/>
                    <a:pt x="632" y="2295"/>
                    <a:pt x="75" y="3452"/>
                  </a:cubicBezTo>
                  <a:cubicBezTo>
                    <a:pt x="1" y="3608"/>
                    <a:pt x="138" y="3752"/>
                    <a:pt x="266" y="3752"/>
                  </a:cubicBezTo>
                  <a:cubicBezTo>
                    <a:pt x="325" y="3752"/>
                    <a:pt x="382" y="3722"/>
                    <a:pt x="416" y="3651"/>
                  </a:cubicBezTo>
                  <a:cubicBezTo>
                    <a:pt x="972" y="2493"/>
                    <a:pt x="1597" y="1373"/>
                    <a:pt x="2287" y="291"/>
                  </a:cubicBezTo>
                  <a:cubicBezTo>
                    <a:pt x="2382" y="142"/>
                    <a:pt x="2246" y="1"/>
                    <a:pt x="210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60" name="Google Shape;5660;p68"/>
            <p:cNvSpPr/>
            <p:nvPr/>
          </p:nvSpPr>
          <p:spPr>
            <a:xfrm>
              <a:off x="635450" y="1346800"/>
              <a:ext cx="55475" cy="101725"/>
            </a:xfrm>
            <a:custGeom>
              <a:avLst/>
              <a:gdLst/>
              <a:ahLst/>
              <a:cxnLst/>
              <a:rect l="l" t="t" r="r" b="b"/>
              <a:pathLst>
                <a:path w="2219" h="4069" extrusionOk="0">
                  <a:moveTo>
                    <a:pt x="1980" y="0"/>
                  </a:moveTo>
                  <a:cubicBezTo>
                    <a:pt x="1901" y="0"/>
                    <a:pt x="1823" y="41"/>
                    <a:pt x="1791" y="136"/>
                  </a:cubicBezTo>
                  <a:cubicBezTo>
                    <a:pt x="1364" y="1417"/>
                    <a:pt x="799" y="2627"/>
                    <a:pt x="93" y="3777"/>
                  </a:cubicBezTo>
                  <a:cubicBezTo>
                    <a:pt x="0" y="3927"/>
                    <a:pt x="137" y="4069"/>
                    <a:pt x="273" y="4069"/>
                  </a:cubicBezTo>
                  <a:cubicBezTo>
                    <a:pt x="333" y="4069"/>
                    <a:pt x="392" y="4041"/>
                    <a:pt x="432" y="3976"/>
                  </a:cubicBezTo>
                  <a:cubicBezTo>
                    <a:pt x="1157" y="2797"/>
                    <a:pt x="1735" y="1553"/>
                    <a:pt x="2170" y="242"/>
                  </a:cubicBezTo>
                  <a:cubicBezTo>
                    <a:pt x="2219" y="96"/>
                    <a:pt x="2099" y="0"/>
                    <a:pt x="198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61" name="Google Shape;5661;p68"/>
            <p:cNvSpPr/>
            <p:nvPr/>
          </p:nvSpPr>
          <p:spPr>
            <a:xfrm>
              <a:off x="676175" y="1343100"/>
              <a:ext cx="54225" cy="102325"/>
            </a:xfrm>
            <a:custGeom>
              <a:avLst/>
              <a:gdLst/>
              <a:ahLst/>
              <a:cxnLst/>
              <a:rect l="l" t="t" r="r" b="b"/>
              <a:pathLst>
                <a:path w="2169" h="4093" extrusionOk="0">
                  <a:moveTo>
                    <a:pt x="1901" y="0"/>
                  </a:moveTo>
                  <a:cubicBezTo>
                    <a:pt x="1842" y="0"/>
                    <a:pt x="1785" y="29"/>
                    <a:pt x="1749" y="98"/>
                  </a:cubicBezTo>
                  <a:cubicBezTo>
                    <a:pt x="1109" y="1318"/>
                    <a:pt x="548" y="2567"/>
                    <a:pt x="56" y="3854"/>
                  </a:cubicBezTo>
                  <a:cubicBezTo>
                    <a:pt x="0" y="3998"/>
                    <a:pt x="119" y="4093"/>
                    <a:pt x="241" y="4093"/>
                  </a:cubicBezTo>
                  <a:cubicBezTo>
                    <a:pt x="320" y="4093"/>
                    <a:pt x="400" y="4053"/>
                    <a:pt x="435" y="3960"/>
                  </a:cubicBezTo>
                  <a:cubicBezTo>
                    <a:pt x="915" y="2708"/>
                    <a:pt x="1466" y="1487"/>
                    <a:pt x="2089" y="298"/>
                  </a:cubicBezTo>
                  <a:cubicBezTo>
                    <a:pt x="2169" y="143"/>
                    <a:pt x="2032" y="0"/>
                    <a:pt x="19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62" name="Google Shape;5662;p68"/>
            <p:cNvSpPr/>
            <p:nvPr/>
          </p:nvSpPr>
          <p:spPr>
            <a:xfrm>
              <a:off x="710925" y="1365025"/>
              <a:ext cx="37700" cy="62300"/>
            </a:xfrm>
            <a:custGeom>
              <a:avLst/>
              <a:gdLst/>
              <a:ahLst/>
              <a:cxnLst/>
              <a:rect l="l" t="t" r="r" b="b"/>
              <a:pathLst>
                <a:path w="1508" h="2492" extrusionOk="0">
                  <a:moveTo>
                    <a:pt x="1269" y="1"/>
                  </a:moveTo>
                  <a:cubicBezTo>
                    <a:pt x="1190" y="1"/>
                    <a:pt x="1111" y="42"/>
                    <a:pt x="1078" y="136"/>
                  </a:cubicBezTo>
                  <a:cubicBezTo>
                    <a:pt x="826" y="860"/>
                    <a:pt x="498" y="1546"/>
                    <a:pt x="93" y="2199"/>
                  </a:cubicBezTo>
                  <a:cubicBezTo>
                    <a:pt x="1" y="2350"/>
                    <a:pt x="137" y="2491"/>
                    <a:pt x="274" y="2491"/>
                  </a:cubicBezTo>
                  <a:cubicBezTo>
                    <a:pt x="334" y="2491"/>
                    <a:pt x="394" y="2464"/>
                    <a:pt x="434" y="2398"/>
                  </a:cubicBezTo>
                  <a:cubicBezTo>
                    <a:pt x="855" y="1716"/>
                    <a:pt x="1194" y="996"/>
                    <a:pt x="1457" y="242"/>
                  </a:cubicBezTo>
                  <a:cubicBezTo>
                    <a:pt x="1507" y="96"/>
                    <a:pt x="1389" y="1"/>
                    <a:pt x="126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63" name="Google Shape;5663;p68"/>
            <p:cNvSpPr/>
            <p:nvPr/>
          </p:nvSpPr>
          <p:spPr>
            <a:xfrm>
              <a:off x="745150" y="1379950"/>
              <a:ext cx="27825" cy="41125"/>
            </a:xfrm>
            <a:custGeom>
              <a:avLst/>
              <a:gdLst/>
              <a:ahLst/>
              <a:cxnLst/>
              <a:rect l="l" t="t" r="r" b="b"/>
              <a:pathLst>
                <a:path w="1113" h="1645" extrusionOk="0">
                  <a:moveTo>
                    <a:pt x="847" y="1"/>
                  </a:moveTo>
                  <a:cubicBezTo>
                    <a:pt x="788" y="1"/>
                    <a:pt x="731" y="30"/>
                    <a:pt x="695" y="101"/>
                  </a:cubicBezTo>
                  <a:lnTo>
                    <a:pt x="78" y="1347"/>
                  </a:lnTo>
                  <a:cubicBezTo>
                    <a:pt x="1" y="1502"/>
                    <a:pt x="137" y="1645"/>
                    <a:pt x="266" y="1645"/>
                  </a:cubicBezTo>
                  <a:cubicBezTo>
                    <a:pt x="325" y="1645"/>
                    <a:pt x="382" y="1616"/>
                    <a:pt x="418" y="1544"/>
                  </a:cubicBezTo>
                  <a:lnTo>
                    <a:pt x="1035" y="299"/>
                  </a:lnTo>
                  <a:cubicBezTo>
                    <a:pt x="1112" y="143"/>
                    <a:pt x="976" y="1"/>
                    <a:pt x="84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64" name="Google Shape;5664;p68"/>
            <p:cNvSpPr/>
            <p:nvPr/>
          </p:nvSpPr>
          <p:spPr>
            <a:xfrm>
              <a:off x="1012000" y="329550"/>
              <a:ext cx="19575" cy="1081500"/>
            </a:xfrm>
            <a:custGeom>
              <a:avLst/>
              <a:gdLst/>
              <a:ahLst/>
              <a:cxnLst/>
              <a:rect l="l" t="t" r="r" b="b"/>
              <a:pathLst>
                <a:path w="783" h="43260" extrusionOk="0">
                  <a:moveTo>
                    <a:pt x="288" y="1"/>
                  </a:moveTo>
                  <a:cubicBezTo>
                    <a:pt x="189" y="1"/>
                    <a:pt x="89" y="64"/>
                    <a:pt x="86" y="191"/>
                  </a:cubicBezTo>
                  <a:cubicBezTo>
                    <a:pt x="1" y="5117"/>
                    <a:pt x="122" y="10055"/>
                    <a:pt x="152" y="14983"/>
                  </a:cubicBezTo>
                  <a:cubicBezTo>
                    <a:pt x="200" y="22371"/>
                    <a:pt x="250" y="29760"/>
                    <a:pt x="288" y="37150"/>
                  </a:cubicBezTo>
                  <a:cubicBezTo>
                    <a:pt x="300" y="39121"/>
                    <a:pt x="337" y="41097"/>
                    <a:pt x="303" y="43069"/>
                  </a:cubicBezTo>
                  <a:cubicBezTo>
                    <a:pt x="301" y="43196"/>
                    <a:pt x="399" y="43259"/>
                    <a:pt x="497" y="43259"/>
                  </a:cubicBezTo>
                  <a:cubicBezTo>
                    <a:pt x="596" y="43259"/>
                    <a:pt x="695" y="43196"/>
                    <a:pt x="696" y="43069"/>
                  </a:cubicBezTo>
                  <a:cubicBezTo>
                    <a:pt x="782" y="38142"/>
                    <a:pt x="660" y="33203"/>
                    <a:pt x="630" y="28277"/>
                  </a:cubicBezTo>
                  <a:cubicBezTo>
                    <a:pt x="585" y="20889"/>
                    <a:pt x="535" y="13498"/>
                    <a:pt x="494" y="6110"/>
                  </a:cubicBezTo>
                  <a:cubicBezTo>
                    <a:pt x="484" y="4139"/>
                    <a:pt x="446" y="2163"/>
                    <a:pt x="480" y="191"/>
                  </a:cubicBezTo>
                  <a:cubicBezTo>
                    <a:pt x="483" y="64"/>
                    <a:pt x="386" y="1"/>
                    <a:pt x="2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65" name="Google Shape;5665;p68"/>
            <p:cNvSpPr/>
            <p:nvPr/>
          </p:nvSpPr>
          <p:spPr>
            <a:xfrm>
              <a:off x="566375" y="338900"/>
              <a:ext cx="16725" cy="1066425"/>
            </a:xfrm>
            <a:custGeom>
              <a:avLst/>
              <a:gdLst/>
              <a:ahLst/>
              <a:cxnLst/>
              <a:rect l="l" t="t" r="r" b="b"/>
              <a:pathLst>
                <a:path w="669" h="42657" extrusionOk="0">
                  <a:moveTo>
                    <a:pt x="193" y="1"/>
                  </a:moveTo>
                  <a:cubicBezTo>
                    <a:pt x="95" y="1"/>
                    <a:pt x="1" y="63"/>
                    <a:pt x="9" y="189"/>
                  </a:cubicBezTo>
                  <a:cubicBezTo>
                    <a:pt x="296" y="5056"/>
                    <a:pt x="113" y="9991"/>
                    <a:pt x="133" y="14866"/>
                  </a:cubicBezTo>
                  <a:cubicBezTo>
                    <a:pt x="160" y="22113"/>
                    <a:pt x="176" y="29358"/>
                    <a:pt x="175" y="36606"/>
                  </a:cubicBezTo>
                  <a:cubicBezTo>
                    <a:pt x="175" y="38558"/>
                    <a:pt x="202" y="40514"/>
                    <a:pt x="155" y="42466"/>
                  </a:cubicBezTo>
                  <a:cubicBezTo>
                    <a:pt x="152" y="42593"/>
                    <a:pt x="249" y="42656"/>
                    <a:pt x="347" y="42656"/>
                  </a:cubicBezTo>
                  <a:cubicBezTo>
                    <a:pt x="446" y="42656"/>
                    <a:pt x="545" y="42593"/>
                    <a:pt x="548" y="42466"/>
                  </a:cubicBezTo>
                  <a:cubicBezTo>
                    <a:pt x="669" y="37578"/>
                    <a:pt x="570" y="32676"/>
                    <a:pt x="563" y="27787"/>
                  </a:cubicBezTo>
                  <a:cubicBezTo>
                    <a:pt x="551" y="20542"/>
                    <a:pt x="534" y="13295"/>
                    <a:pt x="483" y="6050"/>
                  </a:cubicBezTo>
                  <a:cubicBezTo>
                    <a:pt x="468" y="4103"/>
                    <a:pt x="518" y="2136"/>
                    <a:pt x="404" y="190"/>
                  </a:cubicBezTo>
                  <a:cubicBezTo>
                    <a:pt x="395" y="64"/>
                    <a:pt x="292" y="1"/>
                    <a:pt x="1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66" name="Google Shape;5666;p68"/>
            <p:cNvSpPr/>
            <p:nvPr/>
          </p:nvSpPr>
          <p:spPr>
            <a:xfrm>
              <a:off x="776675" y="277225"/>
              <a:ext cx="88550" cy="75350"/>
            </a:xfrm>
            <a:custGeom>
              <a:avLst/>
              <a:gdLst/>
              <a:ahLst/>
              <a:cxnLst/>
              <a:rect l="l" t="t" r="r" b="b"/>
              <a:pathLst>
                <a:path w="3542" h="3014" extrusionOk="0">
                  <a:moveTo>
                    <a:pt x="3257" y="0"/>
                  </a:moveTo>
                  <a:cubicBezTo>
                    <a:pt x="3212" y="0"/>
                    <a:pt x="3167" y="17"/>
                    <a:pt x="3126" y="59"/>
                  </a:cubicBezTo>
                  <a:cubicBezTo>
                    <a:pt x="2213" y="1002"/>
                    <a:pt x="1227" y="1861"/>
                    <a:pt x="167" y="2634"/>
                  </a:cubicBezTo>
                  <a:cubicBezTo>
                    <a:pt x="0" y="2758"/>
                    <a:pt x="107" y="3013"/>
                    <a:pt x="264" y="3013"/>
                  </a:cubicBezTo>
                  <a:cubicBezTo>
                    <a:pt x="296" y="3013"/>
                    <a:pt x="331" y="3002"/>
                    <a:pt x="366" y="2977"/>
                  </a:cubicBezTo>
                  <a:cubicBezTo>
                    <a:pt x="1454" y="2183"/>
                    <a:pt x="2468" y="1305"/>
                    <a:pt x="3405" y="338"/>
                  </a:cubicBezTo>
                  <a:cubicBezTo>
                    <a:pt x="3541" y="198"/>
                    <a:pt x="3406" y="0"/>
                    <a:pt x="325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67" name="Google Shape;5667;p68"/>
            <p:cNvSpPr/>
            <p:nvPr/>
          </p:nvSpPr>
          <p:spPr>
            <a:xfrm>
              <a:off x="562175" y="340075"/>
              <a:ext cx="227100" cy="16200"/>
            </a:xfrm>
            <a:custGeom>
              <a:avLst/>
              <a:gdLst/>
              <a:ahLst/>
              <a:cxnLst/>
              <a:rect l="l" t="t" r="r" b="b"/>
              <a:pathLst>
                <a:path w="9084" h="648" extrusionOk="0">
                  <a:moveTo>
                    <a:pt x="6065" y="1"/>
                  </a:moveTo>
                  <a:cubicBezTo>
                    <a:pt x="4126" y="1"/>
                    <a:pt x="2188" y="85"/>
                    <a:pt x="254" y="254"/>
                  </a:cubicBezTo>
                  <a:cubicBezTo>
                    <a:pt x="10" y="273"/>
                    <a:pt x="1" y="648"/>
                    <a:pt x="236" y="648"/>
                  </a:cubicBezTo>
                  <a:cubicBezTo>
                    <a:pt x="242" y="648"/>
                    <a:pt x="248" y="648"/>
                    <a:pt x="254" y="647"/>
                  </a:cubicBezTo>
                  <a:cubicBezTo>
                    <a:pt x="2188" y="478"/>
                    <a:pt x="4126" y="394"/>
                    <a:pt x="6065" y="394"/>
                  </a:cubicBezTo>
                  <a:cubicBezTo>
                    <a:pt x="6987" y="394"/>
                    <a:pt x="7908" y="413"/>
                    <a:pt x="8830" y="451"/>
                  </a:cubicBezTo>
                  <a:cubicBezTo>
                    <a:pt x="8834" y="451"/>
                    <a:pt x="8838" y="451"/>
                    <a:pt x="8841" y="451"/>
                  </a:cubicBezTo>
                  <a:cubicBezTo>
                    <a:pt x="9084" y="451"/>
                    <a:pt x="9080" y="69"/>
                    <a:pt x="8830" y="57"/>
                  </a:cubicBezTo>
                  <a:cubicBezTo>
                    <a:pt x="7908" y="20"/>
                    <a:pt x="6987" y="1"/>
                    <a:pt x="606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68" name="Google Shape;5668;p68"/>
            <p:cNvSpPr/>
            <p:nvPr/>
          </p:nvSpPr>
          <p:spPr>
            <a:xfrm>
              <a:off x="1057950" y="348925"/>
              <a:ext cx="98400" cy="518525"/>
            </a:xfrm>
            <a:custGeom>
              <a:avLst/>
              <a:gdLst/>
              <a:ahLst/>
              <a:cxnLst/>
              <a:rect l="l" t="t" r="r" b="b"/>
              <a:pathLst>
                <a:path w="3936" h="20741" extrusionOk="0">
                  <a:moveTo>
                    <a:pt x="296" y="1"/>
                  </a:moveTo>
                  <a:cubicBezTo>
                    <a:pt x="139" y="1"/>
                    <a:pt x="1" y="198"/>
                    <a:pt x="150" y="330"/>
                  </a:cubicBezTo>
                  <a:cubicBezTo>
                    <a:pt x="1635" y="1645"/>
                    <a:pt x="1542" y="3783"/>
                    <a:pt x="1571" y="5606"/>
                  </a:cubicBezTo>
                  <a:cubicBezTo>
                    <a:pt x="1605" y="7787"/>
                    <a:pt x="1641" y="9970"/>
                    <a:pt x="1676" y="12151"/>
                  </a:cubicBezTo>
                  <a:cubicBezTo>
                    <a:pt x="1704" y="13987"/>
                    <a:pt x="1598" y="15880"/>
                    <a:pt x="1827" y="17705"/>
                  </a:cubicBezTo>
                  <a:cubicBezTo>
                    <a:pt x="1979" y="18926"/>
                    <a:pt x="2394" y="20121"/>
                    <a:pt x="3544" y="20717"/>
                  </a:cubicBezTo>
                  <a:cubicBezTo>
                    <a:pt x="3576" y="20733"/>
                    <a:pt x="3607" y="20741"/>
                    <a:pt x="3637" y="20741"/>
                  </a:cubicBezTo>
                  <a:cubicBezTo>
                    <a:pt x="3817" y="20741"/>
                    <a:pt x="3935" y="20477"/>
                    <a:pt x="3743" y="20378"/>
                  </a:cubicBezTo>
                  <a:cubicBezTo>
                    <a:pt x="2112" y="19530"/>
                    <a:pt x="2151" y="17401"/>
                    <a:pt x="2126" y="15808"/>
                  </a:cubicBezTo>
                  <a:cubicBezTo>
                    <a:pt x="2092" y="13692"/>
                    <a:pt x="2058" y="11574"/>
                    <a:pt x="2026" y="9456"/>
                  </a:cubicBezTo>
                  <a:cubicBezTo>
                    <a:pt x="1996" y="7541"/>
                    <a:pt x="2051" y="5604"/>
                    <a:pt x="1907" y="3695"/>
                  </a:cubicBezTo>
                  <a:cubicBezTo>
                    <a:pt x="1806" y="2329"/>
                    <a:pt x="1485" y="989"/>
                    <a:pt x="426" y="53"/>
                  </a:cubicBezTo>
                  <a:cubicBezTo>
                    <a:pt x="385" y="16"/>
                    <a:pt x="340" y="1"/>
                    <a:pt x="29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69" name="Google Shape;5669;p68"/>
            <p:cNvSpPr/>
            <p:nvPr/>
          </p:nvSpPr>
          <p:spPr>
            <a:xfrm>
              <a:off x="1069300" y="860700"/>
              <a:ext cx="90975" cy="548425"/>
            </a:xfrm>
            <a:custGeom>
              <a:avLst/>
              <a:gdLst/>
              <a:ahLst/>
              <a:cxnLst/>
              <a:rect l="l" t="t" r="r" b="b"/>
              <a:pathLst>
                <a:path w="3639" h="21937" extrusionOk="0">
                  <a:moveTo>
                    <a:pt x="3328" y="1"/>
                  </a:moveTo>
                  <a:cubicBezTo>
                    <a:pt x="3300" y="1"/>
                    <a:pt x="3270" y="7"/>
                    <a:pt x="3240" y="21"/>
                  </a:cubicBezTo>
                  <a:cubicBezTo>
                    <a:pt x="2166" y="512"/>
                    <a:pt x="1796" y="1622"/>
                    <a:pt x="1652" y="2724"/>
                  </a:cubicBezTo>
                  <a:cubicBezTo>
                    <a:pt x="1388" y="4755"/>
                    <a:pt x="1429" y="6861"/>
                    <a:pt x="1336" y="8907"/>
                  </a:cubicBezTo>
                  <a:cubicBezTo>
                    <a:pt x="1239" y="11058"/>
                    <a:pt x="1141" y="13208"/>
                    <a:pt x="1044" y="15360"/>
                  </a:cubicBezTo>
                  <a:cubicBezTo>
                    <a:pt x="951" y="17426"/>
                    <a:pt x="1139" y="19785"/>
                    <a:pt x="86" y="21642"/>
                  </a:cubicBezTo>
                  <a:cubicBezTo>
                    <a:pt x="0" y="21794"/>
                    <a:pt x="136" y="21937"/>
                    <a:pt x="270" y="21937"/>
                  </a:cubicBezTo>
                  <a:cubicBezTo>
                    <a:pt x="329" y="21937"/>
                    <a:pt x="388" y="21908"/>
                    <a:pt x="427" y="21841"/>
                  </a:cubicBezTo>
                  <a:cubicBezTo>
                    <a:pt x="1220" y="20445"/>
                    <a:pt x="1279" y="18882"/>
                    <a:pt x="1350" y="17315"/>
                  </a:cubicBezTo>
                  <a:cubicBezTo>
                    <a:pt x="1443" y="15296"/>
                    <a:pt x="1532" y="13274"/>
                    <a:pt x="1624" y="11253"/>
                  </a:cubicBezTo>
                  <a:cubicBezTo>
                    <a:pt x="1715" y="9233"/>
                    <a:pt x="1807" y="7212"/>
                    <a:pt x="1897" y="5190"/>
                  </a:cubicBezTo>
                  <a:cubicBezTo>
                    <a:pt x="1967" y="3636"/>
                    <a:pt x="1731" y="1142"/>
                    <a:pt x="3438" y="359"/>
                  </a:cubicBezTo>
                  <a:cubicBezTo>
                    <a:pt x="3639" y="268"/>
                    <a:pt x="3515" y="1"/>
                    <a:pt x="332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70" name="Google Shape;5670;p68"/>
            <p:cNvSpPr/>
            <p:nvPr/>
          </p:nvSpPr>
          <p:spPr>
            <a:xfrm>
              <a:off x="1188400" y="823775"/>
              <a:ext cx="53300" cy="65750"/>
            </a:xfrm>
            <a:custGeom>
              <a:avLst/>
              <a:gdLst/>
              <a:ahLst/>
              <a:cxnLst/>
              <a:rect l="l" t="t" r="r" b="b"/>
              <a:pathLst>
                <a:path w="2132" h="2630" extrusionOk="0">
                  <a:moveTo>
                    <a:pt x="1423" y="1"/>
                  </a:moveTo>
                  <a:cubicBezTo>
                    <a:pt x="1364" y="1"/>
                    <a:pt x="1305" y="29"/>
                    <a:pt x="1267" y="97"/>
                  </a:cubicBezTo>
                  <a:lnTo>
                    <a:pt x="59" y="2271"/>
                  </a:lnTo>
                  <a:cubicBezTo>
                    <a:pt x="1" y="2376"/>
                    <a:pt x="49" y="2532"/>
                    <a:pt x="178" y="2560"/>
                  </a:cubicBezTo>
                  <a:cubicBezTo>
                    <a:pt x="388" y="2606"/>
                    <a:pt x="594" y="2629"/>
                    <a:pt x="796" y="2629"/>
                  </a:cubicBezTo>
                  <a:cubicBezTo>
                    <a:pt x="1180" y="2629"/>
                    <a:pt x="1554" y="2547"/>
                    <a:pt x="1927" y="2387"/>
                  </a:cubicBezTo>
                  <a:cubicBezTo>
                    <a:pt x="2132" y="2299"/>
                    <a:pt x="2003" y="2029"/>
                    <a:pt x="1812" y="2029"/>
                  </a:cubicBezTo>
                  <a:cubicBezTo>
                    <a:pt x="1785" y="2029"/>
                    <a:pt x="1757" y="2034"/>
                    <a:pt x="1728" y="2046"/>
                  </a:cubicBezTo>
                  <a:cubicBezTo>
                    <a:pt x="1428" y="2175"/>
                    <a:pt x="1121" y="2239"/>
                    <a:pt x="808" y="2239"/>
                  </a:cubicBezTo>
                  <a:cubicBezTo>
                    <a:pt x="719" y="2239"/>
                    <a:pt x="629" y="2233"/>
                    <a:pt x="539" y="2223"/>
                  </a:cubicBezTo>
                  <a:lnTo>
                    <a:pt x="539" y="2223"/>
                  </a:lnTo>
                  <a:lnTo>
                    <a:pt x="1610" y="297"/>
                  </a:lnTo>
                  <a:cubicBezTo>
                    <a:pt x="1694" y="143"/>
                    <a:pt x="1556" y="1"/>
                    <a:pt x="142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71" name="Google Shape;5671;p68"/>
            <p:cNvSpPr/>
            <p:nvPr/>
          </p:nvSpPr>
          <p:spPr>
            <a:xfrm>
              <a:off x="1227650" y="842500"/>
              <a:ext cx="13450" cy="71775"/>
            </a:xfrm>
            <a:custGeom>
              <a:avLst/>
              <a:gdLst/>
              <a:ahLst/>
              <a:cxnLst/>
              <a:rect l="l" t="t" r="r" b="b"/>
              <a:pathLst>
                <a:path w="538" h="2871" extrusionOk="0">
                  <a:moveTo>
                    <a:pt x="349" y="1"/>
                  </a:moveTo>
                  <a:cubicBezTo>
                    <a:pt x="250" y="1"/>
                    <a:pt x="143" y="64"/>
                    <a:pt x="128" y="188"/>
                  </a:cubicBezTo>
                  <a:cubicBezTo>
                    <a:pt x="25" y="1018"/>
                    <a:pt x="1" y="1847"/>
                    <a:pt x="61" y="2682"/>
                  </a:cubicBezTo>
                  <a:cubicBezTo>
                    <a:pt x="70" y="2807"/>
                    <a:pt x="173" y="2871"/>
                    <a:pt x="272" y="2871"/>
                  </a:cubicBezTo>
                  <a:cubicBezTo>
                    <a:pt x="370" y="2871"/>
                    <a:pt x="463" y="2808"/>
                    <a:pt x="455" y="2682"/>
                  </a:cubicBezTo>
                  <a:cubicBezTo>
                    <a:pt x="395" y="1847"/>
                    <a:pt x="419" y="1018"/>
                    <a:pt x="522" y="188"/>
                  </a:cubicBezTo>
                  <a:cubicBezTo>
                    <a:pt x="537" y="63"/>
                    <a:pt x="447" y="1"/>
                    <a:pt x="3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672" name="Google Shape;5672;p68"/>
          <p:cNvGrpSpPr/>
          <p:nvPr/>
        </p:nvGrpSpPr>
        <p:grpSpPr>
          <a:xfrm>
            <a:off x="8119200" y="2152975"/>
            <a:ext cx="766000" cy="583375"/>
            <a:chOff x="8119200" y="2152975"/>
            <a:chExt cx="766000" cy="583375"/>
          </a:xfrm>
        </p:grpSpPr>
        <p:sp>
          <p:nvSpPr>
            <p:cNvPr id="5673" name="Google Shape;5673;p68"/>
            <p:cNvSpPr/>
            <p:nvPr/>
          </p:nvSpPr>
          <p:spPr>
            <a:xfrm>
              <a:off x="8129000" y="2200200"/>
              <a:ext cx="71850" cy="76075"/>
            </a:xfrm>
            <a:custGeom>
              <a:avLst/>
              <a:gdLst/>
              <a:ahLst/>
              <a:cxnLst/>
              <a:rect l="l" t="t" r="r" b="b"/>
              <a:pathLst>
                <a:path w="2874" h="3043" extrusionOk="0">
                  <a:moveTo>
                    <a:pt x="279" y="0"/>
                  </a:moveTo>
                  <a:cubicBezTo>
                    <a:pt x="134" y="0"/>
                    <a:pt x="0" y="198"/>
                    <a:pt x="128" y="341"/>
                  </a:cubicBezTo>
                  <a:cubicBezTo>
                    <a:pt x="908" y="1220"/>
                    <a:pt x="1687" y="2101"/>
                    <a:pt x="2467" y="2980"/>
                  </a:cubicBezTo>
                  <a:cubicBezTo>
                    <a:pt x="2506" y="3024"/>
                    <a:pt x="2552" y="3043"/>
                    <a:pt x="2596" y="3043"/>
                  </a:cubicBezTo>
                  <a:cubicBezTo>
                    <a:pt x="2740" y="3043"/>
                    <a:pt x="2873" y="2845"/>
                    <a:pt x="2746" y="2701"/>
                  </a:cubicBezTo>
                  <a:cubicBezTo>
                    <a:pt x="1966" y="1822"/>
                    <a:pt x="1187" y="941"/>
                    <a:pt x="407" y="62"/>
                  </a:cubicBezTo>
                  <a:cubicBezTo>
                    <a:pt x="368" y="18"/>
                    <a:pt x="323" y="0"/>
                    <a:pt x="27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74" name="Google Shape;5674;p68"/>
            <p:cNvSpPr/>
            <p:nvPr/>
          </p:nvSpPr>
          <p:spPr>
            <a:xfrm>
              <a:off x="8119200" y="2199525"/>
              <a:ext cx="77200" cy="83400"/>
            </a:xfrm>
            <a:custGeom>
              <a:avLst/>
              <a:gdLst/>
              <a:ahLst/>
              <a:cxnLst/>
              <a:rect l="l" t="t" r="r" b="b"/>
              <a:pathLst>
                <a:path w="3088" h="3336" extrusionOk="0">
                  <a:moveTo>
                    <a:pt x="2812" y="0"/>
                  </a:moveTo>
                  <a:cubicBezTo>
                    <a:pt x="2767" y="0"/>
                    <a:pt x="2721" y="19"/>
                    <a:pt x="2681" y="65"/>
                  </a:cubicBezTo>
                  <a:cubicBezTo>
                    <a:pt x="1830" y="1040"/>
                    <a:pt x="979" y="2015"/>
                    <a:pt x="127" y="2992"/>
                  </a:cubicBezTo>
                  <a:cubicBezTo>
                    <a:pt x="1" y="3138"/>
                    <a:pt x="133" y="3336"/>
                    <a:pt x="277" y="3336"/>
                  </a:cubicBezTo>
                  <a:cubicBezTo>
                    <a:pt x="321" y="3336"/>
                    <a:pt x="367" y="3317"/>
                    <a:pt x="407" y="3272"/>
                  </a:cubicBezTo>
                  <a:cubicBezTo>
                    <a:pt x="1258" y="2297"/>
                    <a:pt x="2109" y="1322"/>
                    <a:pt x="2960" y="344"/>
                  </a:cubicBezTo>
                  <a:cubicBezTo>
                    <a:pt x="3087" y="198"/>
                    <a:pt x="2956" y="0"/>
                    <a:pt x="281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75" name="Google Shape;5675;p68"/>
            <p:cNvSpPr/>
            <p:nvPr/>
          </p:nvSpPr>
          <p:spPr>
            <a:xfrm>
              <a:off x="8245625" y="2152975"/>
              <a:ext cx="40950" cy="70425"/>
            </a:xfrm>
            <a:custGeom>
              <a:avLst/>
              <a:gdLst/>
              <a:ahLst/>
              <a:cxnLst/>
              <a:rect l="l" t="t" r="r" b="b"/>
              <a:pathLst>
                <a:path w="1638" h="2817" extrusionOk="0">
                  <a:moveTo>
                    <a:pt x="700" y="0"/>
                  </a:moveTo>
                  <a:cubicBezTo>
                    <a:pt x="434" y="0"/>
                    <a:pt x="171" y="147"/>
                    <a:pt x="59" y="414"/>
                  </a:cubicBezTo>
                  <a:cubicBezTo>
                    <a:pt x="0" y="555"/>
                    <a:pt x="117" y="647"/>
                    <a:pt x="240" y="647"/>
                  </a:cubicBezTo>
                  <a:cubicBezTo>
                    <a:pt x="319" y="647"/>
                    <a:pt x="401" y="608"/>
                    <a:pt x="439" y="518"/>
                  </a:cubicBezTo>
                  <a:cubicBezTo>
                    <a:pt x="475" y="431"/>
                    <a:pt x="569" y="394"/>
                    <a:pt x="666" y="394"/>
                  </a:cubicBezTo>
                  <a:cubicBezTo>
                    <a:pt x="760" y="394"/>
                    <a:pt x="856" y="428"/>
                    <a:pt x="907" y="487"/>
                  </a:cubicBezTo>
                  <a:cubicBezTo>
                    <a:pt x="1140" y="757"/>
                    <a:pt x="767" y="1075"/>
                    <a:pt x="500" y="1091"/>
                  </a:cubicBezTo>
                  <a:cubicBezTo>
                    <a:pt x="293" y="1104"/>
                    <a:pt x="217" y="1437"/>
                    <a:pt x="449" y="1477"/>
                  </a:cubicBezTo>
                  <a:cubicBezTo>
                    <a:pt x="742" y="1530"/>
                    <a:pt x="1100" y="1709"/>
                    <a:pt x="1103" y="2053"/>
                  </a:cubicBezTo>
                  <a:cubicBezTo>
                    <a:pt x="1104" y="2244"/>
                    <a:pt x="924" y="2429"/>
                    <a:pt x="741" y="2429"/>
                  </a:cubicBezTo>
                  <a:cubicBezTo>
                    <a:pt x="670" y="2429"/>
                    <a:pt x="599" y="2401"/>
                    <a:pt x="537" y="2335"/>
                  </a:cubicBezTo>
                  <a:cubicBezTo>
                    <a:pt x="497" y="2292"/>
                    <a:pt x="451" y="2274"/>
                    <a:pt x="407" y="2274"/>
                  </a:cubicBezTo>
                  <a:cubicBezTo>
                    <a:pt x="259" y="2274"/>
                    <a:pt x="126" y="2471"/>
                    <a:pt x="258" y="2614"/>
                  </a:cubicBezTo>
                  <a:cubicBezTo>
                    <a:pt x="388" y="2754"/>
                    <a:pt x="558" y="2816"/>
                    <a:pt x="730" y="2816"/>
                  </a:cubicBezTo>
                  <a:cubicBezTo>
                    <a:pt x="1024" y="2816"/>
                    <a:pt x="1325" y="2635"/>
                    <a:pt x="1451" y="2349"/>
                  </a:cubicBezTo>
                  <a:cubicBezTo>
                    <a:pt x="1638" y="1917"/>
                    <a:pt x="1382" y="1516"/>
                    <a:pt x="1022" y="1285"/>
                  </a:cubicBezTo>
                  <a:lnTo>
                    <a:pt x="1022" y="1285"/>
                  </a:lnTo>
                  <a:cubicBezTo>
                    <a:pt x="1352" y="1042"/>
                    <a:pt x="1540" y="618"/>
                    <a:pt x="1233" y="249"/>
                  </a:cubicBezTo>
                  <a:cubicBezTo>
                    <a:pt x="1093" y="80"/>
                    <a:pt x="895" y="0"/>
                    <a:pt x="70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76" name="Google Shape;5676;p68"/>
            <p:cNvSpPr/>
            <p:nvPr/>
          </p:nvSpPr>
          <p:spPr>
            <a:xfrm>
              <a:off x="8308075" y="2228850"/>
              <a:ext cx="54025" cy="12200"/>
            </a:xfrm>
            <a:custGeom>
              <a:avLst/>
              <a:gdLst/>
              <a:ahLst/>
              <a:cxnLst/>
              <a:rect l="l" t="t" r="r" b="b"/>
              <a:pathLst>
                <a:path w="2161" h="488" extrusionOk="0">
                  <a:moveTo>
                    <a:pt x="239" y="1"/>
                  </a:moveTo>
                  <a:cubicBezTo>
                    <a:pt x="1" y="1"/>
                    <a:pt x="5" y="381"/>
                    <a:pt x="253" y="395"/>
                  </a:cubicBezTo>
                  <a:lnTo>
                    <a:pt x="1906" y="487"/>
                  </a:lnTo>
                  <a:cubicBezTo>
                    <a:pt x="1911" y="487"/>
                    <a:pt x="1915" y="487"/>
                    <a:pt x="1919" y="487"/>
                  </a:cubicBezTo>
                  <a:cubicBezTo>
                    <a:pt x="2161" y="487"/>
                    <a:pt x="2155" y="107"/>
                    <a:pt x="1906" y="93"/>
                  </a:cubicBezTo>
                  <a:lnTo>
                    <a:pt x="253" y="1"/>
                  </a:lnTo>
                  <a:cubicBezTo>
                    <a:pt x="248" y="1"/>
                    <a:pt x="244" y="1"/>
                    <a:pt x="23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77" name="Google Shape;5677;p68"/>
            <p:cNvSpPr/>
            <p:nvPr/>
          </p:nvSpPr>
          <p:spPr>
            <a:xfrm>
              <a:off x="8303150" y="2258700"/>
              <a:ext cx="55825" cy="13925"/>
            </a:xfrm>
            <a:custGeom>
              <a:avLst/>
              <a:gdLst/>
              <a:ahLst/>
              <a:cxnLst/>
              <a:rect l="l" t="t" r="r" b="b"/>
              <a:pathLst>
                <a:path w="2233" h="557" extrusionOk="0">
                  <a:moveTo>
                    <a:pt x="267" y="1"/>
                  </a:moveTo>
                  <a:cubicBezTo>
                    <a:pt x="68" y="1"/>
                    <a:pt x="1" y="324"/>
                    <a:pt x="223" y="389"/>
                  </a:cubicBezTo>
                  <a:cubicBezTo>
                    <a:pt x="606" y="502"/>
                    <a:pt x="990" y="556"/>
                    <a:pt x="1378" y="556"/>
                  </a:cubicBezTo>
                  <a:cubicBezTo>
                    <a:pt x="1582" y="556"/>
                    <a:pt x="1786" y="541"/>
                    <a:pt x="1993" y="512"/>
                  </a:cubicBezTo>
                  <a:cubicBezTo>
                    <a:pt x="2232" y="478"/>
                    <a:pt x="2145" y="131"/>
                    <a:pt x="1920" y="131"/>
                  </a:cubicBezTo>
                  <a:cubicBezTo>
                    <a:pt x="1909" y="131"/>
                    <a:pt x="1898" y="131"/>
                    <a:pt x="1887" y="133"/>
                  </a:cubicBezTo>
                  <a:cubicBezTo>
                    <a:pt x="1721" y="156"/>
                    <a:pt x="1556" y="168"/>
                    <a:pt x="1392" y="168"/>
                  </a:cubicBezTo>
                  <a:cubicBezTo>
                    <a:pt x="1032" y="168"/>
                    <a:pt x="676" y="113"/>
                    <a:pt x="327" y="10"/>
                  </a:cubicBezTo>
                  <a:cubicBezTo>
                    <a:pt x="306" y="4"/>
                    <a:pt x="286" y="1"/>
                    <a:pt x="26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78" name="Google Shape;5678;p68"/>
            <p:cNvSpPr/>
            <p:nvPr/>
          </p:nvSpPr>
          <p:spPr>
            <a:xfrm>
              <a:off x="8456250" y="2187550"/>
              <a:ext cx="63950" cy="88925"/>
            </a:xfrm>
            <a:custGeom>
              <a:avLst/>
              <a:gdLst/>
              <a:ahLst/>
              <a:cxnLst/>
              <a:rect l="l" t="t" r="r" b="b"/>
              <a:pathLst>
                <a:path w="2558" h="3557" extrusionOk="0">
                  <a:moveTo>
                    <a:pt x="1910" y="1"/>
                  </a:moveTo>
                  <a:cubicBezTo>
                    <a:pt x="945" y="1"/>
                    <a:pt x="8" y="755"/>
                    <a:pt x="5" y="1781"/>
                  </a:cubicBezTo>
                  <a:cubicBezTo>
                    <a:pt x="1" y="2805"/>
                    <a:pt x="949" y="3556"/>
                    <a:pt x="1910" y="3556"/>
                  </a:cubicBezTo>
                  <a:cubicBezTo>
                    <a:pt x="2050" y="3556"/>
                    <a:pt x="2190" y="3540"/>
                    <a:pt x="2328" y="3507"/>
                  </a:cubicBezTo>
                  <a:cubicBezTo>
                    <a:pt x="2558" y="3453"/>
                    <a:pt x="2483" y="3122"/>
                    <a:pt x="2274" y="3122"/>
                  </a:cubicBezTo>
                  <a:cubicBezTo>
                    <a:pt x="2258" y="3122"/>
                    <a:pt x="2241" y="3124"/>
                    <a:pt x="2223" y="3128"/>
                  </a:cubicBezTo>
                  <a:cubicBezTo>
                    <a:pt x="2118" y="3153"/>
                    <a:pt x="2010" y="3165"/>
                    <a:pt x="1902" y="3165"/>
                  </a:cubicBezTo>
                  <a:cubicBezTo>
                    <a:pt x="1151" y="3165"/>
                    <a:pt x="398" y="2579"/>
                    <a:pt x="398" y="1781"/>
                  </a:cubicBezTo>
                  <a:cubicBezTo>
                    <a:pt x="396" y="980"/>
                    <a:pt x="1148" y="391"/>
                    <a:pt x="1900" y="391"/>
                  </a:cubicBezTo>
                  <a:cubicBezTo>
                    <a:pt x="2007" y="391"/>
                    <a:pt x="2114" y="403"/>
                    <a:pt x="2219" y="428"/>
                  </a:cubicBezTo>
                  <a:cubicBezTo>
                    <a:pt x="2237" y="432"/>
                    <a:pt x="2254" y="434"/>
                    <a:pt x="2270" y="434"/>
                  </a:cubicBezTo>
                  <a:cubicBezTo>
                    <a:pt x="2481" y="434"/>
                    <a:pt x="2554" y="103"/>
                    <a:pt x="2325" y="49"/>
                  </a:cubicBezTo>
                  <a:cubicBezTo>
                    <a:pt x="2188" y="16"/>
                    <a:pt x="2049" y="1"/>
                    <a:pt x="191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79" name="Google Shape;5679;p68"/>
            <p:cNvSpPr/>
            <p:nvPr/>
          </p:nvSpPr>
          <p:spPr>
            <a:xfrm>
              <a:off x="8541900" y="2164775"/>
              <a:ext cx="42975" cy="66950"/>
            </a:xfrm>
            <a:custGeom>
              <a:avLst/>
              <a:gdLst/>
              <a:ahLst/>
              <a:cxnLst/>
              <a:rect l="l" t="t" r="r" b="b"/>
              <a:pathLst>
                <a:path w="1719" h="2678" extrusionOk="0">
                  <a:moveTo>
                    <a:pt x="700" y="1"/>
                  </a:moveTo>
                  <a:cubicBezTo>
                    <a:pt x="596" y="1"/>
                    <a:pt x="492" y="30"/>
                    <a:pt x="396" y="94"/>
                  </a:cubicBezTo>
                  <a:cubicBezTo>
                    <a:pt x="221" y="212"/>
                    <a:pt x="328" y="468"/>
                    <a:pt x="491" y="468"/>
                  </a:cubicBezTo>
                  <a:cubicBezTo>
                    <a:pt x="524" y="468"/>
                    <a:pt x="559" y="458"/>
                    <a:pt x="594" y="434"/>
                  </a:cubicBezTo>
                  <a:cubicBezTo>
                    <a:pt x="646" y="400"/>
                    <a:pt x="691" y="385"/>
                    <a:pt x="729" y="385"/>
                  </a:cubicBezTo>
                  <a:cubicBezTo>
                    <a:pt x="901" y="385"/>
                    <a:pt x="939" y="686"/>
                    <a:pt x="895" y="824"/>
                  </a:cubicBezTo>
                  <a:cubicBezTo>
                    <a:pt x="845" y="977"/>
                    <a:pt x="719" y="1090"/>
                    <a:pt x="603" y="1196"/>
                  </a:cubicBezTo>
                  <a:cubicBezTo>
                    <a:pt x="469" y="1313"/>
                    <a:pt x="580" y="1527"/>
                    <a:pt x="741" y="1532"/>
                  </a:cubicBezTo>
                  <a:cubicBezTo>
                    <a:pt x="1052" y="1541"/>
                    <a:pt x="1313" y="1942"/>
                    <a:pt x="1062" y="2191"/>
                  </a:cubicBezTo>
                  <a:cubicBezTo>
                    <a:pt x="994" y="2259"/>
                    <a:pt x="900" y="2289"/>
                    <a:pt x="804" y="2289"/>
                  </a:cubicBezTo>
                  <a:cubicBezTo>
                    <a:pt x="662" y="2289"/>
                    <a:pt x="515" y="2222"/>
                    <a:pt x="439" y="2113"/>
                  </a:cubicBezTo>
                  <a:cubicBezTo>
                    <a:pt x="396" y="2051"/>
                    <a:pt x="336" y="2025"/>
                    <a:pt x="275" y="2025"/>
                  </a:cubicBezTo>
                  <a:cubicBezTo>
                    <a:pt x="136" y="2025"/>
                    <a:pt x="0" y="2165"/>
                    <a:pt x="100" y="2312"/>
                  </a:cubicBezTo>
                  <a:cubicBezTo>
                    <a:pt x="260" y="2545"/>
                    <a:pt x="538" y="2677"/>
                    <a:pt x="811" y="2677"/>
                  </a:cubicBezTo>
                  <a:cubicBezTo>
                    <a:pt x="1045" y="2677"/>
                    <a:pt x="1276" y="2581"/>
                    <a:pt x="1427" y="2370"/>
                  </a:cubicBezTo>
                  <a:cubicBezTo>
                    <a:pt x="1719" y="1962"/>
                    <a:pt x="1494" y="1450"/>
                    <a:pt x="1102" y="1237"/>
                  </a:cubicBezTo>
                  <a:lnTo>
                    <a:pt x="1102" y="1237"/>
                  </a:lnTo>
                  <a:cubicBezTo>
                    <a:pt x="1297" y="984"/>
                    <a:pt x="1417" y="669"/>
                    <a:pt x="1263" y="361"/>
                  </a:cubicBezTo>
                  <a:cubicBezTo>
                    <a:pt x="1152" y="142"/>
                    <a:pt x="928" y="1"/>
                    <a:pt x="7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80" name="Google Shape;5680;p68"/>
            <p:cNvSpPr/>
            <p:nvPr/>
          </p:nvSpPr>
          <p:spPr>
            <a:xfrm>
              <a:off x="8639650" y="2187675"/>
              <a:ext cx="16500" cy="84125"/>
            </a:xfrm>
            <a:custGeom>
              <a:avLst/>
              <a:gdLst/>
              <a:ahLst/>
              <a:cxnLst/>
              <a:rect l="l" t="t" r="r" b="b"/>
              <a:pathLst>
                <a:path w="660" h="3365" extrusionOk="0">
                  <a:moveTo>
                    <a:pt x="418" y="1"/>
                  </a:moveTo>
                  <a:cubicBezTo>
                    <a:pt x="341" y="1"/>
                    <a:pt x="270" y="43"/>
                    <a:pt x="251" y="142"/>
                  </a:cubicBezTo>
                  <a:cubicBezTo>
                    <a:pt x="64" y="1147"/>
                    <a:pt x="1" y="2154"/>
                    <a:pt x="67" y="3174"/>
                  </a:cubicBezTo>
                  <a:cubicBezTo>
                    <a:pt x="75" y="3301"/>
                    <a:pt x="178" y="3365"/>
                    <a:pt x="277" y="3365"/>
                  </a:cubicBezTo>
                  <a:cubicBezTo>
                    <a:pt x="375" y="3365"/>
                    <a:pt x="469" y="3302"/>
                    <a:pt x="460" y="3174"/>
                  </a:cubicBezTo>
                  <a:cubicBezTo>
                    <a:pt x="396" y="2189"/>
                    <a:pt x="450" y="1219"/>
                    <a:pt x="631" y="247"/>
                  </a:cubicBezTo>
                  <a:cubicBezTo>
                    <a:pt x="659" y="99"/>
                    <a:pt x="533" y="1"/>
                    <a:pt x="41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81" name="Google Shape;5681;p68"/>
            <p:cNvSpPr/>
            <p:nvPr/>
          </p:nvSpPr>
          <p:spPr>
            <a:xfrm>
              <a:off x="8614925" y="2211950"/>
              <a:ext cx="66450" cy="15000"/>
            </a:xfrm>
            <a:custGeom>
              <a:avLst/>
              <a:gdLst/>
              <a:ahLst/>
              <a:cxnLst/>
              <a:rect l="l" t="t" r="r" b="b"/>
              <a:pathLst>
                <a:path w="2658" h="600" extrusionOk="0">
                  <a:moveTo>
                    <a:pt x="2428" y="1"/>
                  </a:moveTo>
                  <a:cubicBezTo>
                    <a:pt x="2421" y="1"/>
                    <a:pt x="2413" y="1"/>
                    <a:pt x="2406" y="2"/>
                  </a:cubicBezTo>
                  <a:lnTo>
                    <a:pt x="253" y="205"/>
                  </a:lnTo>
                  <a:cubicBezTo>
                    <a:pt x="10" y="227"/>
                    <a:pt x="1" y="600"/>
                    <a:pt x="231" y="600"/>
                  </a:cubicBezTo>
                  <a:cubicBezTo>
                    <a:pt x="238" y="600"/>
                    <a:pt x="245" y="599"/>
                    <a:pt x="253" y="599"/>
                  </a:cubicBezTo>
                  <a:lnTo>
                    <a:pt x="2406" y="395"/>
                  </a:lnTo>
                  <a:cubicBezTo>
                    <a:pt x="2649" y="372"/>
                    <a:pt x="2657" y="1"/>
                    <a:pt x="242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82" name="Google Shape;5682;p68"/>
            <p:cNvSpPr/>
            <p:nvPr/>
          </p:nvSpPr>
          <p:spPr>
            <a:xfrm>
              <a:off x="8725725" y="2173225"/>
              <a:ext cx="75400" cy="91675"/>
            </a:xfrm>
            <a:custGeom>
              <a:avLst/>
              <a:gdLst/>
              <a:ahLst/>
              <a:cxnLst/>
              <a:rect l="l" t="t" r="r" b="b"/>
              <a:pathLst>
                <a:path w="3016" h="3667" extrusionOk="0">
                  <a:moveTo>
                    <a:pt x="290" y="0"/>
                  </a:moveTo>
                  <a:cubicBezTo>
                    <a:pt x="45" y="0"/>
                    <a:pt x="50" y="384"/>
                    <a:pt x="300" y="394"/>
                  </a:cubicBezTo>
                  <a:cubicBezTo>
                    <a:pt x="1202" y="434"/>
                    <a:pt x="2692" y="845"/>
                    <a:pt x="2411" y="2070"/>
                  </a:cubicBezTo>
                  <a:cubicBezTo>
                    <a:pt x="2251" y="2773"/>
                    <a:pt x="1299" y="2862"/>
                    <a:pt x="689" y="3166"/>
                  </a:cubicBezTo>
                  <a:lnTo>
                    <a:pt x="689" y="3166"/>
                  </a:lnTo>
                  <a:cubicBezTo>
                    <a:pt x="466" y="2325"/>
                    <a:pt x="411" y="1480"/>
                    <a:pt x="517" y="609"/>
                  </a:cubicBezTo>
                  <a:cubicBezTo>
                    <a:pt x="532" y="483"/>
                    <a:pt x="441" y="420"/>
                    <a:pt x="342" y="420"/>
                  </a:cubicBezTo>
                  <a:cubicBezTo>
                    <a:pt x="243" y="420"/>
                    <a:pt x="137" y="483"/>
                    <a:pt x="122" y="607"/>
                  </a:cubicBezTo>
                  <a:cubicBezTo>
                    <a:pt x="1" y="1599"/>
                    <a:pt x="87" y="2563"/>
                    <a:pt x="379" y="3519"/>
                  </a:cubicBezTo>
                  <a:cubicBezTo>
                    <a:pt x="403" y="3599"/>
                    <a:pt x="488" y="3667"/>
                    <a:pt x="575" y="3667"/>
                  </a:cubicBezTo>
                  <a:cubicBezTo>
                    <a:pt x="607" y="3667"/>
                    <a:pt x="639" y="3658"/>
                    <a:pt x="668" y="3636"/>
                  </a:cubicBezTo>
                  <a:cubicBezTo>
                    <a:pt x="1489" y="3027"/>
                    <a:pt x="3016" y="3068"/>
                    <a:pt x="2808" y="1644"/>
                  </a:cubicBezTo>
                  <a:cubicBezTo>
                    <a:pt x="2629" y="421"/>
                    <a:pt x="1362" y="49"/>
                    <a:pt x="300" y="0"/>
                  </a:cubicBezTo>
                  <a:cubicBezTo>
                    <a:pt x="297" y="0"/>
                    <a:pt x="294" y="0"/>
                    <a:pt x="29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83" name="Google Shape;5683;p68"/>
            <p:cNvSpPr/>
            <p:nvPr/>
          </p:nvSpPr>
          <p:spPr>
            <a:xfrm>
              <a:off x="8823550" y="2154525"/>
              <a:ext cx="9850" cy="59275"/>
            </a:xfrm>
            <a:custGeom>
              <a:avLst/>
              <a:gdLst/>
              <a:ahLst/>
              <a:cxnLst/>
              <a:rect l="l" t="t" r="r" b="b"/>
              <a:pathLst>
                <a:path w="394" h="2371" extrusionOk="0">
                  <a:moveTo>
                    <a:pt x="196" y="1"/>
                  </a:moveTo>
                  <a:cubicBezTo>
                    <a:pt x="98" y="1"/>
                    <a:pt x="0" y="64"/>
                    <a:pt x="0" y="190"/>
                  </a:cubicBezTo>
                  <a:lnTo>
                    <a:pt x="0" y="2180"/>
                  </a:lnTo>
                  <a:cubicBezTo>
                    <a:pt x="0" y="2307"/>
                    <a:pt x="98" y="2371"/>
                    <a:pt x="197" y="2371"/>
                  </a:cubicBezTo>
                  <a:cubicBezTo>
                    <a:pt x="295" y="2371"/>
                    <a:pt x="394" y="2307"/>
                    <a:pt x="394" y="2180"/>
                  </a:cubicBezTo>
                  <a:lnTo>
                    <a:pt x="394" y="190"/>
                  </a:lnTo>
                  <a:cubicBezTo>
                    <a:pt x="394" y="64"/>
                    <a:pt x="295" y="1"/>
                    <a:pt x="19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84" name="Google Shape;5684;p68"/>
            <p:cNvSpPr/>
            <p:nvPr/>
          </p:nvSpPr>
          <p:spPr>
            <a:xfrm>
              <a:off x="8134575" y="2359900"/>
              <a:ext cx="63875" cy="81375"/>
            </a:xfrm>
            <a:custGeom>
              <a:avLst/>
              <a:gdLst/>
              <a:ahLst/>
              <a:cxnLst/>
              <a:rect l="l" t="t" r="r" b="b"/>
              <a:pathLst>
                <a:path w="2555" h="3255" extrusionOk="0">
                  <a:moveTo>
                    <a:pt x="703" y="0"/>
                  </a:moveTo>
                  <a:cubicBezTo>
                    <a:pt x="539" y="0"/>
                    <a:pt x="363" y="49"/>
                    <a:pt x="182" y="161"/>
                  </a:cubicBezTo>
                  <a:cubicBezTo>
                    <a:pt x="1" y="275"/>
                    <a:pt x="110" y="532"/>
                    <a:pt x="278" y="532"/>
                  </a:cubicBezTo>
                  <a:cubicBezTo>
                    <a:pt x="310" y="532"/>
                    <a:pt x="344" y="523"/>
                    <a:pt x="379" y="501"/>
                  </a:cubicBezTo>
                  <a:cubicBezTo>
                    <a:pt x="484" y="436"/>
                    <a:pt x="587" y="409"/>
                    <a:pt x="683" y="409"/>
                  </a:cubicBezTo>
                  <a:cubicBezTo>
                    <a:pt x="1153" y="409"/>
                    <a:pt x="1439" y="1079"/>
                    <a:pt x="864" y="1373"/>
                  </a:cubicBezTo>
                  <a:cubicBezTo>
                    <a:pt x="693" y="1462"/>
                    <a:pt x="769" y="1740"/>
                    <a:pt x="957" y="1740"/>
                  </a:cubicBezTo>
                  <a:cubicBezTo>
                    <a:pt x="959" y="1740"/>
                    <a:pt x="962" y="1740"/>
                    <a:pt x="964" y="1740"/>
                  </a:cubicBezTo>
                  <a:cubicBezTo>
                    <a:pt x="1021" y="1737"/>
                    <a:pt x="1085" y="1736"/>
                    <a:pt x="1152" y="1736"/>
                  </a:cubicBezTo>
                  <a:cubicBezTo>
                    <a:pt x="1579" y="1736"/>
                    <a:pt x="2139" y="1810"/>
                    <a:pt x="2018" y="2362"/>
                  </a:cubicBezTo>
                  <a:cubicBezTo>
                    <a:pt x="1930" y="2767"/>
                    <a:pt x="1565" y="2876"/>
                    <a:pt x="1190" y="2876"/>
                  </a:cubicBezTo>
                  <a:cubicBezTo>
                    <a:pt x="974" y="2876"/>
                    <a:pt x="754" y="2840"/>
                    <a:pt x="583" y="2803"/>
                  </a:cubicBezTo>
                  <a:cubicBezTo>
                    <a:pt x="567" y="2800"/>
                    <a:pt x="551" y="2798"/>
                    <a:pt x="536" y="2798"/>
                  </a:cubicBezTo>
                  <a:cubicBezTo>
                    <a:pt x="323" y="2798"/>
                    <a:pt x="247" y="3132"/>
                    <a:pt x="477" y="3183"/>
                  </a:cubicBezTo>
                  <a:cubicBezTo>
                    <a:pt x="679" y="3226"/>
                    <a:pt x="906" y="3255"/>
                    <a:pt x="1132" y="3255"/>
                  </a:cubicBezTo>
                  <a:cubicBezTo>
                    <a:pt x="1726" y="3255"/>
                    <a:pt x="2318" y="3054"/>
                    <a:pt x="2437" y="2377"/>
                  </a:cubicBezTo>
                  <a:cubicBezTo>
                    <a:pt x="2554" y="1708"/>
                    <a:pt x="2009" y="1444"/>
                    <a:pt x="1457" y="1368"/>
                  </a:cubicBezTo>
                  <a:lnTo>
                    <a:pt x="1457" y="1368"/>
                  </a:lnTo>
                  <a:cubicBezTo>
                    <a:pt x="1816" y="804"/>
                    <a:pt x="1368" y="0"/>
                    <a:pt x="70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85" name="Google Shape;5685;p68"/>
            <p:cNvSpPr/>
            <p:nvPr/>
          </p:nvSpPr>
          <p:spPr>
            <a:xfrm>
              <a:off x="8185825" y="2364575"/>
              <a:ext cx="60200" cy="75275"/>
            </a:xfrm>
            <a:custGeom>
              <a:avLst/>
              <a:gdLst/>
              <a:ahLst/>
              <a:cxnLst/>
              <a:rect l="l" t="t" r="r" b="b"/>
              <a:pathLst>
                <a:path w="2408" h="3011" extrusionOk="0">
                  <a:moveTo>
                    <a:pt x="1849" y="0"/>
                  </a:moveTo>
                  <a:cubicBezTo>
                    <a:pt x="1840" y="0"/>
                    <a:pt x="1830" y="1"/>
                    <a:pt x="1820" y="2"/>
                  </a:cubicBezTo>
                  <a:cubicBezTo>
                    <a:pt x="1290" y="71"/>
                    <a:pt x="762" y="141"/>
                    <a:pt x="232" y="211"/>
                  </a:cubicBezTo>
                  <a:cubicBezTo>
                    <a:pt x="75" y="233"/>
                    <a:pt x="1" y="360"/>
                    <a:pt x="62" y="508"/>
                  </a:cubicBezTo>
                  <a:cubicBezTo>
                    <a:pt x="187" y="798"/>
                    <a:pt x="310" y="1087"/>
                    <a:pt x="433" y="1376"/>
                  </a:cubicBezTo>
                  <a:cubicBezTo>
                    <a:pt x="461" y="1441"/>
                    <a:pt x="529" y="1472"/>
                    <a:pt x="597" y="1472"/>
                  </a:cubicBezTo>
                  <a:cubicBezTo>
                    <a:pt x="652" y="1472"/>
                    <a:pt x="708" y="1452"/>
                    <a:pt x="742" y="1415"/>
                  </a:cubicBezTo>
                  <a:cubicBezTo>
                    <a:pt x="847" y="1307"/>
                    <a:pt x="986" y="1259"/>
                    <a:pt x="1127" y="1259"/>
                  </a:cubicBezTo>
                  <a:cubicBezTo>
                    <a:pt x="1408" y="1259"/>
                    <a:pt x="1701" y="1448"/>
                    <a:pt x="1763" y="1739"/>
                  </a:cubicBezTo>
                  <a:cubicBezTo>
                    <a:pt x="1882" y="2297"/>
                    <a:pt x="1271" y="2614"/>
                    <a:pt x="799" y="2614"/>
                  </a:cubicBezTo>
                  <a:cubicBezTo>
                    <a:pt x="760" y="2614"/>
                    <a:pt x="721" y="2612"/>
                    <a:pt x="683" y="2608"/>
                  </a:cubicBezTo>
                  <a:cubicBezTo>
                    <a:pt x="674" y="2606"/>
                    <a:pt x="665" y="2606"/>
                    <a:pt x="656" y="2606"/>
                  </a:cubicBezTo>
                  <a:cubicBezTo>
                    <a:pt x="433" y="2606"/>
                    <a:pt x="445" y="2971"/>
                    <a:pt x="683" y="3001"/>
                  </a:cubicBezTo>
                  <a:cubicBezTo>
                    <a:pt x="731" y="3007"/>
                    <a:pt x="780" y="3010"/>
                    <a:pt x="829" y="3010"/>
                  </a:cubicBezTo>
                  <a:cubicBezTo>
                    <a:pt x="1576" y="3010"/>
                    <a:pt x="2408" y="2343"/>
                    <a:pt x="2111" y="1534"/>
                  </a:cubicBezTo>
                  <a:cubicBezTo>
                    <a:pt x="1959" y="1121"/>
                    <a:pt x="1534" y="868"/>
                    <a:pt x="1119" y="868"/>
                  </a:cubicBezTo>
                  <a:cubicBezTo>
                    <a:pt x="970" y="868"/>
                    <a:pt x="821" y="901"/>
                    <a:pt x="687" y="971"/>
                  </a:cubicBezTo>
                  <a:lnTo>
                    <a:pt x="687" y="971"/>
                  </a:lnTo>
                  <a:cubicBezTo>
                    <a:pt x="630" y="837"/>
                    <a:pt x="573" y="703"/>
                    <a:pt x="516" y="569"/>
                  </a:cubicBezTo>
                  <a:lnTo>
                    <a:pt x="516" y="569"/>
                  </a:lnTo>
                  <a:cubicBezTo>
                    <a:pt x="951" y="512"/>
                    <a:pt x="1385" y="455"/>
                    <a:pt x="1821" y="397"/>
                  </a:cubicBezTo>
                  <a:cubicBezTo>
                    <a:pt x="2059" y="364"/>
                    <a:pt x="2070" y="0"/>
                    <a:pt x="184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86" name="Google Shape;5686;p68"/>
            <p:cNvSpPr/>
            <p:nvPr/>
          </p:nvSpPr>
          <p:spPr>
            <a:xfrm>
              <a:off x="8306975" y="2371100"/>
              <a:ext cx="56250" cy="16275"/>
            </a:xfrm>
            <a:custGeom>
              <a:avLst/>
              <a:gdLst/>
              <a:ahLst/>
              <a:cxnLst/>
              <a:rect l="l" t="t" r="r" b="b"/>
              <a:pathLst>
                <a:path w="2250" h="651" extrusionOk="0">
                  <a:moveTo>
                    <a:pt x="307" y="0"/>
                  </a:moveTo>
                  <a:cubicBezTo>
                    <a:pt x="85" y="0"/>
                    <a:pt x="0" y="343"/>
                    <a:pt x="238" y="383"/>
                  </a:cubicBezTo>
                  <a:cubicBezTo>
                    <a:pt x="795" y="471"/>
                    <a:pt x="1352" y="560"/>
                    <a:pt x="1907" y="647"/>
                  </a:cubicBezTo>
                  <a:cubicBezTo>
                    <a:pt x="1920" y="649"/>
                    <a:pt x="1932" y="650"/>
                    <a:pt x="1943" y="650"/>
                  </a:cubicBezTo>
                  <a:cubicBezTo>
                    <a:pt x="2166" y="650"/>
                    <a:pt x="2250" y="306"/>
                    <a:pt x="2013" y="268"/>
                  </a:cubicBezTo>
                  <a:cubicBezTo>
                    <a:pt x="1456" y="181"/>
                    <a:pt x="901" y="90"/>
                    <a:pt x="344" y="3"/>
                  </a:cubicBezTo>
                  <a:cubicBezTo>
                    <a:pt x="331" y="1"/>
                    <a:pt x="319" y="0"/>
                    <a:pt x="30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87" name="Google Shape;5687;p68"/>
            <p:cNvSpPr/>
            <p:nvPr/>
          </p:nvSpPr>
          <p:spPr>
            <a:xfrm>
              <a:off x="8320475" y="2398975"/>
              <a:ext cx="50050" cy="9875"/>
            </a:xfrm>
            <a:custGeom>
              <a:avLst/>
              <a:gdLst/>
              <a:ahLst/>
              <a:cxnLst/>
              <a:rect l="l" t="t" r="r" b="b"/>
              <a:pathLst>
                <a:path w="2002" h="395" extrusionOk="0">
                  <a:moveTo>
                    <a:pt x="255" y="0"/>
                  </a:moveTo>
                  <a:cubicBezTo>
                    <a:pt x="0" y="0"/>
                    <a:pt x="0" y="394"/>
                    <a:pt x="255" y="394"/>
                  </a:cubicBezTo>
                  <a:lnTo>
                    <a:pt x="1746" y="394"/>
                  </a:lnTo>
                  <a:cubicBezTo>
                    <a:pt x="2001" y="394"/>
                    <a:pt x="2001" y="0"/>
                    <a:pt x="17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88" name="Google Shape;5688;p68"/>
            <p:cNvSpPr/>
            <p:nvPr/>
          </p:nvSpPr>
          <p:spPr>
            <a:xfrm>
              <a:off x="8461700" y="2345125"/>
              <a:ext cx="60525" cy="74975"/>
            </a:xfrm>
            <a:custGeom>
              <a:avLst/>
              <a:gdLst/>
              <a:ahLst/>
              <a:cxnLst/>
              <a:rect l="l" t="t" r="r" b="b"/>
              <a:pathLst>
                <a:path w="2421" h="2999" extrusionOk="0">
                  <a:moveTo>
                    <a:pt x="1679" y="0"/>
                  </a:moveTo>
                  <a:cubicBezTo>
                    <a:pt x="827" y="0"/>
                    <a:pt x="1" y="718"/>
                    <a:pt x="74" y="1625"/>
                  </a:cubicBezTo>
                  <a:cubicBezTo>
                    <a:pt x="139" y="2427"/>
                    <a:pt x="906" y="2998"/>
                    <a:pt x="1671" y="2998"/>
                  </a:cubicBezTo>
                  <a:cubicBezTo>
                    <a:pt x="1856" y="2998"/>
                    <a:pt x="2041" y="2965"/>
                    <a:pt x="2216" y="2893"/>
                  </a:cubicBezTo>
                  <a:cubicBezTo>
                    <a:pt x="2421" y="2809"/>
                    <a:pt x="2364" y="2498"/>
                    <a:pt x="2184" y="2498"/>
                  </a:cubicBezTo>
                  <a:cubicBezTo>
                    <a:pt x="2161" y="2498"/>
                    <a:pt x="2136" y="2503"/>
                    <a:pt x="2110" y="2514"/>
                  </a:cubicBezTo>
                  <a:cubicBezTo>
                    <a:pt x="1968" y="2572"/>
                    <a:pt x="1817" y="2599"/>
                    <a:pt x="1666" y="2599"/>
                  </a:cubicBezTo>
                  <a:cubicBezTo>
                    <a:pt x="1117" y="2599"/>
                    <a:pt x="567" y="2237"/>
                    <a:pt x="475" y="1656"/>
                  </a:cubicBezTo>
                  <a:cubicBezTo>
                    <a:pt x="363" y="952"/>
                    <a:pt x="1026" y="399"/>
                    <a:pt x="1680" y="399"/>
                  </a:cubicBezTo>
                  <a:cubicBezTo>
                    <a:pt x="1786" y="399"/>
                    <a:pt x="1892" y="413"/>
                    <a:pt x="1994" y="444"/>
                  </a:cubicBezTo>
                  <a:cubicBezTo>
                    <a:pt x="2015" y="450"/>
                    <a:pt x="2035" y="453"/>
                    <a:pt x="2053" y="453"/>
                  </a:cubicBezTo>
                  <a:cubicBezTo>
                    <a:pt x="2253" y="453"/>
                    <a:pt x="2321" y="130"/>
                    <a:pt x="2100" y="62"/>
                  </a:cubicBezTo>
                  <a:cubicBezTo>
                    <a:pt x="1962" y="20"/>
                    <a:pt x="1820" y="0"/>
                    <a:pt x="167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89" name="Google Shape;5689;p68"/>
            <p:cNvSpPr/>
            <p:nvPr/>
          </p:nvSpPr>
          <p:spPr>
            <a:xfrm>
              <a:off x="8536900" y="2324275"/>
              <a:ext cx="45775" cy="47675"/>
            </a:xfrm>
            <a:custGeom>
              <a:avLst/>
              <a:gdLst/>
              <a:ahLst/>
              <a:cxnLst/>
              <a:rect l="l" t="t" r="r" b="b"/>
              <a:pathLst>
                <a:path w="1831" h="1907" extrusionOk="0">
                  <a:moveTo>
                    <a:pt x="1228" y="0"/>
                  </a:moveTo>
                  <a:cubicBezTo>
                    <a:pt x="1194" y="0"/>
                    <a:pt x="1159" y="12"/>
                    <a:pt x="1123" y="39"/>
                  </a:cubicBezTo>
                  <a:cubicBezTo>
                    <a:pt x="647" y="397"/>
                    <a:pt x="276" y="850"/>
                    <a:pt x="40" y="1399"/>
                  </a:cubicBezTo>
                  <a:cubicBezTo>
                    <a:pt x="1" y="1488"/>
                    <a:pt x="4" y="1618"/>
                    <a:pt x="110" y="1669"/>
                  </a:cubicBezTo>
                  <a:cubicBezTo>
                    <a:pt x="455" y="1828"/>
                    <a:pt x="807" y="1906"/>
                    <a:pt x="1171" y="1906"/>
                  </a:cubicBezTo>
                  <a:cubicBezTo>
                    <a:pt x="1310" y="1906"/>
                    <a:pt x="1452" y="1895"/>
                    <a:pt x="1596" y="1872"/>
                  </a:cubicBezTo>
                  <a:cubicBezTo>
                    <a:pt x="1830" y="1832"/>
                    <a:pt x="1749" y="1489"/>
                    <a:pt x="1527" y="1489"/>
                  </a:cubicBezTo>
                  <a:cubicBezTo>
                    <a:pt x="1515" y="1489"/>
                    <a:pt x="1503" y="1490"/>
                    <a:pt x="1490" y="1492"/>
                  </a:cubicBezTo>
                  <a:cubicBezTo>
                    <a:pt x="1380" y="1510"/>
                    <a:pt x="1271" y="1519"/>
                    <a:pt x="1162" y="1519"/>
                  </a:cubicBezTo>
                  <a:cubicBezTo>
                    <a:pt x="927" y="1519"/>
                    <a:pt x="694" y="1478"/>
                    <a:pt x="471" y="1397"/>
                  </a:cubicBezTo>
                  <a:lnTo>
                    <a:pt x="471" y="1397"/>
                  </a:lnTo>
                  <a:cubicBezTo>
                    <a:pt x="675" y="999"/>
                    <a:pt x="956" y="652"/>
                    <a:pt x="1318" y="379"/>
                  </a:cubicBezTo>
                  <a:cubicBezTo>
                    <a:pt x="1485" y="255"/>
                    <a:pt x="1382" y="0"/>
                    <a:pt x="122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90" name="Google Shape;5690;p68"/>
            <p:cNvSpPr/>
            <p:nvPr/>
          </p:nvSpPr>
          <p:spPr>
            <a:xfrm>
              <a:off x="8569775" y="2348525"/>
              <a:ext cx="14150" cy="43425"/>
            </a:xfrm>
            <a:custGeom>
              <a:avLst/>
              <a:gdLst/>
              <a:ahLst/>
              <a:cxnLst/>
              <a:rect l="l" t="t" r="r" b="b"/>
              <a:pathLst>
                <a:path w="566" h="1737" extrusionOk="0">
                  <a:moveTo>
                    <a:pt x="284" y="1"/>
                  </a:moveTo>
                  <a:cubicBezTo>
                    <a:pt x="277" y="1"/>
                    <a:pt x="269" y="1"/>
                    <a:pt x="262" y="1"/>
                  </a:cubicBezTo>
                  <a:cubicBezTo>
                    <a:pt x="179" y="4"/>
                    <a:pt x="90" y="59"/>
                    <a:pt x="72" y="146"/>
                  </a:cubicBezTo>
                  <a:lnTo>
                    <a:pt x="72" y="150"/>
                  </a:lnTo>
                  <a:cubicBezTo>
                    <a:pt x="53" y="245"/>
                    <a:pt x="99" y="375"/>
                    <a:pt x="211" y="391"/>
                  </a:cubicBezTo>
                  <a:cubicBezTo>
                    <a:pt x="219" y="394"/>
                    <a:pt x="228" y="394"/>
                    <a:pt x="236" y="395"/>
                  </a:cubicBezTo>
                  <a:cubicBezTo>
                    <a:pt x="241" y="396"/>
                    <a:pt x="246" y="396"/>
                    <a:pt x="251" y="397"/>
                  </a:cubicBezTo>
                  <a:lnTo>
                    <a:pt x="251" y="397"/>
                  </a:lnTo>
                  <a:cubicBezTo>
                    <a:pt x="234" y="398"/>
                    <a:pt x="220" y="398"/>
                    <a:pt x="208" y="398"/>
                  </a:cubicBezTo>
                  <a:cubicBezTo>
                    <a:pt x="182" y="398"/>
                    <a:pt x="169" y="397"/>
                    <a:pt x="162" y="397"/>
                  </a:cubicBezTo>
                  <a:cubicBezTo>
                    <a:pt x="143" y="397"/>
                    <a:pt x="183" y="407"/>
                    <a:pt x="145" y="487"/>
                  </a:cubicBezTo>
                  <a:cubicBezTo>
                    <a:pt x="99" y="581"/>
                    <a:pt x="112" y="753"/>
                    <a:pt x="99" y="857"/>
                  </a:cubicBezTo>
                  <a:cubicBezTo>
                    <a:pt x="70" y="1089"/>
                    <a:pt x="44" y="1320"/>
                    <a:pt x="16" y="1549"/>
                  </a:cubicBezTo>
                  <a:cubicBezTo>
                    <a:pt x="0" y="1674"/>
                    <a:pt x="90" y="1736"/>
                    <a:pt x="189" y="1736"/>
                  </a:cubicBezTo>
                  <a:cubicBezTo>
                    <a:pt x="287" y="1736"/>
                    <a:pt x="394" y="1674"/>
                    <a:pt x="409" y="1549"/>
                  </a:cubicBezTo>
                  <a:cubicBezTo>
                    <a:pt x="457" y="1147"/>
                    <a:pt x="543" y="732"/>
                    <a:pt x="558" y="325"/>
                  </a:cubicBezTo>
                  <a:cubicBezTo>
                    <a:pt x="565" y="147"/>
                    <a:pt x="472" y="1"/>
                    <a:pt x="28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91" name="Google Shape;5691;p68"/>
            <p:cNvSpPr/>
            <p:nvPr/>
          </p:nvSpPr>
          <p:spPr>
            <a:xfrm>
              <a:off x="8627825" y="2351425"/>
              <a:ext cx="45775" cy="77700"/>
            </a:xfrm>
            <a:custGeom>
              <a:avLst/>
              <a:gdLst/>
              <a:ahLst/>
              <a:cxnLst/>
              <a:rect l="l" t="t" r="r" b="b"/>
              <a:pathLst>
                <a:path w="1831" h="3108" extrusionOk="0">
                  <a:moveTo>
                    <a:pt x="946" y="0"/>
                  </a:moveTo>
                  <a:cubicBezTo>
                    <a:pt x="606" y="0"/>
                    <a:pt x="260" y="355"/>
                    <a:pt x="299" y="726"/>
                  </a:cubicBezTo>
                  <a:cubicBezTo>
                    <a:pt x="344" y="1164"/>
                    <a:pt x="722" y="1431"/>
                    <a:pt x="1018" y="1706"/>
                  </a:cubicBezTo>
                  <a:cubicBezTo>
                    <a:pt x="1326" y="1991"/>
                    <a:pt x="1556" y="2519"/>
                    <a:pt x="1002" y="2674"/>
                  </a:cubicBezTo>
                  <a:cubicBezTo>
                    <a:pt x="885" y="2707"/>
                    <a:pt x="763" y="2719"/>
                    <a:pt x="639" y="2719"/>
                  </a:cubicBezTo>
                  <a:cubicBezTo>
                    <a:pt x="508" y="2719"/>
                    <a:pt x="376" y="2706"/>
                    <a:pt x="251" y="2691"/>
                  </a:cubicBezTo>
                  <a:cubicBezTo>
                    <a:pt x="242" y="2690"/>
                    <a:pt x="233" y="2690"/>
                    <a:pt x="225" y="2690"/>
                  </a:cubicBezTo>
                  <a:cubicBezTo>
                    <a:pt x="0" y="2690"/>
                    <a:pt x="10" y="3057"/>
                    <a:pt x="251" y="3085"/>
                  </a:cubicBezTo>
                  <a:cubicBezTo>
                    <a:pt x="365" y="3098"/>
                    <a:pt x="491" y="3107"/>
                    <a:pt x="620" y="3107"/>
                  </a:cubicBezTo>
                  <a:cubicBezTo>
                    <a:pt x="1080" y="3107"/>
                    <a:pt x="1582" y="2990"/>
                    <a:pt x="1738" y="2521"/>
                  </a:cubicBezTo>
                  <a:cubicBezTo>
                    <a:pt x="1831" y="2236"/>
                    <a:pt x="1731" y="1951"/>
                    <a:pt x="1562" y="1718"/>
                  </a:cubicBezTo>
                  <a:cubicBezTo>
                    <a:pt x="1439" y="1546"/>
                    <a:pt x="1277" y="1414"/>
                    <a:pt x="1119" y="1274"/>
                  </a:cubicBezTo>
                  <a:cubicBezTo>
                    <a:pt x="998" y="1164"/>
                    <a:pt x="869" y="1062"/>
                    <a:pt x="797" y="912"/>
                  </a:cubicBezTo>
                  <a:cubicBezTo>
                    <a:pt x="671" y="806"/>
                    <a:pt x="673" y="696"/>
                    <a:pt x="803" y="581"/>
                  </a:cubicBezTo>
                  <a:cubicBezTo>
                    <a:pt x="819" y="458"/>
                    <a:pt x="856" y="396"/>
                    <a:pt x="914" y="396"/>
                  </a:cubicBezTo>
                  <a:cubicBezTo>
                    <a:pt x="947" y="396"/>
                    <a:pt x="988" y="417"/>
                    <a:pt x="1036" y="458"/>
                  </a:cubicBezTo>
                  <a:cubicBezTo>
                    <a:pt x="1076" y="505"/>
                    <a:pt x="1122" y="524"/>
                    <a:pt x="1166" y="524"/>
                  </a:cubicBezTo>
                  <a:cubicBezTo>
                    <a:pt x="1308" y="524"/>
                    <a:pt x="1439" y="327"/>
                    <a:pt x="1316" y="180"/>
                  </a:cubicBezTo>
                  <a:cubicBezTo>
                    <a:pt x="1209" y="54"/>
                    <a:pt x="1078" y="0"/>
                    <a:pt x="9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92" name="Google Shape;5692;p68"/>
            <p:cNvSpPr/>
            <p:nvPr/>
          </p:nvSpPr>
          <p:spPr>
            <a:xfrm>
              <a:off x="8697825" y="2353100"/>
              <a:ext cx="13625" cy="72075"/>
            </a:xfrm>
            <a:custGeom>
              <a:avLst/>
              <a:gdLst/>
              <a:ahLst/>
              <a:cxnLst/>
              <a:rect l="l" t="t" r="r" b="b"/>
              <a:pathLst>
                <a:path w="545" h="2883" extrusionOk="0">
                  <a:moveTo>
                    <a:pt x="302" y="1"/>
                  </a:moveTo>
                  <a:cubicBezTo>
                    <a:pt x="227" y="1"/>
                    <a:pt x="158" y="44"/>
                    <a:pt x="145" y="143"/>
                  </a:cubicBezTo>
                  <a:cubicBezTo>
                    <a:pt x="30" y="994"/>
                    <a:pt x="0" y="1838"/>
                    <a:pt x="69" y="2694"/>
                  </a:cubicBezTo>
                  <a:cubicBezTo>
                    <a:pt x="78" y="2820"/>
                    <a:pt x="181" y="2883"/>
                    <a:pt x="280" y="2883"/>
                  </a:cubicBezTo>
                  <a:cubicBezTo>
                    <a:pt x="378" y="2883"/>
                    <a:pt x="472" y="2820"/>
                    <a:pt x="462" y="2694"/>
                  </a:cubicBezTo>
                  <a:cubicBezTo>
                    <a:pt x="398" y="1876"/>
                    <a:pt x="415" y="1061"/>
                    <a:pt x="524" y="248"/>
                  </a:cubicBezTo>
                  <a:cubicBezTo>
                    <a:pt x="545" y="99"/>
                    <a:pt x="416" y="1"/>
                    <a:pt x="30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93" name="Google Shape;5693;p68"/>
            <p:cNvSpPr/>
            <p:nvPr/>
          </p:nvSpPr>
          <p:spPr>
            <a:xfrm>
              <a:off x="8731300" y="2359875"/>
              <a:ext cx="16175" cy="61125"/>
            </a:xfrm>
            <a:custGeom>
              <a:avLst/>
              <a:gdLst/>
              <a:ahLst/>
              <a:cxnLst/>
              <a:rect l="l" t="t" r="r" b="b"/>
              <a:pathLst>
                <a:path w="647" h="2445" extrusionOk="0">
                  <a:moveTo>
                    <a:pt x="453" y="0"/>
                  </a:moveTo>
                  <a:cubicBezTo>
                    <a:pt x="368" y="0"/>
                    <a:pt x="278" y="45"/>
                    <a:pt x="247" y="136"/>
                  </a:cubicBezTo>
                  <a:cubicBezTo>
                    <a:pt x="237" y="163"/>
                    <a:pt x="227" y="190"/>
                    <a:pt x="217" y="216"/>
                  </a:cubicBezTo>
                  <a:cubicBezTo>
                    <a:pt x="199" y="269"/>
                    <a:pt x="203" y="316"/>
                    <a:pt x="222" y="353"/>
                  </a:cubicBezTo>
                  <a:lnTo>
                    <a:pt x="222" y="353"/>
                  </a:lnTo>
                  <a:cubicBezTo>
                    <a:pt x="152" y="988"/>
                    <a:pt x="84" y="1621"/>
                    <a:pt x="14" y="2256"/>
                  </a:cubicBezTo>
                  <a:cubicBezTo>
                    <a:pt x="0" y="2382"/>
                    <a:pt x="91" y="2445"/>
                    <a:pt x="189" y="2445"/>
                  </a:cubicBezTo>
                  <a:cubicBezTo>
                    <a:pt x="288" y="2445"/>
                    <a:pt x="394" y="2381"/>
                    <a:pt x="408" y="2256"/>
                  </a:cubicBezTo>
                  <a:cubicBezTo>
                    <a:pt x="483" y="1567"/>
                    <a:pt x="558" y="879"/>
                    <a:pt x="634" y="187"/>
                  </a:cubicBezTo>
                  <a:cubicBezTo>
                    <a:pt x="647" y="62"/>
                    <a:pt x="553" y="0"/>
                    <a:pt x="45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94" name="Google Shape;5694;p68"/>
            <p:cNvSpPr/>
            <p:nvPr/>
          </p:nvSpPr>
          <p:spPr>
            <a:xfrm>
              <a:off x="8730475" y="2337025"/>
              <a:ext cx="74475" cy="83775"/>
            </a:xfrm>
            <a:custGeom>
              <a:avLst/>
              <a:gdLst/>
              <a:ahLst/>
              <a:cxnLst/>
              <a:rect l="l" t="t" r="r" b="b"/>
              <a:pathLst>
                <a:path w="2979" h="3351" extrusionOk="0">
                  <a:moveTo>
                    <a:pt x="2786" y="0"/>
                  </a:moveTo>
                  <a:cubicBezTo>
                    <a:pt x="2688" y="0"/>
                    <a:pt x="2584" y="63"/>
                    <a:pt x="2575" y="189"/>
                  </a:cubicBezTo>
                  <a:cubicBezTo>
                    <a:pt x="2510" y="1055"/>
                    <a:pt x="2446" y="1921"/>
                    <a:pt x="2380" y="2785"/>
                  </a:cubicBezTo>
                  <a:lnTo>
                    <a:pt x="2380" y="2785"/>
                  </a:lnTo>
                  <a:cubicBezTo>
                    <a:pt x="1641" y="2236"/>
                    <a:pt x="985" y="1602"/>
                    <a:pt x="402" y="885"/>
                  </a:cubicBezTo>
                  <a:cubicBezTo>
                    <a:pt x="363" y="837"/>
                    <a:pt x="317" y="817"/>
                    <a:pt x="272" y="817"/>
                  </a:cubicBezTo>
                  <a:cubicBezTo>
                    <a:pt x="131" y="817"/>
                    <a:pt x="0" y="1015"/>
                    <a:pt x="120" y="1163"/>
                  </a:cubicBezTo>
                  <a:cubicBezTo>
                    <a:pt x="796" y="1990"/>
                    <a:pt x="1571" y="2706"/>
                    <a:pt x="2449" y="3319"/>
                  </a:cubicBezTo>
                  <a:cubicBezTo>
                    <a:pt x="2480" y="3341"/>
                    <a:pt x="2513" y="3351"/>
                    <a:pt x="2545" y="3351"/>
                  </a:cubicBezTo>
                  <a:cubicBezTo>
                    <a:pt x="2646" y="3351"/>
                    <a:pt x="2738" y="3252"/>
                    <a:pt x="2745" y="3148"/>
                  </a:cubicBezTo>
                  <a:cubicBezTo>
                    <a:pt x="2821" y="2164"/>
                    <a:pt x="2894" y="1176"/>
                    <a:pt x="2969" y="189"/>
                  </a:cubicBezTo>
                  <a:cubicBezTo>
                    <a:pt x="2979" y="63"/>
                    <a:pt x="2885" y="0"/>
                    <a:pt x="27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95" name="Google Shape;5695;p68"/>
            <p:cNvSpPr/>
            <p:nvPr/>
          </p:nvSpPr>
          <p:spPr>
            <a:xfrm>
              <a:off x="8840050" y="2323125"/>
              <a:ext cx="45150" cy="48900"/>
            </a:xfrm>
            <a:custGeom>
              <a:avLst/>
              <a:gdLst/>
              <a:ahLst/>
              <a:cxnLst/>
              <a:rect l="l" t="t" r="r" b="b"/>
              <a:pathLst>
                <a:path w="1806" h="1956" extrusionOk="0">
                  <a:moveTo>
                    <a:pt x="563" y="0"/>
                  </a:moveTo>
                  <a:cubicBezTo>
                    <a:pt x="409" y="0"/>
                    <a:pt x="257" y="66"/>
                    <a:pt x="143" y="219"/>
                  </a:cubicBezTo>
                  <a:cubicBezTo>
                    <a:pt x="38" y="363"/>
                    <a:pt x="177" y="503"/>
                    <a:pt x="321" y="503"/>
                  </a:cubicBezTo>
                  <a:cubicBezTo>
                    <a:pt x="381" y="503"/>
                    <a:pt x="442" y="478"/>
                    <a:pt x="487" y="419"/>
                  </a:cubicBezTo>
                  <a:cubicBezTo>
                    <a:pt x="506" y="394"/>
                    <a:pt x="531" y="384"/>
                    <a:pt x="559" y="384"/>
                  </a:cubicBezTo>
                  <a:cubicBezTo>
                    <a:pt x="634" y="384"/>
                    <a:pt x="728" y="457"/>
                    <a:pt x="766" y="498"/>
                  </a:cubicBezTo>
                  <a:cubicBezTo>
                    <a:pt x="872" y="612"/>
                    <a:pt x="869" y="735"/>
                    <a:pt x="800" y="870"/>
                  </a:cubicBezTo>
                  <a:cubicBezTo>
                    <a:pt x="669" y="1122"/>
                    <a:pt x="374" y="1269"/>
                    <a:pt x="135" y="1397"/>
                  </a:cubicBezTo>
                  <a:cubicBezTo>
                    <a:pt x="10" y="1463"/>
                    <a:pt x="0" y="1673"/>
                    <a:pt x="135" y="1736"/>
                  </a:cubicBezTo>
                  <a:cubicBezTo>
                    <a:pt x="447" y="1882"/>
                    <a:pt x="769" y="1956"/>
                    <a:pt x="1100" y="1956"/>
                  </a:cubicBezTo>
                  <a:cubicBezTo>
                    <a:pt x="1256" y="1956"/>
                    <a:pt x="1414" y="1939"/>
                    <a:pt x="1573" y="1906"/>
                  </a:cubicBezTo>
                  <a:cubicBezTo>
                    <a:pt x="1805" y="1858"/>
                    <a:pt x="1728" y="1522"/>
                    <a:pt x="1513" y="1522"/>
                  </a:cubicBezTo>
                  <a:cubicBezTo>
                    <a:pt x="1498" y="1522"/>
                    <a:pt x="1483" y="1524"/>
                    <a:pt x="1467" y="1527"/>
                  </a:cubicBezTo>
                  <a:cubicBezTo>
                    <a:pt x="1341" y="1553"/>
                    <a:pt x="1215" y="1566"/>
                    <a:pt x="1090" y="1566"/>
                  </a:cubicBezTo>
                  <a:cubicBezTo>
                    <a:pt x="954" y="1566"/>
                    <a:pt x="819" y="1551"/>
                    <a:pt x="687" y="1520"/>
                  </a:cubicBezTo>
                  <a:lnTo>
                    <a:pt x="687" y="1520"/>
                  </a:lnTo>
                  <a:cubicBezTo>
                    <a:pt x="1048" y="1268"/>
                    <a:pt x="1374" y="905"/>
                    <a:pt x="1197" y="459"/>
                  </a:cubicBezTo>
                  <a:cubicBezTo>
                    <a:pt x="1089" y="187"/>
                    <a:pt x="822" y="0"/>
                    <a:pt x="56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96" name="Google Shape;5696;p68"/>
            <p:cNvSpPr/>
            <p:nvPr/>
          </p:nvSpPr>
          <p:spPr>
            <a:xfrm>
              <a:off x="8308050" y="2490150"/>
              <a:ext cx="58325" cy="9875"/>
            </a:xfrm>
            <a:custGeom>
              <a:avLst/>
              <a:gdLst/>
              <a:ahLst/>
              <a:cxnLst/>
              <a:rect l="l" t="t" r="r" b="b"/>
              <a:pathLst>
                <a:path w="2333" h="395" extrusionOk="0">
                  <a:moveTo>
                    <a:pt x="254" y="1"/>
                  </a:moveTo>
                  <a:cubicBezTo>
                    <a:pt x="0" y="1"/>
                    <a:pt x="0" y="395"/>
                    <a:pt x="254" y="395"/>
                  </a:cubicBezTo>
                  <a:lnTo>
                    <a:pt x="2077" y="395"/>
                  </a:lnTo>
                  <a:cubicBezTo>
                    <a:pt x="2332" y="395"/>
                    <a:pt x="2332" y="1"/>
                    <a:pt x="207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97" name="Google Shape;5697;p68"/>
            <p:cNvSpPr/>
            <p:nvPr/>
          </p:nvSpPr>
          <p:spPr>
            <a:xfrm>
              <a:off x="8312200" y="2510875"/>
              <a:ext cx="45875" cy="9875"/>
            </a:xfrm>
            <a:custGeom>
              <a:avLst/>
              <a:gdLst/>
              <a:ahLst/>
              <a:cxnLst/>
              <a:rect l="l" t="t" r="r" b="b"/>
              <a:pathLst>
                <a:path w="1835" h="395" extrusionOk="0">
                  <a:moveTo>
                    <a:pt x="255" y="1"/>
                  </a:moveTo>
                  <a:cubicBezTo>
                    <a:pt x="0" y="1"/>
                    <a:pt x="0" y="395"/>
                    <a:pt x="255" y="395"/>
                  </a:cubicBezTo>
                  <a:lnTo>
                    <a:pt x="1581" y="395"/>
                  </a:lnTo>
                  <a:cubicBezTo>
                    <a:pt x="1834" y="395"/>
                    <a:pt x="1834" y="1"/>
                    <a:pt x="158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98" name="Google Shape;5698;p68"/>
            <p:cNvSpPr/>
            <p:nvPr/>
          </p:nvSpPr>
          <p:spPr>
            <a:xfrm>
              <a:off x="8439000" y="2494350"/>
              <a:ext cx="75925" cy="95025"/>
            </a:xfrm>
            <a:custGeom>
              <a:avLst/>
              <a:gdLst/>
              <a:ahLst/>
              <a:cxnLst/>
              <a:rect l="l" t="t" r="r" b="b"/>
              <a:pathLst>
                <a:path w="3037" h="3801" extrusionOk="0">
                  <a:moveTo>
                    <a:pt x="2449" y="1"/>
                  </a:moveTo>
                  <a:cubicBezTo>
                    <a:pt x="2439" y="1"/>
                    <a:pt x="2428" y="2"/>
                    <a:pt x="2417" y="3"/>
                  </a:cubicBezTo>
                  <a:cubicBezTo>
                    <a:pt x="689" y="262"/>
                    <a:pt x="0" y="2574"/>
                    <a:pt x="1543" y="3588"/>
                  </a:cubicBezTo>
                  <a:cubicBezTo>
                    <a:pt x="1739" y="3716"/>
                    <a:pt x="2003" y="3800"/>
                    <a:pt x="2249" y="3800"/>
                  </a:cubicBezTo>
                  <a:cubicBezTo>
                    <a:pt x="2586" y="3800"/>
                    <a:pt x="2890" y="3643"/>
                    <a:pt x="2939" y="3226"/>
                  </a:cubicBezTo>
                  <a:cubicBezTo>
                    <a:pt x="3036" y="2406"/>
                    <a:pt x="2152" y="2212"/>
                    <a:pt x="1513" y="2212"/>
                  </a:cubicBezTo>
                  <a:cubicBezTo>
                    <a:pt x="1456" y="2212"/>
                    <a:pt x="1400" y="2214"/>
                    <a:pt x="1347" y="2216"/>
                  </a:cubicBezTo>
                  <a:cubicBezTo>
                    <a:pt x="1099" y="2229"/>
                    <a:pt x="1093" y="2610"/>
                    <a:pt x="1335" y="2610"/>
                  </a:cubicBezTo>
                  <a:cubicBezTo>
                    <a:pt x="1339" y="2610"/>
                    <a:pt x="1343" y="2610"/>
                    <a:pt x="1347" y="2610"/>
                  </a:cubicBezTo>
                  <a:cubicBezTo>
                    <a:pt x="1429" y="2606"/>
                    <a:pt x="1502" y="2603"/>
                    <a:pt x="1571" y="2603"/>
                  </a:cubicBezTo>
                  <a:cubicBezTo>
                    <a:pt x="1726" y="2603"/>
                    <a:pt x="1862" y="2617"/>
                    <a:pt x="2040" y="2662"/>
                  </a:cubicBezTo>
                  <a:cubicBezTo>
                    <a:pt x="2470" y="2676"/>
                    <a:pt x="2484" y="2925"/>
                    <a:pt x="2085" y="3409"/>
                  </a:cubicBezTo>
                  <a:cubicBezTo>
                    <a:pt x="1994" y="3373"/>
                    <a:pt x="1907" y="3335"/>
                    <a:pt x="1818" y="3299"/>
                  </a:cubicBezTo>
                  <a:cubicBezTo>
                    <a:pt x="1439" y="3083"/>
                    <a:pt x="1181" y="2657"/>
                    <a:pt x="1093" y="2238"/>
                  </a:cubicBezTo>
                  <a:cubicBezTo>
                    <a:pt x="898" y="1299"/>
                    <a:pt x="1635" y="516"/>
                    <a:pt x="2523" y="383"/>
                  </a:cubicBezTo>
                  <a:cubicBezTo>
                    <a:pt x="2760" y="349"/>
                    <a:pt x="2675" y="1"/>
                    <a:pt x="24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99" name="Google Shape;5699;p68"/>
            <p:cNvSpPr/>
            <p:nvPr/>
          </p:nvSpPr>
          <p:spPr>
            <a:xfrm>
              <a:off x="8519475" y="2497075"/>
              <a:ext cx="58600" cy="75375"/>
            </a:xfrm>
            <a:custGeom>
              <a:avLst/>
              <a:gdLst/>
              <a:ahLst/>
              <a:cxnLst/>
              <a:rect l="l" t="t" r="r" b="b"/>
              <a:pathLst>
                <a:path w="2344" h="3015" extrusionOk="0">
                  <a:moveTo>
                    <a:pt x="721" y="1"/>
                  </a:moveTo>
                  <a:cubicBezTo>
                    <a:pt x="500" y="1"/>
                    <a:pt x="281" y="88"/>
                    <a:pt x="120" y="284"/>
                  </a:cubicBezTo>
                  <a:cubicBezTo>
                    <a:pt x="0" y="433"/>
                    <a:pt x="131" y="630"/>
                    <a:pt x="272" y="630"/>
                  </a:cubicBezTo>
                  <a:cubicBezTo>
                    <a:pt x="316" y="630"/>
                    <a:pt x="362" y="610"/>
                    <a:pt x="400" y="563"/>
                  </a:cubicBezTo>
                  <a:cubicBezTo>
                    <a:pt x="493" y="450"/>
                    <a:pt x="624" y="394"/>
                    <a:pt x="756" y="394"/>
                  </a:cubicBezTo>
                  <a:cubicBezTo>
                    <a:pt x="873" y="394"/>
                    <a:pt x="991" y="438"/>
                    <a:pt x="1086" y="527"/>
                  </a:cubicBezTo>
                  <a:cubicBezTo>
                    <a:pt x="1285" y="713"/>
                    <a:pt x="1278" y="1024"/>
                    <a:pt x="1208" y="1260"/>
                  </a:cubicBezTo>
                  <a:cubicBezTo>
                    <a:pt x="1072" y="1721"/>
                    <a:pt x="648" y="2022"/>
                    <a:pt x="278" y="2292"/>
                  </a:cubicBezTo>
                  <a:cubicBezTo>
                    <a:pt x="154" y="2384"/>
                    <a:pt x="144" y="2614"/>
                    <a:pt x="326" y="2651"/>
                  </a:cubicBezTo>
                  <a:cubicBezTo>
                    <a:pt x="885" y="2772"/>
                    <a:pt x="1445" y="2889"/>
                    <a:pt x="2008" y="3009"/>
                  </a:cubicBezTo>
                  <a:cubicBezTo>
                    <a:pt x="2024" y="3013"/>
                    <a:pt x="2039" y="3014"/>
                    <a:pt x="2054" y="3014"/>
                  </a:cubicBezTo>
                  <a:cubicBezTo>
                    <a:pt x="2266" y="3014"/>
                    <a:pt x="2344" y="2680"/>
                    <a:pt x="2112" y="2630"/>
                  </a:cubicBezTo>
                  <a:cubicBezTo>
                    <a:pt x="1685" y="2538"/>
                    <a:pt x="1259" y="2448"/>
                    <a:pt x="830" y="2357"/>
                  </a:cubicBezTo>
                  <a:lnTo>
                    <a:pt x="830" y="2357"/>
                  </a:lnTo>
                  <a:cubicBezTo>
                    <a:pt x="1359" y="1912"/>
                    <a:pt x="1839" y="1321"/>
                    <a:pt x="1578" y="597"/>
                  </a:cubicBezTo>
                  <a:cubicBezTo>
                    <a:pt x="1445" y="230"/>
                    <a:pt x="1081" y="1"/>
                    <a:pt x="72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00" name="Google Shape;5700;p68"/>
            <p:cNvSpPr/>
            <p:nvPr/>
          </p:nvSpPr>
          <p:spPr>
            <a:xfrm>
              <a:off x="8629550" y="2498475"/>
              <a:ext cx="48225" cy="72425"/>
            </a:xfrm>
            <a:custGeom>
              <a:avLst/>
              <a:gdLst/>
              <a:ahLst/>
              <a:cxnLst/>
              <a:rect l="l" t="t" r="r" b="b"/>
              <a:pathLst>
                <a:path w="1929" h="2897" extrusionOk="0">
                  <a:moveTo>
                    <a:pt x="1214" y="1"/>
                  </a:moveTo>
                  <a:cubicBezTo>
                    <a:pt x="645" y="1"/>
                    <a:pt x="0" y="181"/>
                    <a:pt x="91" y="870"/>
                  </a:cubicBezTo>
                  <a:cubicBezTo>
                    <a:pt x="130" y="1150"/>
                    <a:pt x="332" y="1336"/>
                    <a:pt x="552" y="1487"/>
                  </a:cubicBezTo>
                  <a:cubicBezTo>
                    <a:pt x="717" y="1601"/>
                    <a:pt x="927" y="1686"/>
                    <a:pt x="1065" y="1838"/>
                  </a:cubicBezTo>
                  <a:cubicBezTo>
                    <a:pt x="1292" y="2089"/>
                    <a:pt x="1079" y="2523"/>
                    <a:pt x="763" y="2523"/>
                  </a:cubicBezTo>
                  <a:cubicBezTo>
                    <a:pt x="715" y="2523"/>
                    <a:pt x="663" y="2513"/>
                    <a:pt x="611" y="2490"/>
                  </a:cubicBezTo>
                  <a:cubicBezTo>
                    <a:pt x="582" y="2477"/>
                    <a:pt x="553" y="2471"/>
                    <a:pt x="526" y="2471"/>
                  </a:cubicBezTo>
                  <a:cubicBezTo>
                    <a:pt x="337" y="2471"/>
                    <a:pt x="209" y="2741"/>
                    <a:pt x="412" y="2830"/>
                  </a:cubicBezTo>
                  <a:cubicBezTo>
                    <a:pt x="515" y="2875"/>
                    <a:pt x="624" y="2896"/>
                    <a:pt x="733" y="2896"/>
                  </a:cubicBezTo>
                  <a:cubicBezTo>
                    <a:pt x="1180" y="2896"/>
                    <a:pt x="1618" y="2540"/>
                    <a:pt x="1580" y="2043"/>
                  </a:cubicBezTo>
                  <a:cubicBezTo>
                    <a:pt x="1557" y="1729"/>
                    <a:pt x="1330" y="1523"/>
                    <a:pt x="1086" y="1357"/>
                  </a:cubicBezTo>
                  <a:cubicBezTo>
                    <a:pt x="926" y="1248"/>
                    <a:pt x="683" y="1157"/>
                    <a:pt x="571" y="992"/>
                  </a:cubicBezTo>
                  <a:cubicBezTo>
                    <a:pt x="239" y="496"/>
                    <a:pt x="787" y="395"/>
                    <a:pt x="1212" y="395"/>
                  </a:cubicBezTo>
                  <a:cubicBezTo>
                    <a:pt x="1373" y="395"/>
                    <a:pt x="1516" y="409"/>
                    <a:pt x="1587" y="422"/>
                  </a:cubicBezTo>
                  <a:cubicBezTo>
                    <a:pt x="1601" y="425"/>
                    <a:pt x="1614" y="426"/>
                    <a:pt x="1627" y="426"/>
                  </a:cubicBezTo>
                  <a:cubicBezTo>
                    <a:pt x="1846" y="426"/>
                    <a:pt x="1929" y="85"/>
                    <a:pt x="1692" y="42"/>
                  </a:cubicBezTo>
                  <a:cubicBezTo>
                    <a:pt x="1555" y="18"/>
                    <a:pt x="1388" y="1"/>
                    <a:pt x="121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01" name="Google Shape;5701;p68"/>
            <p:cNvSpPr/>
            <p:nvPr/>
          </p:nvSpPr>
          <p:spPr>
            <a:xfrm>
              <a:off x="8695000" y="2498625"/>
              <a:ext cx="9850" cy="71725"/>
            </a:xfrm>
            <a:custGeom>
              <a:avLst/>
              <a:gdLst/>
              <a:ahLst/>
              <a:cxnLst/>
              <a:rect l="l" t="t" r="r" b="b"/>
              <a:pathLst>
                <a:path w="394" h="2869" extrusionOk="0">
                  <a:moveTo>
                    <a:pt x="197" y="0"/>
                  </a:moveTo>
                  <a:cubicBezTo>
                    <a:pt x="98" y="0"/>
                    <a:pt x="0" y="64"/>
                    <a:pt x="0" y="190"/>
                  </a:cubicBezTo>
                  <a:lnTo>
                    <a:pt x="0" y="2678"/>
                  </a:lnTo>
                  <a:cubicBezTo>
                    <a:pt x="0" y="2805"/>
                    <a:pt x="98" y="2868"/>
                    <a:pt x="197" y="2868"/>
                  </a:cubicBezTo>
                  <a:cubicBezTo>
                    <a:pt x="295" y="2868"/>
                    <a:pt x="394" y="2805"/>
                    <a:pt x="394" y="2678"/>
                  </a:cubicBezTo>
                  <a:lnTo>
                    <a:pt x="394" y="190"/>
                  </a:lnTo>
                  <a:cubicBezTo>
                    <a:pt x="394" y="64"/>
                    <a:pt x="295" y="0"/>
                    <a:pt x="1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02" name="Google Shape;5702;p68"/>
            <p:cNvSpPr/>
            <p:nvPr/>
          </p:nvSpPr>
          <p:spPr>
            <a:xfrm>
              <a:off x="8726300" y="2502525"/>
              <a:ext cx="16000" cy="63600"/>
            </a:xfrm>
            <a:custGeom>
              <a:avLst/>
              <a:gdLst/>
              <a:ahLst/>
              <a:cxnLst/>
              <a:rect l="l" t="t" r="r" b="b"/>
              <a:pathLst>
                <a:path w="640" h="2544" extrusionOk="0">
                  <a:moveTo>
                    <a:pt x="399" y="1"/>
                  </a:moveTo>
                  <a:cubicBezTo>
                    <a:pt x="321" y="1"/>
                    <a:pt x="246" y="43"/>
                    <a:pt x="222" y="142"/>
                  </a:cubicBezTo>
                  <a:cubicBezTo>
                    <a:pt x="49" y="873"/>
                    <a:pt x="1" y="1607"/>
                    <a:pt x="86" y="2355"/>
                  </a:cubicBezTo>
                  <a:cubicBezTo>
                    <a:pt x="101" y="2480"/>
                    <a:pt x="207" y="2543"/>
                    <a:pt x="306" y="2543"/>
                  </a:cubicBezTo>
                  <a:cubicBezTo>
                    <a:pt x="404" y="2543"/>
                    <a:pt x="494" y="2481"/>
                    <a:pt x="480" y="2355"/>
                  </a:cubicBezTo>
                  <a:cubicBezTo>
                    <a:pt x="400" y="1643"/>
                    <a:pt x="437" y="945"/>
                    <a:pt x="605" y="248"/>
                  </a:cubicBezTo>
                  <a:cubicBezTo>
                    <a:pt x="639" y="98"/>
                    <a:pt x="516" y="1"/>
                    <a:pt x="3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03" name="Google Shape;5703;p68"/>
            <p:cNvSpPr/>
            <p:nvPr/>
          </p:nvSpPr>
          <p:spPr>
            <a:xfrm>
              <a:off x="8726250" y="2490400"/>
              <a:ext cx="70100" cy="79175"/>
            </a:xfrm>
            <a:custGeom>
              <a:avLst/>
              <a:gdLst/>
              <a:ahLst/>
              <a:cxnLst/>
              <a:rect l="l" t="t" r="r" b="b"/>
              <a:pathLst>
                <a:path w="2804" h="3167" extrusionOk="0">
                  <a:moveTo>
                    <a:pt x="2612" y="0"/>
                  </a:moveTo>
                  <a:cubicBezTo>
                    <a:pt x="2513" y="0"/>
                    <a:pt x="2409" y="63"/>
                    <a:pt x="2399" y="189"/>
                  </a:cubicBezTo>
                  <a:cubicBezTo>
                    <a:pt x="2335" y="967"/>
                    <a:pt x="2272" y="1747"/>
                    <a:pt x="2208" y="2526"/>
                  </a:cubicBezTo>
                  <a:lnTo>
                    <a:pt x="2208" y="2526"/>
                  </a:lnTo>
                  <a:cubicBezTo>
                    <a:pt x="1611" y="1920"/>
                    <a:pt x="1012" y="1314"/>
                    <a:pt x="416" y="710"/>
                  </a:cubicBezTo>
                  <a:cubicBezTo>
                    <a:pt x="375" y="668"/>
                    <a:pt x="329" y="651"/>
                    <a:pt x="285" y="651"/>
                  </a:cubicBezTo>
                  <a:cubicBezTo>
                    <a:pt x="134" y="651"/>
                    <a:pt x="0" y="849"/>
                    <a:pt x="137" y="989"/>
                  </a:cubicBezTo>
                  <a:cubicBezTo>
                    <a:pt x="836" y="1695"/>
                    <a:pt x="1533" y="2402"/>
                    <a:pt x="2229" y="3109"/>
                  </a:cubicBezTo>
                  <a:cubicBezTo>
                    <a:pt x="2268" y="3149"/>
                    <a:pt x="2315" y="3167"/>
                    <a:pt x="2360" y="3167"/>
                  </a:cubicBezTo>
                  <a:cubicBezTo>
                    <a:pt x="2460" y="3167"/>
                    <a:pt x="2555" y="3082"/>
                    <a:pt x="2565" y="2969"/>
                  </a:cubicBezTo>
                  <a:cubicBezTo>
                    <a:pt x="2641" y="2042"/>
                    <a:pt x="2715" y="1115"/>
                    <a:pt x="2793" y="189"/>
                  </a:cubicBezTo>
                  <a:cubicBezTo>
                    <a:pt x="2803" y="63"/>
                    <a:pt x="2710" y="0"/>
                    <a:pt x="261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04" name="Google Shape;5704;p68"/>
            <p:cNvSpPr/>
            <p:nvPr/>
          </p:nvSpPr>
          <p:spPr>
            <a:xfrm>
              <a:off x="8835625" y="2469350"/>
              <a:ext cx="49200" cy="41050"/>
            </a:xfrm>
            <a:custGeom>
              <a:avLst/>
              <a:gdLst/>
              <a:ahLst/>
              <a:cxnLst/>
              <a:rect l="l" t="t" r="r" b="b"/>
              <a:pathLst>
                <a:path w="1968" h="1642" extrusionOk="0">
                  <a:moveTo>
                    <a:pt x="1197" y="0"/>
                  </a:moveTo>
                  <a:cubicBezTo>
                    <a:pt x="1152" y="0"/>
                    <a:pt x="1107" y="18"/>
                    <a:pt x="1066" y="60"/>
                  </a:cubicBezTo>
                  <a:cubicBezTo>
                    <a:pt x="738" y="408"/>
                    <a:pt x="409" y="754"/>
                    <a:pt x="83" y="1102"/>
                  </a:cubicBezTo>
                  <a:cubicBezTo>
                    <a:pt x="1" y="1188"/>
                    <a:pt x="4" y="1354"/>
                    <a:pt x="121" y="1411"/>
                  </a:cubicBezTo>
                  <a:cubicBezTo>
                    <a:pt x="432" y="1563"/>
                    <a:pt x="760" y="1642"/>
                    <a:pt x="1092" y="1642"/>
                  </a:cubicBezTo>
                  <a:cubicBezTo>
                    <a:pt x="1311" y="1642"/>
                    <a:pt x="1532" y="1607"/>
                    <a:pt x="1750" y="1537"/>
                  </a:cubicBezTo>
                  <a:cubicBezTo>
                    <a:pt x="1967" y="1467"/>
                    <a:pt x="1904" y="1147"/>
                    <a:pt x="1708" y="1147"/>
                  </a:cubicBezTo>
                  <a:cubicBezTo>
                    <a:pt x="1688" y="1147"/>
                    <a:pt x="1667" y="1151"/>
                    <a:pt x="1644" y="1158"/>
                  </a:cubicBezTo>
                  <a:cubicBezTo>
                    <a:pt x="1457" y="1218"/>
                    <a:pt x="1268" y="1249"/>
                    <a:pt x="1080" y="1249"/>
                  </a:cubicBezTo>
                  <a:cubicBezTo>
                    <a:pt x="904" y="1249"/>
                    <a:pt x="730" y="1222"/>
                    <a:pt x="559" y="1168"/>
                  </a:cubicBezTo>
                  <a:lnTo>
                    <a:pt x="559" y="1168"/>
                  </a:lnTo>
                  <a:cubicBezTo>
                    <a:pt x="820" y="892"/>
                    <a:pt x="1082" y="616"/>
                    <a:pt x="1342" y="339"/>
                  </a:cubicBezTo>
                  <a:cubicBezTo>
                    <a:pt x="1478" y="198"/>
                    <a:pt x="1345" y="0"/>
                    <a:pt x="11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05" name="Google Shape;5705;p68"/>
            <p:cNvSpPr/>
            <p:nvPr/>
          </p:nvSpPr>
          <p:spPr>
            <a:xfrm>
              <a:off x="8863300" y="2465200"/>
              <a:ext cx="15500" cy="71900"/>
            </a:xfrm>
            <a:custGeom>
              <a:avLst/>
              <a:gdLst/>
              <a:ahLst/>
              <a:cxnLst/>
              <a:rect l="l" t="t" r="r" b="b"/>
              <a:pathLst>
                <a:path w="620" h="2876" extrusionOk="0">
                  <a:moveTo>
                    <a:pt x="379" y="1"/>
                  </a:moveTo>
                  <a:cubicBezTo>
                    <a:pt x="302" y="1"/>
                    <a:pt x="230" y="44"/>
                    <a:pt x="211" y="143"/>
                  </a:cubicBezTo>
                  <a:cubicBezTo>
                    <a:pt x="46" y="988"/>
                    <a:pt x="1" y="1829"/>
                    <a:pt x="81" y="2687"/>
                  </a:cubicBezTo>
                  <a:cubicBezTo>
                    <a:pt x="92" y="2812"/>
                    <a:pt x="197" y="2875"/>
                    <a:pt x="295" y="2875"/>
                  </a:cubicBezTo>
                  <a:cubicBezTo>
                    <a:pt x="393" y="2875"/>
                    <a:pt x="486" y="2813"/>
                    <a:pt x="474" y="2687"/>
                  </a:cubicBezTo>
                  <a:cubicBezTo>
                    <a:pt x="397" y="1865"/>
                    <a:pt x="433" y="1056"/>
                    <a:pt x="590" y="247"/>
                  </a:cubicBezTo>
                  <a:cubicBezTo>
                    <a:pt x="620" y="98"/>
                    <a:pt x="494" y="1"/>
                    <a:pt x="3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06" name="Google Shape;5706;p68"/>
            <p:cNvSpPr/>
            <p:nvPr/>
          </p:nvSpPr>
          <p:spPr>
            <a:xfrm>
              <a:off x="8307200" y="2676025"/>
              <a:ext cx="51775" cy="14775"/>
            </a:xfrm>
            <a:custGeom>
              <a:avLst/>
              <a:gdLst/>
              <a:ahLst/>
              <a:cxnLst/>
              <a:rect l="l" t="t" r="r" b="b"/>
              <a:pathLst>
                <a:path w="2071" h="591" extrusionOk="0">
                  <a:moveTo>
                    <a:pt x="315" y="1"/>
                  </a:moveTo>
                  <a:cubicBezTo>
                    <a:pt x="89" y="1"/>
                    <a:pt x="0" y="349"/>
                    <a:pt x="240" y="382"/>
                  </a:cubicBezTo>
                  <a:cubicBezTo>
                    <a:pt x="736" y="451"/>
                    <a:pt x="1231" y="518"/>
                    <a:pt x="1726" y="588"/>
                  </a:cubicBezTo>
                  <a:cubicBezTo>
                    <a:pt x="1737" y="590"/>
                    <a:pt x="1748" y="590"/>
                    <a:pt x="1758" y="590"/>
                  </a:cubicBezTo>
                  <a:cubicBezTo>
                    <a:pt x="1984" y="590"/>
                    <a:pt x="2071" y="242"/>
                    <a:pt x="1832" y="209"/>
                  </a:cubicBezTo>
                  <a:cubicBezTo>
                    <a:pt x="1337" y="142"/>
                    <a:pt x="842" y="73"/>
                    <a:pt x="345" y="3"/>
                  </a:cubicBezTo>
                  <a:cubicBezTo>
                    <a:pt x="335" y="1"/>
                    <a:pt x="325" y="1"/>
                    <a:pt x="31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07" name="Google Shape;5707;p68"/>
            <p:cNvSpPr/>
            <p:nvPr/>
          </p:nvSpPr>
          <p:spPr>
            <a:xfrm>
              <a:off x="8308200" y="2696600"/>
              <a:ext cx="58225" cy="13825"/>
            </a:xfrm>
            <a:custGeom>
              <a:avLst/>
              <a:gdLst/>
              <a:ahLst/>
              <a:cxnLst/>
              <a:rect l="l" t="t" r="r" b="b"/>
              <a:pathLst>
                <a:path w="2329" h="553" extrusionOk="0">
                  <a:moveTo>
                    <a:pt x="232" y="1"/>
                  </a:moveTo>
                  <a:cubicBezTo>
                    <a:pt x="0" y="1"/>
                    <a:pt x="7" y="374"/>
                    <a:pt x="252" y="395"/>
                  </a:cubicBezTo>
                  <a:lnTo>
                    <a:pt x="2077" y="551"/>
                  </a:lnTo>
                  <a:cubicBezTo>
                    <a:pt x="2084" y="552"/>
                    <a:pt x="2090" y="552"/>
                    <a:pt x="2097" y="552"/>
                  </a:cubicBezTo>
                  <a:cubicBezTo>
                    <a:pt x="2329" y="552"/>
                    <a:pt x="2321" y="178"/>
                    <a:pt x="2077" y="158"/>
                  </a:cubicBezTo>
                  <a:lnTo>
                    <a:pt x="252" y="1"/>
                  </a:lnTo>
                  <a:cubicBezTo>
                    <a:pt x="245" y="1"/>
                    <a:pt x="239" y="1"/>
                    <a:pt x="23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08" name="Google Shape;5708;p68"/>
            <p:cNvSpPr/>
            <p:nvPr/>
          </p:nvSpPr>
          <p:spPr>
            <a:xfrm>
              <a:off x="8479825" y="2643375"/>
              <a:ext cx="65400" cy="88300"/>
            </a:xfrm>
            <a:custGeom>
              <a:avLst/>
              <a:gdLst/>
              <a:ahLst/>
              <a:cxnLst/>
              <a:rect l="l" t="t" r="r" b="b"/>
              <a:pathLst>
                <a:path w="2616" h="3532" extrusionOk="0">
                  <a:moveTo>
                    <a:pt x="937" y="0"/>
                  </a:moveTo>
                  <a:cubicBezTo>
                    <a:pt x="697" y="0"/>
                    <a:pt x="455" y="15"/>
                    <a:pt x="210" y="46"/>
                  </a:cubicBezTo>
                  <a:cubicBezTo>
                    <a:pt x="114" y="59"/>
                    <a:pt x="1" y="126"/>
                    <a:pt x="14" y="242"/>
                  </a:cubicBezTo>
                  <a:cubicBezTo>
                    <a:pt x="72" y="769"/>
                    <a:pt x="132" y="1294"/>
                    <a:pt x="192" y="1821"/>
                  </a:cubicBezTo>
                  <a:cubicBezTo>
                    <a:pt x="205" y="1925"/>
                    <a:pt x="279" y="2019"/>
                    <a:pt x="383" y="2019"/>
                  </a:cubicBezTo>
                  <a:cubicBezTo>
                    <a:pt x="401" y="2019"/>
                    <a:pt x="420" y="2016"/>
                    <a:pt x="440" y="2010"/>
                  </a:cubicBezTo>
                  <a:cubicBezTo>
                    <a:pt x="669" y="1941"/>
                    <a:pt x="908" y="1863"/>
                    <a:pt x="1137" y="1863"/>
                  </a:cubicBezTo>
                  <a:cubicBezTo>
                    <a:pt x="1309" y="1863"/>
                    <a:pt x="1475" y="1906"/>
                    <a:pt x="1628" y="2029"/>
                  </a:cubicBezTo>
                  <a:cubicBezTo>
                    <a:pt x="2115" y="2422"/>
                    <a:pt x="1847" y="3146"/>
                    <a:pt x="1243" y="3146"/>
                  </a:cubicBezTo>
                  <a:cubicBezTo>
                    <a:pt x="1198" y="3146"/>
                    <a:pt x="1151" y="3142"/>
                    <a:pt x="1103" y="3134"/>
                  </a:cubicBezTo>
                  <a:cubicBezTo>
                    <a:pt x="1090" y="3132"/>
                    <a:pt x="1077" y="3131"/>
                    <a:pt x="1064" y="3131"/>
                  </a:cubicBezTo>
                  <a:cubicBezTo>
                    <a:pt x="844" y="3131"/>
                    <a:pt x="761" y="3473"/>
                    <a:pt x="997" y="3513"/>
                  </a:cubicBezTo>
                  <a:cubicBezTo>
                    <a:pt x="1068" y="3526"/>
                    <a:pt x="1140" y="3532"/>
                    <a:pt x="1210" y="3532"/>
                  </a:cubicBezTo>
                  <a:cubicBezTo>
                    <a:pt x="1849" y="3532"/>
                    <a:pt x="2422" y="3039"/>
                    <a:pt x="2294" y="2337"/>
                  </a:cubicBezTo>
                  <a:cubicBezTo>
                    <a:pt x="2177" y="1694"/>
                    <a:pt x="1699" y="1492"/>
                    <a:pt x="1173" y="1492"/>
                  </a:cubicBezTo>
                  <a:cubicBezTo>
                    <a:pt x="969" y="1492"/>
                    <a:pt x="758" y="1523"/>
                    <a:pt x="558" y="1570"/>
                  </a:cubicBezTo>
                  <a:lnTo>
                    <a:pt x="558" y="1570"/>
                  </a:lnTo>
                  <a:cubicBezTo>
                    <a:pt x="514" y="1185"/>
                    <a:pt x="470" y="800"/>
                    <a:pt x="427" y="415"/>
                  </a:cubicBezTo>
                  <a:lnTo>
                    <a:pt x="427" y="415"/>
                  </a:lnTo>
                  <a:cubicBezTo>
                    <a:pt x="595" y="399"/>
                    <a:pt x="762" y="392"/>
                    <a:pt x="929" y="392"/>
                  </a:cubicBezTo>
                  <a:cubicBezTo>
                    <a:pt x="1382" y="392"/>
                    <a:pt x="1830" y="449"/>
                    <a:pt x="2282" y="564"/>
                  </a:cubicBezTo>
                  <a:cubicBezTo>
                    <a:pt x="2302" y="569"/>
                    <a:pt x="2320" y="572"/>
                    <a:pt x="2337" y="572"/>
                  </a:cubicBezTo>
                  <a:cubicBezTo>
                    <a:pt x="2543" y="572"/>
                    <a:pt x="2615" y="245"/>
                    <a:pt x="2387" y="186"/>
                  </a:cubicBezTo>
                  <a:cubicBezTo>
                    <a:pt x="1905" y="63"/>
                    <a:pt x="1425" y="0"/>
                    <a:pt x="93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09" name="Google Shape;5709;p68"/>
            <p:cNvSpPr/>
            <p:nvPr/>
          </p:nvSpPr>
          <p:spPr>
            <a:xfrm>
              <a:off x="8556325" y="2639275"/>
              <a:ext cx="48100" cy="92200"/>
            </a:xfrm>
            <a:custGeom>
              <a:avLst/>
              <a:gdLst/>
              <a:ahLst/>
              <a:cxnLst/>
              <a:rect l="l" t="t" r="r" b="b"/>
              <a:pathLst>
                <a:path w="1924" h="3688" extrusionOk="0">
                  <a:moveTo>
                    <a:pt x="1246" y="1"/>
                  </a:moveTo>
                  <a:cubicBezTo>
                    <a:pt x="900" y="1"/>
                    <a:pt x="563" y="54"/>
                    <a:pt x="217" y="169"/>
                  </a:cubicBezTo>
                  <a:cubicBezTo>
                    <a:pt x="1" y="241"/>
                    <a:pt x="65" y="560"/>
                    <a:pt x="258" y="560"/>
                  </a:cubicBezTo>
                  <a:cubicBezTo>
                    <a:pt x="278" y="560"/>
                    <a:pt x="300" y="557"/>
                    <a:pt x="322" y="549"/>
                  </a:cubicBezTo>
                  <a:cubicBezTo>
                    <a:pt x="637" y="446"/>
                    <a:pt x="944" y="391"/>
                    <a:pt x="1261" y="391"/>
                  </a:cubicBezTo>
                  <a:cubicBezTo>
                    <a:pt x="1317" y="391"/>
                    <a:pt x="1373" y="393"/>
                    <a:pt x="1429" y="396"/>
                  </a:cubicBezTo>
                  <a:lnTo>
                    <a:pt x="1429" y="396"/>
                  </a:lnTo>
                  <a:cubicBezTo>
                    <a:pt x="1014" y="1394"/>
                    <a:pt x="649" y="2408"/>
                    <a:pt x="341" y="3445"/>
                  </a:cubicBezTo>
                  <a:cubicBezTo>
                    <a:pt x="297" y="3592"/>
                    <a:pt x="417" y="3688"/>
                    <a:pt x="536" y="3688"/>
                  </a:cubicBezTo>
                  <a:cubicBezTo>
                    <a:pt x="614" y="3688"/>
                    <a:pt x="691" y="3646"/>
                    <a:pt x="720" y="3550"/>
                  </a:cubicBezTo>
                  <a:cubicBezTo>
                    <a:pt x="1048" y="2455"/>
                    <a:pt x="1434" y="1380"/>
                    <a:pt x="1881" y="328"/>
                  </a:cubicBezTo>
                  <a:cubicBezTo>
                    <a:pt x="1924" y="227"/>
                    <a:pt x="1904" y="57"/>
                    <a:pt x="1763" y="38"/>
                  </a:cubicBezTo>
                  <a:cubicBezTo>
                    <a:pt x="1587" y="13"/>
                    <a:pt x="1415" y="1"/>
                    <a:pt x="124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0" name="Google Shape;5710;p68"/>
            <p:cNvSpPr/>
            <p:nvPr/>
          </p:nvSpPr>
          <p:spPr>
            <a:xfrm>
              <a:off x="8606725" y="2701525"/>
              <a:ext cx="20675" cy="26575"/>
            </a:xfrm>
            <a:custGeom>
              <a:avLst/>
              <a:gdLst/>
              <a:ahLst/>
              <a:cxnLst/>
              <a:rect l="l" t="t" r="r" b="b"/>
              <a:pathLst>
                <a:path w="827" h="1063" extrusionOk="0">
                  <a:moveTo>
                    <a:pt x="559" y="0"/>
                  </a:moveTo>
                  <a:cubicBezTo>
                    <a:pt x="501" y="0"/>
                    <a:pt x="444" y="29"/>
                    <a:pt x="409" y="99"/>
                  </a:cubicBezTo>
                  <a:cubicBezTo>
                    <a:pt x="297" y="321"/>
                    <a:pt x="187" y="542"/>
                    <a:pt x="78" y="764"/>
                  </a:cubicBezTo>
                  <a:cubicBezTo>
                    <a:pt x="0" y="919"/>
                    <a:pt x="138" y="1062"/>
                    <a:pt x="267" y="1062"/>
                  </a:cubicBezTo>
                  <a:cubicBezTo>
                    <a:pt x="326" y="1062"/>
                    <a:pt x="383" y="1033"/>
                    <a:pt x="417" y="963"/>
                  </a:cubicBezTo>
                  <a:cubicBezTo>
                    <a:pt x="529" y="741"/>
                    <a:pt x="639" y="520"/>
                    <a:pt x="750" y="298"/>
                  </a:cubicBezTo>
                  <a:cubicBezTo>
                    <a:pt x="827" y="143"/>
                    <a:pt x="689" y="0"/>
                    <a:pt x="55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1" name="Google Shape;5711;p68"/>
            <p:cNvSpPr/>
            <p:nvPr/>
          </p:nvSpPr>
          <p:spPr>
            <a:xfrm>
              <a:off x="8635950" y="2642925"/>
              <a:ext cx="49500" cy="93425"/>
            </a:xfrm>
            <a:custGeom>
              <a:avLst/>
              <a:gdLst/>
              <a:ahLst/>
              <a:cxnLst/>
              <a:rect l="l" t="t" r="r" b="b"/>
              <a:pathLst>
                <a:path w="1980" h="3737" extrusionOk="0">
                  <a:moveTo>
                    <a:pt x="929" y="0"/>
                  </a:moveTo>
                  <a:cubicBezTo>
                    <a:pt x="682" y="0"/>
                    <a:pt x="429" y="48"/>
                    <a:pt x="225" y="101"/>
                  </a:cubicBezTo>
                  <a:cubicBezTo>
                    <a:pt x="0" y="158"/>
                    <a:pt x="71" y="487"/>
                    <a:pt x="275" y="487"/>
                  </a:cubicBezTo>
                  <a:cubicBezTo>
                    <a:pt x="292" y="487"/>
                    <a:pt x="310" y="484"/>
                    <a:pt x="329" y="479"/>
                  </a:cubicBezTo>
                  <a:cubicBezTo>
                    <a:pt x="479" y="440"/>
                    <a:pt x="719" y="372"/>
                    <a:pt x="923" y="372"/>
                  </a:cubicBezTo>
                  <a:cubicBezTo>
                    <a:pt x="1008" y="372"/>
                    <a:pt x="1088" y="384"/>
                    <a:pt x="1152" y="415"/>
                  </a:cubicBezTo>
                  <a:cubicBezTo>
                    <a:pt x="1653" y="657"/>
                    <a:pt x="1389" y="1262"/>
                    <a:pt x="1310" y="1617"/>
                  </a:cubicBezTo>
                  <a:lnTo>
                    <a:pt x="892" y="3491"/>
                  </a:lnTo>
                  <a:cubicBezTo>
                    <a:pt x="858" y="3640"/>
                    <a:pt x="982" y="3737"/>
                    <a:pt x="1099" y="3737"/>
                  </a:cubicBezTo>
                  <a:cubicBezTo>
                    <a:pt x="1176" y="3737"/>
                    <a:pt x="1249" y="3694"/>
                    <a:pt x="1271" y="3596"/>
                  </a:cubicBezTo>
                  <a:lnTo>
                    <a:pt x="1716" y="1599"/>
                  </a:lnTo>
                  <a:cubicBezTo>
                    <a:pt x="1795" y="1251"/>
                    <a:pt x="1980" y="796"/>
                    <a:pt x="1808" y="444"/>
                  </a:cubicBezTo>
                  <a:cubicBezTo>
                    <a:pt x="1641" y="103"/>
                    <a:pt x="1291" y="0"/>
                    <a:pt x="92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2" name="Google Shape;5712;p68"/>
            <p:cNvSpPr/>
            <p:nvPr/>
          </p:nvSpPr>
          <p:spPr>
            <a:xfrm>
              <a:off x="8695075" y="2643125"/>
              <a:ext cx="61700" cy="89750"/>
            </a:xfrm>
            <a:custGeom>
              <a:avLst/>
              <a:gdLst/>
              <a:ahLst/>
              <a:cxnLst/>
              <a:rect l="l" t="t" r="r" b="b"/>
              <a:pathLst>
                <a:path w="2468" h="3590" extrusionOk="0">
                  <a:moveTo>
                    <a:pt x="1528" y="0"/>
                  </a:moveTo>
                  <a:cubicBezTo>
                    <a:pt x="900" y="0"/>
                    <a:pt x="271" y="447"/>
                    <a:pt x="269" y="1140"/>
                  </a:cubicBezTo>
                  <a:cubicBezTo>
                    <a:pt x="268" y="1835"/>
                    <a:pt x="899" y="2285"/>
                    <a:pt x="1530" y="2285"/>
                  </a:cubicBezTo>
                  <a:cubicBezTo>
                    <a:pt x="1629" y="2285"/>
                    <a:pt x="1729" y="2273"/>
                    <a:pt x="1825" y="2250"/>
                  </a:cubicBezTo>
                  <a:lnTo>
                    <a:pt x="1825" y="2250"/>
                  </a:lnTo>
                  <a:cubicBezTo>
                    <a:pt x="1893" y="2787"/>
                    <a:pt x="1493" y="3212"/>
                    <a:pt x="1022" y="3212"/>
                  </a:cubicBezTo>
                  <a:cubicBezTo>
                    <a:pt x="827" y="3212"/>
                    <a:pt x="620" y="3139"/>
                    <a:pt x="429" y="2971"/>
                  </a:cubicBezTo>
                  <a:cubicBezTo>
                    <a:pt x="388" y="2935"/>
                    <a:pt x="343" y="2920"/>
                    <a:pt x="299" y="2920"/>
                  </a:cubicBezTo>
                  <a:cubicBezTo>
                    <a:pt x="140" y="2920"/>
                    <a:pt x="1" y="3119"/>
                    <a:pt x="150" y="3250"/>
                  </a:cubicBezTo>
                  <a:cubicBezTo>
                    <a:pt x="418" y="3486"/>
                    <a:pt x="722" y="3590"/>
                    <a:pt x="1013" y="3590"/>
                  </a:cubicBezTo>
                  <a:cubicBezTo>
                    <a:pt x="1785" y="3590"/>
                    <a:pt x="2468" y="2860"/>
                    <a:pt x="2157" y="1942"/>
                  </a:cubicBezTo>
                  <a:cubicBezTo>
                    <a:pt x="2126" y="1851"/>
                    <a:pt x="2052" y="1800"/>
                    <a:pt x="1968" y="1800"/>
                  </a:cubicBezTo>
                  <a:cubicBezTo>
                    <a:pt x="1935" y="1800"/>
                    <a:pt x="1901" y="1808"/>
                    <a:pt x="1868" y="1824"/>
                  </a:cubicBezTo>
                  <a:cubicBezTo>
                    <a:pt x="1762" y="1876"/>
                    <a:pt x="1644" y="1900"/>
                    <a:pt x="1524" y="1900"/>
                  </a:cubicBezTo>
                  <a:cubicBezTo>
                    <a:pt x="1102" y="1900"/>
                    <a:pt x="660" y="1599"/>
                    <a:pt x="661" y="1140"/>
                  </a:cubicBezTo>
                  <a:cubicBezTo>
                    <a:pt x="662" y="684"/>
                    <a:pt x="1102" y="387"/>
                    <a:pt x="1522" y="387"/>
                  </a:cubicBezTo>
                  <a:cubicBezTo>
                    <a:pt x="1644" y="387"/>
                    <a:pt x="1764" y="411"/>
                    <a:pt x="1871" y="464"/>
                  </a:cubicBezTo>
                  <a:cubicBezTo>
                    <a:pt x="1903" y="480"/>
                    <a:pt x="1934" y="487"/>
                    <a:pt x="1963" y="487"/>
                  </a:cubicBezTo>
                  <a:cubicBezTo>
                    <a:pt x="2146" y="487"/>
                    <a:pt x="2267" y="221"/>
                    <a:pt x="2071" y="123"/>
                  </a:cubicBezTo>
                  <a:cubicBezTo>
                    <a:pt x="1901" y="40"/>
                    <a:pt x="1715" y="0"/>
                    <a:pt x="152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713" name="Google Shape;5713;p68"/>
          <p:cNvGrpSpPr/>
          <p:nvPr/>
        </p:nvGrpSpPr>
        <p:grpSpPr>
          <a:xfrm>
            <a:off x="340400" y="2027350"/>
            <a:ext cx="373125" cy="345125"/>
            <a:chOff x="340400" y="2027350"/>
            <a:chExt cx="373125" cy="345125"/>
          </a:xfrm>
        </p:grpSpPr>
        <p:sp>
          <p:nvSpPr>
            <p:cNvPr id="5714" name="Google Shape;5714;p68"/>
            <p:cNvSpPr/>
            <p:nvPr/>
          </p:nvSpPr>
          <p:spPr>
            <a:xfrm>
              <a:off x="340400" y="2031750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5" name="Google Shape;5715;p68"/>
            <p:cNvSpPr/>
            <p:nvPr/>
          </p:nvSpPr>
          <p:spPr>
            <a:xfrm>
              <a:off x="358050" y="2027350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716" name="Google Shape;5716;p68"/>
          <p:cNvGrpSpPr/>
          <p:nvPr/>
        </p:nvGrpSpPr>
        <p:grpSpPr>
          <a:xfrm>
            <a:off x="8337675" y="3171275"/>
            <a:ext cx="373125" cy="345125"/>
            <a:chOff x="8185275" y="3018875"/>
            <a:chExt cx="373125" cy="345125"/>
          </a:xfrm>
        </p:grpSpPr>
        <p:sp>
          <p:nvSpPr>
            <p:cNvPr id="5717" name="Google Shape;5717;p68"/>
            <p:cNvSpPr/>
            <p:nvPr/>
          </p:nvSpPr>
          <p:spPr>
            <a:xfrm>
              <a:off x="8185275" y="30232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8" name="Google Shape;5718;p68"/>
            <p:cNvSpPr/>
            <p:nvPr/>
          </p:nvSpPr>
          <p:spPr>
            <a:xfrm>
              <a:off x="8202925" y="30188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045528B5-BB2E-4929-9E39-AE44713E79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5212" y="1756667"/>
            <a:ext cx="4840642" cy="241309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3600" dirty="0"/>
              <a:t>CẢM ƠN CÁC EM ĐÃ CHÚ Ý BÀI GIẢNG!</a:t>
            </a:r>
            <a:endParaRPr lang="vi-VN" sz="36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3" name="Google Shape;5363;p67"/>
          <p:cNvSpPr txBox="1">
            <a:spLocks noGrp="1"/>
          </p:cNvSpPr>
          <p:nvPr>
            <p:ph type="title"/>
          </p:nvPr>
        </p:nvSpPr>
        <p:spPr>
          <a:xfrm>
            <a:off x="1348546" y="1117613"/>
            <a:ext cx="6576000" cy="2754319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u="sng" dirty="0">
                <a:solidFill>
                  <a:schemeClr val="accent4"/>
                </a:solidFill>
              </a:rPr>
              <a:t>BÀI </a:t>
            </a:r>
            <a:r>
              <a:rPr lang="en-US" b="1" u="sng" dirty="0" smtClean="0">
                <a:solidFill>
                  <a:schemeClr val="accent4"/>
                </a:solidFill>
              </a:rPr>
              <a:t>2</a:t>
            </a:r>
            <a:r>
              <a:rPr lang="en-US" b="1" dirty="0" smtClean="0">
                <a:solidFill>
                  <a:schemeClr val="accent4"/>
                </a:solidFill>
              </a:rPr>
              <a:t>. TIA PHÂN GIÁC CỦA MỘT GÓC.</a:t>
            </a:r>
            <a:endParaRPr b="1" dirty="0">
              <a:solidFill>
                <a:schemeClr val="accent4"/>
              </a:solidFill>
            </a:endParaRPr>
          </a:p>
        </p:txBody>
      </p:sp>
      <p:grpSp>
        <p:nvGrpSpPr>
          <p:cNvPr id="5405" name="Google Shape;5405;p67"/>
          <p:cNvGrpSpPr/>
          <p:nvPr/>
        </p:nvGrpSpPr>
        <p:grpSpPr>
          <a:xfrm>
            <a:off x="1521875" y="323438"/>
            <a:ext cx="1134950" cy="991675"/>
            <a:chOff x="1369475" y="171038"/>
            <a:chExt cx="1134950" cy="991675"/>
          </a:xfrm>
        </p:grpSpPr>
        <p:sp>
          <p:nvSpPr>
            <p:cNvPr id="5406" name="Google Shape;5406;p67"/>
            <p:cNvSpPr/>
            <p:nvPr/>
          </p:nvSpPr>
          <p:spPr>
            <a:xfrm>
              <a:off x="1370675" y="182313"/>
              <a:ext cx="1133750" cy="979825"/>
            </a:xfrm>
            <a:custGeom>
              <a:avLst/>
              <a:gdLst/>
              <a:ahLst/>
              <a:cxnLst/>
              <a:rect l="l" t="t" r="r" b="b"/>
              <a:pathLst>
                <a:path w="45350" h="39193" extrusionOk="0">
                  <a:moveTo>
                    <a:pt x="24257" y="6929"/>
                  </a:moveTo>
                  <a:cubicBezTo>
                    <a:pt x="26536" y="6929"/>
                    <a:pt x="28838" y="7608"/>
                    <a:pt x="30844" y="9020"/>
                  </a:cubicBezTo>
                  <a:cubicBezTo>
                    <a:pt x="36019" y="12663"/>
                    <a:pt x="37260" y="19813"/>
                    <a:pt x="33617" y="24987"/>
                  </a:cubicBezTo>
                  <a:lnTo>
                    <a:pt x="25488" y="19263"/>
                  </a:lnTo>
                  <a:cubicBezTo>
                    <a:pt x="25738" y="18607"/>
                    <a:pt x="25527" y="17843"/>
                    <a:pt x="24930" y="17421"/>
                  </a:cubicBezTo>
                  <a:cubicBezTo>
                    <a:pt x="24656" y="17229"/>
                    <a:pt x="24343" y="17137"/>
                    <a:pt x="24032" y="17137"/>
                  </a:cubicBezTo>
                  <a:cubicBezTo>
                    <a:pt x="23662" y="17137"/>
                    <a:pt x="23296" y="17268"/>
                    <a:pt x="23005" y="17516"/>
                  </a:cubicBezTo>
                  <a:lnTo>
                    <a:pt x="14876" y="11792"/>
                  </a:lnTo>
                  <a:cubicBezTo>
                    <a:pt x="17108" y="8623"/>
                    <a:pt x="20654" y="6929"/>
                    <a:pt x="24257" y="6929"/>
                  </a:cubicBezTo>
                  <a:close/>
                  <a:moveTo>
                    <a:pt x="23804" y="1"/>
                  </a:moveTo>
                  <a:cubicBezTo>
                    <a:pt x="17950" y="1"/>
                    <a:pt x="12186" y="2693"/>
                    <a:pt x="8464" y="7738"/>
                  </a:cubicBezTo>
                  <a:lnTo>
                    <a:pt x="4993" y="5293"/>
                  </a:lnTo>
                  <a:lnTo>
                    <a:pt x="1" y="12385"/>
                  </a:lnTo>
                  <a:lnTo>
                    <a:pt x="38071" y="39192"/>
                  </a:lnTo>
                  <a:lnTo>
                    <a:pt x="43064" y="32102"/>
                  </a:lnTo>
                  <a:lnTo>
                    <a:pt x="39592" y="29659"/>
                  </a:lnTo>
                  <a:cubicBezTo>
                    <a:pt x="45349" y="21090"/>
                    <a:pt x="43232" y="9448"/>
                    <a:pt x="34749" y="3474"/>
                  </a:cubicBezTo>
                  <a:cubicBezTo>
                    <a:pt x="31416" y="1128"/>
                    <a:pt x="27591" y="1"/>
                    <a:pt x="238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7" name="Google Shape;5407;p67"/>
            <p:cNvSpPr/>
            <p:nvPr/>
          </p:nvSpPr>
          <p:spPr>
            <a:xfrm>
              <a:off x="1388650" y="171038"/>
              <a:ext cx="1093150" cy="987675"/>
            </a:xfrm>
            <a:custGeom>
              <a:avLst/>
              <a:gdLst/>
              <a:ahLst/>
              <a:cxnLst/>
              <a:rect l="l" t="t" r="r" b="b"/>
              <a:pathLst>
                <a:path w="43726" h="39507" extrusionOk="0">
                  <a:moveTo>
                    <a:pt x="24423" y="7249"/>
                  </a:moveTo>
                  <a:cubicBezTo>
                    <a:pt x="26671" y="7249"/>
                    <a:pt x="28941" y="7916"/>
                    <a:pt x="30915" y="9306"/>
                  </a:cubicBezTo>
                  <a:cubicBezTo>
                    <a:pt x="35967" y="12864"/>
                    <a:pt x="37216" y="19844"/>
                    <a:pt x="33737" y="24929"/>
                  </a:cubicBezTo>
                  <a:lnTo>
                    <a:pt x="25831" y="19363"/>
                  </a:lnTo>
                  <a:cubicBezTo>
                    <a:pt x="26045" y="18652"/>
                    <a:pt x="25787" y="17881"/>
                    <a:pt x="25178" y="17455"/>
                  </a:cubicBezTo>
                  <a:cubicBezTo>
                    <a:pt x="24880" y="17245"/>
                    <a:pt x="24535" y="17141"/>
                    <a:pt x="24189" y="17141"/>
                  </a:cubicBezTo>
                  <a:cubicBezTo>
                    <a:pt x="23827" y="17141"/>
                    <a:pt x="23465" y="17255"/>
                    <a:pt x="23161" y="17481"/>
                  </a:cubicBezTo>
                  <a:lnTo>
                    <a:pt x="15255" y="11914"/>
                  </a:lnTo>
                  <a:cubicBezTo>
                    <a:pt x="17458" y="8873"/>
                    <a:pt x="20914" y="7249"/>
                    <a:pt x="24423" y="7249"/>
                  </a:cubicBezTo>
                  <a:close/>
                  <a:moveTo>
                    <a:pt x="24423" y="6937"/>
                  </a:moveTo>
                  <a:cubicBezTo>
                    <a:pt x="20769" y="6937"/>
                    <a:pt x="17170" y="8652"/>
                    <a:pt x="14910" y="11860"/>
                  </a:cubicBezTo>
                  <a:cubicBezTo>
                    <a:pt x="14886" y="11894"/>
                    <a:pt x="14878" y="11935"/>
                    <a:pt x="14885" y="11977"/>
                  </a:cubicBezTo>
                  <a:cubicBezTo>
                    <a:pt x="14892" y="12018"/>
                    <a:pt x="14915" y="12054"/>
                    <a:pt x="14949" y="12077"/>
                  </a:cubicBezTo>
                  <a:lnTo>
                    <a:pt x="23078" y="17801"/>
                  </a:lnTo>
                  <a:cubicBezTo>
                    <a:pt x="23104" y="17820"/>
                    <a:pt x="23135" y="17829"/>
                    <a:pt x="23166" y="17829"/>
                  </a:cubicBezTo>
                  <a:cubicBezTo>
                    <a:pt x="23202" y="17829"/>
                    <a:pt x="23238" y="17817"/>
                    <a:pt x="23266" y="17792"/>
                  </a:cubicBezTo>
                  <a:cubicBezTo>
                    <a:pt x="23531" y="17565"/>
                    <a:pt x="23860" y="17450"/>
                    <a:pt x="24189" y="17450"/>
                  </a:cubicBezTo>
                  <a:cubicBezTo>
                    <a:pt x="24472" y="17450"/>
                    <a:pt x="24756" y="17535"/>
                    <a:pt x="24999" y="17706"/>
                  </a:cubicBezTo>
                  <a:cubicBezTo>
                    <a:pt x="25527" y="18075"/>
                    <a:pt x="25734" y="18760"/>
                    <a:pt x="25504" y="19365"/>
                  </a:cubicBezTo>
                  <a:cubicBezTo>
                    <a:pt x="25478" y="19431"/>
                    <a:pt x="25499" y="19507"/>
                    <a:pt x="25558" y="19548"/>
                  </a:cubicBezTo>
                  <a:lnTo>
                    <a:pt x="33687" y="25272"/>
                  </a:lnTo>
                  <a:cubicBezTo>
                    <a:pt x="33714" y="25292"/>
                    <a:pt x="33744" y="25301"/>
                    <a:pt x="33777" y="25301"/>
                  </a:cubicBezTo>
                  <a:cubicBezTo>
                    <a:pt x="33785" y="25301"/>
                    <a:pt x="33794" y="25301"/>
                    <a:pt x="33802" y="25299"/>
                  </a:cubicBezTo>
                  <a:cubicBezTo>
                    <a:pt x="33844" y="25292"/>
                    <a:pt x="33880" y="25268"/>
                    <a:pt x="33902" y="25235"/>
                  </a:cubicBezTo>
                  <a:cubicBezTo>
                    <a:pt x="37589" y="19997"/>
                    <a:pt x="36330" y="12740"/>
                    <a:pt x="31093" y="9051"/>
                  </a:cubicBezTo>
                  <a:cubicBezTo>
                    <a:pt x="29065" y="7623"/>
                    <a:pt x="26733" y="6937"/>
                    <a:pt x="24423" y="6937"/>
                  </a:cubicBezTo>
                  <a:close/>
                  <a:moveTo>
                    <a:pt x="23980" y="313"/>
                  </a:moveTo>
                  <a:cubicBezTo>
                    <a:pt x="27841" y="313"/>
                    <a:pt x="31605" y="1496"/>
                    <a:pt x="34821" y="3761"/>
                  </a:cubicBezTo>
                  <a:cubicBezTo>
                    <a:pt x="38886" y="6625"/>
                    <a:pt x="41618" y="10892"/>
                    <a:pt x="42518" y="15780"/>
                  </a:cubicBezTo>
                  <a:cubicBezTo>
                    <a:pt x="43417" y="20663"/>
                    <a:pt x="42388" y="25616"/>
                    <a:pt x="39623" y="29731"/>
                  </a:cubicBezTo>
                  <a:cubicBezTo>
                    <a:pt x="39578" y="29802"/>
                    <a:pt x="39593" y="29896"/>
                    <a:pt x="39663" y="29944"/>
                  </a:cubicBezTo>
                  <a:lnTo>
                    <a:pt x="43007" y="32298"/>
                  </a:lnTo>
                  <a:lnTo>
                    <a:pt x="38193" y="39135"/>
                  </a:lnTo>
                  <a:lnTo>
                    <a:pt x="378" y="12506"/>
                  </a:lnTo>
                  <a:lnTo>
                    <a:pt x="5193" y="5669"/>
                  </a:lnTo>
                  <a:lnTo>
                    <a:pt x="8536" y="8022"/>
                  </a:lnTo>
                  <a:cubicBezTo>
                    <a:pt x="8563" y="8041"/>
                    <a:pt x="8595" y="8051"/>
                    <a:pt x="8626" y="8051"/>
                  </a:cubicBezTo>
                  <a:cubicBezTo>
                    <a:pt x="8674" y="8051"/>
                    <a:pt x="8721" y="8029"/>
                    <a:pt x="8751" y="7989"/>
                  </a:cubicBezTo>
                  <a:cubicBezTo>
                    <a:pt x="11694" y="3998"/>
                    <a:pt x="16012" y="1362"/>
                    <a:pt x="20910" y="562"/>
                  </a:cubicBezTo>
                  <a:cubicBezTo>
                    <a:pt x="21935" y="395"/>
                    <a:pt x="22961" y="313"/>
                    <a:pt x="23980" y="313"/>
                  </a:cubicBezTo>
                  <a:close/>
                  <a:moveTo>
                    <a:pt x="23979" y="1"/>
                  </a:moveTo>
                  <a:cubicBezTo>
                    <a:pt x="22943" y="1"/>
                    <a:pt x="21899" y="85"/>
                    <a:pt x="20857" y="255"/>
                  </a:cubicBezTo>
                  <a:cubicBezTo>
                    <a:pt x="15931" y="1058"/>
                    <a:pt x="11578" y="3693"/>
                    <a:pt x="8589" y="7680"/>
                  </a:cubicBezTo>
                  <a:lnTo>
                    <a:pt x="5243" y="5323"/>
                  </a:lnTo>
                  <a:cubicBezTo>
                    <a:pt x="5217" y="5305"/>
                    <a:pt x="5186" y="5296"/>
                    <a:pt x="5154" y="5296"/>
                  </a:cubicBezTo>
                  <a:cubicBezTo>
                    <a:pt x="5145" y="5296"/>
                    <a:pt x="5135" y="5297"/>
                    <a:pt x="5126" y="5299"/>
                  </a:cubicBezTo>
                  <a:cubicBezTo>
                    <a:pt x="5086" y="5306"/>
                    <a:pt x="5050" y="5329"/>
                    <a:pt x="5026" y="5363"/>
                  </a:cubicBezTo>
                  <a:lnTo>
                    <a:pt x="32" y="12454"/>
                  </a:lnTo>
                  <a:cubicBezTo>
                    <a:pt x="9" y="12487"/>
                    <a:pt x="1" y="12528"/>
                    <a:pt x="8" y="12570"/>
                  </a:cubicBezTo>
                  <a:cubicBezTo>
                    <a:pt x="15" y="12611"/>
                    <a:pt x="38" y="12647"/>
                    <a:pt x="72" y="12670"/>
                  </a:cubicBezTo>
                  <a:lnTo>
                    <a:pt x="38142" y="39478"/>
                  </a:lnTo>
                  <a:cubicBezTo>
                    <a:pt x="38167" y="39498"/>
                    <a:pt x="38199" y="39506"/>
                    <a:pt x="38230" y="39506"/>
                  </a:cubicBezTo>
                  <a:lnTo>
                    <a:pt x="38259" y="39506"/>
                  </a:lnTo>
                  <a:cubicBezTo>
                    <a:pt x="38300" y="39499"/>
                    <a:pt x="38336" y="39476"/>
                    <a:pt x="38359" y="39442"/>
                  </a:cubicBezTo>
                  <a:lnTo>
                    <a:pt x="43351" y="32352"/>
                  </a:lnTo>
                  <a:cubicBezTo>
                    <a:pt x="43374" y="32318"/>
                    <a:pt x="43383" y="32276"/>
                    <a:pt x="43376" y="32235"/>
                  </a:cubicBezTo>
                  <a:cubicBezTo>
                    <a:pt x="43368" y="32195"/>
                    <a:pt x="43346" y="32159"/>
                    <a:pt x="43311" y="32135"/>
                  </a:cubicBezTo>
                  <a:lnTo>
                    <a:pt x="39965" y="29777"/>
                  </a:lnTo>
                  <a:cubicBezTo>
                    <a:pt x="42711" y="25619"/>
                    <a:pt x="43726" y="20636"/>
                    <a:pt x="42823" y="15723"/>
                  </a:cubicBezTo>
                  <a:cubicBezTo>
                    <a:pt x="41908" y="10755"/>
                    <a:pt x="39129" y="6414"/>
                    <a:pt x="34998" y="3505"/>
                  </a:cubicBezTo>
                  <a:cubicBezTo>
                    <a:pt x="31729" y="1204"/>
                    <a:pt x="27904" y="1"/>
                    <a:pt x="239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8" name="Google Shape;5408;p67"/>
            <p:cNvSpPr/>
            <p:nvPr/>
          </p:nvSpPr>
          <p:spPr>
            <a:xfrm>
              <a:off x="1369475" y="463588"/>
              <a:ext cx="972275" cy="698650"/>
            </a:xfrm>
            <a:custGeom>
              <a:avLst/>
              <a:gdLst/>
              <a:ahLst/>
              <a:cxnLst/>
              <a:rect l="l" t="t" r="r" b="b"/>
              <a:pathLst>
                <a:path w="38891" h="27946" extrusionOk="0">
                  <a:moveTo>
                    <a:pt x="778" y="1"/>
                  </a:moveTo>
                  <a:lnTo>
                    <a:pt x="0" y="1105"/>
                  </a:lnTo>
                  <a:lnTo>
                    <a:pt x="38113" y="27946"/>
                  </a:lnTo>
                  <a:lnTo>
                    <a:pt x="38890" y="26842"/>
                  </a:lnTo>
                  <a:lnTo>
                    <a:pt x="77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9" name="Google Shape;5409;p67"/>
            <p:cNvSpPr/>
            <p:nvPr/>
          </p:nvSpPr>
          <p:spPr>
            <a:xfrm>
              <a:off x="1373875" y="447988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6" y="1"/>
                  </a:moveTo>
                  <a:cubicBezTo>
                    <a:pt x="1408" y="1"/>
                    <a:pt x="1359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7" y="2099"/>
                  </a:cubicBezTo>
                  <a:cubicBezTo>
                    <a:pt x="114" y="2119"/>
                    <a:pt x="147" y="2128"/>
                    <a:pt x="177" y="2128"/>
                  </a:cubicBezTo>
                  <a:cubicBezTo>
                    <a:pt x="226" y="2128"/>
                    <a:pt x="273" y="2105"/>
                    <a:pt x="304" y="2061"/>
                  </a:cubicBezTo>
                  <a:lnTo>
                    <a:pt x="1583" y="245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0" name="Google Shape;5410;p67"/>
            <p:cNvSpPr/>
            <p:nvPr/>
          </p:nvSpPr>
          <p:spPr>
            <a:xfrm>
              <a:off x="1424025" y="483288"/>
              <a:ext cx="40800" cy="53150"/>
            </a:xfrm>
            <a:custGeom>
              <a:avLst/>
              <a:gdLst/>
              <a:ahLst/>
              <a:cxnLst/>
              <a:rect l="l" t="t" r="r" b="b"/>
              <a:pathLst>
                <a:path w="1632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7"/>
                    <a:pt x="87" y="2097"/>
                  </a:cubicBezTo>
                  <a:cubicBezTo>
                    <a:pt x="114" y="2117"/>
                    <a:pt x="146" y="2126"/>
                    <a:pt x="177" y="2126"/>
                  </a:cubicBezTo>
                  <a:cubicBezTo>
                    <a:pt x="224" y="2126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1" name="Google Shape;5411;p67"/>
            <p:cNvSpPr/>
            <p:nvPr/>
          </p:nvSpPr>
          <p:spPr>
            <a:xfrm>
              <a:off x="1390575" y="477213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8" y="1350"/>
                    <a:pt x="88" y="1399"/>
                  </a:cubicBezTo>
                  <a:cubicBezTo>
                    <a:pt x="115" y="1419"/>
                    <a:pt x="147" y="1427"/>
                    <a:pt x="177" y="1427"/>
                  </a:cubicBezTo>
                  <a:cubicBezTo>
                    <a:pt x="227" y="1427"/>
                    <a:pt x="274" y="1404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2" name="Google Shape;5412;p67"/>
            <p:cNvSpPr/>
            <p:nvPr/>
          </p:nvSpPr>
          <p:spPr>
            <a:xfrm>
              <a:off x="1405825" y="4879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7" y="1429"/>
                    <a:pt x="274" y="1406"/>
                    <a:pt x="305" y="1362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3" name="Google Shape;5413;p67"/>
            <p:cNvSpPr/>
            <p:nvPr/>
          </p:nvSpPr>
          <p:spPr>
            <a:xfrm>
              <a:off x="1473375" y="51811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0"/>
                  </a:moveTo>
                  <a:cubicBezTo>
                    <a:pt x="1409" y="0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7"/>
                    <a:pt x="89" y="2097"/>
                  </a:cubicBezTo>
                  <a:cubicBezTo>
                    <a:pt x="115" y="2117"/>
                    <a:pt x="148" y="2126"/>
                    <a:pt x="178" y="2126"/>
                  </a:cubicBezTo>
                  <a:cubicBezTo>
                    <a:pt x="227" y="2126"/>
                    <a:pt x="275" y="2103"/>
                    <a:pt x="305" y="2060"/>
                  </a:cubicBezTo>
                  <a:lnTo>
                    <a:pt x="1584" y="244"/>
                  </a:lnTo>
                  <a:cubicBezTo>
                    <a:pt x="1634" y="174"/>
                    <a:pt x="1615" y="77"/>
                    <a:pt x="1547" y="27"/>
                  </a:cubicBezTo>
                  <a:cubicBezTo>
                    <a:pt x="1520" y="9"/>
                    <a:pt x="1489" y="0"/>
                    <a:pt x="145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4" name="Google Shape;5414;p67"/>
            <p:cNvSpPr/>
            <p:nvPr/>
          </p:nvSpPr>
          <p:spPr>
            <a:xfrm>
              <a:off x="1439975" y="5120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70" y="23"/>
                    <a:pt x="840" y="67"/>
                  </a:cubicBezTo>
                  <a:lnTo>
                    <a:pt x="51" y="1184"/>
                  </a:lnTo>
                  <a:cubicBezTo>
                    <a:pt x="1" y="1254"/>
                    <a:pt x="19" y="1351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5" name="Google Shape;5415;p67"/>
            <p:cNvSpPr/>
            <p:nvPr/>
          </p:nvSpPr>
          <p:spPr>
            <a:xfrm>
              <a:off x="1455225" y="52273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1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6" name="Google Shape;5416;p67"/>
            <p:cNvSpPr/>
            <p:nvPr/>
          </p:nvSpPr>
          <p:spPr>
            <a:xfrm>
              <a:off x="1522825" y="552888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2"/>
                  </a:lnTo>
                  <a:cubicBezTo>
                    <a:pt x="0" y="1951"/>
                    <a:pt x="19" y="2048"/>
                    <a:pt x="87" y="2098"/>
                  </a:cubicBezTo>
                  <a:cubicBezTo>
                    <a:pt x="115" y="2118"/>
                    <a:pt x="147" y="2127"/>
                    <a:pt x="177" y="2127"/>
                  </a:cubicBezTo>
                  <a:cubicBezTo>
                    <a:pt x="226" y="2127"/>
                    <a:pt x="273" y="2104"/>
                    <a:pt x="305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7" name="Google Shape;5417;p67"/>
            <p:cNvSpPr/>
            <p:nvPr/>
          </p:nvSpPr>
          <p:spPr>
            <a:xfrm>
              <a:off x="1489375" y="54681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8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4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8" name="Google Shape;5418;p67"/>
            <p:cNvSpPr/>
            <p:nvPr/>
          </p:nvSpPr>
          <p:spPr>
            <a:xfrm>
              <a:off x="1504650" y="557538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6" y="1"/>
                  </a:moveTo>
                  <a:cubicBezTo>
                    <a:pt x="918" y="1"/>
                    <a:pt x="869" y="23"/>
                    <a:pt x="839" y="66"/>
                  </a:cubicBezTo>
                  <a:lnTo>
                    <a:pt x="50" y="1183"/>
                  </a:lnTo>
                  <a:cubicBezTo>
                    <a:pt x="0" y="1253"/>
                    <a:pt x="19" y="1349"/>
                    <a:pt x="89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9" name="Google Shape;5419;p67"/>
            <p:cNvSpPr/>
            <p:nvPr/>
          </p:nvSpPr>
          <p:spPr>
            <a:xfrm>
              <a:off x="1572225" y="587663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8" y="2049"/>
                    <a:pt x="88" y="2099"/>
                  </a:cubicBezTo>
                  <a:cubicBezTo>
                    <a:pt x="115" y="2117"/>
                    <a:pt x="146" y="2127"/>
                    <a:pt x="176" y="2127"/>
                  </a:cubicBezTo>
                  <a:cubicBezTo>
                    <a:pt x="225" y="2127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10"/>
                    <a:pt x="1486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0" name="Google Shape;5420;p67"/>
            <p:cNvSpPr/>
            <p:nvPr/>
          </p:nvSpPr>
          <p:spPr>
            <a:xfrm>
              <a:off x="1538750" y="5815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4"/>
                    <a:pt x="839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8" y="1429"/>
                    <a:pt x="276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5" y="79"/>
                    <a:pt x="1055" y="29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1" name="Google Shape;5421;p67"/>
            <p:cNvSpPr/>
            <p:nvPr/>
          </p:nvSpPr>
          <p:spPr>
            <a:xfrm>
              <a:off x="1554050" y="592288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4" y="1"/>
                  </a:moveTo>
                  <a:cubicBezTo>
                    <a:pt x="915" y="1"/>
                    <a:pt x="868" y="23"/>
                    <a:pt x="837" y="66"/>
                  </a:cubicBezTo>
                  <a:lnTo>
                    <a:pt x="50" y="1185"/>
                  </a:lnTo>
                  <a:cubicBezTo>
                    <a:pt x="0" y="1254"/>
                    <a:pt x="17" y="1351"/>
                    <a:pt x="87" y="1401"/>
                  </a:cubicBezTo>
                  <a:cubicBezTo>
                    <a:pt x="114" y="1421"/>
                    <a:pt x="146" y="1429"/>
                    <a:pt x="177" y="1429"/>
                  </a:cubicBezTo>
                  <a:cubicBezTo>
                    <a:pt x="224" y="1429"/>
                    <a:pt x="273" y="1408"/>
                    <a:pt x="303" y="1364"/>
                  </a:cubicBezTo>
                  <a:lnTo>
                    <a:pt x="1092" y="245"/>
                  </a:lnTo>
                  <a:cubicBezTo>
                    <a:pt x="1142" y="176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2" name="Google Shape;5422;p67"/>
            <p:cNvSpPr/>
            <p:nvPr/>
          </p:nvSpPr>
          <p:spPr>
            <a:xfrm>
              <a:off x="1621600" y="622488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1"/>
                  </a:moveTo>
                  <a:cubicBezTo>
                    <a:pt x="1408" y="1"/>
                    <a:pt x="1360" y="24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9" y="2047"/>
                    <a:pt x="87" y="2098"/>
                  </a:cubicBezTo>
                  <a:cubicBezTo>
                    <a:pt x="114" y="2116"/>
                    <a:pt x="147" y="2126"/>
                    <a:pt x="177" y="2126"/>
                  </a:cubicBezTo>
                  <a:cubicBezTo>
                    <a:pt x="226" y="2126"/>
                    <a:pt x="273" y="2102"/>
                    <a:pt x="304" y="2059"/>
                  </a:cubicBezTo>
                  <a:lnTo>
                    <a:pt x="1583" y="244"/>
                  </a:lnTo>
                  <a:cubicBezTo>
                    <a:pt x="1633" y="176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3" name="Google Shape;5423;p67"/>
            <p:cNvSpPr/>
            <p:nvPr/>
          </p:nvSpPr>
          <p:spPr>
            <a:xfrm>
              <a:off x="1588200" y="61638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3"/>
                    <a:pt x="19" y="1350"/>
                    <a:pt x="87" y="1400"/>
                  </a:cubicBezTo>
                  <a:cubicBezTo>
                    <a:pt x="114" y="1420"/>
                    <a:pt x="147" y="1428"/>
                    <a:pt x="177" y="1428"/>
                  </a:cubicBezTo>
                  <a:cubicBezTo>
                    <a:pt x="226" y="1428"/>
                    <a:pt x="273" y="1406"/>
                    <a:pt x="304" y="1361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5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4" name="Google Shape;5424;p67"/>
            <p:cNvSpPr/>
            <p:nvPr/>
          </p:nvSpPr>
          <p:spPr>
            <a:xfrm>
              <a:off x="1603475" y="627138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5" name="Google Shape;5425;p67"/>
            <p:cNvSpPr/>
            <p:nvPr/>
          </p:nvSpPr>
          <p:spPr>
            <a:xfrm>
              <a:off x="1671025" y="657288"/>
              <a:ext cx="40825" cy="53125"/>
            </a:xfrm>
            <a:custGeom>
              <a:avLst/>
              <a:gdLst/>
              <a:ahLst/>
              <a:cxnLst/>
              <a:rect l="l" t="t" r="r" b="b"/>
              <a:pathLst>
                <a:path w="1633" h="2125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5"/>
                  </a:cubicBezTo>
                  <a:lnTo>
                    <a:pt x="51" y="1880"/>
                  </a:lnTo>
                  <a:cubicBezTo>
                    <a:pt x="1" y="1950"/>
                    <a:pt x="18" y="2046"/>
                    <a:pt x="88" y="2096"/>
                  </a:cubicBezTo>
                  <a:cubicBezTo>
                    <a:pt x="115" y="2116"/>
                    <a:pt x="146" y="2124"/>
                    <a:pt x="178" y="2124"/>
                  </a:cubicBezTo>
                  <a:cubicBezTo>
                    <a:pt x="225" y="2124"/>
                    <a:pt x="273" y="2101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6" name="Google Shape;5426;p67"/>
            <p:cNvSpPr/>
            <p:nvPr/>
          </p:nvSpPr>
          <p:spPr>
            <a:xfrm>
              <a:off x="1637600" y="651163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49" y="1183"/>
                  </a:lnTo>
                  <a:cubicBezTo>
                    <a:pt x="0" y="1253"/>
                    <a:pt x="17" y="1351"/>
                    <a:pt x="87" y="1399"/>
                  </a:cubicBezTo>
                  <a:cubicBezTo>
                    <a:pt x="114" y="1419"/>
                    <a:pt x="146" y="1429"/>
                    <a:pt x="176" y="1429"/>
                  </a:cubicBezTo>
                  <a:cubicBezTo>
                    <a:pt x="224" y="1429"/>
                    <a:pt x="273" y="1405"/>
                    <a:pt x="303" y="1362"/>
                  </a:cubicBezTo>
                  <a:lnTo>
                    <a:pt x="1090" y="245"/>
                  </a:lnTo>
                  <a:cubicBezTo>
                    <a:pt x="1140" y="175"/>
                    <a:pt x="1123" y="77"/>
                    <a:pt x="1053" y="27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7" name="Google Shape;5427;p67"/>
            <p:cNvSpPr/>
            <p:nvPr/>
          </p:nvSpPr>
          <p:spPr>
            <a:xfrm>
              <a:off x="1652850" y="661913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9" y="1351"/>
                    <a:pt x="87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6" y="1429"/>
                    <a:pt x="273" y="1406"/>
                    <a:pt x="305" y="1362"/>
                  </a:cubicBezTo>
                  <a:lnTo>
                    <a:pt x="1092" y="245"/>
                  </a:lnTo>
                  <a:cubicBezTo>
                    <a:pt x="1142" y="175"/>
                    <a:pt x="1123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8" name="Google Shape;5428;p67"/>
            <p:cNvSpPr/>
            <p:nvPr/>
          </p:nvSpPr>
          <p:spPr>
            <a:xfrm>
              <a:off x="1720400" y="692013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3"/>
                  </a:lnTo>
                  <a:cubicBezTo>
                    <a:pt x="0" y="1951"/>
                    <a:pt x="19" y="2048"/>
                    <a:pt x="89" y="2098"/>
                  </a:cubicBezTo>
                  <a:cubicBezTo>
                    <a:pt x="114" y="2118"/>
                    <a:pt x="147" y="2127"/>
                    <a:pt x="177" y="2127"/>
                  </a:cubicBezTo>
                  <a:cubicBezTo>
                    <a:pt x="226" y="2127"/>
                    <a:pt x="274" y="2104"/>
                    <a:pt x="304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6" y="28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9" name="Google Shape;5429;p67"/>
            <p:cNvSpPr/>
            <p:nvPr/>
          </p:nvSpPr>
          <p:spPr>
            <a:xfrm>
              <a:off x="1687000" y="68593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8" y="0"/>
                    <a:pt x="870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6" y="1428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0" name="Google Shape;5430;p67"/>
            <p:cNvSpPr/>
            <p:nvPr/>
          </p:nvSpPr>
          <p:spPr>
            <a:xfrm>
              <a:off x="1702250" y="696713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6" y="0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7" y="1350"/>
                    <a:pt x="87" y="1399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5" y="1405"/>
                    <a:pt x="303" y="1362"/>
                  </a:cubicBezTo>
                  <a:lnTo>
                    <a:pt x="1091" y="244"/>
                  </a:lnTo>
                  <a:cubicBezTo>
                    <a:pt x="1141" y="174"/>
                    <a:pt x="1123" y="77"/>
                    <a:pt x="1053" y="27"/>
                  </a:cubicBezTo>
                  <a:cubicBezTo>
                    <a:pt x="1026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1" name="Google Shape;5431;p67"/>
            <p:cNvSpPr/>
            <p:nvPr/>
          </p:nvSpPr>
          <p:spPr>
            <a:xfrm>
              <a:off x="1769825" y="726788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29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9"/>
                  </a:cubicBezTo>
                  <a:cubicBezTo>
                    <a:pt x="115" y="2119"/>
                    <a:pt x="148" y="2128"/>
                    <a:pt x="178" y="2128"/>
                  </a:cubicBezTo>
                  <a:cubicBezTo>
                    <a:pt x="225" y="2128"/>
                    <a:pt x="274" y="2106"/>
                    <a:pt x="305" y="2061"/>
                  </a:cubicBezTo>
                  <a:lnTo>
                    <a:pt x="1584" y="244"/>
                  </a:lnTo>
                  <a:cubicBezTo>
                    <a:pt x="1634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2" name="Google Shape;5432;p67"/>
            <p:cNvSpPr/>
            <p:nvPr/>
          </p:nvSpPr>
          <p:spPr>
            <a:xfrm>
              <a:off x="1736400" y="72073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0" y="1184"/>
                  </a:lnTo>
                  <a:cubicBezTo>
                    <a:pt x="0" y="1254"/>
                    <a:pt x="17" y="1350"/>
                    <a:pt x="87" y="1400"/>
                  </a:cubicBezTo>
                  <a:cubicBezTo>
                    <a:pt x="115" y="1420"/>
                    <a:pt x="146" y="1428"/>
                    <a:pt x="177" y="1428"/>
                  </a:cubicBezTo>
                  <a:cubicBezTo>
                    <a:pt x="225" y="1428"/>
                    <a:pt x="273" y="1407"/>
                    <a:pt x="303" y="1362"/>
                  </a:cubicBezTo>
                  <a:lnTo>
                    <a:pt x="1092" y="244"/>
                  </a:lnTo>
                  <a:cubicBezTo>
                    <a:pt x="1142" y="175"/>
                    <a:pt x="1123" y="78"/>
                    <a:pt x="1053" y="28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3" name="Google Shape;5433;p67"/>
            <p:cNvSpPr/>
            <p:nvPr/>
          </p:nvSpPr>
          <p:spPr>
            <a:xfrm>
              <a:off x="1751650" y="73148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6" y="1428"/>
                    <a:pt x="275" y="1405"/>
                    <a:pt x="305" y="1362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4" name="Google Shape;5434;p67"/>
            <p:cNvSpPr/>
            <p:nvPr/>
          </p:nvSpPr>
          <p:spPr>
            <a:xfrm>
              <a:off x="1819225" y="761613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6" y="2128"/>
                    <a:pt x="176" y="2128"/>
                  </a:cubicBezTo>
                  <a:cubicBezTo>
                    <a:pt x="225" y="2128"/>
                    <a:pt x="274" y="2105"/>
                    <a:pt x="304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5" name="Google Shape;5435;p67"/>
            <p:cNvSpPr/>
            <p:nvPr/>
          </p:nvSpPr>
          <p:spPr>
            <a:xfrm>
              <a:off x="1785825" y="755563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7" y="0"/>
                    <a:pt x="869" y="23"/>
                    <a:pt x="838" y="65"/>
                  </a:cubicBezTo>
                  <a:lnTo>
                    <a:pt x="49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6" name="Google Shape;5436;p67"/>
            <p:cNvSpPr/>
            <p:nvPr/>
          </p:nvSpPr>
          <p:spPr>
            <a:xfrm>
              <a:off x="1801050" y="7662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8" y="24"/>
                    <a:pt x="838" y="66"/>
                  </a:cubicBezTo>
                  <a:lnTo>
                    <a:pt x="50" y="1185"/>
                  </a:lnTo>
                  <a:cubicBezTo>
                    <a:pt x="0" y="1255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3" y="29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7" name="Google Shape;5437;p67"/>
            <p:cNvSpPr/>
            <p:nvPr/>
          </p:nvSpPr>
          <p:spPr>
            <a:xfrm>
              <a:off x="1868600" y="796413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8" y="2097"/>
                  </a:cubicBezTo>
                  <a:cubicBezTo>
                    <a:pt x="115" y="2117"/>
                    <a:pt x="146" y="2126"/>
                    <a:pt x="178" y="2126"/>
                  </a:cubicBezTo>
                  <a:cubicBezTo>
                    <a:pt x="228" y="2126"/>
                    <a:pt x="273" y="2103"/>
                    <a:pt x="305" y="2060"/>
                  </a:cubicBezTo>
                  <a:lnTo>
                    <a:pt x="1584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8" name="Google Shape;5438;p67"/>
            <p:cNvSpPr/>
            <p:nvPr/>
          </p:nvSpPr>
          <p:spPr>
            <a:xfrm>
              <a:off x="1835200" y="7903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5"/>
                  </a:lnTo>
                  <a:cubicBezTo>
                    <a:pt x="0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5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3" y="79"/>
                    <a:pt x="1055" y="29"/>
                  </a:cubicBezTo>
                  <a:cubicBezTo>
                    <a:pt x="1028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9" name="Google Shape;5439;p67"/>
            <p:cNvSpPr/>
            <p:nvPr/>
          </p:nvSpPr>
          <p:spPr>
            <a:xfrm>
              <a:off x="1850475" y="801063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7" y="1429"/>
                  </a:cubicBezTo>
                  <a:cubicBezTo>
                    <a:pt x="225" y="1429"/>
                    <a:pt x="274" y="1404"/>
                    <a:pt x="304" y="1363"/>
                  </a:cubicBezTo>
                  <a:lnTo>
                    <a:pt x="1091" y="244"/>
                  </a:lnTo>
                  <a:cubicBezTo>
                    <a:pt x="1141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0" name="Google Shape;5440;p67"/>
            <p:cNvSpPr/>
            <p:nvPr/>
          </p:nvSpPr>
          <p:spPr>
            <a:xfrm>
              <a:off x="1918025" y="831188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8"/>
                    <a:pt x="88" y="2098"/>
                  </a:cubicBezTo>
                  <a:cubicBezTo>
                    <a:pt x="115" y="2118"/>
                    <a:pt x="147" y="2127"/>
                    <a:pt x="178" y="2127"/>
                  </a:cubicBezTo>
                  <a:cubicBezTo>
                    <a:pt x="225" y="2127"/>
                    <a:pt x="274" y="2104"/>
                    <a:pt x="304" y="2061"/>
                  </a:cubicBezTo>
                  <a:lnTo>
                    <a:pt x="1583" y="245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10"/>
                    <a:pt x="1488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1" name="Google Shape;5441;p67"/>
            <p:cNvSpPr/>
            <p:nvPr/>
          </p:nvSpPr>
          <p:spPr>
            <a:xfrm>
              <a:off x="1884600" y="825113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0" y="1184"/>
                  </a:lnTo>
                  <a:cubicBezTo>
                    <a:pt x="0" y="1254"/>
                    <a:pt x="18" y="1351"/>
                    <a:pt x="88" y="1401"/>
                  </a:cubicBezTo>
                  <a:cubicBezTo>
                    <a:pt x="115" y="1420"/>
                    <a:pt x="146" y="1430"/>
                    <a:pt x="176" y="1430"/>
                  </a:cubicBezTo>
                  <a:cubicBezTo>
                    <a:pt x="225" y="1430"/>
                    <a:pt x="273" y="1405"/>
                    <a:pt x="303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2" name="Google Shape;5442;p67"/>
            <p:cNvSpPr/>
            <p:nvPr/>
          </p:nvSpPr>
          <p:spPr>
            <a:xfrm>
              <a:off x="1899850" y="8358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4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5" y="28"/>
                  </a:cubicBezTo>
                  <a:cubicBezTo>
                    <a:pt x="1028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3" name="Google Shape;5443;p67"/>
            <p:cNvSpPr/>
            <p:nvPr/>
          </p:nvSpPr>
          <p:spPr>
            <a:xfrm>
              <a:off x="1967400" y="865988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82"/>
                  </a:lnTo>
                  <a:cubicBezTo>
                    <a:pt x="1" y="1951"/>
                    <a:pt x="19" y="2048"/>
                    <a:pt x="89" y="2098"/>
                  </a:cubicBezTo>
                  <a:cubicBezTo>
                    <a:pt x="115" y="2118"/>
                    <a:pt x="148" y="2126"/>
                    <a:pt x="178" y="2126"/>
                  </a:cubicBezTo>
                  <a:cubicBezTo>
                    <a:pt x="226" y="2126"/>
                    <a:pt x="275" y="2104"/>
                    <a:pt x="305" y="2061"/>
                  </a:cubicBezTo>
                  <a:lnTo>
                    <a:pt x="1584" y="243"/>
                  </a:lnTo>
                  <a:cubicBezTo>
                    <a:pt x="1634" y="175"/>
                    <a:pt x="1615" y="77"/>
                    <a:pt x="1546" y="27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4" name="Google Shape;5444;p67"/>
            <p:cNvSpPr/>
            <p:nvPr/>
          </p:nvSpPr>
          <p:spPr>
            <a:xfrm>
              <a:off x="1934000" y="8598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4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5" name="Google Shape;5445;p67"/>
            <p:cNvSpPr/>
            <p:nvPr/>
          </p:nvSpPr>
          <p:spPr>
            <a:xfrm>
              <a:off x="1949250" y="870663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49" y="1184"/>
                  </a:lnTo>
                  <a:cubicBezTo>
                    <a:pt x="1" y="1254"/>
                    <a:pt x="18" y="1351"/>
                    <a:pt x="88" y="1401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6" name="Google Shape;5446;p67"/>
            <p:cNvSpPr/>
            <p:nvPr/>
          </p:nvSpPr>
          <p:spPr>
            <a:xfrm>
              <a:off x="2016800" y="900813"/>
              <a:ext cx="40825" cy="53150"/>
            </a:xfrm>
            <a:custGeom>
              <a:avLst/>
              <a:gdLst/>
              <a:ahLst/>
              <a:cxnLst/>
              <a:rect l="l" t="t" r="r" b="b"/>
              <a:pathLst>
                <a:path w="1633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79"/>
                  </a:lnTo>
                  <a:cubicBezTo>
                    <a:pt x="1" y="1949"/>
                    <a:pt x="18" y="2046"/>
                    <a:pt x="88" y="2096"/>
                  </a:cubicBezTo>
                  <a:cubicBezTo>
                    <a:pt x="115" y="2116"/>
                    <a:pt x="146" y="2125"/>
                    <a:pt x="178" y="2125"/>
                  </a:cubicBezTo>
                  <a:cubicBezTo>
                    <a:pt x="228" y="2125"/>
                    <a:pt x="275" y="2102"/>
                    <a:pt x="303" y="2058"/>
                  </a:cubicBezTo>
                  <a:lnTo>
                    <a:pt x="1582" y="243"/>
                  </a:lnTo>
                  <a:cubicBezTo>
                    <a:pt x="1632" y="175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7" name="Google Shape;5447;p67"/>
            <p:cNvSpPr/>
            <p:nvPr/>
          </p:nvSpPr>
          <p:spPr>
            <a:xfrm>
              <a:off x="1983400" y="89468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8"/>
                    <a:pt x="178" y="1428"/>
                  </a:cubicBezTo>
                  <a:cubicBezTo>
                    <a:pt x="225" y="1428"/>
                    <a:pt x="274" y="1406"/>
                    <a:pt x="304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8" name="Google Shape;5448;p67"/>
            <p:cNvSpPr/>
            <p:nvPr/>
          </p:nvSpPr>
          <p:spPr>
            <a:xfrm>
              <a:off x="1998650" y="9054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3"/>
                    <a:pt x="839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9" name="Google Shape;5449;p67"/>
            <p:cNvSpPr/>
            <p:nvPr/>
          </p:nvSpPr>
          <p:spPr>
            <a:xfrm>
              <a:off x="2066250" y="935538"/>
              <a:ext cx="40800" cy="53200"/>
            </a:xfrm>
            <a:custGeom>
              <a:avLst/>
              <a:gdLst/>
              <a:ahLst/>
              <a:cxnLst/>
              <a:rect l="l" t="t" r="r" b="b"/>
              <a:pathLst>
                <a:path w="1632" h="2128" extrusionOk="0">
                  <a:moveTo>
                    <a:pt x="1455" y="1"/>
                  </a:moveTo>
                  <a:cubicBezTo>
                    <a:pt x="1406" y="1"/>
                    <a:pt x="1359" y="23"/>
                    <a:pt x="1329" y="66"/>
                  </a:cubicBezTo>
                  <a:lnTo>
                    <a:pt x="49" y="1882"/>
                  </a:lnTo>
                  <a:cubicBezTo>
                    <a:pt x="0" y="1952"/>
                    <a:pt x="17" y="2049"/>
                    <a:pt x="87" y="2098"/>
                  </a:cubicBezTo>
                  <a:cubicBezTo>
                    <a:pt x="114" y="2118"/>
                    <a:pt x="146" y="2128"/>
                    <a:pt x="176" y="2128"/>
                  </a:cubicBezTo>
                  <a:cubicBezTo>
                    <a:pt x="224" y="2128"/>
                    <a:pt x="273" y="2103"/>
                    <a:pt x="303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7" y="10"/>
                    <a:pt x="1486" y="1"/>
                    <a:pt x="145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0" name="Google Shape;5450;p67"/>
            <p:cNvSpPr/>
            <p:nvPr/>
          </p:nvSpPr>
          <p:spPr>
            <a:xfrm>
              <a:off x="2032775" y="929463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9" y="23"/>
                    <a:pt x="839" y="66"/>
                  </a:cubicBezTo>
                  <a:lnTo>
                    <a:pt x="50" y="1185"/>
                  </a:lnTo>
                  <a:cubicBezTo>
                    <a:pt x="0" y="1253"/>
                    <a:pt x="19" y="1351"/>
                    <a:pt x="89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7" y="1429"/>
                    <a:pt x="276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1" name="Google Shape;5451;p67"/>
            <p:cNvSpPr/>
            <p:nvPr/>
          </p:nvSpPr>
          <p:spPr>
            <a:xfrm>
              <a:off x="2048050" y="940213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1"/>
                    <a:pt x="88" y="1401"/>
                  </a:cubicBezTo>
                  <a:cubicBezTo>
                    <a:pt x="115" y="1421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2" y="245"/>
                  </a:lnTo>
                  <a:cubicBezTo>
                    <a:pt x="1142" y="175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2" name="Google Shape;5452;p67"/>
            <p:cNvSpPr/>
            <p:nvPr/>
          </p:nvSpPr>
          <p:spPr>
            <a:xfrm>
              <a:off x="2115600" y="970363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8"/>
                  </a:cubicBezTo>
                  <a:cubicBezTo>
                    <a:pt x="115" y="2118"/>
                    <a:pt x="146" y="2128"/>
                    <a:pt x="178" y="2128"/>
                  </a:cubicBezTo>
                  <a:cubicBezTo>
                    <a:pt x="226" y="2128"/>
                    <a:pt x="274" y="2104"/>
                    <a:pt x="305" y="2061"/>
                  </a:cubicBezTo>
                  <a:lnTo>
                    <a:pt x="1584" y="245"/>
                  </a:lnTo>
                  <a:cubicBezTo>
                    <a:pt x="1634" y="175"/>
                    <a:pt x="1615" y="79"/>
                    <a:pt x="1545" y="29"/>
                  </a:cubicBezTo>
                  <a:cubicBezTo>
                    <a:pt x="1519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3" name="Google Shape;5453;p67"/>
            <p:cNvSpPr/>
            <p:nvPr/>
          </p:nvSpPr>
          <p:spPr>
            <a:xfrm>
              <a:off x="2082200" y="9642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7" y="1429"/>
                    <a:pt x="274" y="1407"/>
                    <a:pt x="305" y="1362"/>
                  </a:cubicBezTo>
                  <a:lnTo>
                    <a:pt x="1092" y="244"/>
                  </a:lnTo>
                  <a:cubicBezTo>
                    <a:pt x="1142" y="174"/>
                    <a:pt x="1124" y="77"/>
                    <a:pt x="1055" y="27"/>
                  </a:cubicBezTo>
                  <a:cubicBezTo>
                    <a:pt x="1028" y="9"/>
                    <a:pt x="997" y="0"/>
                    <a:pt x="96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4" name="Google Shape;5454;p67"/>
            <p:cNvSpPr/>
            <p:nvPr/>
          </p:nvSpPr>
          <p:spPr>
            <a:xfrm>
              <a:off x="2097500" y="975013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4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49" y="1185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0" y="244"/>
                  </a:lnTo>
                  <a:cubicBezTo>
                    <a:pt x="1140" y="174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5" name="Google Shape;5455;p67"/>
            <p:cNvSpPr/>
            <p:nvPr/>
          </p:nvSpPr>
          <p:spPr>
            <a:xfrm>
              <a:off x="2165050" y="1005163"/>
              <a:ext cx="40800" cy="53175"/>
            </a:xfrm>
            <a:custGeom>
              <a:avLst/>
              <a:gdLst/>
              <a:ahLst/>
              <a:cxnLst/>
              <a:rect l="l" t="t" r="r" b="b"/>
              <a:pathLst>
                <a:path w="1632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8"/>
                    <a:pt x="87" y="2098"/>
                  </a:cubicBezTo>
                  <a:cubicBezTo>
                    <a:pt x="115" y="2118"/>
                    <a:pt x="146" y="2126"/>
                    <a:pt x="177" y="2126"/>
                  </a:cubicBezTo>
                  <a:cubicBezTo>
                    <a:pt x="225" y="2126"/>
                    <a:pt x="273" y="2103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6" name="Google Shape;5456;p67"/>
            <p:cNvSpPr/>
            <p:nvPr/>
          </p:nvSpPr>
          <p:spPr>
            <a:xfrm>
              <a:off x="2131600" y="99908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49" y="1183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4" y="1419"/>
                    <a:pt x="147" y="1429"/>
                    <a:pt x="177" y="1429"/>
                  </a:cubicBezTo>
                  <a:cubicBezTo>
                    <a:pt x="225" y="1429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7" name="Google Shape;5457;p67"/>
            <p:cNvSpPr/>
            <p:nvPr/>
          </p:nvSpPr>
          <p:spPr>
            <a:xfrm>
              <a:off x="2146850" y="1009788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7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20" y="1351"/>
                    <a:pt x="88" y="1401"/>
                  </a:cubicBezTo>
                  <a:cubicBezTo>
                    <a:pt x="115" y="1420"/>
                    <a:pt x="147" y="1430"/>
                    <a:pt x="178" y="1430"/>
                  </a:cubicBezTo>
                  <a:cubicBezTo>
                    <a:pt x="227" y="1430"/>
                    <a:pt x="274" y="1405"/>
                    <a:pt x="305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8" name="Google Shape;5458;p67"/>
            <p:cNvSpPr/>
            <p:nvPr/>
          </p:nvSpPr>
          <p:spPr>
            <a:xfrm>
              <a:off x="2214400" y="1039938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1"/>
                  </a:moveTo>
                  <a:cubicBezTo>
                    <a:pt x="1409" y="1"/>
                    <a:pt x="1360" y="23"/>
                    <a:pt x="1330" y="65"/>
                  </a:cubicBezTo>
                  <a:lnTo>
                    <a:pt x="51" y="1882"/>
                  </a:lnTo>
                  <a:cubicBezTo>
                    <a:pt x="1" y="1952"/>
                    <a:pt x="19" y="2048"/>
                    <a:pt x="88" y="2098"/>
                  </a:cubicBezTo>
                  <a:cubicBezTo>
                    <a:pt x="115" y="2118"/>
                    <a:pt x="148" y="2127"/>
                    <a:pt x="178" y="2127"/>
                  </a:cubicBezTo>
                  <a:cubicBezTo>
                    <a:pt x="227" y="2127"/>
                    <a:pt x="275" y="2104"/>
                    <a:pt x="305" y="2061"/>
                  </a:cubicBezTo>
                  <a:lnTo>
                    <a:pt x="1584" y="244"/>
                  </a:lnTo>
                  <a:cubicBezTo>
                    <a:pt x="1634" y="175"/>
                    <a:pt x="1615" y="78"/>
                    <a:pt x="1547" y="28"/>
                  </a:cubicBezTo>
                  <a:cubicBezTo>
                    <a:pt x="1520" y="10"/>
                    <a:pt x="1489" y="1"/>
                    <a:pt x="1458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9" name="Google Shape;5459;p67"/>
            <p:cNvSpPr/>
            <p:nvPr/>
          </p:nvSpPr>
          <p:spPr>
            <a:xfrm>
              <a:off x="2181000" y="1033863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40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5"/>
                    <a:pt x="305" y="1362"/>
                  </a:cubicBezTo>
                  <a:lnTo>
                    <a:pt x="1093" y="244"/>
                  </a:lnTo>
                  <a:cubicBezTo>
                    <a:pt x="1143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0" name="Google Shape;5460;p67"/>
            <p:cNvSpPr/>
            <p:nvPr/>
          </p:nvSpPr>
          <p:spPr>
            <a:xfrm>
              <a:off x="2196275" y="1044588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4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4"/>
                    <a:pt x="17" y="1349"/>
                    <a:pt x="87" y="1399"/>
                  </a:cubicBezTo>
                  <a:cubicBezTo>
                    <a:pt x="114" y="1419"/>
                    <a:pt x="146" y="1428"/>
                    <a:pt x="176" y="1428"/>
                  </a:cubicBezTo>
                  <a:cubicBezTo>
                    <a:pt x="224" y="1428"/>
                    <a:pt x="273" y="1406"/>
                    <a:pt x="303" y="1362"/>
                  </a:cubicBezTo>
                  <a:lnTo>
                    <a:pt x="1090" y="243"/>
                  </a:lnTo>
                  <a:cubicBezTo>
                    <a:pt x="1140" y="175"/>
                    <a:pt x="1123" y="78"/>
                    <a:pt x="1053" y="28"/>
                  </a:cubicBezTo>
                  <a:cubicBezTo>
                    <a:pt x="1026" y="9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1" name="Google Shape;5461;p67"/>
            <p:cNvSpPr/>
            <p:nvPr/>
          </p:nvSpPr>
          <p:spPr>
            <a:xfrm>
              <a:off x="2263800" y="1074713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8" y="0"/>
                    <a:pt x="1360" y="23"/>
                    <a:pt x="1330" y="66"/>
                  </a:cubicBezTo>
                  <a:lnTo>
                    <a:pt x="51" y="1883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7" y="2127"/>
                    <a:pt x="178" y="2127"/>
                  </a:cubicBezTo>
                  <a:cubicBezTo>
                    <a:pt x="228" y="2127"/>
                    <a:pt x="274" y="2103"/>
                    <a:pt x="304" y="2062"/>
                  </a:cubicBezTo>
                  <a:lnTo>
                    <a:pt x="1583" y="244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2" name="Google Shape;5462;p67"/>
            <p:cNvSpPr/>
            <p:nvPr/>
          </p:nvSpPr>
          <p:spPr>
            <a:xfrm>
              <a:off x="2230400" y="10686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3" name="Google Shape;5463;p67"/>
            <p:cNvSpPr/>
            <p:nvPr/>
          </p:nvSpPr>
          <p:spPr>
            <a:xfrm>
              <a:off x="2245675" y="1079413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5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4"/>
                  </a:lnTo>
                  <a:cubicBezTo>
                    <a:pt x="0" y="1254"/>
                    <a:pt x="19" y="1349"/>
                    <a:pt x="87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3"/>
                  </a:lnTo>
                  <a:cubicBezTo>
                    <a:pt x="1142" y="175"/>
                    <a:pt x="1123" y="78"/>
                    <a:pt x="1055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4" name="Google Shape;5464;p67"/>
            <p:cNvSpPr/>
            <p:nvPr/>
          </p:nvSpPr>
          <p:spPr>
            <a:xfrm>
              <a:off x="2313250" y="1109538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1"/>
                  </a:moveTo>
                  <a:cubicBezTo>
                    <a:pt x="1407" y="1"/>
                    <a:pt x="1360" y="23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8" y="2048"/>
                    <a:pt x="88" y="2098"/>
                  </a:cubicBezTo>
                  <a:cubicBezTo>
                    <a:pt x="115" y="2116"/>
                    <a:pt x="146" y="2126"/>
                    <a:pt x="176" y="2126"/>
                  </a:cubicBezTo>
                  <a:cubicBezTo>
                    <a:pt x="225" y="2126"/>
                    <a:pt x="273" y="2102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5" name="Google Shape;5465;p67"/>
            <p:cNvSpPr/>
            <p:nvPr/>
          </p:nvSpPr>
          <p:spPr>
            <a:xfrm>
              <a:off x="2279775" y="1103438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0"/>
                  </a:moveTo>
                  <a:cubicBezTo>
                    <a:pt x="917" y="0"/>
                    <a:pt x="870" y="23"/>
                    <a:pt x="839" y="65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8" y="1429"/>
                    <a:pt x="275" y="1406"/>
                    <a:pt x="305" y="1361"/>
                  </a:cubicBezTo>
                  <a:lnTo>
                    <a:pt x="1092" y="244"/>
                  </a:lnTo>
                  <a:cubicBezTo>
                    <a:pt x="1142" y="174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6" name="Google Shape;5466;p67"/>
            <p:cNvSpPr/>
            <p:nvPr/>
          </p:nvSpPr>
          <p:spPr>
            <a:xfrm>
              <a:off x="2295075" y="1114188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50" y="1184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4" y="1420"/>
                    <a:pt x="146" y="1429"/>
                    <a:pt x="177" y="1429"/>
                  </a:cubicBezTo>
                  <a:cubicBezTo>
                    <a:pt x="224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3" y="28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7" name="Google Shape;5467;p67"/>
            <p:cNvSpPr/>
            <p:nvPr/>
          </p:nvSpPr>
          <p:spPr>
            <a:xfrm>
              <a:off x="1963550" y="634738"/>
              <a:ext cx="32625" cy="41525"/>
            </a:xfrm>
            <a:custGeom>
              <a:avLst/>
              <a:gdLst/>
              <a:ahLst/>
              <a:cxnLst/>
              <a:rect l="l" t="t" r="r" b="b"/>
              <a:pathLst>
                <a:path w="1305" h="1661" extrusionOk="0">
                  <a:moveTo>
                    <a:pt x="1129" y="0"/>
                  </a:moveTo>
                  <a:cubicBezTo>
                    <a:pt x="1081" y="0"/>
                    <a:pt x="1033" y="23"/>
                    <a:pt x="1002" y="66"/>
                  </a:cubicBezTo>
                  <a:lnTo>
                    <a:pt x="49" y="1416"/>
                  </a:lnTo>
                  <a:cubicBezTo>
                    <a:pt x="0" y="1485"/>
                    <a:pt x="17" y="1582"/>
                    <a:pt x="87" y="1632"/>
                  </a:cubicBezTo>
                  <a:cubicBezTo>
                    <a:pt x="114" y="1652"/>
                    <a:pt x="146" y="1660"/>
                    <a:pt x="176" y="1660"/>
                  </a:cubicBezTo>
                  <a:cubicBezTo>
                    <a:pt x="225" y="1660"/>
                    <a:pt x="273" y="1638"/>
                    <a:pt x="303" y="1595"/>
                  </a:cubicBezTo>
                  <a:lnTo>
                    <a:pt x="1255" y="244"/>
                  </a:lnTo>
                  <a:cubicBezTo>
                    <a:pt x="1305" y="174"/>
                    <a:pt x="1288" y="77"/>
                    <a:pt x="1218" y="27"/>
                  </a:cubicBezTo>
                  <a:cubicBezTo>
                    <a:pt x="1191" y="9"/>
                    <a:pt x="1160" y="0"/>
                    <a:pt x="1129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8" name="Google Shape;5468;p67"/>
            <p:cNvSpPr/>
            <p:nvPr/>
          </p:nvSpPr>
          <p:spPr>
            <a:xfrm>
              <a:off x="1958500" y="639688"/>
              <a:ext cx="42675" cy="31575"/>
            </a:xfrm>
            <a:custGeom>
              <a:avLst/>
              <a:gdLst/>
              <a:ahLst/>
              <a:cxnLst/>
              <a:rect l="l" t="t" r="r" b="b"/>
              <a:pathLst>
                <a:path w="1707" h="1263" extrusionOk="0">
                  <a:moveTo>
                    <a:pt x="179" y="1"/>
                  </a:moveTo>
                  <a:cubicBezTo>
                    <a:pt x="130" y="1"/>
                    <a:pt x="81" y="23"/>
                    <a:pt x="51" y="66"/>
                  </a:cubicBezTo>
                  <a:cubicBezTo>
                    <a:pt x="1" y="135"/>
                    <a:pt x="19" y="232"/>
                    <a:pt x="89" y="282"/>
                  </a:cubicBezTo>
                  <a:lnTo>
                    <a:pt x="1441" y="1234"/>
                  </a:lnTo>
                  <a:cubicBezTo>
                    <a:pt x="1468" y="1254"/>
                    <a:pt x="1500" y="1262"/>
                    <a:pt x="1531" y="1262"/>
                  </a:cubicBezTo>
                  <a:cubicBezTo>
                    <a:pt x="1578" y="1262"/>
                    <a:pt x="1627" y="1239"/>
                    <a:pt x="1657" y="1197"/>
                  </a:cubicBezTo>
                  <a:cubicBezTo>
                    <a:pt x="1707" y="1127"/>
                    <a:pt x="1690" y="1029"/>
                    <a:pt x="1620" y="979"/>
                  </a:cubicBezTo>
                  <a:lnTo>
                    <a:pt x="268" y="28"/>
                  </a:lnTo>
                  <a:cubicBezTo>
                    <a:pt x="241" y="10"/>
                    <a:pt x="210" y="1"/>
                    <a:pt x="179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7" name="Google Shape;1497;p41"/>
          <p:cNvSpPr/>
          <p:nvPr/>
        </p:nvSpPr>
        <p:spPr>
          <a:xfrm>
            <a:off x="3413783" y="1919377"/>
            <a:ext cx="749100" cy="749100"/>
          </a:xfrm>
          <a:prstGeom prst="ellipse">
            <a:avLst/>
          </a:prstGeom>
          <a:solidFill>
            <a:srgbClr val="FFFFFF"/>
          </a:solidFill>
          <a:ln w="1905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47625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8" name="Google Shape;1498;p41"/>
          <p:cNvSpPr/>
          <p:nvPr/>
        </p:nvSpPr>
        <p:spPr>
          <a:xfrm>
            <a:off x="1657489" y="2958597"/>
            <a:ext cx="749100" cy="749100"/>
          </a:xfrm>
          <a:prstGeom prst="ellipse">
            <a:avLst/>
          </a:prstGeom>
          <a:solidFill>
            <a:srgbClr val="FFFFFF"/>
          </a:solidFill>
          <a:ln w="1905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47625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1" name="Google Shape;1501;p41"/>
          <p:cNvSpPr txBox="1">
            <a:spLocks noGrp="1"/>
          </p:cNvSpPr>
          <p:nvPr>
            <p:ph type="title"/>
          </p:nvPr>
        </p:nvSpPr>
        <p:spPr>
          <a:xfrm>
            <a:off x="4307201" y="2030077"/>
            <a:ext cx="4254908" cy="527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 smtClean="0"/>
              <a:t>ĐỊNH NGHĨA</a:t>
            </a:r>
            <a:endParaRPr sz="3600" dirty="0"/>
          </a:p>
        </p:txBody>
      </p:sp>
      <p:sp>
        <p:nvSpPr>
          <p:cNvPr id="1502" name="Google Shape;1502;p41"/>
          <p:cNvSpPr txBox="1">
            <a:spLocks noGrp="1"/>
          </p:cNvSpPr>
          <p:nvPr>
            <p:ph type="title" idx="2"/>
          </p:nvPr>
        </p:nvSpPr>
        <p:spPr>
          <a:xfrm>
            <a:off x="3469425" y="1834475"/>
            <a:ext cx="637800" cy="918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01</a:t>
            </a:r>
            <a:endParaRPr dirty="0"/>
          </a:p>
        </p:txBody>
      </p:sp>
      <p:sp>
        <p:nvSpPr>
          <p:cNvPr id="1507" name="Google Shape;1507;p41"/>
          <p:cNvSpPr txBox="1">
            <a:spLocks noGrp="1"/>
          </p:cNvSpPr>
          <p:nvPr>
            <p:ph type="title" idx="6"/>
          </p:nvPr>
        </p:nvSpPr>
        <p:spPr>
          <a:xfrm>
            <a:off x="2781528" y="3066173"/>
            <a:ext cx="5375336" cy="90753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 smtClean="0"/>
              <a:t>VẼ TIA PHÂN GIÁC CỦA MỘT GÓC</a:t>
            </a:r>
            <a:endParaRPr sz="3600" dirty="0"/>
          </a:p>
        </p:txBody>
      </p:sp>
      <p:sp>
        <p:nvSpPr>
          <p:cNvPr id="1508" name="Google Shape;1508;p41"/>
          <p:cNvSpPr txBox="1">
            <a:spLocks noGrp="1"/>
          </p:cNvSpPr>
          <p:nvPr>
            <p:ph type="title" idx="7"/>
          </p:nvPr>
        </p:nvSpPr>
        <p:spPr>
          <a:xfrm>
            <a:off x="1714999" y="2862939"/>
            <a:ext cx="637800" cy="918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2</a:t>
            </a:r>
            <a:endParaRPr dirty="0"/>
          </a:p>
        </p:txBody>
      </p:sp>
      <p:sp>
        <p:nvSpPr>
          <p:cNvPr id="1513" name="Google Shape;1513;p41"/>
          <p:cNvSpPr txBox="1">
            <a:spLocks noGrp="1"/>
          </p:cNvSpPr>
          <p:nvPr>
            <p:ph type="title" idx="15"/>
          </p:nvPr>
        </p:nvSpPr>
        <p:spPr>
          <a:xfrm>
            <a:off x="720000" y="540000"/>
            <a:ext cx="77040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400" b="1" dirty="0">
                <a:solidFill>
                  <a:schemeClr val="accent4"/>
                </a:solidFill>
              </a:rPr>
              <a:t>NỘI DUNG</a:t>
            </a:r>
            <a:endParaRPr sz="4400" dirty="0"/>
          </a:p>
        </p:txBody>
      </p:sp>
      <p:cxnSp>
        <p:nvCxnSpPr>
          <p:cNvPr id="1514" name="Google Shape;1514;p41"/>
          <p:cNvCxnSpPr/>
          <p:nvPr/>
        </p:nvCxnSpPr>
        <p:spPr>
          <a:xfrm rot="10800000">
            <a:off x="4162883" y="2293928"/>
            <a:ext cx="448800" cy="0"/>
          </a:xfrm>
          <a:prstGeom prst="straightConnector1">
            <a:avLst/>
          </a:prstGeom>
          <a:noFill/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516" name="Google Shape;1516;p41"/>
          <p:cNvCxnSpPr>
            <a:endCxn id="1498" idx="6"/>
          </p:cNvCxnSpPr>
          <p:nvPr/>
        </p:nvCxnSpPr>
        <p:spPr>
          <a:xfrm rot="10800000">
            <a:off x="2406589" y="3333147"/>
            <a:ext cx="448800" cy="0"/>
          </a:xfrm>
          <a:prstGeom prst="straightConnector1">
            <a:avLst/>
          </a:prstGeom>
          <a:noFill/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1518" name="Google Shape;1518;p41"/>
          <p:cNvGrpSpPr/>
          <p:nvPr/>
        </p:nvGrpSpPr>
        <p:grpSpPr>
          <a:xfrm>
            <a:off x="6128838" y="577338"/>
            <a:ext cx="1759003" cy="859858"/>
            <a:chOff x="6128838" y="577338"/>
            <a:chExt cx="1759003" cy="859858"/>
          </a:xfrm>
        </p:grpSpPr>
        <p:sp>
          <p:nvSpPr>
            <p:cNvPr id="1519" name="Google Shape;1519;p41"/>
            <p:cNvSpPr/>
            <p:nvPr/>
          </p:nvSpPr>
          <p:spPr>
            <a:xfrm rot="2521737">
              <a:off x="7093975" y="939261"/>
              <a:ext cx="13275" cy="33150"/>
            </a:xfrm>
            <a:custGeom>
              <a:avLst/>
              <a:gdLst/>
              <a:ahLst/>
              <a:cxnLst/>
              <a:rect l="l" t="t" r="r" b="b"/>
              <a:pathLst>
                <a:path w="531" h="1326" extrusionOk="0">
                  <a:moveTo>
                    <a:pt x="232" y="0"/>
                  </a:moveTo>
                  <a:cubicBezTo>
                    <a:pt x="224" y="0"/>
                    <a:pt x="217" y="0"/>
                    <a:pt x="210" y="1"/>
                  </a:cubicBezTo>
                  <a:cubicBezTo>
                    <a:pt x="89" y="15"/>
                    <a:pt x="0" y="124"/>
                    <a:pt x="14" y="246"/>
                  </a:cubicBezTo>
                  <a:cubicBezTo>
                    <a:pt x="47" y="536"/>
                    <a:pt x="68" y="826"/>
                    <a:pt x="82" y="1117"/>
                  </a:cubicBezTo>
                  <a:cubicBezTo>
                    <a:pt x="87" y="1235"/>
                    <a:pt x="184" y="1326"/>
                    <a:pt x="303" y="1326"/>
                  </a:cubicBezTo>
                  <a:lnTo>
                    <a:pt x="313" y="1326"/>
                  </a:lnTo>
                  <a:cubicBezTo>
                    <a:pt x="437" y="1318"/>
                    <a:pt x="530" y="1216"/>
                    <a:pt x="523" y="1093"/>
                  </a:cubicBezTo>
                  <a:cubicBezTo>
                    <a:pt x="508" y="794"/>
                    <a:pt x="484" y="496"/>
                    <a:pt x="452" y="198"/>
                  </a:cubicBezTo>
                  <a:cubicBezTo>
                    <a:pt x="440" y="85"/>
                    <a:pt x="347" y="0"/>
                    <a:pt x="23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" name="Google Shape;1520;p41"/>
            <p:cNvSpPr/>
            <p:nvPr/>
          </p:nvSpPr>
          <p:spPr>
            <a:xfrm rot="2521737">
              <a:off x="7125962" y="883472"/>
              <a:ext cx="18850" cy="32200"/>
            </a:xfrm>
            <a:custGeom>
              <a:avLst/>
              <a:gdLst/>
              <a:ahLst/>
              <a:cxnLst/>
              <a:rect l="l" t="t" r="r" b="b"/>
              <a:pathLst>
                <a:path w="754" h="1288" extrusionOk="0">
                  <a:moveTo>
                    <a:pt x="248" y="0"/>
                  </a:moveTo>
                  <a:cubicBezTo>
                    <a:pt x="223" y="0"/>
                    <a:pt x="198" y="4"/>
                    <a:pt x="174" y="13"/>
                  </a:cubicBezTo>
                  <a:cubicBezTo>
                    <a:pt x="59" y="55"/>
                    <a:pt x="1" y="181"/>
                    <a:pt x="40" y="296"/>
                  </a:cubicBezTo>
                  <a:cubicBezTo>
                    <a:pt x="135" y="557"/>
                    <a:pt x="221" y="834"/>
                    <a:pt x="294" y="1122"/>
                  </a:cubicBezTo>
                  <a:cubicBezTo>
                    <a:pt x="321" y="1221"/>
                    <a:pt x="409" y="1287"/>
                    <a:pt x="508" y="1287"/>
                  </a:cubicBezTo>
                  <a:cubicBezTo>
                    <a:pt x="527" y="1287"/>
                    <a:pt x="547" y="1286"/>
                    <a:pt x="564" y="1280"/>
                  </a:cubicBezTo>
                  <a:cubicBezTo>
                    <a:pt x="683" y="1251"/>
                    <a:pt x="754" y="1130"/>
                    <a:pt x="724" y="1011"/>
                  </a:cubicBezTo>
                  <a:cubicBezTo>
                    <a:pt x="646" y="712"/>
                    <a:pt x="557" y="421"/>
                    <a:pt x="457" y="146"/>
                  </a:cubicBezTo>
                  <a:cubicBezTo>
                    <a:pt x="424" y="55"/>
                    <a:pt x="338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" name="Google Shape;1521;p41"/>
            <p:cNvSpPr/>
            <p:nvPr/>
          </p:nvSpPr>
          <p:spPr>
            <a:xfrm rot="2521737">
              <a:off x="7050055" y="988699"/>
              <a:ext cx="12750" cy="33175"/>
            </a:xfrm>
            <a:custGeom>
              <a:avLst/>
              <a:gdLst/>
              <a:ahLst/>
              <a:cxnLst/>
              <a:rect l="l" t="t" r="r" b="b"/>
              <a:pathLst>
                <a:path w="510" h="1327" extrusionOk="0">
                  <a:moveTo>
                    <a:pt x="289" y="1"/>
                  </a:moveTo>
                  <a:cubicBezTo>
                    <a:pt x="173" y="1"/>
                    <a:pt x="69" y="93"/>
                    <a:pt x="63" y="212"/>
                  </a:cubicBezTo>
                  <a:cubicBezTo>
                    <a:pt x="56" y="372"/>
                    <a:pt x="49" y="530"/>
                    <a:pt x="39" y="686"/>
                  </a:cubicBezTo>
                  <a:lnTo>
                    <a:pt x="11" y="1090"/>
                  </a:lnTo>
                  <a:cubicBezTo>
                    <a:pt x="1" y="1212"/>
                    <a:pt x="93" y="1318"/>
                    <a:pt x="213" y="1327"/>
                  </a:cubicBezTo>
                  <a:lnTo>
                    <a:pt x="230" y="1327"/>
                  </a:lnTo>
                  <a:cubicBezTo>
                    <a:pt x="347" y="1325"/>
                    <a:pt x="445" y="1237"/>
                    <a:pt x="452" y="1121"/>
                  </a:cubicBezTo>
                  <a:lnTo>
                    <a:pt x="480" y="714"/>
                  </a:lnTo>
                  <a:cubicBezTo>
                    <a:pt x="490" y="554"/>
                    <a:pt x="497" y="394"/>
                    <a:pt x="504" y="232"/>
                  </a:cubicBezTo>
                  <a:cubicBezTo>
                    <a:pt x="510" y="110"/>
                    <a:pt x="415" y="7"/>
                    <a:pt x="294" y="1"/>
                  </a:cubicBezTo>
                  <a:cubicBezTo>
                    <a:pt x="293" y="1"/>
                    <a:pt x="291" y="1"/>
                    <a:pt x="2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" name="Google Shape;1522;p41"/>
            <p:cNvSpPr/>
            <p:nvPr/>
          </p:nvSpPr>
          <p:spPr>
            <a:xfrm rot="2521737">
              <a:off x="6807275" y="600257"/>
              <a:ext cx="20050" cy="31875"/>
            </a:xfrm>
            <a:custGeom>
              <a:avLst/>
              <a:gdLst/>
              <a:ahLst/>
              <a:cxnLst/>
              <a:rect l="l" t="t" r="r" b="b"/>
              <a:pathLst>
                <a:path w="802" h="1275" extrusionOk="0">
                  <a:moveTo>
                    <a:pt x="551" y="0"/>
                  </a:moveTo>
                  <a:cubicBezTo>
                    <a:pt x="464" y="0"/>
                    <a:pt x="382" y="51"/>
                    <a:pt x="347" y="136"/>
                  </a:cubicBezTo>
                  <a:cubicBezTo>
                    <a:pt x="232" y="407"/>
                    <a:pt x="127" y="693"/>
                    <a:pt x="36" y="988"/>
                  </a:cubicBezTo>
                  <a:cubicBezTo>
                    <a:pt x="1" y="1107"/>
                    <a:pt x="69" y="1231"/>
                    <a:pt x="184" y="1266"/>
                  </a:cubicBezTo>
                  <a:cubicBezTo>
                    <a:pt x="205" y="1273"/>
                    <a:pt x="226" y="1275"/>
                    <a:pt x="249" y="1275"/>
                  </a:cubicBezTo>
                  <a:cubicBezTo>
                    <a:pt x="342" y="1275"/>
                    <a:pt x="432" y="1215"/>
                    <a:pt x="460" y="1119"/>
                  </a:cubicBezTo>
                  <a:cubicBezTo>
                    <a:pt x="545" y="839"/>
                    <a:pt x="644" y="568"/>
                    <a:pt x="754" y="309"/>
                  </a:cubicBezTo>
                  <a:cubicBezTo>
                    <a:pt x="802" y="197"/>
                    <a:pt x="751" y="66"/>
                    <a:pt x="637" y="18"/>
                  </a:cubicBezTo>
                  <a:cubicBezTo>
                    <a:pt x="609" y="6"/>
                    <a:pt x="580" y="0"/>
                    <a:pt x="5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" name="Google Shape;1523;p41"/>
            <p:cNvSpPr/>
            <p:nvPr/>
          </p:nvSpPr>
          <p:spPr>
            <a:xfrm rot="2521737">
              <a:off x="6701651" y="760735"/>
              <a:ext cx="25700" cy="28800"/>
            </a:xfrm>
            <a:custGeom>
              <a:avLst/>
              <a:gdLst/>
              <a:ahLst/>
              <a:cxnLst/>
              <a:rect l="l" t="t" r="r" b="b"/>
              <a:pathLst>
                <a:path w="1028" h="1152" extrusionOk="0">
                  <a:moveTo>
                    <a:pt x="251" y="0"/>
                  </a:moveTo>
                  <a:cubicBezTo>
                    <a:pt x="207" y="0"/>
                    <a:pt x="163" y="13"/>
                    <a:pt x="124" y="40"/>
                  </a:cubicBezTo>
                  <a:cubicBezTo>
                    <a:pt x="23" y="109"/>
                    <a:pt x="1" y="247"/>
                    <a:pt x="69" y="349"/>
                  </a:cubicBezTo>
                  <a:cubicBezTo>
                    <a:pt x="236" y="587"/>
                    <a:pt x="416" y="828"/>
                    <a:pt x="608" y="1068"/>
                  </a:cubicBezTo>
                  <a:cubicBezTo>
                    <a:pt x="652" y="1123"/>
                    <a:pt x="717" y="1151"/>
                    <a:pt x="779" y="1151"/>
                  </a:cubicBezTo>
                  <a:cubicBezTo>
                    <a:pt x="828" y="1151"/>
                    <a:pt x="877" y="1134"/>
                    <a:pt x="918" y="1103"/>
                  </a:cubicBezTo>
                  <a:cubicBezTo>
                    <a:pt x="1013" y="1027"/>
                    <a:pt x="1027" y="886"/>
                    <a:pt x="952" y="793"/>
                  </a:cubicBezTo>
                  <a:cubicBezTo>
                    <a:pt x="775" y="566"/>
                    <a:pt x="599" y="332"/>
                    <a:pt x="433" y="95"/>
                  </a:cubicBezTo>
                  <a:cubicBezTo>
                    <a:pt x="391" y="33"/>
                    <a:pt x="321" y="0"/>
                    <a:pt x="2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" name="Google Shape;1524;p41"/>
            <p:cNvSpPr/>
            <p:nvPr/>
          </p:nvSpPr>
          <p:spPr>
            <a:xfrm rot="2521737">
              <a:off x="6757743" y="638897"/>
              <a:ext cx="12750" cy="33100"/>
            </a:xfrm>
            <a:custGeom>
              <a:avLst/>
              <a:gdLst/>
              <a:ahLst/>
              <a:cxnLst/>
              <a:rect l="l" t="t" r="r" b="b"/>
              <a:pathLst>
                <a:path w="510" h="1324" extrusionOk="0">
                  <a:moveTo>
                    <a:pt x="276" y="1"/>
                  </a:moveTo>
                  <a:cubicBezTo>
                    <a:pt x="164" y="1"/>
                    <a:pt x="69" y="84"/>
                    <a:pt x="56" y="196"/>
                  </a:cubicBezTo>
                  <a:cubicBezTo>
                    <a:pt x="35" y="381"/>
                    <a:pt x="21" y="563"/>
                    <a:pt x="9" y="742"/>
                  </a:cubicBezTo>
                  <a:cubicBezTo>
                    <a:pt x="4" y="846"/>
                    <a:pt x="1" y="946"/>
                    <a:pt x="1" y="1048"/>
                  </a:cubicBezTo>
                  <a:lnTo>
                    <a:pt x="1" y="1105"/>
                  </a:lnTo>
                  <a:cubicBezTo>
                    <a:pt x="2" y="1226"/>
                    <a:pt x="101" y="1324"/>
                    <a:pt x="222" y="1324"/>
                  </a:cubicBezTo>
                  <a:lnTo>
                    <a:pt x="225" y="1324"/>
                  </a:lnTo>
                  <a:cubicBezTo>
                    <a:pt x="347" y="1322"/>
                    <a:pt x="443" y="1223"/>
                    <a:pt x="442" y="1101"/>
                  </a:cubicBezTo>
                  <a:lnTo>
                    <a:pt x="442" y="1048"/>
                  </a:lnTo>
                  <a:cubicBezTo>
                    <a:pt x="442" y="955"/>
                    <a:pt x="445" y="863"/>
                    <a:pt x="452" y="769"/>
                  </a:cubicBezTo>
                  <a:cubicBezTo>
                    <a:pt x="462" y="598"/>
                    <a:pt x="476" y="422"/>
                    <a:pt x="496" y="246"/>
                  </a:cubicBezTo>
                  <a:cubicBezTo>
                    <a:pt x="510" y="125"/>
                    <a:pt x="421" y="16"/>
                    <a:pt x="300" y="2"/>
                  </a:cubicBezTo>
                  <a:cubicBezTo>
                    <a:pt x="292" y="1"/>
                    <a:pt x="284" y="1"/>
                    <a:pt x="27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" name="Google Shape;1525;p41"/>
            <p:cNvSpPr/>
            <p:nvPr/>
          </p:nvSpPr>
          <p:spPr>
            <a:xfrm rot="2521737">
              <a:off x="6718348" y="694799"/>
              <a:ext cx="20550" cy="31650"/>
            </a:xfrm>
            <a:custGeom>
              <a:avLst/>
              <a:gdLst/>
              <a:ahLst/>
              <a:cxnLst/>
              <a:rect l="l" t="t" r="r" b="b"/>
              <a:pathLst>
                <a:path w="822" h="1266" extrusionOk="0">
                  <a:moveTo>
                    <a:pt x="248" y="0"/>
                  </a:moveTo>
                  <a:cubicBezTo>
                    <a:pt x="225" y="0"/>
                    <a:pt x="203" y="4"/>
                    <a:pt x="180" y="11"/>
                  </a:cubicBezTo>
                  <a:cubicBezTo>
                    <a:pt x="64" y="49"/>
                    <a:pt x="0" y="174"/>
                    <a:pt x="37" y="290"/>
                  </a:cubicBezTo>
                  <a:cubicBezTo>
                    <a:pt x="128" y="569"/>
                    <a:pt x="239" y="854"/>
                    <a:pt x="368" y="1137"/>
                  </a:cubicBezTo>
                  <a:cubicBezTo>
                    <a:pt x="406" y="1219"/>
                    <a:pt x="485" y="1266"/>
                    <a:pt x="570" y="1266"/>
                  </a:cubicBezTo>
                  <a:cubicBezTo>
                    <a:pt x="600" y="1266"/>
                    <a:pt x="633" y="1259"/>
                    <a:pt x="663" y="1247"/>
                  </a:cubicBezTo>
                  <a:cubicBezTo>
                    <a:pt x="775" y="1195"/>
                    <a:pt x="821" y="1064"/>
                    <a:pt x="770" y="954"/>
                  </a:cubicBezTo>
                  <a:cubicBezTo>
                    <a:pt x="648" y="687"/>
                    <a:pt x="544" y="419"/>
                    <a:pt x="458" y="155"/>
                  </a:cubicBezTo>
                  <a:cubicBezTo>
                    <a:pt x="429" y="60"/>
                    <a:pt x="34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6" name="Google Shape;1526;p41"/>
            <p:cNvSpPr/>
            <p:nvPr/>
          </p:nvSpPr>
          <p:spPr>
            <a:xfrm rot="2521737">
              <a:off x="7018832" y="1307378"/>
              <a:ext cx="33725" cy="15875"/>
            </a:xfrm>
            <a:custGeom>
              <a:avLst/>
              <a:gdLst/>
              <a:ahLst/>
              <a:cxnLst/>
              <a:rect l="l" t="t" r="r" b="b"/>
              <a:pathLst>
                <a:path w="1349" h="635" extrusionOk="0">
                  <a:moveTo>
                    <a:pt x="1106" y="0"/>
                  </a:moveTo>
                  <a:cubicBezTo>
                    <a:pt x="1090" y="0"/>
                    <a:pt x="1072" y="2"/>
                    <a:pt x="1055" y="6"/>
                  </a:cubicBezTo>
                  <a:cubicBezTo>
                    <a:pt x="770" y="74"/>
                    <a:pt x="484" y="136"/>
                    <a:pt x="197" y="196"/>
                  </a:cubicBezTo>
                  <a:cubicBezTo>
                    <a:pt x="78" y="222"/>
                    <a:pt x="0" y="338"/>
                    <a:pt x="26" y="457"/>
                  </a:cubicBezTo>
                  <a:cubicBezTo>
                    <a:pt x="47" y="562"/>
                    <a:pt x="139" y="634"/>
                    <a:pt x="241" y="634"/>
                  </a:cubicBezTo>
                  <a:cubicBezTo>
                    <a:pt x="257" y="634"/>
                    <a:pt x="271" y="633"/>
                    <a:pt x="285" y="629"/>
                  </a:cubicBezTo>
                  <a:cubicBezTo>
                    <a:pt x="576" y="569"/>
                    <a:pt x="867" y="505"/>
                    <a:pt x="1156" y="437"/>
                  </a:cubicBezTo>
                  <a:cubicBezTo>
                    <a:pt x="1275" y="409"/>
                    <a:pt x="1349" y="290"/>
                    <a:pt x="1320" y="172"/>
                  </a:cubicBezTo>
                  <a:cubicBezTo>
                    <a:pt x="1296" y="70"/>
                    <a:pt x="1207" y="0"/>
                    <a:pt x="110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7" name="Google Shape;1527;p41"/>
            <p:cNvSpPr/>
            <p:nvPr/>
          </p:nvSpPr>
          <p:spPr>
            <a:xfrm rot="2521737">
              <a:off x="6962674" y="1273035"/>
              <a:ext cx="33775" cy="13900"/>
            </a:xfrm>
            <a:custGeom>
              <a:avLst/>
              <a:gdLst/>
              <a:ahLst/>
              <a:cxnLst/>
              <a:rect l="l" t="t" r="r" b="b"/>
              <a:pathLst>
                <a:path w="1351" h="556" extrusionOk="0">
                  <a:moveTo>
                    <a:pt x="1113" y="0"/>
                  </a:moveTo>
                  <a:cubicBezTo>
                    <a:pt x="1103" y="0"/>
                    <a:pt x="1092" y="1"/>
                    <a:pt x="1082" y="2"/>
                  </a:cubicBezTo>
                  <a:cubicBezTo>
                    <a:pt x="791" y="43"/>
                    <a:pt x="501" y="80"/>
                    <a:pt x="210" y="114"/>
                  </a:cubicBezTo>
                  <a:cubicBezTo>
                    <a:pt x="88" y="128"/>
                    <a:pt x="0" y="239"/>
                    <a:pt x="14" y="360"/>
                  </a:cubicBezTo>
                  <a:cubicBezTo>
                    <a:pt x="27" y="473"/>
                    <a:pt x="123" y="555"/>
                    <a:pt x="234" y="555"/>
                  </a:cubicBezTo>
                  <a:cubicBezTo>
                    <a:pt x="244" y="555"/>
                    <a:pt x="251" y="555"/>
                    <a:pt x="260" y="554"/>
                  </a:cubicBezTo>
                  <a:cubicBezTo>
                    <a:pt x="553" y="520"/>
                    <a:pt x="850" y="483"/>
                    <a:pt x="1143" y="440"/>
                  </a:cubicBezTo>
                  <a:cubicBezTo>
                    <a:pt x="1264" y="423"/>
                    <a:pt x="1350" y="311"/>
                    <a:pt x="1332" y="191"/>
                  </a:cubicBezTo>
                  <a:cubicBezTo>
                    <a:pt x="1317" y="81"/>
                    <a:pt x="1220" y="0"/>
                    <a:pt x="111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" name="Google Shape;1528;p41"/>
            <p:cNvSpPr/>
            <p:nvPr/>
          </p:nvSpPr>
          <p:spPr>
            <a:xfrm rot="2521737">
              <a:off x="6910180" y="1233854"/>
              <a:ext cx="33425" cy="11825"/>
            </a:xfrm>
            <a:custGeom>
              <a:avLst/>
              <a:gdLst/>
              <a:ahLst/>
              <a:cxnLst/>
              <a:rect l="l" t="t" r="r" b="b"/>
              <a:pathLst>
                <a:path w="1337" h="473" extrusionOk="0">
                  <a:moveTo>
                    <a:pt x="1105" y="0"/>
                  </a:moveTo>
                  <a:cubicBezTo>
                    <a:pt x="1102" y="0"/>
                    <a:pt x="1099" y="0"/>
                    <a:pt x="1096" y="1"/>
                  </a:cubicBezTo>
                  <a:cubicBezTo>
                    <a:pt x="804" y="15"/>
                    <a:pt x="512" y="26"/>
                    <a:pt x="220" y="32"/>
                  </a:cubicBezTo>
                  <a:cubicBezTo>
                    <a:pt x="97" y="33"/>
                    <a:pt x="0" y="134"/>
                    <a:pt x="3" y="256"/>
                  </a:cubicBezTo>
                  <a:cubicBezTo>
                    <a:pt x="5" y="376"/>
                    <a:pt x="104" y="473"/>
                    <a:pt x="224" y="473"/>
                  </a:cubicBezTo>
                  <a:lnTo>
                    <a:pt x="229" y="473"/>
                  </a:lnTo>
                  <a:cubicBezTo>
                    <a:pt x="525" y="467"/>
                    <a:pt x="823" y="457"/>
                    <a:pt x="1121" y="440"/>
                  </a:cubicBezTo>
                  <a:cubicBezTo>
                    <a:pt x="1243" y="433"/>
                    <a:pt x="1336" y="331"/>
                    <a:pt x="1329" y="209"/>
                  </a:cubicBezTo>
                  <a:cubicBezTo>
                    <a:pt x="1322" y="91"/>
                    <a:pt x="1224" y="0"/>
                    <a:pt x="110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" name="Google Shape;1529;p41"/>
            <p:cNvSpPr/>
            <p:nvPr/>
          </p:nvSpPr>
          <p:spPr>
            <a:xfrm rot="2521737">
              <a:off x="6946260" y="1074191"/>
              <a:ext cx="17250" cy="32700"/>
            </a:xfrm>
            <a:custGeom>
              <a:avLst/>
              <a:gdLst/>
              <a:ahLst/>
              <a:cxnLst/>
              <a:rect l="l" t="t" r="r" b="b"/>
              <a:pathLst>
                <a:path w="690" h="1308" extrusionOk="0">
                  <a:moveTo>
                    <a:pt x="446" y="0"/>
                  </a:moveTo>
                  <a:cubicBezTo>
                    <a:pt x="345" y="0"/>
                    <a:pt x="253" y="72"/>
                    <a:pt x="232" y="176"/>
                  </a:cubicBezTo>
                  <a:cubicBezTo>
                    <a:pt x="170" y="461"/>
                    <a:pt x="101" y="747"/>
                    <a:pt x="31" y="1031"/>
                  </a:cubicBezTo>
                  <a:cubicBezTo>
                    <a:pt x="1" y="1149"/>
                    <a:pt x="73" y="1269"/>
                    <a:pt x="191" y="1300"/>
                  </a:cubicBezTo>
                  <a:cubicBezTo>
                    <a:pt x="208" y="1305"/>
                    <a:pt x="228" y="1307"/>
                    <a:pt x="246" y="1307"/>
                  </a:cubicBezTo>
                  <a:cubicBezTo>
                    <a:pt x="345" y="1303"/>
                    <a:pt x="435" y="1238"/>
                    <a:pt x="460" y="1137"/>
                  </a:cubicBezTo>
                  <a:cubicBezTo>
                    <a:pt x="533" y="848"/>
                    <a:pt x="601" y="559"/>
                    <a:pt x="664" y="268"/>
                  </a:cubicBezTo>
                  <a:cubicBezTo>
                    <a:pt x="690" y="149"/>
                    <a:pt x="615" y="31"/>
                    <a:pt x="494" y="6"/>
                  </a:cubicBezTo>
                  <a:cubicBezTo>
                    <a:pt x="478" y="2"/>
                    <a:pt x="462" y="0"/>
                    <a:pt x="44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" name="Google Shape;1530;p41"/>
            <p:cNvSpPr/>
            <p:nvPr/>
          </p:nvSpPr>
          <p:spPr>
            <a:xfrm rot="2521737">
              <a:off x="6693949" y="1163388"/>
              <a:ext cx="28175" cy="26450"/>
            </a:xfrm>
            <a:custGeom>
              <a:avLst/>
              <a:gdLst/>
              <a:ahLst/>
              <a:cxnLst/>
              <a:rect l="l" t="t" r="r" b="b"/>
              <a:pathLst>
                <a:path w="1127" h="1058" extrusionOk="0">
                  <a:moveTo>
                    <a:pt x="881" y="1"/>
                  </a:moveTo>
                  <a:cubicBezTo>
                    <a:pt x="823" y="1"/>
                    <a:pt x="767" y="23"/>
                    <a:pt x="724" y="66"/>
                  </a:cubicBezTo>
                  <a:cubicBezTo>
                    <a:pt x="519" y="275"/>
                    <a:pt x="311" y="478"/>
                    <a:pt x="95" y="675"/>
                  </a:cubicBezTo>
                  <a:cubicBezTo>
                    <a:pt x="6" y="759"/>
                    <a:pt x="0" y="897"/>
                    <a:pt x="84" y="987"/>
                  </a:cubicBezTo>
                  <a:cubicBezTo>
                    <a:pt x="128" y="1035"/>
                    <a:pt x="186" y="1058"/>
                    <a:pt x="247" y="1058"/>
                  </a:cubicBezTo>
                  <a:cubicBezTo>
                    <a:pt x="300" y="1058"/>
                    <a:pt x="355" y="1038"/>
                    <a:pt x="397" y="1000"/>
                  </a:cubicBezTo>
                  <a:cubicBezTo>
                    <a:pt x="617" y="797"/>
                    <a:pt x="831" y="590"/>
                    <a:pt x="1041" y="377"/>
                  </a:cubicBezTo>
                  <a:cubicBezTo>
                    <a:pt x="1126" y="291"/>
                    <a:pt x="1126" y="150"/>
                    <a:pt x="1038" y="65"/>
                  </a:cubicBezTo>
                  <a:cubicBezTo>
                    <a:pt x="994" y="22"/>
                    <a:pt x="937" y="1"/>
                    <a:pt x="881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" name="Google Shape;1531;p41"/>
            <p:cNvSpPr/>
            <p:nvPr/>
          </p:nvSpPr>
          <p:spPr>
            <a:xfrm rot="2521737">
              <a:off x="7125361" y="760803"/>
              <a:ext cx="32350" cy="21025"/>
            </a:xfrm>
            <a:custGeom>
              <a:avLst/>
              <a:gdLst/>
              <a:ahLst/>
              <a:cxnLst/>
              <a:rect l="l" t="t" r="r" b="b"/>
              <a:pathLst>
                <a:path w="1294" h="841" extrusionOk="0">
                  <a:moveTo>
                    <a:pt x="252" y="0"/>
                  </a:moveTo>
                  <a:cubicBezTo>
                    <a:pt x="167" y="0"/>
                    <a:pt x="86" y="49"/>
                    <a:pt x="50" y="131"/>
                  </a:cubicBezTo>
                  <a:cubicBezTo>
                    <a:pt x="0" y="245"/>
                    <a:pt x="50" y="374"/>
                    <a:pt x="162" y="424"/>
                  </a:cubicBezTo>
                  <a:cubicBezTo>
                    <a:pt x="426" y="543"/>
                    <a:pt x="687" y="672"/>
                    <a:pt x="932" y="812"/>
                  </a:cubicBezTo>
                  <a:cubicBezTo>
                    <a:pt x="966" y="832"/>
                    <a:pt x="1006" y="840"/>
                    <a:pt x="1041" y="840"/>
                  </a:cubicBezTo>
                  <a:cubicBezTo>
                    <a:pt x="1116" y="840"/>
                    <a:pt x="1193" y="799"/>
                    <a:pt x="1234" y="728"/>
                  </a:cubicBezTo>
                  <a:cubicBezTo>
                    <a:pt x="1293" y="622"/>
                    <a:pt x="1257" y="487"/>
                    <a:pt x="1150" y="428"/>
                  </a:cubicBezTo>
                  <a:cubicBezTo>
                    <a:pt x="892" y="280"/>
                    <a:pt x="618" y="144"/>
                    <a:pt x="342" y="19"/>
                  </a:cubicBezTo>
                  <a:cubicBezTo>
                    <a:pt x="313" y="6"/>
                    <a:pt x="282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" name="Google Shape;1532;p41"/>
            <p:cNvSpPr/>
            <p:nvPr/>
          </p:nvSpPr>
          <p:spPr>
            <a:xfrm rot="2521737">
              <a:off x="6888352" y="1109187"/>
              <a:ext cx="20075" cy="31875"/>
            </a:xfrm>
            <a:custGeom>
              <a:avLst/>
              <a:gdLst/>
              <a:ahLst/>
              <a:cxnLst/>
              <a:rect l="l" t="t" r="r" b="b"/>
              <a:pathLst>
                <a:path w="803" h="1275" extrusionOk="0">
                  <a:moveTo>
                    <a:pt x="553" y="1"/>
                  </a:moveTo>
                  <a:cubicBezTo>
                    <a:pt x="461" y="1"/>
                    <a:pt x="375" y="59"/>
                    <a:pt x="343" y="150"/>
                  </a:cubicBezTo>
                  <a:cubicBezTo>
                    <a:pt x="250" y="427"/>
                    <a:pt x="150" y="700"/>
                    <a:pt x="44" y="973"/>
                  </a:cubicBezTo>
                  <a:cubicBezTo>
                    <a:pt x="0" y="1086"/>
                    <a:pt x="57" y="1214"/>
                    <a:pt x="170" y="1258"/>
                  </a:cubicBezTo>
                  <a:cubicBezTo>
                    <a:pt x="197" y="1269"/>
                    <a:pt x="223" y="1275"/>
                    <a:pt x="250" y="1275"/>
                  </a:cubicBezTo>
                  <a:cubicBezTo>
                    <a:pt x="339" y="1275"/>
                    <a:pt x="421" y="1221"/>
                    <a:pt x="455" y="1133"/>
                  </a:cubicBezTo>
                  <a:cubicBezTo>
                    <a:pt x="563" y="854"/>
                    <a:pt x="667" y="574"/>
                    <a:pt x="762" y="292"/>
                  </a:cubicBezTo>
                  <a:cubicBezTo>
                    <a:pt x="803" y="179"/>
                    <a:pt x="740" y="52"/>
                    <a:pt x="624" y="13"/>
                  </a:cubicBezTo>
                  <a:cubicBezTo>
                    <a:pt x="601" y="4"/>
                    <a:pt x="577" y="1"/>
                    <a:pt x="55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3" name="Google Shape;1533;p41"/>
            <p:cNvSpPr/>
            <p:nvPr/>
          </p:nvSpPr>
          <p:spPr>
            <a:xfrm rot="2521737">
              <a:off x="7139526" y="821841"/>
              <a:ext cx="26175" cy="28400"/>
            </a:xfrm>
            <a:custGeom>
              <a:avLst/>
              <a:gdLst/>
              <a:ahLst/>
              <a:cxnLst/>
              <a:rect l="l" t="t" r="r" b="b"/>
              <a:pathLst>
                <a:path w="1047" h="1136" extrusionOk="0">
                  <a:moveTo>
                    <a:pt x="247" y="0"/>
                  </a:moveTo>
                  <a:cubicBezTo>
                    <a:pt x="193" y="0"/>
                    <a:pt x="139" y="20"/>
                    <a:pt x="97" y="59"/>
                  </a:cubicBezTo>
                  <a:cubicBezTo>
                    <a:pt x="7" y="143"/>
                    <a:pt x="1" y="283"/>
                    <a:pt x="85" y="371"/>
                  </a:cubicBezTo>
                  <a:cubicBezTo>
                    <a:pt x="275" y="575"/>
                    <a:pt x="452" y="801"/>
                    <a:pt x="611" y="1039"/>
                  </a:cubicBezTo>
                  <a:cubicBezTo>
                    <a:pt x="653" y="1103"/>
                    <a:pt x="723" y="1135"/>
                    <a:pt x="794" y="1135"/>
                  </a:cubicBezTo>
                  <a:cubicBezTo>
                    <a:pt x="836" y="1135"/>
                    <a:pt x="879" y="1124"/>
                    <a:pt x="918" y="1099"/>
                  </a:cubicBezTo>
                  <a:cubicBezTo>
                    <a:pt x="1019" y="1031"/>
                    <a:pt x="1046" y="893"/>
                    <a:pt x="978" y="792"/>
                  </a:cubicBezTo>
                  <a:cubicBezTo>
                    <a:pt x="804" y="534"/>
                    <a:pt x="612" y="293"/>
                    <a:pt x="409" y="72"/>
                  </a:cubicBezTo>
                  <a:cubicBezTo>
                    <a:pt x="365" y="24"/>
                    <a:pt x="306" y="0"/>
                    <a:pt x="24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4" name="Google Shape;1534;p41"/>
            <p:cNvSpPr/>
            <p:nvPr/>
          </p:nvSpPr>
          <p:spPr>
            <a:xfrm rot="2521737">
              <a:off x="6131237" y="767340"/>
              <a:ext cx="32950" cy="19825"/>
            </a:xfrm>
            <a:custGeom>
              <a:avLst/>
              <a:gdLst/>
              <a:ahLst/>
              <a:cxnLst/>
              <a:rect l="l" t="t" r="r" b="b"/>
              <a:pathLst>
                <a:path w="1318" h="793" extrusionOk="0">
                  <a:moveTo>
                    <a:pt x="253" y="0"/>
                  </a:moveTo>
                  <a:cubicBezTo>
                    <a:pt x="168" y="0"/>
                    <a:pt x="87" y="49"/>
                    <a:pt x="50" y="131"/>
                  </a:cubicBezTo>
                  <a:cubicBezTo>
                    <a:pt x="0" y="243"/>
                    <a:pt x="51" y="374"/>
                    <a:pt x="164" y="423"/>
                  </a:cubicBezTo>
                  <a:cubicBezTo>
                    <a:pt x="434" y="544"/>
                    <a:pt x="708" y="662"/>
                    <a:pt x="983" y="775"/>
                  </a:cubicBezTo>
                  <a:cubicBezTo>
                    <a:pt x="1012" y="785"/>
                    <a:pt x="1040" y="792"/>
                    <a:pt x="1068" y="792"/>
                  </a:cubicBezTo>
                  <a:cubicBezTo>
                    <a:pt x="1155" y="792"/>
                    <a:pt x="1236" y="741"/>
                    <a:pt x="1271" y="656"/>
                  </a:cubicBezTo>
                  <a:cubicBezTo>
                    <a:pt x="1318" y="543"/>
                    <a:pt x="1264" y="413"/>
                    <a:pt x="1151" y="367"/>
                  </a:cubicBezTo>
                  <a:cubicBezTo>
                    <a:pt x="880" y="255"/>
                    <a:pt x="610" y="140"/>
                    <a:pt x="342" y="19"/>
                  </a:cubicBezTo>
                  <a:cubicBezTo>
                    <a:pt x="313" y="6"/>
                    <a:pt x="283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5" name="Google Shape;1535;p41"/>
            <p:cNvSpPr/>
            <p:nvPr/>
          </p:nvSpPr>
          <p:spPr>
            <a:xfrm rot="2521737">
              <a:off x="6861396" y="1188416"/>
              <a:ext cx="33500" cy="12475"/>
            </a:xfrm>
            <a:custGeom>
              <a:avLst/>
              <a:gdLst/>
              <a:ahLst/>
              <a:cxnLst/>
              <a:rect l="l" t="t" r="r" b="b"/>
              <a:pathLst>
                <a:path w="1340" h="499" extrusionOk="0">
                  <a:moveTo>
                    <a:pt x="229" y="1"/>
                  </a:moveTo>
                  <a:cubicBezTo>
                    <a:pt x="116" y="1"/>
                    <a:pt x="17" y="89"/>
                    <a:pt x="9" y="205"/>
                  </a:cubicBezTo>
                  <a:cubicBezTo>
                    <a:pt x="1" y="328"/>
                    <a:pt x="91" y="434"/>
                    <a:pt x="213" y="443"/>
                  </a:cubicBezTo>
                  <a:cubicBezTo>
                    <a:pt x="510" y="465"/>
                    <a:pt x="805" y="485"/>
                    <a:pt x="1103" y="498"/>
                  </a:cubicBezTo>
                  <a:lnTo>
                    <a:pt x="1114" y="498"/>
                  </a:lnTo>
                  <a:cubicBezTo>
                    <a:pt x="1230" y="498"/>
                    <a:pt x="1328" y="406"/>
                    <a:pt x="1335" y="287"/>
                  </a:cubicBezTo>
                  <a:cubicBezTo>
                    <a:pt x="1339" y="165"/>
                    <a:pt x="1244" y="61"/>
                    <a:pt x="1122" y="56"/>
                  </a:cubicBezTo>
                  <a:cubicBezTo>
                    <a:pt x="830" y="44"/>
                    <a:pt x="540" y="24"/>
                    <a:pt x="247" y="2"/>
                  </a:cubicBezTo>
                  <a:cubicBezTo>
                    <a:pt x="241" y="1"/>
                    <a:pt x="235" y="1"/>
                    <a:pt x="22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6" name="Google Shape;1536;p41"/>
            <p:cNvSpPr/>
            <p:nvPr/>
          </p:nvSpPr>
          <p:spPr>
            <a:xfrm rot="2521737">
              <a:off x="7000129" y="1033539"/>
              <a:ext cx="14775" cy="33025"/>
            </a:xfrm>
            <a:custGeom>
              <a:avLst/>
              <a:gdLst/>
              <a:ahLst/>
              <a:cxnLst/>
              <a:rect l="l" t="t" r="r" b="b"/>
              <a:pathLst>
                <a:path w="591" h="1321" extrusionOk="0">
                  <a:moveTo>
                    <a:pt x="355" y="1"/>
                  </a:moveTo>
                  <a:cubicBezTo>
                    <a:pt x="243" y="1"/>
                    <a:pt x="150" y="86"/>
                    <a:pt x="137" y="197"/>
                  </a:cubicBezTo>
                  <a:cubicBezTo>
                    <a:pt x="101" y="488"/>
                    <a:pt x="62" y="778"/>
                    <a:pt x="18" y="1066"/>
                  </a:cubicBezTo>
                  <a:cubicBezTo>
                    <a:pt x="1" y="1187"/>
                    <a:pt x="83" y="1300"/>
                    <a:pt x="204" y="1319"/>
                  </a:cubicBezTo>
                  <a:cubicBezTo>
                    <a:pt x="215" y="1320"/>
                    <a:pt x="228" y="1320"/>
                    <a:pt x="238" y="1320"/>
                  </a:cubicBezTo>
                  <a:cubicBezTo>
                    <a:pt x="345" y="1320"/>
                    <a:pt x="440" y="1242"/>
                    <a:pt x="456" y="1133"/>
                  </a:cubicBezTo>
                  <a:cubicBezTo>
                    <a:pt x="500" y="838"/>
                    <a:pt x="541" y="544"/>
                    <a:pt x="576" y="249"/>
                  </a:cubicBezTo>
                  <a:cubicBezTo>
                    <a:pt x="591" y="129"/>
                    <a:pt x="506" y="17"/>
                    <a:pt x="384" y="3"/>
                  </a:cubicBezTo>
                  <a:cubicBezTo>
                    <a:pt x="374" y="1"/>
                    <a:pt x="365" y="1"/>
                    <a:pt x="35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7" name="Google Shape;1537;p41"/>
            <p:cNvSpPr/>
            <p:nvPr/>
          </p:nvSpPr>
          <p:spPr>
            <a:xfrm rot="2521737">
              <a:off x="6815165" y="1132530"/>
              <a:ext cx="35850" cy="30575"/>
            </a:xfrm>
            <a:custGeom>
              <a:avLst/>
              <a:gdLst/>
              <a:ahLst/>
              <a:cxnLst/>
              <a:rect l="l" t="t" r="r" b="b"/>
              <a:pathLst>
                <a:path w="1434" h="1223" extrusionOk="0">
                  <a:moveTo>
                    <a:pt x="1181" y="0"/>
                  </a:moveTo>
                  <a:cubicBezTo>
                    <a:pt x="1101" y="0"/>
                    <a:pt x="1022" y="44"/>
                    <a:pt x="983" y="120"/>
                  </a:cubicBezTo>
                  <a:cubicBezTo>
                    <a:pt x="952" y="184"/>
                    <a:pt x="919" y="247"/>
                    <a:pt x="885" y="310"/>
                  </a:cubicBezTo>
                  <a:cubicBezTo>
                    <a:pt x="684" y="279"/>
                    <a:pt x="481" y="244"/>
                    <a:pt x="281" y="206"/>
                  </a:cubicBezTo>
                  <a:cubicBezTo>
                    <a:pt x="267" y="203"/>
                    <a:pt x="252" y="201"/>
                    <a:pt x="238" y="201"/>
                  </a:cubicBezTo>
                  <a:cubicBezTo>
                    <a:pt x="134" y="201"/>
                    <a:pt x="43" y="277"/>
                    <a:pt x="24" y="383"/>
                  </a:cubicBezTo>
                  <a:cubicBezTo>
                    <a:pt x="0" y="503"/>
                    <a:pt x="81" y="620"/>
                    <a:pt x="202" y="641"/>
                  </a:cubicBezTo>
                  <a:cubicBezTo>
                    <a:pt x="355" y="669"/>
                    <a:pt x="509" y="695"/>
                    <a:pt x="665" y="722"/>
                  </a:cubicBezTo>
                  <a:lnTo>
                    <a:pt x="623" y="797"/>
                  </a:lnTo>
                  <a:lnTo>
                    <a:pt x="570" y="890"/>
                  </a:lnTo>
                  <a:cubicBezTo>
                    <a:pt x="509" y="997"/>
                    <a:pt x="545" y="1132"/>
                    <a:pt x="651" y="1191"/>
                  </a:cubicBezTo>
                  <a:cubicBezTo>
                    <a:pt x="687" y="1211"/>
                    <a:pt x="725" y="1222"/>
                    <a:pt x="762" y="1222"/>
                  </a:cubicBezTo>
                  <a:cubicBezTo>
                    <a:pt x="838" y="1222"/>
                    <a:pt x="912" y="1183"/>
                    <a:pt x="953" y="1110"/>
                  </a:cubicBezTo>
                  <a:lnTo>
                    <a:pt x="1008" y="1012"/>
                  </a:lnTo>
                  <a:cubicBezTo>
                    <a:pt x="1051" y="939"/>
                    <a:pt x="1091" y="864"/>
                    <a:pt x="1132" y="790"/>
                  </a:cubicBezTo>
                  <a:cubicBezTo>
                    <a:pt x="1231" y="780"/>
                    <a:pt x="1316" y="705"/>
                    <a:pt x="1332" y="601"/>
                  </a:cubicBezTo>
                  <a:cubicBezTo>
                    <a:pt x="1339" y="552"/>
                    <a:pt x="1330" y="502"/>
                    <a:pt x="1306" y="461"/>
                  </a:cubicBezTo>
                  <a:cubicBezTo>
                    <a:pt x="1330" y="415"/>
                    <a:pt x="1353" y="367"/>
                    <a:pt x="1377" y="322"/>
                  </a:cubicBezTo>
                  <a:cubicBezTo>
                    <a:pt x="1434" y="211"/>
                    <a:pt x="1389" y="78"/>
                    <a:pt x="1281" y="24"/>
                  </a:cubicBezTo>
                  <a:cubicBezTo>
                    <a:pt x="1249" y="8"/>
                    <a:pt x="1215" y="0"/>
                    <a:pt x="118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8" name="Google Shape;1538;p41"/>
            <p:cNvSpPr/>
            <p:nvPr/>
          </p:nvSpPr>
          <p:spPr>
            <a:xfrm rot="2521737">
              <a:off x="6760940" y="1155012"/>
              <a:ext cx="25900" cy="28700"/>
            </a:xfrm>
            <a:custGeom>
              <a:avLst/>
              <a:gdLst/>
              <a:ahLst/>
              <a:cxnLst/>
              <a:rect l="l" t="t" r="r" b="b"/>
              <a:pathLst>
                <a:path w="1036" h="1148" extrusionOk="0">
                  <a:moveTo>
                    <a:pt x="787" y="1"/>
                  </a:moveTo>
                  <a:cubicBezTo>
                    <a:pt x="717" y="1"/>
                    <a:pt x="649" y="33"/>
                    <a:pt x="606" y="94"/>
                  </a:cubicBezTo>
                  <a:cubicBezTo>
                    <a:pt x="436" y="329"/>
                    <a:pt x="259" y="562"/>
                    <a:pt x="77" y="789"/>
                  </a:cubicBezTo>
                  <a:cubicBezTo>
                    <a:pt x="0" y="884"/>
                    <a:pt x="15" y="1023"/>
                    <a:pt x="110" y="1098"/>
                  </a:cubicBezTo>
                  <a:cubicBezTo>
                    <a:pt x="151" y="1132"/>
                    <a:pt x="200" y="1147"/>
                    <a:pt x="249" y="1147"/>
                  </a:cubicBezTo>
                  <a:cubicBezTo>
                    <a:pt x="314" y="1147"/>
                    <a:pt x="378" y="1119"/>
                    <a:pt x="420" y="1065"/>
                  </a:cubicBezTo>
                  <a:cubicBezTo>
                    <a:pt x="609" y="833"/>
                    <a:pt x="789" y="594"/>
                    <a:pt x="965" y="352"/>
                  </a:cubicBezTo>
                  <a:cubicBezTo>
                    <a:pt x="1036" y="253"/>
                    <a:pt x="1014" y="114"/>
                    <a:pt x="915" y="43"/>
                  </a:cubicBezTo>
                  <a:cubicBezTo>
                    <a:pt x="876" y="14"/>
                    <a:pt x="831" y="1"/>
                    <a:pt x="78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9" name="Google Shape;1539;p41"/>
            <p:cNvSpPr/>
            <p:nvPr/>
          </p:nvSpPr>
          <p:spPr>
            <a:xfrm rot="2521737">
              <a:off x="6161050" y="827257"/>
              <a:ext cx="33400" cy="18250"/>
            </a:xfrm>
            <a:custGeom>
              <a:avLst/>
              <a:gdLst/>
              <a:ahLst/>
              <a:cxnLst/>
              <a:rect l="l" t="t" r="r" b="b"/>
              <a:pathLst>
                <a:path w="1336" h="730" extrusionOk="0">
                  <a:moveTo>
                    <a:pt x="249" y="0"/>
                  </a:moveTo>
                  <a:cubicBezTo>
                    <a:pt x="158" y="0"/>
                    <a:pt x="74" y="58"/>
                    <a:pt x="42" y="148"/>
                  </a:cubicBezTo>
                  <a:cubicBezTo>
                    <a:pt x="1" y="263"/>
                    <a:pt x="62" y="390"/>
                    <a:pt x="177" y="431"/>
                  </a:cubicBezTo>
                  <a:cubicBezTo>
                    <a:pt x="456" y="530"/>
                    <a:pt x="737" y="628"/>
                    <a:pt x="1019" y="720"/>
                  </a:cubicBezTo>
                  <a:cubicBezTo>
                    <a:pt x="1042" y="727"/>
                    <a:pt x="1065" y="730"/>
                    <a:pt x="1087" y="730"/>
                  </a:cubicBezTo>
                  <a:cubicBezTo>
                    <a:pt x="1182" y="730"/>
                    <a:pt x="1267" y="672"/>
                    <a:pt x="1298" y="578"/>
                  </a:cubicBezTo>
                  <a:cubicBezTo>
                    <a:pt x="1335" y="462"/>
                    <a:pt x="1272" y="338"/>
                    <a:pt x="1155" y="299"/>
                  </a:cubicBezTo>
                  <a:cubicBezTo>
                    <a:pt x="877" y="209"/>
                    <a:pt x="601" y="113"/>
                    <a:pt x="324" y="14"/>
                  </a:cubicBezTo>
                  <a:cubicBezTo>
                    <a:pt x="299" y="5"/>
                    <a:pt x="274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0" name="Google Shape;1540;p41"/>
            <p:cNvSpPr/>
            <p:nvPr/>
          </p:nvSpPr>
          <p:spPr>
            <a:xfrm rot="2521737">
              <a:off x="7795288" y="1339296"/>
              <a:ext cx="23425" cy="30425"/>
            </a:xfrm>
            <a:custGeom>
              <a:avLst/>
              <a:gdLst/>
              <a:ahLst/>
              <a:cxnLst/>
              <a:rect l="l" t="t" r="r" b="b"/>
              <a:pathLst>
                <a:path w="937" h="1217" extrusionOk="0">
                  <a:moveTo>
                    <a:pt x="683" y="1"/>
                  </a:moveTo>
                  <a:cubicBezTo>
                    <a:pt x="604" y="1"/>
                    <a:pt x="527" y="43"/>
                    <a:pt x="488" y="116"/>
                  </a:cubicBezTo>
                  <a:cubicBezTo>
                    <a:pt x="348" y="374"/>
                    <a:pt x="206" y="632"/>
                    <a:pt x="61" y="888"/>
                  </a:cubicBezTo>
                  <a:cubicBezTo>
                    <a:pt x="0" y="994"/>
                    <a:pt x="38" y="1129"/>
                    <a:pt x="145" y="1188"/>
                  </a:cubicBezTo>
                  <a:cubicBezTo>
                    <a:pt x="177" y="1208"/>
                    <a:pt x="216" y="1217"/>
                    <a:pt x="253" y="1217"/>
                  </a:cubicBezTo>
                  <a:cubicBezTo>
                    <a:pt x="329" y="1217"/>
                    <a:pt x="404" y="1175"/>
                    <a:pt x="445" y="1105"/>
                  </a:cubicBezTo>
                  <a:cubicBezTo>
                    <a:pt x="591" y="846"/>
                    <a:pt x="735" y="587"/>
                    <a:pt x="875" y="327"/>
                  </a:cubicBezTo>
                  <a:cubicBezTo>
                    <a:pt x="936" y="218"/>
                    <a:pt x="896" y="86"/>
                    <a:pt x="787" y="27"/>
                  </a:cubicBezTo>
                  <a:cubicBezTo>
                    <a:pt x="754" y="9"/>
                    <a:pt x="718" y="1"/>
                    <a:pt x="68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1" name="Google Shape;1541;p41"/>
            <p:cNvSpPr/>
            <p:nvPr/>
          </p:nvSpPr>
          <p:spPr>
            <a:xfrm rot="2521737">
              <a:off x="6723245" y="960438"/>
              <a:ext cx="31850" cy="22000"/>
            </a:xfrm>
            <a:custGeom>
              <a:avLst/>
              <a:gdLst/>
              <a:ahLst/>
              <a:cxnLst/>
              <a:rect l="l" t="t" r="r" b="b"/>
              <a:pathLst>
                <a:path w="1274" h="880" extrusionOk="0">
                  <a:moveTo>
                    <a:pt x="253" y="1"/>
                  </a:moveTo>
                  <a:cubicBezTo>
                    <a:pt x="178" y="1"/>
                    <a:pt x="104" y="39"/>
                    <a:pt x="63" y="108"/>
                  </a:cubicBezTo>
                  <a:cubicBezTo>
                    <a:pt x="0" y="213"/>
                    <a:pt x="35" y="349"/>
                    <a:pt x="139" y="411"/>
                  </a:cubicBezTo>
                  <a:cubicBezTo>
                    <a:pt x="396" y="563"/>
                    <a:pt x="654" y="712"/>
                    <a:pt x="917" y="852"/>
                  </a:cubicBezTo>
                  <a:cubicBezTo>
                    <a:pt x="948" y="871"/>
                    <a:pt x="985" y="879"/>
                    <a:pt x="1020" y="879"/>
                  </a:cubicBezTo>
                  <a:cubicBezTo>
                    <a:pt x="1098" y="879"/>
                    <a:pt x="1175" y="837"/>
                    <a:pt x="1214" y="764"/>
                  </a:cubicBezTo>
                  <a:cubicBezTo>
                    <a:pt x="1274" y="656"/>
                    <a:pt x="1233" y="523"/>
                    <a:pt x="1126" y="465"/>
                  </a:cubicBezTo>
                  <a:cubicBezTo>
                    <a:pt x="870" y="326"/>
                    <a:pt x="616" y="183"/>
                    <a:pt x="366" y="31"/>
                  </a:cubicBezTo>
                  <a:cubicBezTo>
                    <a:pt x="331" y="11"/>
                    <a:pt x="292" y="1"/>
                    <a:pt x="25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2" name="Google Shape;1542;p41"/>
            <p:cNvSpPr/>
            <p:nvPr/>
          </p:nvSpPr>
          <p:spPr>
            <a:xfrm rot="2521737">
              <a:off x="6560402" y="1152342"/>
              <a:ext cx="32050" cy="21650"/>
            </a:xfrm>
            <a:custGeom>
              <a:avLst/>
              <a:gdLst/>
              <a:ahLst/>
              <a:cxnLst/>
              <a:rect l="l" t="t" r="r" b="b"/>
              <a:pathLst>
                <a:path w="1282" h="866" extrusionOk="0">
                  <a:moveTo>
                    <a:pt x="1028" y="1"/>
                  </a:moveTo>
                  <a:cubicBezTo>
                    <a:pt x="991" y="1"/>
                    <a:pt x="953" y="10"/>
                    <a:pt x="919" y="29"/>
                  </a:cubicBezTo>
                  <a:cubicBezTo>
                    <a:pt x="667" y="175"/>
                    <a:pt x="412" y="316"/>
                    <a:pt x="151" y="450"/>
                  </a:cubicBezTo>
                  <a:cubicBezTo>
                    <a:pt x="43" y="507"/>
                    <a:pt x="0" y="639"/>
                    <a:pt x="57" y="748"/>
                  </a:cubicBezTo>
                  <a:cubicBezTo>
                    <a:pt x="95" y="823"/>
                    <a:pt x="173" y="866"/>
                    <a:pt x="253" y="866"/>
                  </a:cubicBezTo>
                  <a:cubicBezTo>
                    <a:pt x="287" y="866"/>
                    <a:pt x="322" y="857"/>
                    <a:pt x="355" y="842"/>
                  </a:cubicBezTo>
                  <a:cubicBezTo>
                    <a:pt x="619" y="703"/>
                    <a:pt x="881" y="561"/>
                    <a:pt x="1139" y="412"/>
                  </a:cubicBezTo>
                  <a:cubicBezTo>
                    <a:pt x="1246" y="352"/>
                    <a:pt x="1281" y="216"/>
                    <a:pt x="1221" y="111"/>
                  </a:cubicBezTo>
                  <a:cubicBezTo>
                    <a:pt x="1180" y="40"/>
                    <a:pt x="1105" y="1"/>
                    <a:pt x="1028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3" name="Google Shape;1543;p41"/>
            <p:cNvSpPr/>
            <p:nvPr/>
          </p:nvSpPr>
          <p:spPr>
            <a:xfrm rot="2521737">
              <a:off x="7731553" y="1359603"/>
              <a:ext cx="24350" cy="29800"/>
            </a:xfrm>
            <a:custGeom>
              <a:avLst/>
              <a:gdLst/>
              <a:ahLst/>
              <a:cxnLst/>
              <a:rect l="l" t="t" r="r" b="b"/>
              <a:pathLst>
                <a:path w="974" h="1192" extrusionOk="0">
                  <a:moveTo>
                    <a:pt x="722" y="0"/>
                  </a:moveTo>
                  <a:cubicBezTo>
                    <a:pt x="648" y="0"/>
                    <a:pt x="575" y="37"/>
                    <a:pt x="532" y="105"/>
                  </a:cubicBezTo>
                  <a:cubicBezTo>
                    <a:pt x="380" y="355"/>
                    <a:pt x="224" y="604"/>
                    <a:pt x="66" y="851"/>
                  </a:cubicBezTo>
                  <a:cubicBezTo>
                    <a:pt x="0" y="955"/>
                    <a:pt x="30" y="1091"/>
                    <a:pt x="134" y="1156"/>
                  </a:cubicBezTo>
                  <a:cubicBezTo>
                    <a:pt x="171" y="1179"/>
                    <a:pt x="212" y="1192"/>
                    <a:pt x="253" y="1192"/>
                  </a:cubicBezTo>
                  <a:cubicBezTo>
                    <a:pt x="325" y="1192"/>
                    <a:pt x="396" y="1156"/>
                    <a:pt x="439" y="1089"/>
                  </a:cubicBezTo>
                  <a:cubicBezTo>
                    <a:pt x="597" y="838"/>
                    <a:pt x="753" y="587"/>
                    <a:pt x="909" y="335"/>
                  </a:cubicBezTo>
                  <a:cubicBezTo>
                    <a:pt x="973" y="233"/>
                    <a:pt x="941" y="97"/>
                    <a:pt x="837" y="33"/>
                  </a:cubicBezTo>
                  <a:cubicBezTo>
                    <a:pt x="801" y="11"/>
                    <a:pt x="761" y="0"/>
                    <a:pt x="72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4" name="Google Shape;1544;p41"/>
            <p:cNvSpPr/>
            <p:nvPr/>
          </p:nvSpPr>
          <p:spPr>
            <a:xfrm rot="2521737">
              <a:off x="6496411" y="1134190"/>
              <a:ext cx="33100" cy="19175"/>
            </a:xfrm>
            <a:custGeom>
              <a:avLst/>
              <a:gdLst/>
              <a:ahLst/>
              <a:cxnLst/>
              <a:rect l="l" t="t" r="r" b="b"/>
              <a:pathLst>
                <a:path w="1324" h="767" extrusionOk="0">
                  <a:moveTo>
                    <a:pt x="1075" y="0"/>
                  </a:moveTo>
                  <a:cubicBezTo>
                    <a:pt x="1047" y="0"/>
                    <a:pt x="1018" y="6"/>
                    <a:pt x="990" y="18"/>
                  </a:cubicBezTo>
                  <a:cubicBezTo>
                    <a:pt x="720" y="131"/>
                    <a:pt x="450" y="237"/>
                    <a:pt x="175" y="338"/>
                  </a:cubicBezTo>
                  <a:cubicBezTo>
                    <a:pt x="60" y="381"/>
                    <a:pt x="0" y="508"/>
                    <a:pt x="44" y="622"/>
                  </a:cubicBezTo>
                  <a:cubicBezTo>
                    <a:pt x="77" y="711"/>
                    <a:pt x="160" y="766"/>
                    <a:pt x="251" y="766"/>
                  </a:cubicBezTo>
                  <a:cubicBezTo>
                    <a:pt x="275" y="766"/>
                    <a:pt x="302" y="762"/>
                    <a:pt x="328" y="752"/>
                  </a:cubicBezTo>
                  <a:cubicBezTo>
                    <a:pt x="607" y="649"/>
                    <a:pt x="884" y="539"/>
                    <a:pt x="1159" y="423"/>
                  </a:cubicBezTo>
                  <a:cubicBezTo>
                    <a:pt x="1271" y="376"/>
                    <a:pt x="1323" y="246"/>
                    <a:pt x="1276" y="135"/>
                  </a:cubicBezTo>
                  <a:cubicBezTo>
                    <a:pt x="1243" y="52"/>
                    <a:pt x="1162" y="0"/>
                    <a:pt x="107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" name="Google Shape;1545;p41"/>
            <p:cNvSpPr/>
            <p:nvPr/>
          </p:nvSpPr>
          <p:spPr>
            <a:xfrm rot="2521737">
              <a:off x="6707259" y="895095"/>
              <a:ext cx="30150" cy="24400"/>
            </a:xfrm>
            <a:custGeom>
              <a:avLst/>
              <a:gdLst/>
              <a:ahLst/>
              <a:cxnLst/>
              <a:rect l="l" t="t" r="r" b="b"/>
              <a:pathLst>
                <a:path w="1206" h="976" extrusionOk="0">
                  <a:moveTo>
                    <a:pt x="252" y="0"/>
                  </a:moveTo>
                  <a:cubicBezTo>
                    <a:pt x="187" y="0"/>
                    <a:pt x="122" y="30"/>
                    <a:pt x="77" y="85"/>
                  </a:cubicBezTo>
                  <a:cubicBezTo>
                    <a:pt x="1" y="181"/>
                    <a:pt x="19" y="320"/>
                    <a:pt x="114" y="395"/>
                  </a:cubicBezTo>
                  <a:cubicBezTo>
                    <a:pt x="347" y="580"/>
                    <a:pt x="585" y="758"/>
                    <a:pt x="827" y="933"/>
                  </a:cubicBezTo>
                  <a:cubicBezTo>
                    <a:pt x="866" y="961"/>
                    <a:pt x="912" y="975"/>
                    <a:pt x="956" y="975"/>
                  </a:cubicBezTo>
                  <a:cubicBezTo>
                    <a:pt x="1026" y="975"/>
                    <a:pt x="1093" y="943"/>
                    <a:pt x="1135" y="883"/>
                  </a:cubicBezTo>
                  <a:cubicBezTo>
                    <a:pt x="1206" y="784"/>
                    <a:pt x="1185" y="645"/>
                    <a:pt x="1085" y="574"/>
                  </a:cubicBezTo>
                  <a:cubicBezTo>
                    <a:pt x="850" y="404"/>
                    <a:pt x="616" y="228"/>
                    <a:pt x="388" y="48"/>
                  </a:cubicBezTo>
                  <a:cubicBezTo>
                    <a:pt x="347" y="16"/>
                    <a:pt x="29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" name="Google Shape;1546;p41"/>
            <p:cNvSpPr/>
            <p:nvPr/>
          </p:nvSpPr>
          <p:spPr>
            <a:xfrm rot="2521737">
              <a:off x="6989428" y="623530"/>
              <a:ext cx="33650" cy="16975"/>
            </a:xfrm>
            <a:custGeom>
              <a:avLst/>
              <a:gdLst/>
              <a:ahLst/>
              <a:cxnLst/>
              <a:rect l="l" t="t" r="r" b="b"/>
              <a:pathLst>
                <a:path w="1346" h="679" extrusionOk="0">
                  <a:moveTo>
                    <a:pt x="1103" y="1"/>
                  </a:moveTo>
                  <a:cubicBezTo>
                    <a:pt x="1085" y="1"/>
                    <a:pt x="1067" y="3"/>
                    <a:pt x="1049" y="8"/>
                  </a:cubicBezTo>
                  <a:cubicBezTo>
                    <a:pt x="758" y="79"/>
                    <a:pt x="470" y="158"/>
                    <a:pt x="184" y="246"/>
                  </a:cubicBezTo>
                  <a:cubicBezTo>
                    <a:pt x="66" y="281"/>
                    <a:pt x="1" y="405"/>
                    <a:pt x="36" y="522"/>
                  </a:cubicBezTo>
                  <a:cubicBezTo>
                    <a:pt x="65" y="617"/>
                    <a:pt x="154" y="678"/>
                    <a:pt x="247" y="678"/>
                  </a:cubicBezTo>
                  <a:cubicBezTo>
                    <a:pt x="269" y="678"/>
                    <a:pt x="290" y="674"/>
                    <a:pt x="311" y="670"/>
                  </a:cubicBezTo>
                  <a:cubicBezTo>
                    <a:pt x="589" y="583"/>
                    <a:pt x="870" y="507"/>
                    <a:pt x="1151" y="437"/>
                  </a:cubicBezTo>
                  <a:cubicBezTo>
                    <a:pt x="1273" y="408"/>
                    <a:pt x="1345" y="288"/>
                    <a:pt x="1317" y="169"/>
                  </a:cubicBezTo>
                  <a:cubicBezTo>
                    <a:pt x="1293" y="68"/>
                    <a:pt x="1202" y="1"/>
                    <a:pt x="110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" name="Google Shape;1547;p41"/>
            <p:cNvSpPr/>
            <p:nvPr/>
          </p:nvSpPr>
          <p:spPr>
            <a:xfrm rot="2521737">
              <a:off x="7666848" y="1376450"/>
              <a:ext cx="25300" cy="29150"/>
            </a:xfrm>
            <a:custGeom>
              <a:avLst/>
              <a:gdLst/>
              <a:ahLst/>
              <a:cxnLst/>
              <a:rect l="l" t="t" r="r" b="b"/>
              <a:pathLst>
                <a:path w="1012" h="1166" extrusionOk="0">
                  <a:moveTo>
                    <a:pt x="761" y="1"/>
                  </a:moveTo>
                  <a:cubicBezTo>
                    <a:pt x="690" y="1"/>
                    <a:pt x="621" y="34"/>
                    <a:pt x="578" y="96"/>
                  </a:cubicBezTo>
                  <a:cubicBezTo>
                    <a:pt x="412" y="337"/>
                    <a:pt x="242" y="579"/>
                    <a:pt x="71" y="817"/>
                  </a:cubicBezTo>
                  <a:cubicBezTo>
                    <a:pt x="1" y="916"/>
                    <a:pt x="23" y="1054"/>
                    <a:pt x="123" y="1125"/>
                  </a:cubicBezTo>
                  <a:cubicBezTo>
                    <a:pt x="161" y="1153"/>
                    <a:pt x="206" y="1166"/>
                    <a:pt x="252" y="1166"/>
                  </a:cubicBezTo>
                  <a:cubicBezTo>
                    <a:pt x="321" y="1166"/>
                    <a:pt x="388" y="1134"/>
                    <a:pt x="430" y="1073"/>
                  </a:cubicBezTo>
                  <a:cubicBezTo>
                    <a:pt x="605" y="832"/>
                    <a:pt x="775" y="591"/>
                    <a:pt x="944" y="346"/>
                  </a:cubicBezTo>
                  <a:cubicBezTo>
                    <a:pt x="1012" y="245"/>
                    <a:pt x="988" y="109"/>
                    <a:pt x="887" y="38"/>
                  </a:cubicBezTo>
                  <a:cubicBezTo>
                    <a:pt x="848" y="13"/>
                    <a:pt x="805" y="1"/>
                    <a:pt x="761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" name="Google Shape;1548;p41"/>
            <p:cNvSpPr/>
            <p:nvPr/>
          </p:nvSpPr>
          <p:spPr>
            <a:xfrm rot="2521737">
              <a:off x="7045770" y="660348"/>
              <a:ext cx="33550" cy="12975"/>
            </a:xfrm>
            <a:custGeom>
              <a:avLst/>
              <a:gdLst/>
              <a:ahLst/>
              <a:cxnLst/>
              <a:rect l="l" t="t" r="r" b="b"/>
              <a:pathLst>
                <a:path w="1342" h="519" extrusionOk="0">
                  <a:moveTo>
                    <a:pt x="1118" y="0"/>
                  </a:moveTo>
                  <a:cubicBezTo>
                    <a:pt x="1113" y="0"/>
                    <a:pt x="1108" y="0"/>
                    <a:pt x="1103" y="1"/>
                  </a:cubicBezTo>
                  <a:cubicBezTo>
                    <a:pt x="810" y="15"/>
                    <a:pt x="506" y="39"/>
                    <a:pt x="207" y="77"/>
                  </a:cubicBezTo>
                  <a:cubicBezTo>
                    <a:pt x="87" y="92"/>
                    <a:pt x="0" y="201"/>
                    <a:pt x="14" y="323"/>
                  </a:cubicBezTo>
                  <a:cubicBezTo>
                    <a:pt x="29" y="435"/>
                    <a:pt x="122" y="518"/>
                    <a:pt x="234" y="518"/>
                  </a:cubicBezTo>
                  <a:cubicBezTo>
                    <a:pt x="243" y="518"/>
                    <a:pt x="251" y="518"/>
                    <a:pt x="260" y="517"/>
                  </a:cubicBezTo>
                  <a:cubicBezTo>
                    <a:pt x="550" y="483"/>
                    <a:pt x="841" y="457"/>
                    <a:pt x="1128" y="443"/>
                  </a:cubicBezTo>
                  <a:cubicBezTo>
                    <a:pt x="1248" y="436"/>
                    <a:pt x="1342" y="334"/>
                    <a:pt x="1336" y="212"/>
                  </a:cubicBezTo>
                  <a:cubicBezTo>
                    <a:pt x="1331" y="94"/>
                    <a:pt x="1230" y="0"/>
                    <a:pt x="111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" name="Google Shape;1549;p41"/>
            <p:cNvSpPr/>
            <p:nvPr/>
          </p:nvSpPr>
          <p:spPr>
            <a:xfrm rot="2521737">
              <a:off x="7203409" y="1379578"/>
              <a:ext cx="32375" cy="21200"/>
            </a:xfrm>
            <a:custGeom>
              <a:avLst/>
              <a:gdLst/>
              <a:ahLst/>
              <a:cxnLst/>
              <a:rect l="l" t="t" r="r" b="b"/>
              <a:pathLst>
                <a:path w="1295" h="848" extrusionOk="0">
                  <a:moveTo>
                    <a:pt x="1039" y="1"/>
                  </a:moveTo>
                  <a:cubicBezTo>
                    <a:pt x="1004" y="1"/>
                    <a:pt x="969" y="9"/>
                    <a:pt x="936" y="26"/>
                  </a:cubicBezTo>
                  <a:cubicBezTo>
                    <a:pt x="678" y="164"/>
                    <a:pt x="417" y="297"/>
                    <a:pt x="155" y="429"/>
                  </a:cubicBezTo>
                  <a:cubicBezTo>
                    <a:pt x="46" y="484"/>
                    <a:pt x="0" y="616"/>
                    <a:pt x="56" y="726"/>
                  </a:cubicBezTo>
                  <a:cubicBezTo>
                    <a:pt x="94" y="804"/>
                    <a:pt x="173" y="848"/>
                    <a:pt x="254" y="848"/>
                  </a:cubicBezTo>
                  <a:cubicBezTo>
                    <a:pt x="288" y="848"/>
                    <a:pt x="321" y="840"/>
                    <a:pt x="353" y="825"/>
                  </a:cubicBezTo>
                  <a:cubicBezTo>
                    <a:pt x="618" y="692"/>
                    <a:pt x="884" y="557"/>
                    <a:pt x="1146" y="416"/>
                  </a:cubicBezTo>
                  <a:cubicBezTo>
                    <a:pt x="1254" y="360"/>
                    <a:pt x="1295" y="225"/>
                    <a:pt x="1238" y="117"/>
                  </a:cubicBezTo>
                  <a:cubicBezTo>
                    <a:pt x="1196" y="43"/>
                    <a:pt x="1118" y="1"/>
                    <a:pt x="10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" name="Google Shape;1550;p41"/>
            <p:cNvSpPr/>
            <p:nvPr/>
          </p:nvSpPr>
          <p:spPr>
            <a:xfrm rot="2521737">
              <a:off x="7077985" y="1336637"/>
              <a:ext cx="33575" cy="17675"/>
            </a:xfrm>
            <a:custGeom>
              <a:avLst/>
              <a:gdLst/>
              <a:ahLst/>
              <a:cxnLst/>
              <a:rect l="l" t="t" r="r" b="b"/>
              <a:pathLst>
                <a:path w="1343" h="707" extrusionOk="0">
                  <a:moveTo>
                    <a:pt x="1093" y="1"/>
                  </a:moveTo>
                  <a:cubicBezTo>
                    <a:pt x="1070" y="1"/>
                    <a:pt x="1046" y="4"/>
                    <a:pt x="1023" y="12"/>
                  </a:cubicBezTo>
                  <a:cubicBezTo>
                    <a:pt x="745" y="104"/>
                    <a:pt x="466" y="192"/>
                    <a:pt x="185" y="274"/>
                  </a:cubicBezTo>
                  <a:cubicBezTo>
                    <a:pt x="69" y="310"/>
                    <a:pt x="1" y="433"/>
                    <a:pt x="36" y="549"/>
                  </a:cubicBezTo>
                  <a:cubicBezTo>
                    <a:pt x="65" y="646"/>
                    <a:pt x="154" y="707"/>
                    <a:pt x="249" y="707"/>
                  </a:cubicBezTo>
                  <a:cubicBezTo>
                    <a:pt x="270" y="707"/>
                    <a:pt x="292" y="704"/>
                    <a:pt x="313" y="698"/>
                  </a:cubicBezTo>
                  <a:cubicBezTo>
                    <a:pt x="598" y="613"/>
                    <a:pt x="880" y="525"/>
                    <a:pt x="1164" y="430"/>
                  </a:cubicBezTo>
                  <a:cubicBezTo>
                    <a:pt x="1281" y="392"/>
                    <a:pt x="1342" y="267"/>
                    <a:pt x="1304" y="151"/>
                  </a:cubicBezTo>
                  <a:cubicBezTo>
                    <a:pt x="1272" y="60"/>
                    <a:pt x="1186" y="1"/>
                    <a:pt x="109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1" name="Google Shape;1551;p41"/>
            <p:cNvSpPr/>
            <p:nvPr/>
          </p:nvSpPr>
          <p:spPr>
            <a:xfrm rot="2521737">
              <a:off x="7139654" y="1360751"/>
              <a:ext cx="33100" cy="19500"/>
            </a:xfrm>
            <a:custGeom>
              <a:avLst/>
              <a:gdLst/>
              <a:ahLst/>
              <a:cxnLst/>
              <a:rect l="l" t="t" r="r" b="b"/>
              <a:pathLst>
                <a:path w="1324" h="780" extrusionOk="0">
                  <a:moveTo>
                    <a:pt x="1070" y="0"/>
                  </a:moveTo>
                  <a:cubicBezTo>
                    <a:pt x="1042" y="0"/>
                    <a:pt x="1012" y="6"/>
                    <a:pt x="984" y="18"/>
                  </a:cubicBezTo>
                  <a:cubicBezTo>
                    <a:pt x="715" y="133"/>
                    <a:pt x="444" y="245"/>
                    <a:pt x="170" y="353"/>
                  </a:cubicBezTo>
                  <a:cubicBezTo>
                    <a:pt x="57" y="397"/>
                    <a:pt x="0" y="527"/>
                    <a:pt x="47" y="641"/>
                  </a:cubicBezTo>
                  <a:cubicBezTo>
                    <a:pt x="81" y="727"/>
                    <a:pt x="163" y="780"/>
                    <a:pt x="253" y="780"/>
                  </a:cubicBezTo>
                  <a:cubicBezTo>
                    <a:pt x="280" y="780"/>
                    <a:pt x="308" y="775"/>
                    <a:pt x="333" y="764"/>
                  </a:cubicBezTo>
                  <a:cubicBezTo>
                    <a:pt x="610" y="655"/>
                    <a:pt x="885" y="541"/>
                    <a:pt x="1159" y="424"/>
                  </a:cubicBezTo>
                  <a:cubicBezTo>
                    <a:pt x="1269" y="376"/>
                    <a:pt x="1323" y="246"/>
                    <a:pt x="1275" y="133"/>
                  </a:cubicBezTo>
                  <a:cubicBezTo>
                    <a:pt x="1238" y="51"/>
                    <a:pt x="1156" y="0"/>
                    <a:pt x="107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" name="Google Shape;1552;p41"/>
            <p:cNvSpPr/>
            <p:nvPr/>
          </p:nvSpPr>
          <p:spPr>
            <a:xfrm rot="2521737">
              <a:off x="7334786" y="1401637"/>
              <a:ext cx="30450" cy="24100"/>
            </a:xfrm>
            <a:custGeom>
              <a:avLst/>
              <a:gdLst/>
              <a:ahLst/>
              <a:cxnLst/>
              <a:rect l="l" t="t" r="r" b="b"/>
              <a:pathLst>
                <a:path w="1218" h="964" extrusionOk="0">
                  <a:moveTo>
                    <a:pt x="966" y="0"/>
                  </a:moveTo>
                  <a:cubicBezTo>
                    <a:pt x="920" y="0"/>
                    <a:pt x="872" y="15"/>
                    <a:pt x="832" y="45"/>
                  </a:cubicBezTo>
                  <a:cubicBezTo>
                    <a:pt x="598" y="219"/>
                    <a:pt x="362" y="394"/>
                    <a:pt x="123" y="564"/>
                  </a:cubicBezTo>
                  <a:cubicBezTo>
                    <a:pt x="24" y="635"/>
                    <a:pt x="1" y="773"/>
                    <a:pt x="72" y="872"/>
                  </a:cubicBezTo>
                  <a:cubicBezTo>
                    <a:pt x="114" y="933"/>
                    <a:pt x="184" y="964"/>
                    <a:pt x="253" y="964"/>
                  </a:cubicBezTo>
                  <a:cubicBezTo>
                    <a:pt x="297" y="964"/>
                    <a:pt x="341" y="950"/>
                    <a:pt x="382" y="924"/>
                  </a:cubicBezTo>
                  <a:cubicBezTo>
                    <a:pt x="623" y="751"/>
                    <a:pt x="863" y="577"/>
                    <a:pt x="1100" y="397"/>
                  </a:cubicBezTo>
                  <a:cubicBezTo>
                    <a:pt x="1198" y="324"/>
                    <a:pt x="1218" y="184"/>
                    <a:pt x="1144" y="88"/>
                  </a:cubicBezTo>
                  <a:cubicBezTo>
                    <a:pt x="1100" y="31"/>
                    <a:pt x="1034" y="0"/>
                    <a:pt x="96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3" name="Google Shape;1553;p41"/>
            <p:cNvSpPr/>
            <p:nvPr/>
          </p:nvSpPr>
          <p:spPr>
            <a:xfrm rot="2521737">
              <a:off x="7401550" y="1405280"/>
              <a:ext cx="29225" cy="25400"/>
            </a:xfrm>
            <a:custGeom>
              <a:avLst/>
              <a:gdLst/>
              <a:ahLst/>
              <a:cxnLst/>
              <a:rect l="l" t="t" r="r" b="b"/>
              <a:pathLst>
                <a:path w="1169" h="1016" extrusionOk="0">
                  <a:moveTo>
                    <a:pt x="921" y="1"/>
                  </a:moveTo>
                  <a:cubicBezTo>
                    <a:pt x="869" y="1"/>
                    <a:pt x="817" y="19"/>
                    <a:pt x="775" y="56"/>
                  </a:cubicBezTo>
                  <a:cubicBezTo>
                    <a:pt x="553" y="249"/>
                    <a:pt x="332" y="439"/>
                    <a:pt x="107" y="625"/>
                  </a:cubicBezTo>
                  <a:cubicBezTo>
                    <a:pt x="13" y="703"/>
                    <a:pt x="0" y="843"/>
                    <a:pt x="78" y="937"/>
                  </a:cubicBezTo>
                  <a:cubicBezTo>
                    <a:pt x="122" y="989"/>
                    <a:pt x="185" y="1016"/>
                    <a:pt x="248" y="1016"/>
                  </a:cubicBezTo>
                  <a:cubicBezTo>
                    <a:pt x="298" y="1016"/>
                    <a:pt x="349" y="999"/>
                    <a:pt x="390" y="965"/>
                  </a:cubicBezTo>
                  <a:cubicBezTo>
                    <a:pt x="617" y="775"/>
                    <a:pt x="844" y="583"/>
                    <a:pt x="1067" y="388"/>
                  </a:cubicBezTo>
                  <a:cubicBezTo>
                    <a:pt x="1159" y="308"/>
                    <a:pt x="1169" y="168"/>
                    <a:pt x="1088" y="76"/>
                  </a:cubicBezTo>
                  <a:cubicBezTo>
                    <a:pt x="1044" y="26"/>
                    <a:pt x="983" y="1"/>
                    <a:pt x="921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" name="Google Shape;1554;p41"/>
            <p:cNvSpPr/>
            <p:nvPr/>
          </p:nvSpPr>
          <p:spPr>
            <a:xfrm rot="2521737">
              <a:off x="7535082" y="1399013"/>
              <a:ext cx="27125" cy="27525"/>
            </a:xfrm>
            <a:custGeom>
              <a:avLst/>
              <a:gdLst/>
              <a:ahLst/>
              <a:cxnLst/>
              <a:rect l="l" t="t" r="r" b="b"/>
              <a:pathLst>
                <a:path w="1085" h="1101" extrusionOk="0">
                  <a:moveTo>
                    <a:pt x="838" y="1"/>
                  </a:moveTo>
                  <a:cubicBezTo>
                    <a:pt x="777" y="1"/>
                    <a:pt x="717" y="26"/>
                    <a:pt x="672" y="76"/>
                  </a:cubicBezTo>
                  <a:cubicBezTo>
                    <a:pt x="478" y="295"/>
                    <a:pt x="282" y="514"/>
                    <a:pt x="84" y="731"/>
                  </a:cubicBezTo>
                  <a:cubicBezTo>
                    <a:pt x="0" y="820"/>
                    <a:pt x="7" y="960"/>
                    <a:pt x="98" y="1043"/>
                  </a:cubicBezTo>
                  <a:cubicBezTo>
                    <a:pt x="141" y="1081"/>
                    <a:pt x="194" y="1101"/>
                    <a:pt x="247" y="1101"/>
                  </a:cubicBezTo>
                  <a:cubicBezTo>
                    <a:pt x="306" y="1101"/>
                    <a:pt x="366" y="1075"/>
                    <a:pt x="410" y="1030"/>
                  </a:cubicBezTo>
                  <a:cubicBezTo>
                    <a:pt x="610" y="812"/>
                    <a:pt x="808" y="592"/>
                    <a:pt x="1004" y="369"/>
                  </a:cubicBezTo>
                  <a:cubicBezTo>
                    <a:pt x="1085" y="277"/>
                    <a:pt x="1076" y="138"/>
                    <a:pt x="984" y="57"/>
                  </a:cubicBezTo>
                  <a:cubicBezTo>
                    <a:pt x="942" y="19"/>
                    <a:pt x="890" y="1"/>
                    <a:pt x="838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" name="Google Shape;1555;p41"/>
            <p:cNvSpPr/>
            <p:nvPr/>
          </p:nvSpPr>
          <p:spPr>
            <a:xfrm rot="2521737">
              <a:off x="7601231" y="1389627"/>
              <a:ext cx="26250" cy="28375"/>
            </a:xfrm>
            <a:custGeom>
              <a:avLst/>
              <a:gdLst/>
              <a:ahLst/>
              <a:cxnLst/>
              <a:rect l="l" t="t" r="r" b="b"/>
              <a:pathLst>
                <a:path w="1050" h="1135" extrusionOk="0">
                  <a:moveTo>
                    <a:pt x="802" y="1"/>
                  </a:moveTo>
                  <a:cubicBezTo>
                    <a:pt x="736" y="1"/>
                    <a:pt x="671" y="30"/>
                    <a:pt x="627" y="86"/>
                  </a:cubicBezTo>
                  <a:cubicBezTo>
                    <a:pt x="445" y="318"/>
                    <a:pt x="263" y="547"/>
                    <a:pt x="78" y="773"/>
                  </a:cubicBezTo>
                  <a:cubicBezTo>
                    <a:pt x="0" y="868"/>
                    <a:pt x="17" y="1008"/>
                    <a:pt x="111" y="1086"/>
                  </a:cubicBezTo>
                  <a:cubicBezTo>
                    <a:pt x="152" y="1119"/>
                    <a:pt x="202" y="1134"/>
                    <a:pt x="251" y="1134"/>
                  </a:cubicBezTo>
                  <a:cubicBezTo>
                    <a:pt x="315" y="1134"/>
                    <a:pt x="379" y="1106"/>
                    <a:pt x="423" y="1054"/>
                  </a:cubicBezTo>
                  <a:cubicBezTo>
                    <a:pt x="610" y="822"/>
                    <a:pt x="794" y="591"/>
                    <a:pt x="976" y="357"/>
                  </a:cubicBezTo>
                  <a:cubicBezTo>
                    <a:pt x="1050" y="261"/>
                    <a:pt x="1033" y="122"/>
                    <a:pt x="936" y="47"/>
                  </a:cubicBezTo>
                  <a:cubicBezTo>
                    <a:pt x="897" y="16"/>
                    <a:pt x="849" y="1"/>
                    <a:pt x="802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" name="Google Shape;1556;p41"/>
            <p:cNvSpPr/>
            <p:nvPr/>
          </p:nvSpPr>
          <p:spPr>
            <a:xfrm rot="2521737">
              <a:off x="7468475" y="1404307"/>
              <a:ext cx="28025" cy="26550"/>
            </a:xfrm>
            <a:custGeom>
              <a:avLst/>
              <a:gdLst/>
              <a:ahLst/>
              <a:cxnLst/>
              <a:rect l="l" t="t" r="r" b="b"/>
              <a:pathLst>
                <a:path w="1121" h="1062" extrusionOk="0">
                  <a:moveTo>
                    <a:pt x="877" y="0"/>
                  </a:moveTo>
                  <a:cubicBezTo>
                    <a:pt x="821" y="0"/>
                    <a:pt x="764" y="22"/>
                    <a:pt x="721" y="66"/>
                  </a:cubicBezTo>
                  <a:cubicBezTo>
                    <a:pt x="514" y="273"/>
                    <a:pt x="305" y="477"/>
                    <a:pt x="92" y="680"/>
                  </a:cubicBezTo>
                  <a:cubicBezTo>
                    <a:pt x="3" y="765"/>
                    <a:pt x="0" y="904"/>
                    <a:pt x="85" y="992"/>
                  </a:cubicBezTo>
                  <a:cubicBezTo>
                    <a:pt x="128" y="1039"/>
                    <a:pt x="186" y="1061"/>
                    <a:pt x="244" y="1061"/>
                  </a:cubicBezTo>
                  <a:cubicBezTo>
                    <a:pt x="299" y="1061"/>
                    <a:pt x="355" y="1042"/>
                    <a:pt x="397" y="999"/>
                  </a:cubicBezTo>
                  <a:cubicBezTo>
                    <a:pt x="611" y="796"/>
                    <a:pt x="823" y="588"/>
                    <a:pt x="1033" y="379"/>
                  </a:cubicBezTo>
                  <a:cubicBezTo>
                    <a:pt x="1121" y="293"/>
                    <a:pt x="1121" y="152"/>
                    <a:pt x="1033" y="67"/>
                  </a:cubicBezTo>
                  <a:cubicBezTo>
                    <a:pt x="990" y="22"/>
                    <a:pt x="934" y="0"/>
                    <a:pt x="87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" name="Google Shape;1557;p41"/>
            <p:cNvSpPr/>
            <p:nvPr/>
          </p:nvSpPr>
          <p:spPr>
            <a:xfrm rot="2521737">
              <a:off x="6866243" y="583049"/>
              <a:ext cx="27500" cy="27175"/>
            </a:xfrm>
            <a:custGeom>
              <a:avLst/>
              <a:gdLst/>
              <a:ahLst/>
              <a:cxnLst/>
              <a:rect l="l" t="t" r="r" b="b"/>
              <a:pathLst>
                <a:path w="1100" h="1087" extrusionOk="0">
                  <a:moveTo>
                    <a:pt x="855" y="1"/>
                  </a:moveTo>
                  <a:cubicBezTo>
                    <a:pt x="803" y="1"/>
                    <a:pt x="750" y="19"/>
                    <a:pt x="708" y="57"/>
                  </a:cubicBezTo>
                  <a:cubicBezTo>
                    <a:pt x="484" y="256"/>
                    <a:pt x="273" y="482"/>
                    <a:pt x="76" y="729"/>
                  </a:cubicBezTo>
                  <a:cubicBezTo>
                    <a:pt x="0" y="824"/>
                    <a:pt x="16" y="965"/>
                    <a:pt x="111" y="1040"/>
                  </a:cubicBezTo>
                  <a:cubicBezTo>
                    <a:pt x="152" y="1071"/>
                    <a:pt x="200" y="1087"/>
                    <a:pt x="249" y="1087"/>
                  </a:cubicBezTo>
                  <a:cubicBezTo>
                    <a:pt x="314" y="1087"/>
                    <a:pt x="378" y="1058"/>
                    <a:pt x="422" y="1004"/>
                  </a:cubicBezTo>
                  <a:cubicBezTo>
                    <a:pt x="602" y="777"/>
                    <a:pt x="796" y="569"/>
                    <a:pt x="1000" y="387"/>
                  </a:cubicBezTo>
                  <a:cubicBezTo>
                    <a:pt x="1091" y="305"/>
                    <a:pt x="1100" y="165"/>
                    <a:pt x="1017" y="74"/>
                  </a:cubicBezTo>
                  <a:cubicBezTo>
                    <a:pt x="975" y="25"/>
                    <a:pt x="915" y="1"/>
                    <a:pt x="85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8" name="Google Shape;1558;p41"/>
            <p:cNvSpPr/>
            <p:nvPr/>
          </p:nvSpPr>
          <p:spPr>
            <a:xfrm rot="2521737">
              <a:off x="6435653" y="1108529"/>
              <a:ext cx="33625" cy="16575"/>
            </a:xfrm>
            <a:custGeom>
              <a:avLst/>
              <a:gdLst/>
              <a:ahLst/>
              <a:cxnLst/>
              <a:rect l="l" t="t" r="r" b="b"/>
              <a:pathLst>
                <a:path w="1345" h="663" extrusionOk="0">
                  <a:moveTo>
                    <a:pt x="1099" y="1"/>
                  </a:moveTo>
                  <a:cubicBezTo>
                    <a:pt x="1080" y="1"/>
                    <a:pt x="1060" y="3"/>
                    <a:pt x="1040" y="9"/>
                  </a:cubicBezTo>
                  <a:cubicBezTo>
                    <a:pt x="759" y="87"/>
                    <a:pt x="477" y="160"/>
                    <a:pt x="193" y="226"/>
                  </a:cubicBezTo>
                  <a:cubicBezTo>
                    <a:pt x="74" y="254"/>
                    <a:pt x="0" y="373"/>
                    <a:pt x="29" y="492"/>
                  </a:cubicBezTo>
                  <a:cubicBezTo>
                    <a:pt x="53" y="593"/>
                    <a:pt x="143" y="662"/>
                    <a:pt x="243" y="662"/>
                  </a:cubicBezTo>
                  <a:cubicBezTo>
                    <a:pt x="260" y="662"/>
                    <a:pt x="277" y="661"/>
                    <a:pt x="294" y="657"/>
                  </a:cubicBezTo>
                  <a:cubicBezTo>
                    <a:pt x="583" y="587"/>
                    <a:pt x="872" y="514"/>
                    <a:pt x="1159" y="434"/>
                  </a:cubicBezTo>
                  <a:cubicBezTo>
                    <a:pt x="1276" y="400"/>
                    <a:pt x="1345" y="278"/>
                    <a:pt x="1312" y="160"/>
                  </a:cubicBezTo>
                  <a:cubicBezTo>
                    <a:pt x="1285" y="64"/>
                    <a:pt x="1196" y="1"/>
                    <a:pt x="109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9" name="Google Shape;1559;p41"/>
            <p:cNvSpPr/>
            <p:nvPr/>
          </p:nvSpPr>
          <p:spPr>
            <a:xfrm rot="2521737">
              <a:off x="6378825" y="1075685"/>
              <a:ext cx="33650" cy="13975"/>
            </a:xfrm>
            <a:custGeom>
              <a:avLst/>
              <a:gdLst/>
              <a:ahLst/>
              <a:cxnLst/>
              <a:rect l="l" t="t" r="r" b="b"/>
              <a:pathLst>
                <a:path w="1346" h="559" extrusionOk="0">
                  <a:moveTo>
                    <a:pt x="1110" y="0"/>
                  </a:moveTo>
                  <a:cubicBezTo>
                    <a:pt x="1099" y="0"/>
                    <a:pt x="1087" y="1"/>
                    <a:pt x="1076" y="3"/>
                  </a:cubicBezTo>
                  <a:cubicBezTo>
                    <a:pt x="788" y="47"/>
                    <a:pt x="499" y="85"/>
                    <a:pt x="208" y="119"/>
                  </a:cubicBezTo>
                  <a:cubicBezTo>
                    <a:pt x="87" y="133"/>
                    <a:pt x="1" y="244"/>
                    <a:pt x="12" y="364"/>
                  </a:cubicBezTo>
                  <a:cubicBezTo>
                    <a:pt x="25" y="478"/>
                    <a:pt x="121" y="559"/>
                    <a:pt x="232" y="559"/>
                  </a:cubicBezTo>
                  <a:cubicBezTo>
                    <a:pt x="241" y="559"/>
                    <a:pt x="251" y="559"/>
                    <a:pt x="258" y="557"/>
                  </a:cubicBezTo>
                  <a:cubicBezTo>
                    <a:pt x="553" y="523"/>
                    <a:pt x="848" y="482"/>
                    <a:pt x="1141" y="438"/>
                  </a:cubicBezTo>
                  <a:cubicBezTo>
                    <a:pt x="1262" y="418"/>
                    <a:pt x="1345" y="308"/>
                    <a:pt x="1325" y="187"/>
                  </a:cubicBezTo>
                  <a:cubicBezTo>
                    <a:pt x="1311" y="78"/>
                    <a:pt x="1217" y="0"/>
                    <a:pt x="111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0" name="Google Shape;1560;p41"/>
            <p:cNvSpPr/>
            <p:nvPr/>
          </p:nvSpPr>
          <p:spPr>
            <a:xfrm rot="2521737">
              <a:off x="6699996" y="828203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244" y="0"/>
                  </a:moveTo>
                  <a:cubicBezTo>
                    <a:pt x="188" y="0"/>
                    <a:pt x="132" y="21"/>
                    <a:pt x="90" y="63"/>
                  </a:cubicBezTo>
                  <a:cubicBezTo>
                    <a:pt x="3" y="148"/>
                    <a:pt x="0" y="287"/>
                    <a:pt x="87" y="375"/>
                  </a:cubicBezTo>
                  <a:cubicBezTo>
                    <a:pt x="295" y="589"/>
                    <a:pt x="508" y="798"/>
                    <a:pt x="725" y="1000"/>
                  </a:cubicBezTo>
                  <a:cubicBezTo>
                    <a:pt x="766" y="1040"/>
                    <a:pt x="821" y="1060"/>
                    <a:pt x="875" y="1060"/>
                  </a:cubicBezTo>
                  <a:cubicBezTo>
                    <a:pt x="933" y="1060"/>
                    <a:pt x="992" y="1037"/>
                    <a:pt x="1037" y="991"/>
                  </a:cubicBezTo>
                  <a:cubicBezTo>
                    <a:pt x="1119" y="903"/>
                    <a:pt x="1116" y="762"/>
                    <a:pt x="1027" y="680"/>
                  </a:cubicBezTo>
                  <a:cubicBezTo>
                    <a:pt x="814" y="481"/>
                    <a:pt x="607" y="276"/>
                    <a:pt x="402" y="66"/>
                  </a:cubicBezTo>
                  <a:cubicBezTo>
                    <a:pt x="359" y="22"/>
                    <a:pt x="301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1" name="Google Shape;1561;p41"/>
            <p:cNvSpPr/>
            <p:nvPr/>
          </p:nvSpPr>
          <p:spPr>
            <a:xfrm rot="2521737">
              <a:off x="7092533" y="706021"/>
              <a:ext cx="33750" cy="15325"/>
            </a:xfrm>
            <a:custGeom>
              <a:avLst/>
              <a:gdLst/>
              <a:ahLst/>
              <a:cxnLst/>
              <a:rect l="l" t="t" r="r" b="b"/>
              <a:pathLst>
                <a:path w="1350" h="613" extrusionOk="0">
                  <a:moveTo>
                    <a:pt x="239" y="1"/>
                  </a:moveTo>
                  <a:cubicBezTo>
                    <a:pt x="128" y="1"/>
                    <a:pt x="34" y="78"/>
                    <a:pt x="18" y="189"/>
                  </a:cubicBezTo>
                  <a:cubicBezTo>
                    <a:pt x="1" y="309"/>
                    <a:pt x="83" y="423"/>
                    <a:pt x="203" y="440"/>
                  </a:cubicBezTo>
                  <a:cubicBezTo>
                    <a:pt x="486" y="482"/>
                    <a:pt x="771" y="538"/>
                    <a:pt x="1053" y="606"/>
                  </a:cubicBezTo>
                  <a:cubicBezTo>
                    <a:pt x="1071" y="611"/>
                    <a:pt x="1088" y="613"/>
                    <a:pt x="1107" y="613"/>
                  </a:cubicBezTo>
                  <a:cubicBezTo>
                    <a:pt x="1206" y="613"/>
                    <a:pt x="1295" y="545"/>
                    <a:pt x="1321" y="444"/>
                  </a:cubicBezTo>
                  <a:cubicBezTo>
                    <a:pt x="1349" y="325"/>
                    <a:pt x="1277" y="207"/>
                    <a:pt x="1158" y="176"/>
                  </a:cubicBezTo>
                  <a:cubicBezTo>
                    <a:pt x="866" y="105"/>
                    <a:pt x="565" y="47"/>
                    <a:pt x="270" y="3"/>
                  </a:cubicBezTo>
                  <a:cubicBezTo>
                    <a:pt x="260" y="2"/>
                    <a:pt x="249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2" name="Google Shape;1562;p41"/>
            <p:cNvSpPr/>
            <p:nvPr/>
          </p:nvSpPr>
          <p:spPr>
            <a:xfrm rot="2521737">
              <a:off x="6747424" y="1023064"/>
              <a:ext cx="33025" cy="19575"/>
            </a:xfrm>
            <a:custGeom>
              <a:avLst/>
              <a:gdLst/>
              <a:ahLst/>
              <a:cxnLst/>
              <a:rect l="l" t="t" r="r" b="b"/>
              <a:pathLst>
                <a:path w="1321" h="783" extrusionOk="0">
                  <a:moveTo>
                    <a:pt x="252" y="1"/>
                  </a:moveTo>
                  <a:cubicBezTo>
                    <a:pt x="166" y="1"/>
                    <a:pt x="86" y="51"/>
                    <a:pt x="50" y="134"/>
                  </a:cubicBezTo>
                  <a:cubicBezTo>
                    <a:pt x="0" y="245"/>
                    <a:pt x="53" y="377"/>
                    <a:pt x="163" y="425"/>
                  </a:cubicBezTo>
                  <a:cubicBezTo>
                    <a:pt x="437" y="543"/>
                    <a:pt x="712" y="659"/>
                    <a:pt x="990" y="767"/>
                  </a:cubicBezTo>
                  <a:cubicBezTo>
                    <a:pt x="1016" y="780"/>
                    <a:pt x="1043" y="782"/>
                    <a:pt x="1070" y="782"/>
                  </a:cubicBezTo>
                  <a:cubicBezTo>
                    <a:pt x="1159" y="782"/>
                    <a:pt x="1241" y="730"/>
                    <a:pt x="1275" y="642"/>
                  </a:cubicBezTo>
                  <a:cubicBezTo>
                    <a:pt x="1321" y="528"/>
                    <a:pt x="1264" y="401"/>
                    <a:pt x="1149" y="355"/>
                  </a:cubicBezTo>
                  <a:cubicBezTo>
                    <a:pt x="878" y="249"/>
                    <a:pt x="609" y="137"/>
                    <a:pt x="341" y="19"/>
                  </a:cubicBezTo>
                  <a:cubicBezTo>
                    <a:pt x="312" y="7"/>
                    <a:pt x="281" y="1"/>
                    <a:pt x="252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" name="Google Shape;1563;p41"/>
            <p:cNvSpPr/>
            <p:nvPr/>
          </p:nvSpPr>
          <p:spPr>
            <a:xfrm rot="2521737">
              <a:off x="6626508" y="1162238"/>
              <a:ext cx="30425" cy="24075"/>
            </a:xfrm>
            <a:custGeom>
              <a:avLst/>
              <a:gdLst/>
              <a:ahLst/>
              <a:cxnLst/>
              <a:rect l="l" t="t" r="r" b="b"/>
              <a:pathLst>
                <a:path w="1217" h="963" extrusionOk="0">
                  <a:moveTo>
                    <a:pt x="968" y="0"/>
                  </a:moveTo>
                  <a:cubicBezTo>
                    <a:pt x="921" y="0"/>
                    <a:pt x="874" y="15"/>
                    <a:pt x="833" y="45"/>
                  </a:cubicBezTo>
                  <a:cubicBezTo>
                    <a:pt x="602" y="223"/>
                    <a:pt x="365" y="394"/>
                    <a:pt x="127" y="560"/>
                  </a:cubicBezTo>
                  <a:cubicBezTo>
                    <a:pt x="25" y="630"/>
                    <a:pt x="1" y="769"/>
                    <a:pt x="72" y="869"/>
                  </a:cubicBezTo>
                  <a:cubicBezTo>
                    <a:pt x="114" y="932"/>
                    <a:pt x="184" y="963"/>
                    <a:pt x="252" y="963"/>
                  </a:cubicBezTo>
                  <a:cubicBezTo>
                    <a:pt x="297" y="963"/>
                    <a:pt x="338" y="950"/>
                    <a:pt x="378" y="925"/>
                  </a:cubicBezTo>
                  <a:cubicBezTo>
                    <a:pt x="623" y="754"/>
                    <a:pt x="864" y="579"/>
                    <a:pt x="1101" y="397"/>
                  </a:cubicBezTo>
                  <a:cubicBezTo>
                    <a:pt x="1199" y="323"/>
                    <a:pt x="1216" y="184"/>
                    <a:pt x="1142" y="88"/>
                  </a:cubicBezTo>
                  <a:cubicBezTo>
                    <a:pt x="1100" y="30"/>
                    <a:pt x="1034" y="0"/>
                    <a:pt x="96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4" name="Google Shape;1564;p41"/>
            <p:cNvSpPr/>
            <p:nvPr/>
          </p:nvSpPr>
          <p:spPr>
            <a:xfrm rot="2521737">
              <a:off x="6278032" y="990381"/>
              <a:ext cx="33525" cy="12675"/>
            </a:xfrm>
            <a:custGeom>
              <a:avLst/>
              <a:gdLst/>
              <a:ahLst/>
              <a:cxnLst/>
              <a:rect l="l" t="t" r="r" b="b"/>
              <a:pathLst>
                <a:path w="1341" h="507" extrusionOk="0">
                  <a:moveTo>
                    <a:pt x="229" y="0"/>
                  </a:moveTo>
                  <a:cubicBezTo>
                    <a:pt x="116" y="0"/>
                    <a:pt x="21" y="88"/>
                    <a:pt x="10" y="201"/>
                  </a:cubicBezTo>
                  <a:cubicBezTo>
                    <a:pt x="0" y="323"/>
                    <a:pt x="88" y="430"/>
                    <a:pt x="210" y="441"/>
                  </a:cubicBezTo>
                  <a:cubicBezTo>
                    <a:pt x="507" y="468"/>
                    <a:pt x="803" y="489"/>
                    <a:pt x="1101" y="506"/>
                  </a:cubicBezTo>
                  <a:lnTo>
                    <a:pt x="1114" y="506"/>
                  </a:lnTo>
                  <a:cubicBezTo>
                    <a:pt x="1230" y="506"/>
                    <a:pt x="1328" y="415"/>
                    <a:pt x="1333" y="298"/>
                  </a:cubicBezTo>
                  <a:cubicBezTo>
                    <a:pt x="1340" y="177"/>
                    <a:pt x="1247" y="72"/>
                    <a:pt x="1125" y="65"/>
                  </a:cubicBezTo>
                  <a:cubicBezTo>
                    <a:pt x="833" y="50"/>
                    <a:pt x="542" y="26"/>
                    <a:pt x="250" y="1"/>
                  </a:cubicBezTo>
                  <a:cubicBezTo>
                    <a:pt x="243" y="1"/>
                    <a:pt x="236" y="0"/>
                    <a:pt x="22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" name="Google Shape;1565;p41"/>
            <p:cNvSpPr/>
            <p:nvPr/>
          </p:nvSpPr>
          <p:spPr>
            <a:xfrm rot="2521737">
              <a:off x="6326363" y="1036512"/>
              <a:ext cx="33275" cy="11650"/>
            </a:xfrm>
            <a:custGeom>
              <a:avLst/>
              <a:gdLst/>
              <a:ahLst/>
              <a:cxnLst/>
              <a:rect l="l" t="t" r="r" b="b"/>
              <a:pathLst>
                <a:path w="1331" h="466" extrusionOk="0">
                  <a:moveTo>
                    <a:pt x="1102" y="0"/>
                  </a:moveTo>
                  <a:cubicBezTo>
                    <a:pt x="1100" y="0"/>
                    <a:pt x="1098" y="0"/>
                    <a:pt x="1096" y="0"/>
                  </a:cubicBezTo>
                  <a:cubicBezTo>
                    <a:pt x="804" y="11"/>
                    <a:pt x="512" y="21"/>
                    <a:pt x="219" y="23"/>
                  </a:cubicBezTo>
                  <a:cubicBezTo>
                    <a:pt x="97" y="24"/>
                    <a:pt x="0" y="123"/>
                    <a:pt x="0" y="245"/>
                  </a:cubicBezTo>
                  <a:cubicBezTo>
                    <a:pt x="2" y="366"/>
                    <a:pt x="100" y="465"/>
                    <a:pt x="221" y="465"/>
                  </a:cubicBezTo>
                  <a:lnTo>
                    <a:pt x="223" y="465"/>
                  </a:lnTo>
                  <a:cubicBezTo>
                    <a:pt x="521" y="464"/>
                    <a:pt x="819" y="455"/>
                    <a:pt x="1115" y="443"/>
                  </a:cubicBezTo>
                  <a:cubicBezTo>
                    <a:pt x="1237" y="437"/>
                    <a:pt x="1330" y="335"/>
                    <a:pt x="1326" y="213"/>
                  </a:cubicBezTo>
                  <a:cubicBezTo>
                    <a:pt x="1322" y="91"/>
                    <a:pt x="1226" y="0"/>
                    <a:pt x="110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" name="Google Shape;1566;p41"/>
            <p:cNvSpPr/>
            <p:nvPr/>
          </p:nvSpPr>
          <p:spPr>
            <a:xfrm rot="2521737">
              <a:off x="6234346" y="939375"/>
              <a:ext cx="33750" cy="14700"/>
            </a:xfrm>
            <a:custGeom>
              <a:avLst/>
              <a:gdLst/>
              <a:ahLst/>
              <a:cxnLst/>
              <a:rect l="l" t="t" r="r" b="b"/>
              <a:pathLst>
                <a:path w="1350" h="588" extrusionOk="0">
                  <a:moveTo>
                    <a:pt x="237" y="0"/>
                  </a:moveTo>
                  <a:cubicBezTo>
                    <a:pt x="133" y="0"/>
                    <a:pt x="41" y="77"/>
                    <a:pt x="22" y="182"/>
                  </a:cubicBezTo>
                  <a:cubicBezTo>
                    <a:pt x="1" y="302"/>
                    <a:pt x="80" y="417"/>
                    <a:pt x="199" y="438"/>
                  </a:cubicBezTo>
                  <a:cubicBezTo>
                    <a:pt x="491" y="491"/>
                    <a:pt x="783" y="541"/>
                    <a:pt x="1078" y="586"/>
                  </a:cubicBezTo>
                  <a:cubicBezTo>
                    <a:pt x="1088" y="587"/>
                    <a:pt x="1101" y="587"/>
                    <a:pt x="1111" y="587"/>
                  </a:cubicBezTo>
                  <a:cubicBezTo>
                    <a:pt x="1220" y="587"/>
                    <a:pt x="1314" y="509"/>
                    <a:pt x="1329" y="399"/>
                  </a:cubicBezTo>
                  <a:cubicBezTo>
                    <a:pt x="1349" y="281"/>
                    <a:pt x="1266" y="168"/>
                    <a:pt x="1145" y="149"/>
                  </a:cubicBezTo>
                  <a:cubicBezTo>
                    <a:pt x="856" y="105"/>
                    <a:pt x="568" y="57"/>
                    <a:pt x="279" y="4"/>
                  </a:cubicBezTo>
                  <a:cubicBezTo>
                    <a:pt x="265" y="2"/>
                    <a:pt x="251" y="0"/>
                    <a:pt x="2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" name="Google Shape;1567;p41"/>
            <p:cNvSpPr/>
            <p:nvPr/>
          </p:nvSpPr>
          <p:spPr>
            <a:xfrm rot="2521737">
              <a:off x="6779084" y="1082349"/>
              <a:ext cx="33650" cy="17100"/>
            </a:xfrm>
            <a:custGeom>
              <a:avLst/>
              <a:gdLst/>
              <a:ahLst/>
              <a:cxnLst/>
              <a:rect l="l" t="t" r="r" b="b"/>
              <a:pathLst>
                <a:path w="1346" h="684" extrusionOk="0">
                  <a:moveTo>
                    <a:pt x="247" y="1"/>
                  </a:moveTo>
                  <a:cubicBezTo>
                    <a:pt x="152" y="1"/>
                    <a:pt x="64" y="62"/>
                    <a:pt x="35" y="156"/>
                  </a:cubicBezTo>
                  <a:cubicBezTo>
                    <a:pt x="0" y="274"/>
                    <a:pt x="65" y="398"/>
                    <a:pt x="183" y="433"/>
                  </a:cubicBezTo>
                  <a:cubicBezTo>
                    <a:pt x="467" y="521"/>
                    <a:pt x="753" y="600"/>
                    <a:pt x="1042" y="677"/>
                  </a:cubicBezTo>
                  <a:cubicBezTo>
                    <a:pt x="1062" y="681"/>
                    <a:pt x="1079" y="684"/>
                    <a:pt x="1099" y="684"/>
                  </a:cubicBezTo>
                  <a:cubicBezTo>
                    <a:pt x="1197" y="684"/>
                    <a:pt x="1286" y="617"/>
                    <a:pt x="1312" y="518"/>
                  </a:cubicBezTo>
                  <a:cubicBezTo>
                    <a:pt x="1346" y="402"/>
                    <a:pt x="1275" y="281"/>
                    <a:pt x="1156" y="249"/>
                  </a:cubicBezTo>
                  <a:cubicBezTo>
                    <a:pt x="872" y="175"/>
                    <a:pt x="591" y="95"/>
                    <a:pt x="312" y="10"/>
                  </a:cubicBezTo>
                  <a:cubicBezTo>
                    <a:pt x="290" y="4"/>
                    <a:pt x="268" y="1"/>
                    <a:pt x="2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" name="Google Shape;1568;p41"/>
            <p:cNvSpPr/>
            <p:nvPr/>
          </p:nvSpPr>
          <p:spPr>
            <a:xfrm rot="2521737">
              <a:off x="6928514" y="596994"/>
              <a:ext cx="32800" cy="20125"/>
            </a:xfrm>
            <a:custGeom>
              <a:avLst/>
              <a:gdLst/>
              <a:ahLst/>
              <a:cxnLst/>
              <a:rect l="l" t="t" r="r" b="b"/>
              <a:pathLst>
                <a:path w="1312" h="805" extrusionOk="0">
                  <a:moveTo>
                    <a:pt x="1059" y="1"/>
                  </a:moveTo>
                  <a:cubicBezTo>
                    <a:pt x="1030" y="1"/>
                    <a:pt x="1002" y="6"/>
                    <a:pt x="974" y="18"/>
                  </a:cubicBezTo>
                  <a:cubicBezTo>
                    <a:pt x="698" y="134"/>
                    <a:pt x="424" y="257"/>
                    <a:pt x="156" y="385"/>
                  </a:cubicBezTo>
                  <a:cubicBezTo>
                    <a:pt x="47" y="437"/>
                    <a:pt x="0" y="569"/>
                    <a:pt x="54" y="679"/>
                  </a:cubicBezTo>
                  <a:cubicBezTo>
                    <a:pt x="91" y="758"/>
                    <a:pt x="170" y="805"/>
                    <a:pt x="254" y="805"/>
                  </a:cubicBezTo>
                  <a:cubicBezTo>
                    <a:pt x="287" y="805"/>
                    <a:pt x="318" y="798"/>
                    <a:pt x="349" y="783"/>
                  </a:cubicBezTo>
                  <a:cubicBezTo>
                    <a:pt x="610" y="657"/>
                    <a:pt x="878" y="538"/>
                    <a:pt x="1147" y="425"/>
                  </a:cubicBezTo>
                  <a:cubicBezTo>
                    <a:pt x="1259" y="378"/>
                    <a:pt x="1312" y="247"/>
                    <a:pt x="1266" y="137"/>
                  </a:cubicBezTo>
                  <a:cubicBezTo>
                    <a:pt x="1229" y="51"/>
                    <a:pt x="1145" y="1"/>
                    <a:pt x="105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" name="Google Shape;1569;p41"/>
            <p:cNvSpPr/>
            <p:nvPr/>
          </p:nvSpPr>
          <p:spPr>
            <a:xfrm rot="2521737">
              <a:off x="6195368" y="884761"/>
              <a:ext cx="33700" cy="16600"/>
            </a:xfrm>
            <a:custGeom>
              <a:avLst/>
              <a:gdLst/>
              <a:ahLst/>
              <a:cxnLst/>
              <a:rect l="l" t="t" r="r" b="b"/>
              <a:pathLst>
                <a:path w="1348" h="664" extrusionOk="0">
                  <a:moveTo>
                    <a:pt x="244" y="0"/>
                  </a:moveTo>
                  <a:cubicBezTo>
                    <a:pt x="147" y="0"/>
                    <a:pt x="59" y="66"/>
                    <a:pt x="32" y="164"/>
                  </a:cubicBezTo>
                  <a:cubicBezTo>
                    <a:pt x="1" y="283"/>
                    <a:pt x="69" y="404"/>
                    <a:pt x="188" y="436"/>
                  </a:cubicBezTo>
                  <a:cubicBezTo>
                    <a:pt x="476" y="514"/>
                    <a:pt x="762" y="587"/>
                    <a:pt x="1051" y="658"/>
                  </a:cubicBezTo>
                  <a:cubicBezTo>
                    <a:pt x="1068" y="661"/>
                    <a:pt x="1087" y="663"/>
                    <a:pt x="1102" y="663"/>
                  </a:cubicBezTo>
                  <a:cubicBezTo>
                    <a:pt x="1202" y="663"/>
                    <a:pt x="1292" y="595"/>
                    <a:pt x="1317" y="493"/>
                  </a:cubicBezTo>
                  <a:cubicBezTo>
                    <a:pt x="1348" y="375"/>
                    <a:pt x="1273" y="256"/>
                    <a:pt x="1153" y="227"/>
                  </a:cubicBezTo>
                  <a:cubicBezTo>
                    <a:pt x="870" y="157"/>
                    <a:pt x="585" y="85"/>
                    <a:pt x="303" y="8"/>
                  </a:cubicBezTo>
                  <a:cubicBezTo>
                    <a:pt x="283" y="3"/>
                    <a:pt x="264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" name="Google Shape;1570;p41"/>
            <p:cNvSpPr/>
            <p:nvPr/>
          </p:nvSpPr>
          <p:spPr>
            <a:xfrm rot="2521737">
              <a:off x="7268603" y="1393127"/>
              <a:ext cx="31400" cy="22700"/>
            </a:xfrm>
            <a:custGeom>
              <a:avLst/>
              <a:gdLst/>
              <a:ahLst/>
              <a:cxnLst/>
              <a:rect l="l" t="t" r="r" b="b"/>
              <a:pathLst>
                <a:path w="1256" h="908" extrusionOk="0">
                  <a:moveTo>
                    <a:pt x="1006" y="1"/>
                  </a:moveTo>
                  <a:cubicBezTo>
                    <a:pt x="965" y="1"/>
                    <a:pt x="923" y="12"/>
                    <a:pt x="886" y="36"/>
                  </a:cubicBezTo>
                  <a:cubicBezTo>
                    <a:pt x="639" y="193"/>
                    <a:pt x="389" y="348"/>
                    <a:pt x="140" y="498"/>
                  </a:cubicBezTo>
                  <a:cubicBezTo>
                    <a:pt x="35" y="562"/>
                    <a:pt x="1" y="697"/>
                    <a:pt x="63" y="801"/>
                  </a:cubicBezTo>
                  <a:cubicBezTo>
                    <a:pt x="106" y="870"/>
                    <a:pt x="178" y="908"/>
                    <a:pt x="253" y="908"/>
                  </a:cubicBezTo>
                  <a:cubicBezTo>
                    <a:pt x="292" y="908"/>
                    <a:pt x="331" y="896"/>
                    <a:pt x="367" y="875"/>
                  </a:cubicBezTo>
                  <a:cubicBezTo>
                    <a:pt x="622" y="721"/>
                    <a:pt x="873" y="565"/>
                    <a:pt x="1123" y="406"/>
                  </a:cubicBezTo>
                  <a:cubicBezTo>
                    <a:pt x="1226" y="341"/>
                    <a:pt x="1256" y="203"/>
                    <a:pt x="1191" y="101"/>
                  </a:cubicBezTo>
                  <a:cubicBezTo>
                    <a:pt x="1149" y="36"/>
                    <a:pt x="1079" y="1"/>
                    <a:pt x="100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" name="Google Shape;1571;p41"/>
            <p:cNvSpPr/>
            <p:nvPr/>
          </p:nvSpPr>
          <p:spPr>
            <a:xfrm rot="2521737">
              <a:off x="7858026" y="1315741"/>
              <a:ext cx="22325" cy="30950"/>
            </a:xfrm>
            <a:custGeom>
              <a:avLst/>
              <a:gdLst/>
              <a:ahLst/>
              <a:cxnLst/>
              <a:rect l="l" t="t" r="r" b="b"/>
              <a:pathLst>
                <a:path w="893" h="1238" extrusionOk="0">
                  <a:moveTo>
                    <a:pt x="640" y="1"/>
                  </a:moveTo>
                  <a:cubicBezTo>
                    <a:pt x="557" y="1"/>
                    <a:pt x="477" y="47"/>
                    <a:pt x="440" y="126"/>
                  </a:cubicBezTo>
                  <a:cubicBezTo>
                    <a:pt x="314" y="392"/>
                    <a:pt x="185" y="656"/>
                    <a:pt x="53" y="919"/>
                  </a:cubicBezTo>
                  <a:cubicBezTo>
                    <a:pt x="1" y="1028"/>
                    <a:pt x="45" y="1161"/>
                    <a:pt x="154" y="1215"/>
                  </a:cubicBezTo>
                  <a:cubicBezTo>
                    <a:pt x="185" y="1230"/>
                    <a:pt x="219" y="1238"/>
                    <a:pt x="253" y="1238"/>
                  </a:cubicBezTo>
                  <a:cubicBezTo>
                    <a:pt x="334" y="1238"/>
                    <a:pt x="412" y="1194"/>
                    <a:pt x="452" y="1116"/>
                  </a:cubicBezTo>
                  <a:cubicBezTo>
                    <a:pt x="582" y="849"/>
                    <a:pt x="711" y="584"/>
                    <a:pt x="839" y="316"/>
                  </a:cubicBezTo>
                  <a:cubicBezTo>
                    <a:pt x="893" y="208"/>
                    <a:pt x="844" y="75"/>
                    <a:pt x="735" y="22"/>
                  </a:cubicBezTo>
                  <a:cubicBezTo>
                    <a:pt x="704" y="8"/>
                    <a:pt x="672" y="1"/>
                    <a:pt x="6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72" name="Google Shape;1572;p41"/>
          <p:cNvGrpSpPr/>
          <p:nvPr/>
        </p:nvGrpSpPr>
        <p:grpSpPr>
          <a:xfrm>
            <a:off x="5674590" y="72277"/>
            <a:ext cx="1134950" cy="991675"/>
            <a:chOff x="4823450" y="184250"/>
            <a:chExt cx="1134950" cy="991675"/>
          </a:xfrm>
        </p:grpSpPr>
        <p:sp>
          <p:nvSpPr>
            <p:cNvPr id="1573" name="Google Shape;1573;p41"/>
            <p:cNvSpPr/>
            <p:nvPr/>
          </p:nvSpPr>
          <p:spPr>
            <a:xfrm>
              <a:off x="4824650" y="195525"/>
              <a:ext cx="1133750" cy="979825"/>
            </a:xfrm>
            <a:custGeom>
              <a:avLst/>
              <a:gdLst/>
              <a:ahLst/>
              <a:cxnLst/>
              <a:rect l="l" t="t" r="r" b="b"/>
              <a:pathLst>
                <a:path w="45350" h="39193" extrusionOk="0">
                  <a:moveTo>
                    <a:pt x="24257" y="6929"/>
                  </a:moveTo>
                  <a:cubicBezTo>
                    <a:pt x="26536" y="6929"/>
                    <a:pt x="28838" y="7608"/>
                    <a:pt x="30844" y="9020"/>
                  </a:cubicBezTo>
                  <a:cubicBezTo>
                    <a:pt x="36019" y="12663"/>
                    <a:pt x="37260" y="19813"/>
                    <a:pt x="33617" y="24987"/>
                  </a:cubicBezTo>
                  <a:lnTo>
                    <a:pt x="25488" y="19263"/>
                  </a:lnTo>
                  <a:cubicBezTo>
                    <a:pt x="25738" y="18607"/>
                    <a:pt x="25527" y="17843"/>
                    <a:pt x="24930" y="17421"/>
                  </a:cubicBezTo>
                  <a:cubicBezTo>
                    <a:pt x="24656" y="17229"/>
                    <a:pt x="24343" y="17137"/>
                    <a:pt x="24032" y="17137"/>
                  </a:cubicBezTo>
                  <a:cubicBezTo>
                    <a:pt x="23662" y="17137"/>
                    <a:pt x="23296" y="17268"/>
                    <a:pt x="23005" y="17516"/>
                  </a:cubicBezTo>
                  <a:lnTo>
                    <a:pt x="14876" y="11792"/>
                  </a:lnTo>
                  <a:cubicBezTo>
                    <a:pt x="17108" y="8623"/>
                    <a:pt x="20654" y="6929"/>
                    <a:pt x="24257" y="6929"/>
                  </a:cubicBezTo>
                  <a:close/>
                  <a:moveTo>
                    <a:pt x="23804" y="1"/>
                  </a:moveTo>
                  <a:cubicBezTo>
                    <a:pt x="17950" y="1"/>
                    <a:pt x="12186" y="2693"/>
                    <a:pt x="8464" y="7738"/>
                  </a:cubicBezTo>
                  <a:lnTo>
                    <a:pt x="4993" y="5293"/>
                  </a:lnTo>
                  <a:lnTo>
                    <a:pt x="1" y="12385"/>
                  </a:lnTo>
                  <a:lnTo>
                    <a:pt x="38071" y="39192"/>
                  </a:lnTo>
                  <a:lnTo>
                    <a:pt x="43064" y="32102"/>
                  </a:lnTo>
                  <a:lnTo>
                    <a:pt x="39592" y="29659"/>
                  </a:lnTo>
                  <a:cubicBezTo>
                    <a:pt x="45349" y="21090"/>
                    <a:pt x="43232" y="9448"/>
                    <a:pt x="34749" y="3474"/>
                  </a:cubicBezTo>
                  <a:cubicBezTo>
                    <a:pt x="31416" y="1128"/>
                    <a:pt x="27591" y="1"/>
                    <a:pt x="238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" name="Google Shape;1574;p41"/>
            <p:cNvSpPr/>
            <p:nvPr/>
          </p:nvSpPr>
          <p:spPr>
            <a:xfrm>
              <a:off x="4842625" y="184250"/>
              <a:ext cx="1093150" cy="987675"/>
            </a:xfrm>
            <a:custGeom>
              <a:avLst/>
              <a:gdLst/>
              <a:ahLst/>
              <a:cxnLst/>
              <a:rect l="l" t="t" r="r" b="b"/>
              <a:pathLst>
                <a:path w="43726" h="39507" extrusionOk="0">
                  <a:moveTo>
                    <a:pt x="24423" y="7249"/>
                  </a:moveTo>
                  <a:cubicBezTo>
                    <a:pt x="26671" y="7249"/>
                    <a:pt x="28941" y="7916"/>
                    <a:pt x="30915" y="9306"/>
                  </a:cubicBezTo>
                  <a:cubicBezTo>
                    <a:pt x="35967" y="12864"/>
                    <a:pt x="37216" y="19844"/>
                    <a:pt x="33737" y="24929"/>
                  </a:cubicBezTo>
                  <a:lnTo>
                    <a:pt x="25831" y="19363"/>
                  </a:lnTo>
                  <a:cubicBezTo>
                    <a:pt x="26045" y="18652"/>
                    <a:pt x="25787" y="17881"/>
                    <a:pt x="25178" y="17455"/>
                  </a:cubicBezTo>
                  <a:cubicBezTo>
                    <a:pt x="24880" y="17245"/>
                    <a:pt x="24535" y="17141"/>
                    <a:pt x="24189" y="17141"/>
                  </a:cubicBezTo>
                  <a:cubicBezTo>
                    <a:pt x="23827" y="17141"/>
                    <a:pt x="23465" y="17255"/>
                    <a:pt x="23161" y="17481"/>
                  </a:cubicBezTo>
                  <a:lnTo>
                    <a:pt x="15255" y="11914"/>
                  </a:lnTo>
                  <a:cubicBezTo>
                    <a:pt x="17458" y="8873"/>
                    <a:pt x="20914" y="7249"/>
                    <a:pt x="24423" y="7249"/>
                  </a:cubicBezTo>
                  <a:close/>
                  <a:moveTo>
                    <a:pt x="24423" y="6937"/>
                  </a:moveTo>
                  <a:cubicBezTo>
                    <a:pt x="20769" y="6937"/>
                    <a:pt x="17170" y="8652"/>
                    <a:pt x="14910" y="11860"/>
                  </a:cubicBezTo>
                  <a:cubicBezTo>
                    <a:pt x="14886" y="11894"/>
                    <a:pt x="14878" y="11935"/>
                    <a:pt x="14885" y="11977"/>
                  </a:cubicBezTo>
                  <a:cubicBezTo>
                    <a:pt x="14892" y="12018"/>
                    <a:pt x="14915" y="12054"/>
                    <a:pt x="14949" y="12077"/>
                  </a:cubicBezTo>
                  <a:lnTo>
                    <a:pt x="23078" y="17801"/>
                  </a:lnTo>
                  <a:cubicBezTo>
                    <a:pt x="23104" y="17820"/>
                    <a:pt x="23135" y="17829"/>
                    <a:pt x="23166" y="17829"/>
                  </a:cubicBezTo>
                  <a:cubicBezTo>
                    <a:pt x="23202" y="17829"/>
                    <a:pt x="23238" y="17817"/>
                    <a:pt x="23266" y="17792"/>
                  </a:cubicBezTo>
                  <a:cubicBezTo>
                    <a:pt x="23531" y="17565"/>
                    <a:pt x="23860" y="17450"/>
                    <a:pt x="24189" y="17450"/>
                  </a:cubicBezTo>
                  <a:cubicBezTo>
                    <a:pt x="24472" y="17450"/>
                    <a:pt x="24756" y="17535"/>
                    <a:pt x="24999" y="17706"/>
                  </a:cubicBezTo>
                  <a:cubicBezTo>
                    <a:pt x="25527" y="18075"/>
                    <a:pt x="25734" y="18760"/>
                    <a:pt x="25504" y="19365"/>
                  </a:cubicBezTo>
                  <a:cubicBezTo>
                    <a:pt x="25478" y="19431"/>
                    <a:pt x="25499" y="19507"/>
                    <a:pt x="25558" y="19548"/>
                  </a:cubicBezTo>
                  <a:lnTo>
                    <a:pt x="33687" y="25272"/>
                  </a:lnTo>
                  <a:cubicBezTo>
                    <a:pt x="33714" y="25292"/>
                    <a:pt x="33744" y="25301"/>
                    <a:pt x="33777" y="25301"/>
                  </a:cubicBezTo>
                  <a:cubicBezTo>
                    <a:pt x="33785" y="25301"/>
                    <a:pt x="33794" y="25301"/>
                    <a:pt x="33802" y="25299"/>
                  </a:cubicBezTo>
                  <a:cubicBezTo>
                    <a:pt x="33844" y="25292"/>
                    <a:pt x="33880" y="25268"/>
                    <a:pt x="33902" y="25235"/>
                  </a:cubicBezTo>
                  <a:cubicBezTo>
                    <a:pt x="37589" y="19997"/>
                    <a:pt x="36330" y="12740"/>
                    <a:pt x="31093" y="9051"/>
                  </a:cubicBezTo>
                  <a:cubicBezTo>
                    <a:pt x="29065" y="7623"/>
                    <a:pt x="26733" y="6937"/>
                    <a:pt x="24423" y="6937"/>
                  </a:cubicBezTo>
                  <a:close/>
                  <a:moveTo>
                    <a:pt x="23980" y="313"/>
                  </a:moveTo>
                  <a:cubicBezTo>
                    <a:pt x="27841" y="313"/>
                    <a:pt x="31605" y="1496"/>
                    <a:pt x="34821" y="3761"/>
                  </a:cubicBezTo>
                  <a:cubicBezTo>
                    <a:pt x="38886" y="6625"/>
                    <a:pt x="41618" y="10892"/>
                    <a:pt x="42518" y="15780"/>
                  </a:cubicBezTo>
                  <a:cubicBezTo>
                    <a:pt x="43417" y="20663"/>
                    <a:pt x="42388" y="25616"/>
                    <a:pt x="39623" y="29731"/>
                  </a:cubicBezTo>
                  <a:cubicBezTo>
                    <a:pt x="39578" y="29802"/>
                    <a:pt x="39593" y="29896"/>
                    <a:pt x="39663" y="29944"/>
                  </a:cubicBezTo>
                  <a:lnTo>
                    <a:pt x="43007" y="32298"/>
                  </a:lnTo>
                  <a:lnTo>
                    <a:pt x="38193" y="39135"/>
                  </a:lnTo>
                  <a:lnTo>
                    <a:pt x="378" y="12506"/>
                  </a:lnTo>
                  <a:lnTo>
                    <a:pt x="5193" y="5669"/>
                  </a:lnTo>
                  <a:lnTo>
                    <a:pt x="8536" y="8022"/>
                  </a:lnTo>
                  <a:cubicBezTo>
                    <a:pt x="8563" y="8041"/>
                    <a:pt x="8595" y="8051"/>
                    <a:pt x="8626" y="8051"/>
                  </a:cubicBezTo>
                  <a:cubicBezTo>
                    <a:pt x="8674" y="8051"/>
                    <a:pt x="8721" y="8029"/>
                    <a:pt x="8751" y="7989"/>
                  </a:cubicBezTo>
                  <a:cubicBezTo>
                    <a:pt x="11694" y="3998"/>
                    <a:pt x="16012" y="1362"/>
                    <a:pt x="20910" y="562"/>
                  </a:cubicBezTo>
                  <a:cubicBezTo>
                    <a:pt x="21935" y="395"/>
                    <a:pt x="22961" y="313"/>
                    <a:pt x="23980" y="313"/>
                  </a:cubicBezTo>
                  <a:close/>
                  <a:moveTo>
                    <a:pt x="23979" y="1"/>
                  </a:moveTo>
                  <a:cubicBezTo>
                    <a:pt x="22943" y="1"/>
                    <a:pt x="21899" y="85"/>
                    <a:pt x="20857" y="255"/>
                  </a:cubicBezTo>
                  <a:cubicBezTo>
                    <a:pt x="15931" y="1058"/>
                    <a:pt x="11578" y="3693"/>
                    <a:pt x="8589" y="7680"/>
                  </a:cubicBezTo>
                  <a:lnTo>
                    <a:pt x="5243" y="5323"/>
                  </a:lnTo>
                  <a:cubicBezTo>
                    <a:pt x="5217" y="5305"/>
                    <a:pt x="5186" y="5296"/>
                    <a:pt x="5154" y="5296"/>
                  </a:cubicBezTo>
                  <a:cubicBezTo>
                    <a:pt x="5145" y="5296"/>
                    <a:pt x="5135" y="5297"/>
                    <a:pt x="5126" y="5299"/>
                  </a:cubicBezTo>
                  <a:cubicBezTo>
                    <a:pt x="5086" y="5306"/>
                    <a:pt x="5050" y="5329"/>
                    <a:pt x="5026" y="5363"/>
                  </a:cubicBezTo>
                  <a:lnTo>
                    <a:pt x="32" y="12454"/>
                  </a:lnTo>
                  <a:cubicBezTo>
                    <a:pt x="9" y="12487"/>
                    <a:pt x="1" y="12528"/>
                    <a:pt x="8" y="12570"/>
                  </a:cubicBezTo>
                  <a:cubicBezTo>
                    <a:pt x="15" y="12611"/>
                    <a:pt x="38" y="12647"/>
                    <a:pt x="72" y="12670"/>
                  </a:cubicBezTo>
                  <a:lnTo>
                    <a:pt x="38142" y="39478"/>
                  </a:lnTo>
                  <a:cubicBezTo>
                    <a:pt x="38167" y="39498"/>
                    <a:pt x="38199" y="39506"/>
                    <a:pt x="38230" y="39506"/>
                  </a:cubicBezTo>
                  <a:lnTo>
                    <a:pt x="38259" y="39506"/>
                  </a:lnTo>
                  <a:cubicBezTo>
                    <a:pt x="38300" y="39499"/>
                    <a:pt x="38336" y="39476"/>
                    <a:pt x="38359" y="39442"/>
                  </a:cubicBezTo>
                  <a:lnTo>
                    <a:pt x="43351" y="32352"/>
                  </a:lnTo>
                  <a:cubicBezTo>
                    <a:pt x="43374" y="32318"/>
                    <a:pt x="43383" y="32276"/>
                    <a:pt x="43376" y="32235"/>
                  </a:cubicBezTo>
                  <a:cubicBezTo>
                    <a:pt x="43368" y="32195"/>
                    <a:pt x="43346" y="32159"/>
                    <a:pt x="43311" y="32135"/>
                  </a:cubicBezTo>
                  <a:lnTo>
                    <a:pt x="39965" y="29777"/>
                  </a:lnTo>
                  <a:cubicBezTo>
                    <a:pt x="42711" y="25619"/>
                    <a:pt x="43726" y="20636"/>
                    <a:pt x="42823" y="15723"/>
                  </a:cubicBezTo>
                  <a:cubicBezTo>
                    <a:pt x="41908" y="10755"/>
                    <a:pt x="39129" y="6414"/>
                    <a:pt x="34998" y="3505"/>
                  </a:cubicBezTo>
                  <a:cubicBezTo>
                    <a:pt x="31729" y="1204"/>
                    <a:pt x="27904" y="1"/>
                    <a:pt x="239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" name="Google Shape;1575;p41"/>
            <p:cNvSpPr/>
            <p:nvPr/>
          </p:nvSpPr>
          <p:spPr>
            <a:xfrm>
              <a:off x="4823450" y="476800"/>
              <a:ext cx="972275" cy="698650"/>
            </a:xfrm>
            <a:custGeom>
              <a:avLst/>
              <a:gdLst/>
              <a:ahLst/>
              <a:cxnLst/>
              <a:rect l="l" t="t" r="r" b="b"/>
              <a:pathLst>
                <a:path w="38891" h="27946" extrusionOk="0">
                  <a:moveTo>
                    <a:pt x="778" y="1"/>
                  </a:moveTo>
                  <a:lnTo>
                    <a:pt x="0" y="1105"/>
                  </a:lnTo>
                  <a:lnTo>
                    <a:pt x="38113" y="27946"/>
                  </a:lnTo>
                  <a:lnTo>
                    <a:pt x="38890" y="26842"/>
                  </a:lnTo>
                  <a:lnTo>
                    <a:pt x="77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6" name="Google Shape;1576;p41"/>
            <p:cNvSpPr/>
            <p:nvPr/>
          </p:nvSpPr>
          <p:spPr>
            <a:xfrm>
              <a:off x="4827850" y="461200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6" y="1"/>
                  </a:moveTo>
                  <a:cubicBezTo>
                    <a:pt x="1408" y="1"/>
                    <a:pt x="1359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7" y="2099"/>
                  </a:cubicBezTo>
                  <a:cubicBezTo>
                    <a:pt x="114" y="2119"/>
                    <a:pt x="147" y="2128"/>
                    <a:pt x="177" y="2128"/>
                  </a:cubicBezTo>
                  <a:cubicBezTo>
                    <a:pt x="226" y="2128"/>
                    <a:pt x="273" y="2105"/>
                    <a:pt x="304" y="2061"/>
                  </a:cubicBezTo>
                  <a:lnTo>
                    <a:pt x="1583" y="245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7" name="Google Shape;1577;p41"/>
            <p:cNvSpPr/>
            <p:nvPr/>
          </p:nvSpPr>
          <p:spPr>
            <a:xfrm>
              <a:off x="4878000" y="496500"/>
              <a:ext cx="40800" cy="53150"/>
            </a:xfrm>
            <a:custGeom>
              <a:avLst/>
              <a:gdLst/>
              <a:ahLst/>
              <a:cxnLst/>
              <a:rect l="l" t="t" r="r" b="b"/>
              <a:pathLst>
                <a:path w="1632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7"/>
                    <a:pt x="87" y="2097"/>
                  </a:cubicBezTo>
                  <a:cubicBezTo>
                    <a:pt x="114" y="2117"/>
                    <a:pt x="146" y="2126"/>
                    <a:pt x="177" y="2126"/>
                  </a:cubicBezTo>
                  <a:cubicBezTo>
                    <a:pt x="224" y="2126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8" name="Google Shape;1578;p41"/>
            <p:cNvSpPr/>
            <p:nvPr/>
          </p:nvSpPr>
          <p:spPr>
            <a:xfrm>
              <a:off x="4844550" y="490425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8" y="1350"/>
                    <a:pt x="88" y="1399"/>
                  </a:cubicBezTo>
                  <a:cubicBezTo>
                    <a:pt x="115" y="1419"/>
                    <a:pt x="147" y="1427"/>
                    <a:pt x="177" y="1427"/>
                  </a:cubicBezTo>
                  <a:cubicBezTo>
                    <a:pt x="227" y="1427"/>
                    <a:pt x="274" y="1404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9" name="Google Shape;1579;p41"/>
            <p:cNvSpPr/>
            <p:nvPr/>
          </p:nvSpPr>
          <p:spPr>
            <a:xfrm>
              <a:off x="4859800" y="50117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7" y="1429"/>
                    <a:pt x="274" y="1406"/>
                    <a:pt x="305" y="1362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0" name="Google Shape;1580;p41"/>
            <p:cNvSpPr/>
            <p:nvPr/>
          </p:nvSpPr>
          <p:spPr>
            <a:xfrm>
              <a:off x="4927350" y="531325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0"/>
                  </a:moveTo>
                  <a:cubicBezTo>
                    <a:pt x="1409" y="0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7"/>
                    <a:pt x="89" y="2097"/>
                  </a:cubicBezTo>
                  <a:cubicBezTo>
                    <a:pt x="115" y="2117"/>
                    <a:pt x="148" y="2126"/>
                    <a:pt x="178" y="2126"/>
                  </a:cubicBezTo>
                  <a:cubicBezTo>
                    <a:pt x="227" y="2126"/>
                    <a:pt x="275" y="2103"/>
                    <a:pt x="305" y="2060"/>
                  </a:cubicBezTo>
                  <a:lnTo>
                    <a:pt x="1584" y="244"/>
                  </a:lnTo>
                  <a:cubicBezTo>
                    <a:pt x="1634" y="174"/>
                    <a:pt x="1615" y="77"/>
                    <a:pt x="1547" y="27"/>
                  </a:cubicBezTo>
                  <a:cubicBezTo>
                    <a:pt x="1520" y="9"/>
                    <a:pt x="1489" y="0"/>
                    <a:pt x="145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1" name="Google Shape;1581;p41"/>
            <p:cNvSpPr/>
            <p:nvPr/>
          </p:nvSpPr>
          <p:spPr>
            <a:xfrm>
              <a:off x="4893950" y="52522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70" y="23"/>
                    <a:pt x="840" y="67"/>
                  </a:cubicBezTo>
                  <a:lnTo>
                    <a:pt x="51" y="1184"/>
                  </a:lnTo>
                  <a:cubicBezTo>
                    <a:pt x="1" y="1254"/>
                    <a:pt x="19" y="1351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2" name="Google Shape;1582;p41"/>
            <p:cNvSpPr/>
            <p:nvPr/>
          </p:nvSpPr>
          <p:spPr>
            <a:xfrm>
              <a:off x="4909200" y="535950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1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3" name="Google Shape;1583;p41"/>
            <p:cNvSpPr/>
            <p:nvPr/>
          </p:nvSpPr>
          <p:spPr>
            <a:xfrm>
              <a:off x="4976800" y="566100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2"/>
                  </a:lnTo>
                  <a:cubicBezTo>
                    <a:pt x="0" y="1951"/>
                    <a:pt x="19" y="2048"/>
                    <a:pt x="87" y="2098"/>
                  </a:cubicBezTo>
                  <a:cubicBezTo>
                    <a:pt x="115" y="2118"/>
                    <a:pt x="147" y="2127"/>
                    <a:pt x="177" y="2127"/>
                  </a:cubicBezTo>
                  <a:cubicBezTo>
                    <a:pt x="226" y="2127"/>
                    <a:pt x="273" y="2104"/>
                    <a:pt x="305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4" name="Google Shape;1584;p41"/>
            <p:cNvSpPr/>
            <p:nvPr/>
          </p:nvSpPr>
          <p:spPr>
            <a:xfrm>
              <a:off x="4943350" y="56002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8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4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5" name="Google Shape;1585;p41"/>
            <p:cNvSpPr/>
            <p:nvPr/>
          </p:nvSpPr>
          <p:spPr>
            <a:xfrm>
              <a:off x="4958625" y="570750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6" y="1"/>
                  </a:moveTo>
                  <a:cubicBezTo>
                    <a:pt x="918" y="1"/>
                    <a:pt x="869" y="23"/>
                    <a:pt x="839" y="66"/>
                  </a:cubicBezTo>
                  <a:lnTo>
                    <a:pt x="50" y="1183"/>
                  </a:lnTo>
                  <a:cubicBezTo>
                    <a:pt x="0" y="1253"/>
                    <a:pt x="19" y="1349"/>
                    <a:pt x="89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6" name="Google Shape;1586;p41"/>
            <p:cNvSpPr/>
            <p:nvPr/>
          </p:nvSpPr>
          <p:spPr>
            <a:xfrm>
              <a:off x="5026200" y="600875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8" y="2049"/>
                    <a:pt x="88" y="2099"/>
                  </a:cubicBezTo>
                  <a:cubicBezTo>
                    <a:pt x="115" y="2117"/>
                    <a:pt x="146" y="2127"/>
                    <a:pt x="176" y="2127"/>
                  </a:cubicBezTo>
                  <a:cubicBezTo>
                    <a:pt x="225" y="2127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10"/>
                    <a:pt x="1486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7" name="Google Shape;1587;p41"/>
            <p:cNvSpPr/>
            <p:nvPr/>
          </p:nvSpPr>
          <p:spPr>
            <a:xfrm>
              <a:off x="4992725" y="59480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4"/>
                    <a:pt x="839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8" y="1429"/>
                    <a:pt x="276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5" y="79"/>
                    <a:pt x="1055" y="29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8" name="Google Shape;1588;p41"/>
            <p:cNvSpPr/>
            <p:nvPr/>
          </p:nvSpPr>
          <p:spPr>
            <a:xfrm>
              <a:off x="5008025" y="605500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4" y="1"/>
                  </a:moveTo>
                  <a:cubicBezTo>
                    <a:pt x="915" y="1"/>
                    <a:pt x="868" y="23"/>
                    <a:pt x="837" y="66"/>
                  </a:cubicBezTo>
                  <a:lnTo>
                    <a:pt x="50" y="1185"/>
                  </a:lnTo>
                  <a:cubicBezTo>
                    <a:pt x="0" y="1254"/>
                    <a:pt x="17" y="1351"/>
                    <a:pt x="87" y="1401"/>
                  </a:cubicBezTo>
                  <a:cubicBezTo>
                    <a:pt x="114" y="1421"/>
                    <a:pt x="146" y="1429"/>
                    <a:pt x="177" y="1429"/>
                  </a:cubicBezTo>
                  <a:cubicBezTo>
                    <a:pt x="224" y="1429"/>
                    <a:pt x="273" y="1408"/>
                    <a:pt x="303" y="1364"/>
                  </a:cubicBezTo>
                  <a:lnTo>
                    <a:pt x="1092" y="245"/>
                  </a:lnTo>
                  <a:cubicBezTo>
                    <a:pt x="1142" y="176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9" name="Google Shape;1589;p41"/>
            <p:cNvSpPr/>
            <p:nvPr/>
          </p:nvSpPr>
          <p:spPr>
            <a:xfrm>
              <a:off x="5075575" y="635700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1"/>
                  </a:moveTo>
                  <a:cubicBezTo>
                    <a:pt x="1408" y="1"/>
                    <a:pt x="1360" y="24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9" y="2047"/>
                    <a:pt x="87" y="2098"/>
                  </a:cubicBezTo>
                  <a:cubicBezTo>
                    <a:pt x="114" y="2116"/>
                    <a:pt x="147" y="2126"/>
                    <a:pt x="177" y="2126"/>
                  </a:cubicBezTo>
                  <a:cubicBezTo>
                    <a:pt x="226" y="2126"/>
                    <a:pt x="273" y="2102"/>
                    <a:pt x="304" y="2059"/>
                  </a:cubicBezTo>
                  <a:lnTo>
                    <a:pt x="1583" y="244"/>
                  </a:lnTo>
                  <a:cubicBezTo>
                    <a:pt x="1633" y="176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0" name="Google Shape;1590;p41"/>
            <p:cNvSpPr/>
            <p:nvPr/>
          </p:nvSpPr>
          <p:spPr>
            <a:xfrm>
              <a:off x="5042175" y="629600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3"/>
                    <a:pt x="19" y="1350"/>
                    <a:pt x="87" y="1400"/>
                  </a:cubicBezTo>
                  <a:cubicBezTo>
                    <a:pt x="114" y="1420"/>
                    <a:pt x="147" y="1428"/>
                    <a:pt x="177" y="1428"/>
                  </a:cubicBezTo>
                  <a:cubicBezTo>
                    <a:pt x="226" y="1428"/>
                    <a:pt x="273" y="1406"/>
                    <a:pt x="304" y="1361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5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1" name="Google Shape;1591;p41"/>
            <p:cNvSpPr/>
            <p:nvPr/>
          </p:nvSpPr>
          <p:spPr>
            <a:xfrm>
              <a:off x="5057450" y="640350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2" name="Google Shape;1592;p41"/>
            <p:cNvSpPr/>
            <p:nvPr/>
          </p:nvSpPr>
          <p:spPr>
            <a:xfrm>
              <a:off x="5125000" y="670500"/>
              <a:ext cx="40825" cy="53125"/>
            </a:xfrm>
            <a:custGeom>
              <a:avLst/>
              <a:gdLst/>
              <a:ahLst/>
              <a:cxnLst/>
              <a:rect l="l" t="t" r="r" b="b"/>
              <a:pathLst>
                <a:path w="1633" h="2125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5"/>
                  </a:cubicBezTo>
                  <a:lnTo>
                    <a:pt x="51" y="1880"/>
                  </a:lnTo>
                  <a:cubicBezTo>
                    <a:pt x="1" y="1950"/>
                    <a:pt x="18" y="2046"/>
                    <a:pt x="88" y="2096"/>
                  </a:cubicBezTo>
                  <a:cubicBezTo>
                    <a:pt x="115" y="2116"/>
                    <a:pt x="146" y="2124"/>
                    <a:pt x="178" y="2124"/>
                  </a:cubicBezTo>
                  <a:cubicBezTo>
                    <a:pt x="225" y="2124"/>
                    <a:pt x="273" y="2101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3" name="Google Shape;1593;p41"/>
            <p:cNvSpPr/>
            <p:nvPr/>
          </p:nvSpPr>
          <p:spPr>
            <a:xfrm>
              <a:off x="5091575" y="664375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49" y="1183"/>
                  </a:lnTo>
                  <a:cubicBezTo>
                    <a:pt x="0" y="1253"/>
                    <a:pt x="17" y="1351"/>
                    <a:pt x="87" y="1399"/>
                  </a:cubicBezTo>
                  <a:cubicBezTo>
                    <a:pt x="114" y="1419"/>
                    <a:pt x="146" y="1429"/>
                    <a:pt x="176" y="1429"/>
                  </a:cubicBezTo>
                  <a:cubicBezTo>
                    <a:pt x="224" y="1429"/>
                    <a:pt x="273" y="1405"/>
                    <a:pt x="303" y="1362"/>
                  </a:cubicBezTo>
                  <a:lnTo>
                    <a:pt x="1090" y="245"/>
                  </a:lnTo>
                  <a:cubicBezTo>
                    <a:pt x="1140" y="175"/>
                    <a:pt x="1123" y="77"/>
                    <a:pt x="1053" y="27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4" name="Google Shape;1594;p41"/>
            <p:cNvSpPr/>
            <p:nvPr/>
          </p:nvSpPr>
          <p:spPr>
            <a:xfrm>
              <a:off x="5106825" y="675125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9" y="1351"/>
                    <a:pt x="87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6" y="1429"/>
                    <a:pt x="273" y="1406"/>
                    <a:pt x="305" y="1362"/>
                  </a:cubicBezTo>
                  <a:lnTo>
                    <a:pt x="1092" y="245"/>
                  </a:lnTo>
                  <a:cubicBezTo>
                    <a:pt x="1142" y="175"/>
                    <a:pt x="1123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5" name="Google Shape;1595;p41"/>
            <p:cNvSpPr/>
            <p:nvPr/>
          </p:nvSpPr>
          <p:spPr>
            <a:xfrm>
              <a:off x="5174375" y="705225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3"/>
                  </a:lnTo>
                  <a:cubicBezTo>
                    <a:pt x="0" y="1951"/>
                    <a:pt x="19" y="2048"/>
                    <a:pt x="89" y="2098"/>
                  </a:cubicBezTo>
                  <a:cubicBezTo>
                    <a:pt x="114" y="2118"/>
                    <a:pt x="147" y="2127"/>
                    <a:pt x="177" y="2127"/>
                  </a:cubicBezTo>
                  <a:cubicBezTo>
                    <a:pt x="226" y="2127"/>
                    <a:pt x="274" y="2104"/>
                    <a:pt x="304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6" y="28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6" name="Google Shape;1596;p41"/>
            <p:cNvSpPr/>
            <p:nvPr/>
          </p:nvSpPr>
          <p:spPr>
            <a:xfrm>
              <a:off x="5140975" y="699150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8" y="0"/>
                    <a:pt x="870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6" y="1428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7" name="Google Shape;1597;p41"/>
            <p:cNvSpPr/>
            <p:nvPr/>
          </p:nvSpPr>
          <p:spPr>
            <a:xfrm>
              <a:off x="5156225" y="709925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6" y="0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7" y="1350"/>
                    <a:pt x="87" y="1399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5" y="1405"/>
                    <a:pt x="303" y="1362"/>
                  </a:cubicBezTo>
                  <a:lnTo>
                    <a:pt x="1091" y="244"/>
                  </a:lnTo>
                  <a:cubicBezTo>
                    <a:pt x="1141" y="174"/>
                    <a:pt x="1123" y="77"/>
                    <a:pt x="1053" y="27"/>
                  </a:cubicBezTo>
                  <a:cubicBezTo>
                    <a:pt x="1026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8" name="Google Shape;1598;p41"/>
            <p:cNvSpPr/>
            <p:nvPr/>
          </p:nvSpPr>
          <p:spPr>
            <a:xfrm>
              <a:off x="5223800" y="740000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29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9"/>
                  </a:cubicBezTo>
                  <a:cubicBezTo>
                    <a:pt x="115" y="2119"/>
                    <a:pt x="148" y="2128"/>
                    <a:pt x="178" y="2128"/>
                  </a:cubicBezTo>
                  <a:cubicBezTo>
                    <a:pt x="225" y="2128"/>
                    <a:pt x="274" y="2106"/>
                    <a:pt x="305" y="2061"/>
                  </a:cubicBezTo>
                  <a:lnTo>
                    <a:pt x="1584" y="244"/>
                  </a:lnTo>
                  <a:cubicBezTo>
                    <a:pt x="1634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9" name="Google Shape;1599;p41"/>
            <p:cNvSpPr/>
            <p:nvPr/>
          </p:nvSpPr>
          <p:spPr>
            <a:xfrm>
              <a:off x="5190375" y="733950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0" y="1184"/>
                  </a:lnTo>
                  <a:cubicBezTo>
                    <a:pt x="0" y="1254"/>
                    <a:pt x="17" y="1350"/>
                    <a:pt x="87" y="1400"/>
                  </a:cubicBezTo>
                  <a:cubicBezTo>
                    <a:pt x="115" y="1420"/>
                    <a:pt x="146" y="1428"/>
                    <a:pt x="177" y="1428"/>
                  </a:cubicBezTo>
                  <a:cubicBezTo>
                    <a:pt x="225" y="1428"/>
                    <a:pt x="273" y="1407"/>
                    <a:pt x="303" y="1362"/>
                  </a:cubicBezTo>
                  <a:lnTo>
                    <a:pt x="1092" y="244"/>
                  </a:lnTo>
                  <a:cubicBezTo>
                    <a:pt x="1142" y="175"/>
                    <a:pt x="1123" y="78"/>
                    <a:pt x="1053" y="28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0" name="Google Shape;1600;p41"/>
            <p:cNvSpPr/>
            <p:nvPr/>
          </p:nvSpPr>
          <p:spPr>
            <a:xfrm>
              <a:off x="5205625" y="744700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6" y="1428"/>
                    <a:pt x="275" y="1405"/>
                    <a:pt x="305" y="1362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1" name="Google Shape;1601;p41"/>
            <p:cNvSpPr/>
            <p:nvPr/>
          </p:nvSpPr>
          <p:spPr>
            <a:xfrm>
              <a:off x="5273200" y="774825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6" y="2128"/>
                    <a:pt x="176" y="2128"/>
                  </a:cubicBezTo>
                  <a:cubicBezTo>
                    <a:pt x="225" y="2128"/>
                    <a:pt x="274" y="2105"/>
                    <a:pt x="304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2" name="Google Shape;1602;p41"/>
            <p:cNvSpPr/>
            <p:nvPr/>
          </p:nvSpPr>
          <p:spPr>
            <a:xfrm>
              <a:off x="5239800" y="768775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7" y="0"/>
                    <a:pt x="869" y="23"/>
                    <a:pt x="838" y="65"/>
                  </a:cubicBezTo>
                  <a:lnTo>
                    <a:pt x="49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3" name="Google Shape;1603;p41"/>
            <p:cNvSpPr/>
            <p:nvPr/>
          </p:nvSpPr>
          <p:spPr>
            <a:xfrm>
              <a:off x="5255025" y="77947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8" y="24"/>
                    <a:pt x="838" y="66"/>
                  </a:cubicBezTo>
                  <a:lnTo>
                    <a:pt x="50" y="1185"/>
                  </a:lnTo>
                  <a:cubicBezTo>
                    <a:pt x="0" y="1255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3" y="29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4" name="Google Shape;1604;p41"/>
            <p:cNvSpPr/>
            <p:nvPr/>
          </p:nvSpPr>
          <p:spPr>
            <a:xfrm>
              <a:off x="5322575" y="809625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8" y="2097"/>
                  </a:cubicBezTo>
                  <a:cubicBezTo>
                    <a:pt x="115" y="2117"/>
                    <a:pt x="146" y="2126"/>
                    <a:pt x="178" y="2126"/>
                  </a:cubicBezTo>
                  <a:cubicBezTo>
                    <a:pt x="228" y="2126"/>
                    <a:pt x="273" y="2103"/>
                    <a:pt x="305" y="2060"/>
                  </a:cubicBezTo>
                  <a:lnTo>
                    <a:pt x="1584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5" name="Google Shape;1605;p41"/>
            <p:cNvSpPr/>
            <p:nvPr/>
          </p:nvSpPr>
          <p:spPr>
            <a:xfrm>
              <a:off x="5289175" y="80355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5"/>
                  </a:lnTo>
                  <a:cubicBezTo>
                    <a:pt x="0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5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3" y="79"/>
                    <a:pt x="1055" y="29"/>
                  </a:cubicBezTo>
                  <a:cubicBezTo>
                    <a:pt x="1028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6" name="Google Shape;1606;p41"/>
            <p:cNvSpPr/>
            <p:nvPr/>
          </p:nvSpPr>
          <p:spPr>
            <a:xfrm>
              <a:off x="5304450" y="814275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7" y="1429"/>
                  </a:cubicBezTo>
                  <a:cubicBezTo>
                    <a:pt x="225" y="1429"/>
                    <a:pt x="274" y="1404"/>
                    <a:pt x="304" y="1363"/>
                  </a:cubicBezTo>
                  <a:lnTo>
                    <a:pt x="1091" y="244"/>
                  </a:lnTo>
                  <a:cubicBezTo>
                    <a:pt x="1141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7" name="Google Shape;1607;p41"/>
            <p:cNvSpPr/>
            <p:nvPr/>
          </p:nvSpPr>
          <p:spPr>
            <a:xfrm>
              <a:off x="5372000" y="844400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8"/>
                    <a:pt x="88" y="2098"/>
                  </a:cubicBezTo>
                  <a:cubicBezTo>
                    <a:pt x="115" y="2118"/>
                    <a:pt x="147" y="2127"/>
                    <a:pt x="178" y="2127"/>
                  </a:cubicBezTo>
                  <a:cubicBezTo>
                    <a:pt x="225" y="2127"/>
                    <a:pt x="274" y="2104"/>
                    <a:pt x="304" y="2061"/>
                  </a:cubicBezTo>
                  <a:lnTo>
                    <a:pt x="1583" y="245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10"/>
                    <a:pt x="1488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8" name="Google Shape;1608;p41"/>
            <p:cNvSpPr/>
            <p:nvPr/>
          </p:nvSpPr>
          <p:spPr>
            <a:xfrm>
              <a:off x="5338575" y="838325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0" y="1184"/>
                  </a:lnTo>
                  <a:cubicBezTo>
                    <a:pt x="0" y="1254"/>
                    <a:pt x="18" y="1351"/>
                    <a:pt x="88" y="1401"/>
                  </a:cubicBezTo>
                  <a:cubicBezTo>
                    <a:pt x="115" y="1420"/>
                    <a:pt x="146" y="1430"/>
                    <a:pt x="176" y="1430"/>
                  </a:cubicBezTo>
                  <a:cubicBezTo>
                    <a:pt x="225" y="1430"/>
                    <a:pt x="273" y="1405"/>
                    <a:pt x="303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9" name="Google Shape;1609;p41"/>
            <p:cNvSpPr/>
            <p:nvPr/>
          </p:nvSpPr>
          <p:spPr>
            <a:xfrm>
              <a:off x="5353825" y="84910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4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5" y="28"/>
                  </a:cubicBezTo>
                  <a:cubicBezTo>
                    <a:pt x="1028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0" name="Google Shape;1610;p41"/>
            <p:cNvSpPr/>
            <p:nvPr/>
          </p:nvSpPr>
          <p:spPr>
            <a:xfrm>
              <a:off x="5421375" y="879200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82"/>
                  </a:lnTo>
                  <a:cubicBezTo>
                    <a:pt x="1" y="1951"/>
                    <a:pt x="19" y="2048"/>
                    <a:pt x="89" y="2098"/>
                  </a:cubicBezTo>
                  <a:cubicBezTo>
                    <a:pt x="115" y="2118"/>
                    <a:pt x="148" y="2126"/>
                    <a:pt x="178" y="2126"/>
                  </a:cubicBezTo>
                  <a:cubicBezTo>
                    <a:pt x="226" y="2126"/>
                    <a:pt x="275" y="2104"/>
                    <a:pt x="305" y="2061"/>
                  </a:cubicBezTo>
                  <a:lnTo>
                    <a:pt x="1584" y="243"/>
                  </a:lnTo>
                  <a:cubicBezTo>
                    <a:pt x="1634" y="175"/>
                    <a:pt x="1615" y="77"/>
                    <a:pt x="1546" y="27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1" name="Google Shape;1611;p41"/>
            <p:cNvSpPr/>
            <p:nvPr/>
          </p:nvSpPr>
          <p:spPr>
            <a:xfrm>
              <a:off x="5387975" y="87310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4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2" name="Google Shape;1612;p41"/>
            <p:cNvSpPr/>
            <p:nvPr/>
          </p:nvSpPr>
          <p:spPr>
            <a:xfrm>
              <a:off x="5403225" y="883875"/>
              <a:ext cx="28525" cy="35750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49" y="1184"/>
                  </a:lnTo>
                  <a:cubicBezTo>
                    <a:pt x="1" y="1254"/>
                    <a:pt x="18" y="1351"/>
                    <a:pt x="88" y="1401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3" name="Google Shape;1613;p41"/>
            <p:cNvSpPr/>
            <p:nvPr/>
          </p:nvSpPr>
          <p:spPr>
            <a:xfrm>
              <a:off x="5470775" y="914025"/>
              <a:ext cx="40825" cy="53150"/>
            </a:xfrm>
            <a:custGeom>
              <a:avLst/>
              <a:gdLst/>
              <a:ahLst/>
              <a:cxnLst/>
              <a:rect l="l" t="t" r="r" b="b"/>
              <a:pathLst>
                <a:path w="1633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79"/>
                  </a:lnTo>
                  <a:cubicBezTo>
                    <a:pt x="1" y="1949"/>
                    <a:pt x="18" y="2046"/>
                    <a:pt x="88" y="2096"/>
                  </a:cubicBezTo>
                  <a:cubicBezTo>
                    <a:pt x="115" y="2116"/>
                    <a:pt x="146" y="2125"/>
                    <a:pt x="178" y="2125"/>
                  </a:cubicBezTo>
                  <a:cubicBezTo>
                    <a:pt x="228" y="2125"/>
                    <a:pt x="275" y="2102"/>
                    <a:pt x="303" y="2058"/>
                  </a:cubicBezTo>
                  <a:lnTo>
                    <a:pt x="1582" y="243"/>
                  </a:lnTo>
                  <a:cubicBezTo>
                    <a:pt x="1632" y="175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4" name="Google Shape;1614;p41"/>
            <p:cNvSpPr/>
            <p:nvPr/>
          </p:nvSpPr>
          <p:spPr>
            <a:xfrm>
              <a:off x="5437375" y="90790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8"/>
                    <a:pt x="178" y="1428"/>
                  </a:cubicBezTo>
                  <a:cubicBezTo>
                    <a:pt x="225" y="1428"/>
                    <a:pt x="274" y="1406"/>
                    <a:pt x="304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5" name="Google Shape;1615;p41"/>
            <p:cNvSpPr/>
            <p:nvPr/>
          </p:nvSpPr>
          <p:spPr>
            <a:xfrm>
              <a:off x="5452625" y="91865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3"/>
                    <a:pt x="839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6" name="Google Shape;1616;p41"/>
            <p:cNvSpPr/>
            <p:nvPr/>
          </p:nvSpPr>
          <p:spPr>
            <a:xfrm>
              <a:off x="5520225" y="948750"/>
              <a:ext cx="40800" cy="53200"/>
            </a:xfrm>
            <a:custGeom>
              <a:avLst/>
              <a:gdLst/>
              <a:ahLst/>
              <a:cxnLst/>
              <a:rect l="l" t="t" r="r" b="b"/>
              <a:pathLst>
                <a:path w="1632" h="2128" extrusionOk="0">
                  <a:moveTo>
                    <a:pt x="1455" y="1"/>
                  </a:moveTo>
                  <a:cubicBezTo>
                    <a:pt x="1406" y="1"/>
                    <a:pt x="1359" y="23"/>
                    <a:pt x="1329" y="66"/>
                  </a:cubicBezTo>
                  <a:lnTo>
                    <a:pt x="49" y="1882"/>
                  </a:lnTo>
                  <a:cubicBezTo>
                    <a:pt x="0" y="1952"/>
                    <a:pt x="17" y="2049"/>
                    <a:pt x="87" y="2098"/>
                  </a:cubicBezTo>
                  <a:cubicBezTo>
                    <a:pt x="114" y="2118"/>
                    <a:pt x="146" y="2128"/>
                    <a:pt x="176" y="2128"/>
                  </a:cubicBezTo>
                  <a:cubicBezTo>
                    <a:pt x="224" y="2128"/>
                    <a:pt x="273" y="2103"/>
                    <a:pt x="303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7" y="10"/>
                    <a:pt x="1486" y="1"/>
                    <a:pt x="145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7" name="Google Shape;1617;p41"/>
            <p:cNvSpPr/>
            <p:nvPr/>
          </p:nvSpPr>
          <p:spPr>
            <a:xfrm>
              <a:off x="5486750" y="942675"/>
              <a:ext cx="28550" cy="35750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9" y="23"/>
                    <a:pt x="839" y="66"/>
                  </a:cubicBezTo>
                  <a:lnTo>
                    <a:pt x="50" y="1185"/>
                  </a:lnTo>
                  <a:cubicBezTo>
                    <a:pt x="0" y="1253"/>
                    <a:pt x="19" y="1351"/>
                    <a:pt x="89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7" y="1429"/>
                    <a:pt x="276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8" name="Google Shape;1618;p41"/>
            <p:cNvSpPr/>
            <p:nvPr/>
          </p:nvSpPr>
          <p:spPr>
            <a:xfrm>
              <a:off x="5502025" y="953425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1"/>
                    <a:pt x="88" y="1401"/>
                  </a:cubicBezTo>
                  <a:cubicBezTo>
                    <a:pt x="115" y="1421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2" y="245"/>
                  </a:lnTo>
                  <a:cubicBezTo>
                    <a:pt x="1142" y="175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9" name="Google Shape;1619;p41"/>
            <p:cNvSpPr/>
            <p:nvPr/>
          </p:nvSpPr>
          <p:spPr>
            <a:xfrm>
              <a:off x="5569575" y="983575"/>
              <a:ext cx="40850" cy="53200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8"/>
                  </a:cubicBezTo>
                  <a:cubicBezTo>
                    <a:pt x="115" y="2118"/>
                    <a:pt x="146" y="2128"/>
                    <a:pt x="178" y="2128"/>
                  </a:cubicBezTo>
                  <a:cubicBezTo>
                    <a:pt x="226" y="2128"/>
                    <a:pt x="274" y="2104"/>
                    <a:pt x="305" y="2061"/>
                  </a:cubicBezTo>
                  <a:lnTo>
                    <a:pt x="1584" y="245"/>
                  </a:lnTo>
                  <a:cubicBezTo>
                    <a:pt x="1634" y="175"/>
                    <a:pt x="1615" y="79"/>
                    <a:pt x="1545" y="29"/>
                  </a:cubicBezTo>
                  <a:cubicBezTo>
                    <a:pt x="1519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0" name="Google Shape;1620;p41"/>
            <p:cNvSpPr/>
            <p:nvPr/>
          </p:nvSpPr>
          <p:spPr>
            <a:xfrm>
              <a:off x="5536175" y="97747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7" y="1429"/>
                    <a:pt x="274" y="1407"/>
                    <a:pt x="305" y="1362"/>
                  </a:cubicBezTo>
                  <a:lnTo>
                    <a:pt x="1092" y="244"/>
                  </a:lnTo>
                  <a:cubicBezTo>
                    <a:pt x="1142" y="174"/>
                    <a:pt x="1124" y="77"/>
                    <a:pt x="1055" y="27"/>
                  </a:cubicBezTo>
                  <a:cubicBezTo>
                    <a:pt x="1028" y="9"/>
                    <a:pt x="997" y="0"/>
                    <a:pt x="96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1" name="Google Shape;1621;p41"/>
            <p:cNvSpPr/>
            <p:nvPr/>
          </p:nvSpPr>
          <p:spPr>
            <a:xfrm>
              <a:off x="5551475" y="988225"/>
              <a:ext cx="28525" cy="35725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4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49" y="1185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0" y="244"/>
                  </a:lnTo>
                  <a:cubicBezTo>
                    <a:pt x="1140" y="174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2" name="Google Shape;1622;p41"/>
            <p:cNvSpPr/>
            <p:nvPr/>
          </p:nvSpPr>
          <p:spPr>
            <a:xfrm>
              <a:off x="5619025" y="1018375"/>
              <a:ext cx="40800" cy="53175"/>
            </a:xfrm>
            <a:custGeom>
              <a:avLst/>
              <a:gdLst/>
              <a:ahLst/>
              <a:cxnLst/>
              <a:rect l="l" t="t" r="r" b="b"/>
              <a:pathLst>
                <a:path w="1632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8"/>
                    <a:pt x="87" y="2098"/>
                  </a:cubicBezTo>
                  <a:cubicBezTo>
                    <a:pt x="115" y="2118"/>
                    <a:pt x="146" y="2126"/>
                    <a:pt x="177" y="2126"/>
                  </a:cubicBezTo>
                  <a:cubicBezTo>
                    <a:pt x="225" y="2126"/>
                    <a:pt x="273" y="2103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3" name="Google Shape;1623;p41"/>
            <p:cNvSpPr/>
            <p:nvPr/>
          </p:nvSpPr>
          <p:spPr>
            <a:xfrm>
              <a:off x="5585575" y="1012300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49" y="1183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4" y="1419"/>
                    <a:pt x="147" y="1429"/>
                    <a:pt x="177" y="1429"/>
                  </a:cubicBezTo>
                  <a:cubicBezTo>
                    <a:pt x="225" y="1429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4" name="Google Shape;1624;p41"/>
            <p:cNvSpPr/>
            <p:nvPr/>
          </p:nvSpPr>
          <p:spPr>
            <a:xfrm>
              <a:off x="5600825" y="1023000"/>
              <a:ext cx="28575" cy="35750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7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20" y="1351"/>
                    <a:pt x="88" y="1401"/>
                  </a:cubicBezTo>
                  <a:cubicBezTo>
                    <a:pt x="115" y="1420"/>
                    <a:pt x="147" y="1430"/>
                    <a:pt x="178" y="1430"/>
                  </a:cubicBezTo>
                  <a:cubicBezTo>
                    <a:pt x="227" y="1430"/>
                    <a:pt x="274" y="1405"/>
                    <a:pt x="305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5" name="Google Shape;1625;p41"/>
            <p:cNvSpPr/>
            <p:nvPr/>
          </p:nvSpPr>
          <p:spPr>
            <a:xfrm>
              <a:off x="5668375" y="1053150"/>
              <a:ext cx="40850" cy="53175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1"/>
                  </a:moveTo>
                  <a:cubicBezTo>
                    <a:pt x="1409" y="1"/>
                    <a:pt x="1360" y="23"/>
                    <a:pt x="1330" y="65"/>
                  </a:cubicBezTo>
                  <a:lnTo>
                    <a:pt x="51" y="1882"/>
                  </a:lnTo>
                  <a:cubicBezTo>
                    <a:pt x="1" y="1952"/>
                    <a:pt x="19" y="2048"/>
                    <a:pt x="88" y="2098"/>
                  </a:cubicBezTo>
                  <a:cubicBezTo>
                    <a:pt x="115" y="2118"/>
                    <a:pt x="148" y="2127"/>
                    <a:pt x="178" y="2127"/>
                  </a:cubicBezTo>
                  <a:cubicBezTo>
                    <a:pt x="227" y="2127"/>
                    <a:pt x="275" y="2104"/>
                    <a:pt x="305" y="2061"/>
                  </a:cubicBezTo>
                  <a:lnTo>
                    <a:pt x="1584" y="244"/>
                  </a:lnTo>
                  <a:cubicBezTo>
                    <a:pt x="1634" y="175"/>
                    <a:pt x="1615" y="78"/>
                    <a:pt x="1547" y="28"/>
                  </a:cubicBezTo>
                  <a:cubicBezTo>
                    <a:pt x="1520" y="10"/>
                    <a:pt x="1489" y="1"/>
                    <a:pt x="1458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6" name="Google Shape;1626;p41"/>
            <p:cNvSpPr/>
            <p:nvPr/>
          </p:nvSpPr>
          <p:spPr>
            <a:xfrm>
              <a:off x="5634975" y="1047075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40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5"/>
                    <a:pt x="305" y="1362"/>
                  </a:cubicBezTo>
                  <a:lnTo>
                    <a:pt x="1093" y="244"/>
                  </a:lnTo>
                  <a:cubicBezTo>
                    <a:pt x="1143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7" name="Google Shape;1627;p41"/>
            <p:cNvSpPr/>
            <p:nvPr/>
          </p:nvSpPr>
          <p:spPr>
            <a:xfrm>
              <a:off x="5650250" y="1057800"/>
              <a:ext cx="28525" cy="35700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4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4"/>
                    <a:pt x="17" y="1349"/>
                    <a:pt x="87" y="1399"/>
                  </a:cubicBezTo>
                  <a:cubicBezTo>
                    <a:pt x="114" y="1419"/>
                    <a:pt x="146" y="1428"/>
                    <a:pt x="176" y="1428"/>
                  </a:cubicBezTo>
                  <a:cubicBezTo>
                    <a:pt x="224" y="1428"/>
                    <a:pt x="273" y="1406"/>
                    <a:pt x="303" y="1362"/>
                  </a:cubicBezTo>
                  <a:lnTo>
                    <a:pt x="1090" y="243"/>
                  </a:lnTo>
                  <a:cubicBezTo>
                    <a:pt x="1140" y="175"/>
                    <a:pt x="1123" y="78"/>
                    <a:pt x="1053" y="28"/>
                  </a:cubicBezTo>
                  <a:cubicBezTo>
                    <a:pt x="1026" y="9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8" name="Google Shape;1628;p41"/>
            <p:cNvSpPr/>
            <p:nvPr/>
          </p:nvSpPr>
          <p:spPr>
            <a:xfrm>
              <a:off x="5717775" y="1087925"/>
              <a:ext cx="40825" cy="53200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8" y="0"/>
                    <a:pt x="1360" y="23"/>
                    <a:pt x="1330" y="66"/>
                  </a:cubicBezTo>
                  <a:lnTo>
                    <a:pt x="51" y="1883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7" y="2127"/>
                    <a:pt x="178" y="2127"/>
                  </a:cubicBezTo>
                  <a:cubicBezTo>
                    <a:pt x="228" y="2127"/>
                    <a:pt x="274" y="2103"/>
                    <a:pt x="304" y="2062"/>
                  </a:cubicBezTo>
                  <a:lnTo>
                    <a:pt x="1583" y="244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9" name="Google Shape;1629;p41"/>
            <p:cNvSpPr/>
            <p:nvPr/>
          </p:nvSpPr>
          <p:spPr>
            <a:xfrm>
              <a:off x="5684375" y="108185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0" name="Google Shape;1630;p41"/>
            <p:cNvSpPr/>
            <p:nvPr/>
          </p:nvSpPr>
          <p:spPr>
            <a:xfrm>
              <a:off x="5699650" y="1092625"/>
              <a:ext cx="28550" cy="35700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5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4"/>
                  </a:lnTo>
                  <a:cubicBezTo>
                    <a:pt x="0" y="1254"/>
                    <a:pt x="19" y="1349"/>
                    <a:pt x="87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3"/>
                  </a:lnTo>
                  <a:cubicBezTo>
                    <a:pt x="1142" y="175"/>
                    <a:pt x="1123" y="78"/>
                    <a:pt x="1055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1" name="Google Shape;1631;p41"/>
            <p:cNvSpPr/>
            <p:nvPr/>
          </p:nvSpPr>
          <p:spPr>
            <a:xfrm>
              <a:off x="5767225" y="1122750"/>
              <a:ext cx="40825" cy="53175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1"/>
                  </a:moveTo>
                  <a:cubicBezTo>
                    <a:pt x="1407" y="1"/>
                    <a:pt x="1360" y="23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8" y="2048"/>
                    <a:pt x="88" y="2098"/>
                  </a:cubicBezTo>
                  <a:cubicBezTo>
                    <a:pt x="115" y="2116"/>
                    <a:pt x="146" y="2126"/>
                    <a:pt x="176" y="2126"/>
                  </a:cubicBezTo>
                  <a:cubicBezTo>
                    <a:pt x="225" y="2126"/>
                    <a:pt x="273" y="2102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2" name="Google Shape;1632;p41"/>
            <p:cNvSpPr/>
            <p:nvPr/>
          </p:nvSpPr>
          <p:spPr>
            <a:xfrm>
              <a:off x="5733750" y="1116650"/>
              <a:ext cx="28575" cy="35725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0"/>
                  </a:moveTo>
                  <a:cubicBezTo>
                    <a:pt x="917" y="0"/>
                    <a:pt x="870" y="23"/>
                    <a:pt x="839" y="65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8" y="1429"/>
                    <a:pt x="275" y="1406"/>
                    <a:pt x="305" y="1361"/>
                  </a:cubicBezTo>
                  <a:lnTo>
                    <a:pt x="1092" y="244"/>
                  </a:lnTo>
                  <a:cubicBezTo>
                    <a:pt x="1142" y="174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3" name="Google Shape;1633;p41"/>
            <p:cNvSpPr/>
            <p:nvPr/>
          </p:nvSpPr>
          <p:spPr>
            <a:xfrm>
              <a:off x="5749050" y="1127400"/>
              <a:ext cx="28550" cy="35725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50" y="1184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4" y="1420"/>
                    <a:pt x="146" y="1429"/>
                    <a:pt x="177" y="1429"/>
                  </a:cubicBezTo>
                  <a:cubicBezTo>
                    <a:pt x="224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3" y="28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4" name="Google Shape;1634;p41"/>
            <p:cNvSpPr/>
            <p:nvPr/>
          </p:nvSpPr>
          <p:spPr>
            <a:xfrm>
              <a:off x="5417525" y="647950"/>
              <a:ext cx="32625" cy="41525"/>
            </a:xfrm>
            <a:custGeom>
              <a:avLst/>
              <a:gdLst/>
              <a:ahLst/>
              <a:cxnLst/>
              <a:rect l="l" t="t" r="r" b="b"/>
              <a:pathLst>
                <a:path w="1305" h="1661" extrusionOk="0">
                  <a:moveTo>
                    <a:pt x="1129" y="0"/>
                  </a:moveTo>
                  <a:cubicBezTo>
                    <a:pt x="1081" y="0"/>
                    <a:pt x="1033" y="23"/>
                    <a:pt x="1002" y="66"/>
                  </a:cubicBezTo>
                  <a:lnTo>
                    <a:pt x="49" y="1416"/>
                  </a:lnTo>
                  <a:cubicBezTo>
                    <a:pt x="0" y="1485"/>
                    <a:pt x="17" y="1582"/>
                    <a:pt x="87" y="1632"/>
                  </a:cubicBezTo>
                  <a:cubicBezTo>
                    <a:pt x="114" y="1652"/>
                    <a:pt x="146" y="1660"/>
                    <a:pt x="176" y="1660"/>
                  </a:cubicBezTo>
                  <a:cubicBezTo>
                    <a:pt x="225" y="1660"/>
                    <a:pt x="273" y="1638"/>
                    <a:pt x="303" y="1595"/>
                  </a:cubicBezTo>
                  <a:lnTo>
                    <a:pt x="1255" y="244"/>
                  </a:lnTo>
                  <a:cubicBezTo>
                    <a:pt x="1305" y="174"/>
                    <a:pt x="1288" y="77"/>
                    <a:pt x="1218" y="27"/>
                  </a:cubicBezTo>
                  <a:cubicBezTo>
                    <a:pt x="1191" y="9"/>
                    <a:pt x="1160" y="0"/>
                    <a:pt x="1129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5" name="Google Shape;1635;p41"/>
            <p:cNvSpPr/>
            <p:nvPr/>
          </p:nvSpPr>
          <p:spPr>
            <a:xfrm>
              <a:off x="5412475" y="652900"/>
              <a:ext cx="42675" cy="31575"/>
            </a:xfrm>
            <a:custGeom>
              <a:avLst/>
              <a:gdLst/>
              <a:ahLst/>
              <a:cxnLst/>
              <a:rect l="l" t="t" r="r" b="b"/>
              <a:pathLst>
                <a:path w="1707" h="1263" extrusionOk="0">
                  <a:moveTo>
                    <a:pt x="179" y="1"/>
                  </a:moveTo>
                  <a:cubicBezTo>
                    <a:pt x="130" y="1"/>
                    <a:pt x="81" y="23"/>
                    <a:pt x="51" y="66"/>
                  </a:cubicBezTo>
                  <a:cubicBezTo>
                    <a:pt x="1" y="135"/>
                    <a:pt x="19" y="232"/>
                    <a:pt x="89" y="282"/>
                  </a:cubicBezTo>
                  <a:lnTo>
                    <a:pt x="1441" y="1234"/>
                  </a:lnTo>
                  <a:cubicBezTo>
                    <a:pt x="1468" y="1254"/>
                    <a:pt x="1500" y="1262"/>
                    <a:pt x="1531" y="1262"/>
                  </a:cubicBezTo>
                  <a:cubicBezTo>
                    <a:pt x="1578" y="1262"/>
                    <a:pt x="1627" y="1239"/>
                    <a:pt x="1657" y="1197"/>
                  </a:cubicBezTo>
                  <a:cubicBezTo>
                    <a:pt x="1707" y="1127"/>
                    <a:pt x="1690" y="1029"/>
                    <a:pt x="1620" y="979"/>
                  </a:cubicBezTo>
                  <a:lnTo>
                    <a:pt x="268" y="28"/>
                  </a:lnTo>
                  <a:cubicBezTo>
                    <a:pt x="241" y="10"/>
                    <a:pt x="210" y="1"/>
                    <a:pt x="179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7" grpId="0" animBg="1"/>
      <p:bldP spid="1498" grpId="0" animBg="1"/>
      <p:bldP spid="1501" grpId="0"/>
      <p:bldP spid="1502" grpId="0"/>
      <p:bldP spid="1507" grpId="0"/>
      <p:bldP spid="150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3" name="Google Shape;1733;p43"/>
          <p:cNvSpPr/>
          <p:nvPr/>
        </p:nvSpPr>
        <p:spPr>
          <a:xfrm>
            <a:off x="4029777" y="751624"/>
            <a:ext cx="1084500" cy="1084500"/>
          </a:xfrm>
          <a:prstGeom prst="ellipse">
            <a:avLst/>
          </a:prstGeom>
          <a:solidFill>
            <a:srgbClr val="FFFFFF"/>
          </a:solidFill>
          <a:ln w="2857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47625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4" name="Google Shape;1734;p43"/>
          <p:cNvSpPr txBox="1">
            <a:spLocks noGrp="1"/>
          </p:cNvSpPr>
          <p:nvPr>
            <p:ph type="title"/>
          </p:nvPr>
        </p:nvSpPr>
        <p:spPr>
          <a:xfrm>
            <a:off x="2391888" y="2228650"/>
            <a:ext cx="5080212" cy="211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5400" b="1" dirty="0" smtClean="0">
                <a:solidFill>
                  <a:srgbClr val="FF0000"/>
                </a:solidFill>
              </a:rPr>
              <a:t>ĐỊNH NGHĨA</a:t>
            </a:r>
            <a:endParaRPr sz="5400" dirty="0">
              <a:solidFill>
                <a:srgbClr val="FF0000"/>
              </a:solidFill>
            </a:endParaRPr>
          </a:p>
        </p:txBody>
      </p:sp>
      <p:sp>
        <p:nvSpPr>
          <p:cNvPr id="1735" name="Google Shape;1735;p43"/>
          <p:cNvSpPr txBox="1">
            <a:spLocks noGrp="1"/>
          </p:cNvSpPr>
          <p:nvPr>
            <p:ph type="title" idx="2"/>
          </p:nvPr>
        </p:nvSpPr>
        <p:spPr>
          <a:xfrm>
            <a:off x="3664200" y="872975"/>
            <a:ext cx="1815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FF0000"/>
                </a:solidFill>
              </a:rPr>
              <a:t>01</a:t>
            </a:r>
            <a:endParaRPr dirty="0">
              <a:solidFill>
                <a:srgbClr val="FF0000"/>
              </a:solidFill>
            </a:endParaRPr>
          </a:p>
        </p:txBody>
      </p:sp>
      <p:cxnSp>
        <p:nvCxnSpPr>
          <p:cNvPr id="1737" name="Google Shape;1737;p43"/>
          <p:cNvCxnSpPr>
            <a:cxnSpLocks/>
            <a:stCxn id="1733" idx="4"/>
            <a:endCxn id="1734" idx="0"/>
          </p:cNvCxnSpPr>
          <p:nvPr/>
        </p:nvCxnSpPr>
        <p:spPr>
          <a:xfrm>
            <a:off x="4572027" y="1836124"/>
            <a:ext cx="359967" cy="392526"/>
          </a:xfrm>
          <a:prstGeom prst="straightConnector1">
            <a:avLst/>
          </a:prstGeom>
          <a:noFill/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1738" name="Google Shape;1738;p43"/>
          <p:cNvGrpSpPr/>
          <p:nvPr/>
        </p:nvGrpSpPr>
        <p:grpSpPr>
          <a:xfrm>
            <a:off x="2106748" y="751622"/>
            <a:ext cx="1165483" cy="1003630"/>
            <a:chOff x="2106748" y="751622"/>
            <a:chExt cx="1165483" cy="1003630"/>
          </a:xfrm>
        </p:grpSpPr>
        <p:sp>
          <p:nvSpPr>
            <p:cNvPr id="1739" name="Google Shape;1739;p43"/>
            <p:cNvSpPr/>
            <p:nvPr/>
          </p:nvSpPr>
          <p:spPr>
            <a:xfrm rot="-451723">
              <a:off x="2198405" y="781704"/>
              <a:ext cx="22066" cy="970362"/>
            </a:xfrm>
            <a:custGeom>
              <a:avLst/>
              <a:gdLst/>
              <a:ahLst/>
              <a:cxnLst/>
              <a:rect l="l" t="t" r="r" b="b"/>
              <a:pathLst>
                <a:path w="1060" h="46614" extrusionOk="0">
                  <a:moveTo>
                    <a:pt x="532" y="0"/>
                  </a:moveTo>
                  <a:cubicBezTo>
                    <a:pt x="335" y="0"/>
                    <a:pt x="138" y="127"/>
                    <a:pt x="136" y="381"/>
                  </a:cubicBezTo>
                  <a:cubicBezTo>
                    <a:pt x="0" y="15664"/>
                    <a:pt x="272" y="30950"/>
                    <a:pt x="136" y="46233"/>
                  </a:cubicBezTo>
                  <a:cubicBezTo>
                    <a:pt x="133" y="46487"/>
                    <a:pt x="329" y="46614"/>
                    <a:pt x="526" y="46614"/>
                  </a:cubicBezTo>
                  <a:cubicBezTo>
                    <a:pt x="723" y="46614"/>
                    <a:pt x="921" y="46487"/>
                    <a:pt x="923" y="46233"/>
                  </a:cubicBezTo>
                  <a:cubicBezTo>
                    <a:pt x="1059" y="30950"/>
                    <a:pt x="787" y="15664"/>
                    <a:pt x="923" y="381"/>
                  </a:cubicBezTo>
                  <a:cubicBezTo>
                    <a:pt x="925" y="127"/>
                    <a:pt x="728" y="0"/>
                    <a:pt x="53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0" name="Google Shape;1740;p43"/>
            <p:cNvSpPr/>
            <p:nvPr/>
          </p:nvSpPr>
          <p:spPr>
            <a:xfrm rot="-451723">
              <a:off x="2257437" y="1666465"/>
              <a:ext cx="1017387" cy="22233"/>
            </a:xfrm>
            <a:custGeom>
              <a:avLst/>
              <a:gdLst/>
              <a:ahLst/>
              <a:cxnLst/>
              <a:rect l="l" t="t" r="r" b="b"/>
              <a:pathLst>
                <a:path w="48873" h="1068" extrusionOk="0">
                  <a:moveTo>
                    <a:pt x="506" y="0"/>
                  </a:moveTo>
                  <a:cubicBezTo>
                    <a:pt x="1" y="0"/>
                    <a:pt x="0" y="788"/>
                    <a:pt x="508" y="788"/>
                  </a:cubicBezTo>
                  <a:cubicBezTo>
                    <a:pt x="11236" y="814"/>
                    <a:pt x="21996" y="1068"/>
                    <a:pt x="32742" y="1068"/>
                  </a:cubicBezTo>
                  <a:cubicBezTo>
                    <a:pt x="37954" y="1068"/>
                    <a:pt x="43163" y="1008"/>
                    <a:pt x="48364" y="833"/>
                  </a:cubicBezTo>
                  <a:cubicBezTo>
                    <a:pt x="48864" y="818"/>
                    <a:pt x="48872" y="46"/>
                    <a:pt x="48380" y="46"/>
                  </a:cubicBezTo>
                  <a:cubicBezTo>
                    <a:pt x="48375" y="46"/>
                    <a:pt x="48369" y="46"/>
                    <a:pt x="48364" y="46"/>
                  </a:cubicBezTo>
                  <a:cubicBezTo>
                    <a:pt x="43163" y="220"/>
                    <a:pt x="37954" y="280"/>
                    <a:pt x="32742" y="280"/>
                  </a:cubicBezTo>
                  <a:cubicBezTo>
                    <a:pt x="21995" y="280"/>
                    <a:pt x="11234" y="26"/>
                    <a:pt x="508" y="0"/>
                  </a:cubicBezTo>
                  <a:cubicBezTo>
                    <a:pt x="507" y="0"/>
                    <a:pt x="507" y="0"/>
                    <a:pt x="50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1" name="Google Shape;1741;p43"/>
            <p:cNvSpPr/>
            <p:nvPr/>
          </p:nvSpPr>
          <p:spPr>
            <a:xfrm rot="-451723">
              <a:off x="2204830" y="806288"/>
              <a:ext cx="892215" cy="877976"/>
            </a:xfrm>
            <a:custGeom>
              <a:avLst/>
              <a:gdLst/>
              <a:ahLst/>
              <a:cxnLst/>
              <a:rect l="l" t="t" r="r" b="b"/>
              <a:pathLst>
                <a:path w="42860" h="42176" extrusionOk="0">
                  <a:moveTo>
                    <a:pt x="42283" y="0"/>
                  </a:moveTo>
                  <a:cubicBezTo>
                    <a:pt x="42194" y="0"/>
                    <a:pt x="42102" y="33"/>
                    <a:pt x="42020" y="113"/>
                  </a:cubicBezTo>
                  <a:cubicBezTo>
                    <a:pt x="27938" y="13728"/>
                    <a:pt x="13502" y="27041"/>
                    <a:pt x="262" y="41494"/>
                  </a:cubicBezTo>
                  <a:cubicBezTo>
                    <a:pt x="0" y="41781"/>
                    <a:pt x="264" y="42176"/>
                    <a:pt x="557" y="42176"/>
                  </a:cubicBezTo>
                  <a:cubicBezTo>
                    <a:pt x="646" y="42176"/>
                    <a:pt x="738" y="42139"/>
                    <a:pt x="819" y="42051"/>
                  </a:cubicBezTo>
                  <a:cubicBezTo>
                    <a:pt x="14058" y="27598"/>
                    <a:pt x="28493" y="14285"/>
                    <a:pt x="42577" y="669"/>
                  </a:cubicBezTo>
                  <a:cubicBezTo>
                    <a:pt x="42860" y="395"/>
                    <a:pt x="42589" y="0"/>
                    <a:pt x="422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2" name="Google Shape;1742;p43"/>
            <p:cNvSpPr/>
            <p:nvPr/>
          </p:nvSpPr>
          <p:spPr>
            <a:xfrm rot="-451723">
              <a:off x="2927522" y="940328"/>
              <a:ext cx="16404" cy="67655"/>
            </a:xfrm>
            <a:custGeom>
              <a:avLst/>
              <a:gdLst/>
              <a:ahLst/>
              <a:cxnLst/>
              <a:rect l="l" t="t" r="r" b="b"/>
              <a:pathLst>
                <a:path w="788" h="3250" extrusionOk="0">
                  <a:moveTo>
                    <a:pt x="394" y="0"/>
                  </a:moveTo>
                  <a:cubicBezTo>
                    <a:pt x="197" y="0"/>
                    <a:pt x="0" y="128"/>
                    <a:pt x="0" y="382"/>
                  </a:cubicBezTo>
                  <a:lnTo>
                    <a:pt x="0" y="2870"/>
                  </a:lnTo>
                  <a:cubicBezTo>
                    <a:pt x="0" y="3123"/>
                    <a:pt x="197" y="3250"/>
                    <a:pt x="395" y="3250"/>
                  </a:cubicBezTo>
                  <a:cubicBezTo>
                    <a:pt x="591" y="3250"/>
                    <a:pt x="787" y="3123"/>
                    <a:pt x="787" y="2870"/>
                  </a:cubicBezTo>
                  <a:lnTo>
                    <a:pt x="787" y="382"/>
                  </a:lnTo>
                  <a:cubicBezTo>
                    <a:pt x="787" y="128"/>
                    <a:pt x="591" y="0"/>
                    <a:pt x="39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3" name="Google Shape;1743;p43"/>
            <p:cNvSpPr/>
            <p:nvPr/>
          </p:nvSpPr>
          <p:spPr>
            <a:xfrm rot="-451723">
              <a:off x="2940408" y="1037855"/>
              <a:ext cx="16404" cy="67655"/>
            </a:xfrm>
            <a:custGeom>
              <a:avLst/>
              <a:gdLst/>
              <a:ahLst/>
              <a:cxnLst/>
              <a:rect l="l" t="t" r="r" b="b"/>
              <a:pathLst>
                <a:path w="788" h="3250" extrusionOk="0">
                  <a:moveTo>
                    <a:pt x="393" y="0"/>
                  </a:moveTo>
                  <a:cubicBezTo>
                    <a:pt x="197" y="0"/>
                    <a:pt x="0" y="127"/>
                    <a:pt x="0" y="381"/>
                  </a:cubicBezTo>
                  <a:lnTo>
                    <a:pt x="0" y="2869"/>
                  </a:lnTo>
                  <a:cubicBezTo>
                    <a:pt x="0" y="3123"/>
                    <a:pt x="197" y="3250"/>
                    <a:pt x="394" y="3250"/>
                  </a:cubicBezTo>
                  <a:cubicBezTo>
                    <a:pt x="591" y="3250"/>
                    <a:pt x="787" y="3123"/>
                    <a:pt x="787" y="2869"/>
                  </a:cubicBezTo>
                  <a:lnTo>
                    <a:pt x="787" y="381"/>
                  </a:lnTo>
                  <a:cubicBezTo>
                    <a:pt x="787" y="128"/>
                    <a:pt x="590" y="0"/>
                    <a:pt x="3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4" name="Google Shape;1744;p43"/>
            <p:cNvSpPr/>
            <p:nvPr/>
          </p:nvSpPr>
          <p:spPr>
            <a:xfrm rot="-451723">
              <a:off x="2953293" y="1135381"/>
              <a:ext cx="16404" cy="67655"/>
            </a:xfrm>
            <a:custGeom>
              <a:avLst/>
              <a:gdLst/>
              <a:ahLst/>
              <a:cxnLst/>
              <a:rect l="l" t="t" r="r" b="b"/>
              <a:pathLst>
                <a:path w="788" h="3250" extrusionOk="0">
                  <a:moveTo>
                    <a:pt x="393" y="1"/>
                  </a:moveTo>
                  <a:cubicBezTo>
                    <a:pt x="196" y="1"/>
                    <a:pt x="0" y="128"/>
                    <a:pt x="0" y="382"/>
                  </a:cubicBezTo>
                  <a:lnTo>
                    <a:pt x="0" y="2869"/>
                  </a:lnTo>
                  <a:cubicBezTo>
                    <a:pt x="0" y="3122"/>
                    <a:pt x="197" y="3249"/>
                    <a:pt x="394" y="3249"/>
                  </a:cubicBezTo>
                  <a:cubicBezTo>
                    <a:pt x="591" y="3249"/>
                    <a:pt x="787" y="3122"/>
                    <a:pt x="787" y="2869"/>
                  </a:cubicBezTo>
                  <a:lnTo>
                    <a:pt x="787" y="382"/>
                  </a:lnTo>
                  <a:cubicBezTo>
                    <a:pt x="787" y="128"/>
                    <a:pt x="590" y="1"/>
                    <a:pt x="3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5" name="Google Shape;1745;p43"/>
            <p:cNvSpPr/>
            <p:nvPr/>
          </p:nvSpPr>
          <p:spPr>
            <a:xfrm rot="-451723">
              <a:off x="2966178" y="1232907"/>
              <a:ext cx="16404" cy="67634"/>
            </a:xfrm>
            <a:custGeom>
              <a:avLst/>
              <a:gdLst/>
              <a:ahLst/>
              <a:cxnLst/>
              <a:rect l="l" t="t" r="r" b="b"/>
              <a:pathLst>
                <a:path w="788" h="3249" extrusionOk="0">
                  <a:moveTo>
                    <a:pt x="393" y="1"/>
                  </a:moveTo>
                  <a:cubicBezTo>
                    <a:pt x="197" y="1"/>
                    <a:pt x="0" y="128"/>
                    <a:pt x="0" y="381"/>
                  </a:cubicBezTo>
                  <a:lnTo>
                    <a:pt x="0" y="2868"/>
                  </a:lnTo>
                  <a:cubicBezTo>
                    <a:pt x="0" y="3122"/>
                    <a:pt x="197" y="3249"/>
                    <a:pt x="394" y="3249"/>
                  </a:cubicBezTo>
                  <a:cubicBezTo>
                    <a:pt x="591" y="3249"/>
                    <a:pt x="787" y="3122"/>
                    <a:pt x="787" y="2868"/>
                  </a:cubicBezTo>
                  <a:lnTo>
                    <a:pt x="787" y="381"/>
                  </a:lnTo>
                  <a:cubicBezTo>
                    <a:pt x="787" y="128"/>
                    <a:pt x="590" y="1"/>
                    <a:pt x="3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6" name="Google Shape;1746;p43"/>
            <p:cNvSpPr/>
            <p:nvPr/>
          </p:nvSpPr>
          <p:spPr>
            <a:xfrm rot="-451723">
              <a:off x="2979065" y="1330433"/>
              <a:ext cx="16404" cy="67655"/>
            </a:xfrm>
            <a:custGeom>
              <a:avLst/>
              <a:gdLst/>
              <a:ahLst/>
              <a:cxnLst/>
              <a:rect l="l" t="t" r="r" b="b"/>
              <a:pathLst>
                <a:path w="788" h="3250" extrusionOk="0">
                  <a:moveTo>
                    <a:pt x="393" y="0"/>
                  </a:moveTo>
                  <a:cubicBezTo>
                    <a:pt x="197" y="0"/>
                    <a:pt x="0" y="127"/>
                    <a:pt x="0" y="381"/>
                  </a:cubicBezTo>
                  <a:lnTo>
                    <a:pt x="0" y="2869"/>
                  </a:lnTo>
                  <a:cubicBezTo>
                    <a:pt x="0" y="3122"/>
                    <a:pt x="197" y="3249"/>
                    <a:pt x="395" y="3249"/>
                  </a:cubicBezTo>
                  <a:cubicBezTo>
                    <a:pt x="591" y="3249"/>
                    <a:pt x="787" y="3123"/>
                    <a:pt x="787" y="2869"/>
                  </a:cubicBezTo>
                  <a:lnTo>
                    <a:pt x="787" y="381"/>
                  </a:lnTo>
                  <a:cubicBezTo>
                    <a:pt x="787" y="127"/>
                    <a:pt x="590" y="0"/>
                    <a:pt x="3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7" name="Google Shape;1747;p43"/>
            <p:cNvSpPr/>
            <p:nvPr/>
          </p:nvSpPr>
          <p:spPr>
            <a:xfrm rot="-451723">
              <a:off x="2991950" y="1427960"/>
              <a:ext cx="16404" cy="67655"/>
            </a:xfrm>
            <a:custGeom>
              <a:avLst/>
              <a:gdLst/>
              <a:ahLst/>
              <a:cxnLst/>
              <a:rect l="l" t="t" r="r" b="b"/>
              <a:pathLst>
                <a:path w="788" h="3250" extrusionOk="0">
                  <a:moveTo>
                    <a:pt x="393" y="0"/>
                  </a:moveTo>
                  <a:cubicBezTo>
                    <a:pt x="196" y="0"/>
                    <a:pt x="0" y="127"/>
                    <a:pt x="0" y="380"/>
                  </a:cubicBezTo>
                  <a:lnTo>
                    <a:pt x="0" y="2868"/>
                  </a:lnTo>
                  <a:cubicBezTo>
                    <a:pt x="0" y="3122"/>
                    <a:pt x="197" y="3249"/>
                    <a:pt x="394" y="3249"/>
                  </a:cubicBezTo>
                  <a:cubicBezTo>
                    <a:pt x="591" y="3249"/>
                    <a:pt x="787" y="3122"/>
                    <a:pt x="787" y="2868"/>
                  </a:cubicBezTo>
                  <a:lnTo>
                    <a:pt x="787" y="380"/>
                  </a:lnTo>
                  <a:cubicBezTo>
                    <a:pt x="787" y="127"/>
                    <a:pt x="590" y="0"/>
                    <a:pt x="3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8" name="Google Shape;1748;p43"/>
            <p:cNvSpPr/>
            <p:nvPr/>
          </p:nvSpPr>
          <p:spPr>
            <a:xfrm rot="-451723">
              <a:off x="3004836" y="1525507"/>
              <a:ext cx="16404" cy="67613"/>
            </a:xfrm>
            <a:custGeom>
              <a:avLst/>
              <a:gdLst/>
              <a:ahLst/>
              <a:cxnLst/>
              <a:rect l="l" t="t" r="r" b="b"/>
              <a:pathLst>
                <a:path w="788" h="3248" extrusionOk="0">
                  <a:moveTo>
                    <a:pt x="394" y="0"/>
                  </a:moveTo>
                  <a:cubicBezTo>
                    <a:pt x="197" y="0"/>
                    <a:pt x="0" y="127"/>
                    <a:pt x="0" y="380"/>
                  </a:cubicBezTo>
                  <a:lnTo>
                    <a:pt x="0" y="2867"/>
                  </a:lnTo>
                  <a:cubicBezTo>
                    <a:pt x="0" y="3121"/>
                    <a:pt x="197" y="3248"/>
                    <a:pt x="394" y="3248"/>
                  </a:cubicBezTo>
                  <a:cubicBezTo>
                    <a:pt x="591" y="3248"/>
                    <a:pt x="787" y="3121"/>
                    <a:pt x="787" y="2867"/>
                  </a:cubicBezTo>
                  <a:lnTo>
                    <a:pt x="787" y="380"/>
                  </a:lnTo>
                  <a:cubicBezTo>
                    <a:pt x="787" y="127"/>
                    <a:pt x="591" y="0"/>
                    <a:pt x="39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9" name="Google Shape;1749;p43"/>
            <p:cNvSpPr/>
            <p:nvPr/>
          </p:nvSpPr>
          <p:spPr>
            <a:xfrm rot="-451723">
              <a:off x="2112791" y="793676"/>
              <a:ext cx="75711" cy="97215"/>
            </a:xfrm>
            <a:custGeom>
              <a:avLst/>
              <a:gdLst/>
              <a:ahLst/>
              <a:cxnLst/>
              <a:rect l="l" t="t" r="r" b="b"/>
              <a:pathLst>
                <a:path w="3637" h="4670" extrusionOk="0">
                  <a:moveTo>
                    <a:pt x="1775" y="1360"/>
                  </a:moveTo>
                  <a:cubicBezTo>
                    <a:pt x="1995" y="2180"/>
                    <a:pt x="2279" y="2975"/>
                    <a:pt x="2623" y="3751"/>
                  </a:cubicBezTo>
                  <a:lnTo>
                    <a:pt x="2623" y="3751"/>
                  </a:lnTo>
                  <a:cubicBezTo>
                    <a:pt x="2067" y="3820"/>
                    <a:pt x="1509" y="3860"/>
                    <a:pt x="948" y="3876"/>
                  </a:cubicBezTo>
                  <a:lnTo>
                    <a:pt x="948" y="3876"/>
                  </a:lnTo>
                  <a:cubicBezTo>
                    <a:pt x="1175" y="3020"/>
                    <a:pt x="1449" y="2182"/>
                    <a:pt x="1775" y="1360"/>
                  </a:cubicBezTo>
                  <a:close/>
                  <a:moveTo>
                    <a:pt x="1703" y="0"/>
                  </a:moveTo>
                  <a:cubicBezTo>
                    <a:pt x="1587" y="0"/>
                    <a:pt x="1476" y="60"/>
                    <a:pt x="1412" y="206"/>
                  </a:cubicBezTo>
                  <a:cubicBezTo>
                    <a:pt x="843" y="1489"/>
                    <a:pt x="388" y="2804"/>
                    <a:pt x="59" y="4171"/>
                  </a:cubicBezTo>
                  <a:cubicBezTo>
                    <a:pt x="0" y="4418"/>
                    <a:pt x="178" y="4670"/>
                    <a:pt x="438" y="4670"/>
                  </a:cubicBezTo>
                  <a:cubicBezTo>
                    <a:pt x="1402" y="4670"/>
                    <a:pt x="2351" y="4589"/>
                    <a:pt x="3304" y="4443"/>
                  </a:cubicBezTo>
                  <a:cubicBezTo>
                    <a:pt x="3576" y="4402"/>
                    <a:pt x="3636" y="4067"/>
                    <a:pt x="3541" y="3865"/>
                  </a:cubicBezTo>
                  <a:cubicBezTo>
                    <a:pt x="3004" y="2751"/>
                    <a:pt x="2611" y="1595"/>
                    <a:pt x="2348" y="388"/>
                  </a:cubicBezTo>
                  <a:cubicBezTo>
                    <a:pt x="2305" y="190"/>
                    <a:pt x="2159" y="105"/>
                    <a:pt x="2005" y="105"/>
                  </a:cubicBezTo>
                  <a:cubicBezTo>
                    <a:pt x="1994" y="105"/>
                    <a:pt x="1983" y="105"/>
                    <a:pt x="1972" y="106"/>
                  </a:cubicBezTo>
                  <a:lnTo>
                    <a:pt x="1972" y="106"/>
                  </a:lnTo>
                  <a:cubicBezTo>
                    <a:pt x="1894" y="40"/>
                    <a:pt x="1797" y="0"/>
                    <a:pt x="170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0" name="Google Shape;1750;p43"/>
            <p:cNvSpPr/>
            <p:nvPr/>
          </p:nvSpPr>
          <p:spPr>
            <a:xfrm rot="-451723">
              <a:off x="2132995" y="809053"/>
              <a:ext cx="32121" cy="69737"/>
            </a:xfrm>
            <a:custGeom>
              <a:avLst/>
              <a:gdLst/>
              <a:ahLst/>
              <a:cxnLst/>
              <a:rect l="l" t="t" r="r" b="b"/>
              <a:pathLst>
                <a:path w="1543" h="3350" extrusionOk="0">
                  <a:moveTo>
                    <a:pt x="676" y="1"/>
                  </a:moveTo>
                  <a:cubicBezTo>
                    <a:pt x="523" y="1"/>
                    <a:pt x="379" y="86"/>
                    <a:pt x="341" y="284"/>
                  </a:cubicBezTo>
                  <a:cubicBezTo>
                    <a:pt x="167" y="1170"/>
                    <a:pt x="57" y="2062"/>
                    <a:pt x="13" y="2961"/>
                  </a:cubicBezTo>
                  <a:cubicBezTo>
                    <a:pt x="1" y="3198"/>
                    <a:pt x="204" y="3349"/>
                    <a:pt x="413" y="3349"/>
                  </a:cubicBezTo>
                  <a:cubicBezTo>
                    <a:pt x="479" y="3349"/>
                    <a:pt x="545" y="3334"/>
                    <a:pt x="605" y="3302"/>
                  </a:cubicBezTo>
                  <a:cubicBezTo>
                    <a:pt x="700" y="3252"/>
                    <a:pt x="779" y="3194"/>
                    <a:pt x="845" y="3127"/>
                  </a:cubicBezTo>
                  <a:lnTo>
                    <a:pt x="845" y="3127"/>
                  </a:lnTo>
                  <a:cubicBezTo>
                    <a:pt x="891" y="3145"/>
                    <a:pt x="936" y="3154"/>
                    <a:pt x="980" y="3154"/>
                  </a:cubicBezTo>
                  <a:cubicBezTo>
                    <a:pt x="1319" y="3154"/>
                    <a:pt x="1542" y="2636"/>
                    <a:pt x="1178" y="2414"/>
                  </a:cubicBezTo>
                  <a:cubicBezTo>
                    <a:pt x="1084" y="2357"/>
                    <a:pt x="988" y="2298"/>
                    <a:pt x="892" y="2241"/>
                  </a:cubicBezTo>
                  <a:cubicBezTo>
                    <a:pt x="879" y="2233"/>
                    <a:pt x="866" y="2227"/>
                    <a:pt x="853" y="2221"/>
                  </a:cubicBezTo>
                  <a:lnTo>
                    <a:pt x="853" y="2221"/>
                  </a:lnTo>
                  <a:cubicBezTo>
                    <a:pt x="906" y="1642"/>
                    <a:pt x="988" y="1068"/>
                    <a:pt x="1099" y="496"/>
                  </a:cubicBezTo>
                  <a:cubicBezTo>
                    <a:pt x="1159" y="196"/>
                    <a:pt x="907" y="1"/>
                    <a:pt x="67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1" name="Google Shape;1751;p43"/>
            <p:cNvSpPr/>
            <p:nvPr/>
          </p:nvSpPr>
          <p:spPr>
            <a:xfrm rot="-451723">
              <a:off x="3163727" y="1582278"/>
              <a:ext cx="104355" cy="70195"/>
            </a:xfrm>
            <a:custGeom>
              <a:avLst/>
              <a:gdLst/>
              <a:ahLst/>
              <a:cxnLst/>
              <a:rect l="l" t="t" r="r" b="b"/>
              <a:pathLst>
                <a:path w="5013" h="3372" extrusionOk="0">
                  <a:moveTo>
                    <a:pt x="810" y="854"/>
                  </a:moveTo>
                  <a:cubicBezTo>
                    <a:pt x="1697" y="1041"/>
                    <a:pt x="2564" y="1281"/>
                    <a:pt x="3416" y="1575"/>
                  </a:cubicBezTo>
                  <a:lnTo>
                    <a:pt x="3416" y="1575"/>
                  </a:lnTo>
                  <a:cubicBezTo>
                    <a:pt x="2593" y="1914"/>
                    <a:pt x="1756" y="2211"/>
                    <a:pt x="905" y="2472"/>
                  </a:cubicBezTo>
                  <a:lnTo>
                    <a:pt x="905" y="2472"/>
                  </a:lnTo>
                  <a:cubicBezTo>
                    <a:pt x="840" y="1934"/>
                    <a:pt x="810" y="1396"/>
                    <a:pt x="810" y="854"/>
                  </a:cubicBezTo>
                  <a:close/>
                  <a:moveTo>
                    <a:pt x="438" y="0"/>
                  </a:moveTo>
                  <a:cubicBezTo>
                    <a:pt x="242" y="0"/>
                    <a:pt x="40" y="127"/>
                    <a:pt x="31" y="380"/>
                  </a:cubicBezTo>
                  <a:cubicBezTo>
                    <a:pt x="1" y="1290"/>
                    <a:pt x="63" y="2184"/>
                    <a:pt x="201" y="3083"/>
                  </a:cubicBezTo>
                  <a:cubicBezTo>
                    <a:pt x="228" y="3260"/>
                    <a:pt x="421" y="3372"/>
                    <a:pt x="592" y="3372"/>
                  </a:cubicBezTo>
                  <a:cubicBezTo>
                    <a:pt x="625" y="3372"/>
                    <a:pt x="657" y="3368"/>
                    <a:pt x="687" y="3359"/>
                  </a:cubicBezTo>
                  <a:cubicBezTo>
                    <a:pt x="2049" y="2964"/>
                    <a:pt x="3374" y="2472"/>
                    <a:pt x="4668" y="1887"/>
                  </a:cubicBezTo>
                  <a:cubicBezTo>
                    <a:pt x="5013" y="1733"/>
                    <a:pt x="4850" y="1278"/>
                    <a:pt x="4573" y="1169"/>
                  </a:cubicBezTo>
                  <a:cubicBezTo>
                    <a:pt x="3375" y="692"/>
                    <a:pt x="2150" y="327"/>
                    <a:pt x="887" y="68"/>
                  </a:cubicBezTo>
                  <a:cubicBezTo>
                    <a:pt x="856" y="62"/>
                    <a:pt x="826" y="59"/>
                    <a:pt x="798" y="59"/>
                  </a:cubicBezTo>
                  <a:cubicBezTo>
                    <a:pt x="756" y="59"/>
                    <a:pt x="718" y="65"/>
                    <a:pt x="682" y="76"/>
                  </a:cubicBezTo>
                  <a:lnTo>
                    <a:pt x="682" y="76"/>
                  </a:lnTo>
                  <a:cubicBezTo>
                    <a:pt x="613" y="25"/>
                    <a:pt x="526" y="0"/>
                    <a:pt x="43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2" name="Google Shape;1752;p43"/>
            <p:cNvSpPr/>
            <p:nvPr/>
          </p:nvSpPr>
          <p:spPr>
            <a:xfrm rot="-451723">
              <a:off x="3176990" y="1597680"/>
              <a:ext cx="38282" cy="41426"/>
            </a:xfrm>
            <a:custGeom>
              <a:avLst/>
              <a:gdLst/>
              <a:ahLst/>
              <a:cxnLst/>
              <a:rect l="l" t="t" r="r" b="b"/>
              <a:pathLst>
                <a:path w="1839" h="1990" extrusionOk="0">
                  <a:moveTo>
                    <a:pt x="499" y="0"/>
                  </a:moveTo>
                  <a:cubicBezTo>
                    <a:pt x="345" y="0"/>
                    <a:pt x="197" y="85"/>
                    <a:pt x="151" y="282"/>
                  </a:cubicBezTo>
                  <a:cubicBezTo>
                    <a:pt x="59" y="671"/>
                    <a:pt x="9" y="1069"/>
                    <a:pt x="3" y="1469"/>
                  </a:cubicBezTo>
                  <a:cubicBezTo>
                    <a:pt x="1" y="1707"/>
                    <a:pt x="209" y="1857"/>
                    <a:pt x="413" y="1857"/>
                  </a:cubicBezTo>
                  <a:cubicBezTo>
                    <a:pt x="509" y="1857"/>
                    <a:pt x="604" y="1823"/>
                    <a:pt x="676" y="1750"/>
                  </a:cubicBezTo>
                  <a:lnTo>
                    <a:pt x="676" y="1750"/>
                  </a:lnTo>
                  <a:cubicBezTo>
                    <a:pt x="684" y="1766"/>
                    <a:pt x="692" y="1783"/>
                    <a:pt x="700" y="1799"/>
                  </a:cubicBezTo>
                  <a:cubicBezTo>
                    <a:pt x="769" y="1932"/>
                    <a:pt x="889" y="1990"/>
                    <a:pt x="1013" y="1990"/>
                  </a:cubicBezTo>
                  <a:cubicBezTo>
                    <a:pt x="1152" y="1990"/>
                    <a:pt x="1296" y="1918"/>
                    <a:pt x="1380" y="1799"/>
                  </a:cubicBezTo>
                  <a:cubicBezTo>
                    <a:pt x="1492" y="1637"/>
                    <a:pt x="1607" y="1477"/>
                    <a:pt x="1720" y="1315"/>
                  </a:cubicBezTo>
                  <a:cubicBezTo>
                    <a:pt x="1839" y="1146"/>
                    <a:pt x="1796" y="981"/>
                    <a:pt x="1684" y="872"/>
                  </a:cubicBezTo>
                  <a:lnTo>
                    <a:pt x="1684" y="872"/>
                  </a:lnTo>
                  <a:cubicBezTo>
                    <a:pt x="1733" y="704"/>
                    <a:pt x="1687" y="508"/>
                    <a:pt x="1512" y="426"/>
                  </a:cubicBezTo>
                  <a:cubicBezTo>
                    <a:pt x="1438" y="391"/>
                    <a:pt x="1362" y="356"/>
                    <a:pt x="1287" y="320"/>
                  </a:cubicBezTo>
                  <a:cubicBezTo>
                    <a:pt x="1220" y="289"/>
                    <a:pt x="1151" y="273"/>
                    <a:pt x="1084" y="273"/>
                  </a:cubicBezTo>
                  <a:cubicBezTo>
                    <a:pt x="1025" y="273"/>
                    <a:pt x="967" y="286"/>
                    <a:pt x="914" y="312"/>
                  </a:cubicBezTo>
                  <a:lnTo>
                    <a:pt x="914" y="312"/>
                  </a:lnTo>
                  <a:cubicBezTo>
                    <a:pt x="872" y="119"/>
                    <a:pt x="681" y="0"/>
                    <a:pt x="4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3" name="Google Shape;1753;p43"/>
            <p:cNvSpPr/>
            <p:nvPr/>
          </p:nvSpPr>
          <p:spPr>
            <a:xfrm rot="-451723">
              <a:off x="2213818" y="1241488"/>
              <a:ext cx="301450" cy="185542"/>
            </a:xfrm>
            <a:custGeom>
              <a:avLst/>
              <a:gdLst/>
              <a:ahLst/>
              <a:cxnLst/>
              <a:rect l="l" t="t" r="r" b="b"/>
              <a:pathLst>
                <a:path w="14481" h="8913" extrusionOk="0">
                  <a:moveTo>
                    <a:pt x="3443" y="1"/>
                  </a:moveTo>
                  <a:cubicBezTo>
                    <a:pt x="2457" y="1"/>
                    <a:pt x="1457" y="100"/>
                    <a:pt x="466" y="299"/>
                  </a:cubicBezTo>
                  <a:cubicBezTo>
                    <a:pt x="1" y="391"/>
                    <a:pt x="159" y="1066"/>
                    <a:pt x="590" y="1066"/>
                  </a:cubicBezTo>
                  <a:cubicBezTo>
                    <a:pt x="618" y="1066"/>
                    <a:pt x="647" y="1063"/>
                    <a:pt x="678" y="1057"/>
                  </a:cubicBezTo>
                  <a:cubicBezTo>
                    <a:pt x="1613" y="870"/>
                    <a:pt x="2555" y="776"/>
                    <a:pt x="3482" y="776"/>
                  </a:cubicBezTo>
                  <a:cubicBezTo>
                    <a:pt x="8309" y="776"/>
                    <a:pt x="12721" y="3336"/>
                    <a:pt x="13669" y="8629"/>
                  </a:cubicBezTo>
                  <a:cubicBezTo>
                    <a:pt x="13704" y="8827"/>
                    <a:pt x="13846" y="8912"/>
                    <a:pt x="13998" y="8912"/>
                  </a:cubicBezTo>
                  <a:cubicBezTo>
                    <a:pt x="14228" y="8912"/>
                    <a:pt x="14481" y="8717"/>
                    <a:pt x="14428" y="8418"/>
                  </a:cubicBezTo>
                  <a:cubicBezTo>
                    <a:pt x="13412" y="2753"/>
                    <a:pt x="8624" y="1"/>
                    <a:pt x="34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4" name="Google Shape;1754;p43"/>
            <p:cNvSpPr/>
            <p:nvPr/>
          </p:nvSpPr>
          <p:spPr>
            <a:xfrm rot="-451723">
              <a:off x="2252520" y="1616438"/>
              <a:ext cx="79209" cy="54894"/>
            </a:xfrm>
            <a:custGeom>
              <a:avLst/>
              <a:gdLst/>
              <a:ahLst/>
              <a:cxnLst/>
              <a:rect l="l" t="t" r="r" b="b"/>
              <a:pathLst>
                <a:path w="3805" h="2637" extrusionOk="0">
                  <a:moveTo>
                    <a:pt x="542" y="0"/>
                  </a:moveTo>
                  <a:cubicBezTo>
                    <a:pt x="216" y="0"/>
                    <a:pt x="0" y="513"/>
                    <a:pt x="350" y="748"/>
                  </a:cubicBezTo>
                  <a:cubicBezTo>
                    <a:pt x="1253" y="1354"/>
                    <a:pt x="2155" y="1962"/>
                    <a:pt x="3059" y="2569"/>
                  </a:cubicBezTo>
                  <a:cubicBezTo>
                    <a:pt x="3129" y="2616"/>
                    <a:pt x="3199" y="2637"/>
                    <a:pt x="3264" y="2637"/>
                  </a:cubicBezTo>
                  <a:cubicBezTo>
                    <a:pt x="3590" y="2637"/>
                    <a:pt x="3805" y="2123"/>
                    <a:pt x="3457" y="1889"/>
                  </a:cubicBezTo>
                  <a:cubicBezTo>
                    <a:pt x="2552" y="1282"/>
                    <a:pt x="1651" y="674"/>
                    <a:pt x="747" y="68"/>
                  </a:cubicBezTo>
                  <a:cubicBezTo>
                    <a:pt x="676" y="21"/>
                    <a:pt x="607" y="0"/>
                    <a:pt x="54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5" name="Google Shape;1755;p43"/>
            <p:cNvSpPr/>
            <p:nvPr/>
          </p:nvSpPr>
          <p:spPr>
            <a:xfrm rot="-451723">
              <a:off x="2243905" y="1536473"/>
              <a:ext cx="121217" cy="76565"/>
            </a:xfrm>
            <a:custGeom>
              <a:avLst/>
              <a:gdLst/>
              <a:ahLst/>
              <a:cxnLst/>
              <a:rect l="l" t="t" r="r" b="b"/>
              <a:pathLst>
                <a:path w="5823" h="3678" extrusionOk="0">
                  <a:moveTo>
                    <a:pt x="562" y="0"/>
                  </a:moveTo>
                  <a:cubicBezTo>
                    <a:pt x="223" y="0"/>
                    <a:pt x="0" y="518"/>
                    <a:pt x="364" y="741"/>
                  </a:cubicBezTo>
                  <a:cubicBezTo>
                    <a:pt x="1930" y="1700"/>
                    <a:pt x="3496" y="2658"/>
                    <a:pt x="5061" y="3617"/>
                  </a:cubicBezTo>
                  <a:cubicBezTo>
                    <a:pt x="5130" y="3659"/>
                    <a:pt x="5197" y="3677"/>
                    <a:pt x="5261" y="3677"/>
                  </a:cubicBezTo>
                  <a:cubicBezTo>
                    <a:pt x="5599" y="3677"/>
                    <a:pt x="5823" y="3160"/>
                    <a:pt x="5459" y="2937"/>
                  </a:cubicBezTo>
                  <a:cubicBezTo>
                    <a:pt x="3893" y="1978"/>
                    <a:pt x="2327" y="1020"/>
                    <a:pt x="762" y="61"/>
                  </a:cubicBezTo>
                  <a:cubicBezTo>
                    <a:pt x="693" y="19"/>
                    <a:pt x="625" y="0"/>
                    <a:pt x="56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6" name="Google Shape;1756;p43"/>
            <p:cNvSpPr/>
            <p:nvPr/>
          </p:nvSpPr>
          <p:spPr>
            <a:xfrm rot="-451723">
              <a:off x="2234065" y="1444473"/>
              <a:ext cx="184313" cy="105230"/>
            </a:xfrm>
            <a:custGeom>
              <a:avLst/>
              <a:gdLst/>
              <a:ahLst/>
              <a:cxnLst/>
              <a:rect l="l" t="t" r="r" b="b"/>
              <a:pathLst>
                <a:path w="8854" h="5055" extrusionOk="0">
                  <a:moveTo>
                    <a:pt x="601" y="1"/>
                  </a:moveTo>
                  <a:cubicBezTo>
                    <a:pt x="240" y="1"/>
                    <a:pt x="0" y="531"/>
                    <a:pt x="390" y="727"/>
                  </a:cubicBezTo>
                  <a:cubicBezTo>
                    <a:pt x="3007" y="2057"/>
                    <a:pt x="5574" y="3480"/>
                    <a:pt x="8089" y="4995"/>
                  </a:cubicBezTo>
                  <a:cubicBezTo>
                    <a:pt x="8157" y="5036"/>
                    <a:pt x="8225" y="5054"/>
                    <a:pt x="8288" y="5054"/>
                  </a:cubicBezTo>
                  <a:cubicBezTo>
                    <a:pt x="8629" y="5054"/>
                    <a:pt x="8854" y="4536"/>
                    <a:pt x="8487" y="4315"/>
                  </a:cubicBezTo>
                  <a:cubicBezTo>
                    <a:pt x="5970" y="2800"/>
                    <a:pt x="3405" y="1379"/>
                    <a:pt x="787" y="47"/>
                  </a:cubicBezTo>
                  <a:cubicBezTo>
                    <a:pt x="723" y="15"/>
                    <a:pt x="661" y="1"/>
                    <a:pt x="6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7" name="Google Shape;1757;p43"/>
            <p:cNvSpPr/>
            <p:nvPr/>
          </p:nvSpPr>
          <p:spPr>
            <a:xfrm rot="-451723">
              <a:off x="2226625" y="1356270"/>
              <a:ext cx="232734" cy="128003"/>
            </a:xfrm>
            <a:custGeom>
              <a:avLst/>
              <a:gdLst/>
              <a:ahLst/>
              <a:cxnLst/>
              <a:rect l="l" t="t" r="r" b="b"/>
              <a:pathLst>
                <a:path w="11180" h="6149" extrusionOk="0">
                  <a:moveTo>
                    <a:pt x="590" y="0"/>
                  </a:moveTo>
                  <a:cubicBezTo>
                    <a:pt x="234" y="0"/>
                    <a:pt x="0" y="525"/>
                    <a:pt x="383" y="730"/>
                  </a:cubicBezTo>
                  <a:lnTo>
                    <a:pt x="10401" y="6099"/>
                  </a:lnTo>
                  <a:cubicBezTo>
                    <a:pt x="10466" y="6134"/>
                    <a:pt x="10530" y="6149"/>
                    <a:pt x="10590" y="6149"/>
                  </a:cubicBezTo>
                  <a:cubicBezTo>
                    <a:pt x="10945" y="6149"/>
                    <a:pt x="11180" y="5623"/>
                    <a:pt x="10797" y="5419"/>
                  </a:cubicBezTo>
                  <a:lnTo>
                    <a:pt x="781" y="50"/>
                  </a:lnTo>
                  <a:cubicBezTo>
                    <a:pt x="715" y="16"/>
                    <a:pt x="651" y="0"/>
                    <a:pt x="59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8" name="Google Shape;1758;p43"/>
            <p:cNvSpPr/>
            <p:nvPr/>
          </p:nvSpPr>
          <p:spPr>
            <a:xfrm rot="-451723">
              <a:off x="2219064" y="1277135"/>
              <a:ext cx="285296" cy="156273"/>
            </a:xfrm>
            <a:custGeom>
              <a:avLst/>
              <a:gdLst/>
              <a:ahLst/>
              <a:cxnLst/>
              <a:rect l="l" t="t" r="r" b="b"/>
              <a:pathLst>
                <a:path w="13705" h="7507" extrusionOk="0">
                  <a:moveTo>
                    <a:pt x="504" y="0"/>
                  </a:moveTo>
                  <a:cubicBezTo>
                    <a:pt x="125" y="0"/>
                    <a:pt x="1" y="634"/>
                    <a:pt x="429" y="783"/>
                  </a:cubicBezTo>
                  <a:cubicBezTo>
                    <a:pt x="4830" y="2307"/>
                    <a:pt x="8898" y="5158"/>
                    <a:pt x="12932" y="7452"/>
                  </a:cubicBezTo>
                  <a:cubicBezTo>
                    <a:pt x="12999" y="7490"/>
                    <a:pt x="13065" y="7507"/>
                    <a:pt x="13127" y="7507"/>
                  </a:cubicBezTo>
                  <a:cubicBezTo>
                    <a:pt x="13474" y="7507"/>
                    <a:pt x="13704" y="6985"/>
                    <a:pt x="13329" y="6772"/>
                  </a:cubicBezTo>
                  <a:cubicBezTo>
                    <a:pt x="9225" y="4439"/>
                    <a:pt x="5117" y="1577"/>
                    <a:pt x="637" y="24"/>
                  </a:cubicBezTo>
                  <a:cubicBezTo>
                    <a:pt x="590" y="8"/>
                    <a:pt x="546" y="0"/>
                    <a:pt x="50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9" name="Google Shape;1759;p43"/>
            <p:cNvSpPr/>
            <p:nvPr/>
          </p:nvSpPr>
          <p:spPr>
            <a:xfrm rot="-451723">
              <a:off x="2382868" y="1130861"/>
              <a:ext cx="48275" cy="79729"/>
            </a:xfrm>
            <a:custGeom>
              <a:avLst/>
              <a:gdLst/>
              <a:ahLst/>
              <a:cxnLst/>
              <a:rect l="l" t="t" r="r" b="b"/>
              <a:pathLst>
                <a:path w="2319" h="3830" extrusionOk="0">
                  <a:moveTo>
                    <a:pt x="1789" y="1"/>
                  </a:moveTo>
                  <a:cubicBezTo>
                    <a:pt x="1673" y="1"/>
                    <a:pt x="1562" y="61"/>
                    <a:pt x="1497" y="205"/>
                  </a:cubicBezTo>
                  <a:cubicBezTo>
                    <a:pt x="1046" y="1213"/>
                    <a:pt x="593" y="2219"/>
                    <a:pt x="142" y="3227"/>
                  </a:cubicBezTo>
                  <a:cubicBezTo>
                    <a:pt x="1" y="3542"/>
                    <a:pt x="277" y="3829"/>
                    <a:pt x="530" y="3829"/>
                  </a:cubicBezTo>
                  <a:cubicBezTo>
                    <a:pt x="646" y="3829"/>
                    <a:pt x="757" y="3770"/>
                    <a:pt x="822" y="3625"/>
                  </a:cubicBezTo>
                  <a:cubicBezTo>
                    <a:pt x="1273" y="2617"/>
                    <a:pt x="1726" y="1610"/>
                    <a:pt x="2177" y="602"/>
                  </a:cubicBezTo>
                  <a:cubicBezTo>
                    <a:pt x="2318" y="287"/>
                    <a:pt x="2043" y="1"/>
                    <a:pt x="178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0" name="Google Shape;1760;p43"/>
            <p:cNvSpPr/>
            <p:nvPr/>
          </p:nvSpPr>
          <p:spPr>
            <a:xfrm rot="-451723">
              <a:off x="2408398" y="1128287"/>
              <a:ext cx="54395" cy="81269"/>
            </a:xfrm>
            <a:custGeom>
              <a:avLst/>
              <a:gdLst/>
              <a:ahLst/>
              <a:cxnLst/>
              <a:rect l="l" t="t" r="r" b="b"/>
              <a:pathLst>
                <a:path w="2613" h="3904" extrusionOk="0">
                  <a:moveTo>
                    <a:pt x="557" y="1"/>
                  </a:moveTo>
                  <a:cubicBezTo>
                    <a:pt x="275" y="1"/>
                    <a:pt x="1" y="281"/>
                    <a:pt x="206" y="572"/>
                  </a:cubicBezTo>
                  <a:cubicBezTo>
                    <a:pt x="872" y="1520"/>
                    <a:pt x="1390" y="2532"/>
                    <a:pt x="1757" y="3631"/>
                  </a:cubicBezTo>
                  <a:cubicBezTo>
                    <a:pt x="1820" y="3821"/>
                    <a:pt x="1977" y="3904"/>
                    <a:pt x="2134" y="3904"/>
                  </a:cubicBezTo>
                  <a:cubicBezTo>
                    <a:pt x="2374" y="3904"/>
                    <a:pt x="2612" y="3713"/>
                    <a:pt x="2515" y="3421"/>
                  </a:cubicBezTo>
                  <a:cubicBezTo>
                    <a:pt x="2130" y="2261"/>
                    <a:pt x="1591" y="1176"/>
                    <a:pt x="886" y="175"/>
                  </a:cubicBezTo>
                  <a:cubicBezTo>
                    <a:pt x="800" y="52"/>
                    <a:pt x="678" y="1"/>
                    <a:pt x="55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1" name="Google Shape;1761;p43"/>
            <p:cNvSpPr/>
            <p:nvPr/>
          </p:nvSpPr>
          <p:spPr>
            <a:xfrm rot="-451723">
              <a:off x="2393870" y="1176775"/>
              <a:ext cx="64949" cy="19235"/>
            </a:xfrm>
            <a:custGeom>
              <a:avLst/>
              <a:gdLst/>
              <a:ahLst/>
              <a:cxnLst/>
              <a:rect l="l" t="t" r="r" b="b"/>
              <a:pathLst>
                <a:path w="3120" h="924" extrusionOk="0">
                  <a:moveTo>
                    <a:pt x="2570" y="1"/>
                  </a:moveTo>
                  <a:cubicBezTo>
                    <a:pt x="2536" y="1"/>
                    <a:pt x="2499" y="6"/>
                    <a:pt x="2460" y="16"/>
                  </a:cubicBezTo>
                  <a:cubicBezTo>
                    <a:pt x="2149" y="98"/>
                    <a:pt x="1839" y="140"/>
                    <a:pt x="1529" y="140"/>
                  </a:cubicBezTo>
                  <a:cubicBezTo>
                    <a:pt x="1242" y="140"/>
                    <a:pt x="955" y="104"/>
                    <a:pt x="667" y="33"/>
                  </a:cubicBezTo>
                  <a:cubicBezTo>
                    <a:pt x="630" y="24"/>
                    <a:pt x="596" y="20"/>
                    <a:pt x="563" y="20"/>
                  </a:cubicBezTo>
                  <a:cubicBezTo>
                    <a:pt x="148" y="20"/>
                    <a:pt x="0" y="679"/>
                    <a:pt x="458" y="792"/>
                  </a:cubicBezTo>
                  <a:cubicBezTo>
                    <a:pt x="816" y="879"/>
                    <a:pt x="1176" y="924"/>
                    <a:pt x="1536" y="924"/>
                  </a:cubicBezTo>
                  <a:cubicBezTo>
                    <a:pt x="1915" y="924"/>
                    <a:pt x="2293" y="874"/>
                    <a:pt x="2669" y="775"/>
                  </a:cubicBezTo>
                  <a:cubicBezTo>
                    <a:pt x="3119" y="653"/>
                    <a:pt x="2978" y="1"/>
                    <a:pt x="257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2" name="Google Shape;1762;p43"/>
            <p:cNvSpPr/>
            <p:nvPr/>
          </p:nvSpPr>
          <p:spPr>
            <a:xfrm rot="-451723">
              <a:off x="2719785" y="1389791"/>
              <a:ext cx="24751" cy="119427"/>
            </a:xfrm>
            <a:custGeom>
              <a:avLst/>
              <a:gdLst/>
              <a:ahLst/>
              <a:cxnLst/>
              <a:rect l="l" t="t" r="r" b="b"/>
              <a:pathLst>
                <a:path w="1189" h="5737" extrusionOk="0">
                  <a:moveTo>
                    <a:pt x="645" y="0"/>
                  </a:moveTo>
                  <a:cubicBezTo>
                    <a:pt x="493" y="0"/>
                    <a:pt x="351" y="86"/>
                    <a:pt x="315" y="285"/>
                  </a:cubicBezTo>
                  <a:cubicBezTo>
                    <a:pt x="0" y="2016"/>
                    <a:pt x="16" y="3729"/>
                    <a:pt x="368" y="5453"/>
                  </a:cubicBezTo>
                  <a:cubicBezTo>
                    <a:pt x="409" y="5651"/>
                    <a:pt x="554" y="5736"/>
                    <a:pt x="707" y="5736"/>
                  </a:cubicBezTo>
                  <a:cubicBezTo>
                    <a:pt x="938" y="5736"/>
                    <a:pt x="1188" y="5542"/>
                    <a:pt x="1127" y="5244"/>
                  </a:cubicBezTo>
                  <a:cubicBezTo>
                    <a:pt x="804" y="3662"/>
                    <a:pt x="783" y="2083"/>
                    <a:pt x="1074" y="494"/>
                  </a:cubicBezTo>
                  <a:cubicBezTo>
                    <a:pt x="1128" y="196"/>
                    <a:pt x="875" y="0"/>
                    <a:pt x="6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3" name="Google Shape;1763;p43"/>
            <p:cNvSpPr/>
            <p:nvPr/>
          </p:nvSpPr>
          <p:spPr>
            <a:xfrm rot="-451723">
              <a:off x="2724759" y="1382204"/>
              <a:ext cx="79687" cy="123653"/>
            </a:xfrm>
            <a:custGeom>
              <a:avLst/>
              <a:gdLst/>
              <a:ahLst/>
              <a:cxnLst/>
              <a:rect l="l" t="t" r="r" b="b"/>
              <a:pathLst>
                <a:path w="3828" h="5940" extrusionOk="0">
                  <a:moveTo>
                    <a:pt x="1406" y="1"/>
                  </a:moveTo>
                  <a:cubicBezTo>
                    <a:pt x="926" y="1"/>
                    <a:pt x="457" y="214"/>
                    <a:pt x="184" y="665"/>
                  </a:cubicBezTo>
                  <a:cubicBezTo>
                    <a:pt x="0" y="968"/>
                    <a:pt x="272" y="1251"/>
                    <a:pt x="543" y="1251"/>
                  </a:cubicBezTo>
                  <a:cubicBezTo>
                    <a:pt x="662" y="1251"/>
                    <a:pt x="781" y="1197"/>
                    <a:pt x="861" y="1064"/>
                  </a:cubicBezTo>
                  <a:cubicBezTo>
                    <a:pt x="984" y="863"/>
                    <a:pt x="1175" y="778"/>
                    <a:pt x="1373" y="778"/>
                  </a:cubicBezTo>
                  <a:cubicBezTo>
                    <a:pt x="1688" y="778"/>
                    <a:pt x="2022" y="992"/>
                    <a:pt x="2125" y="1288"/>
                  </a:cubicBezTo>
                  <a:cubicBezTo>
                    <a:pt x="2399" y="2069"/>
                    <a:pt x="1551" y="2613"/>
                    <a:pt x="881" y="2721"/>
                  </a:cubicBezTo>
                  <a:cubicBezTo>
                    <a:pt x="408" y="2797"/>
                    <a:pt x="582" y="3451"/>
                    <a:pt x="987" y="3494"/>
                  </a:cubicBezTo>
                  <a:cubicBezTo>
                    <a:pt x="1338" y="3531"/>
                    <a:pt x="1760" y="3542"/>
                    <a:pt x="2071" y="3729"/>
                  </a:cubicBezTo>
                  <a:cubicBezTo>
                    <a:pt x="2479" y="3973"/>
                    <a:pt x="3021" y="4804"/>
                    <a:pt x="2333" y="5083"/>
                  </a:cubicBezTo>
                  <a:cubicBezTo>
                    <a:pt x="2164" y="5151"/>
                    <a:pt x="1973" y="5176"/>
                    <a:pt x="1779" y="5176"/>
                  </a:cubicBezTo>
                  <a:cubicBezTo>
                    <a:pt x="1522" y="5176"/>
                    <a:pt x="1258" y="5132"/>
                    <a:pt x="1029" y="5090"/>
                  </a:cubicBezTo>
                  <a:cubicBezTo>
                    <a:pt x="1000" y="5085"/>
                    <a:pt x="973" y="5082"/>
                    <a:pt x="946" y="5082"/>
                  </a:cubicBezTo>
                  <a:cubicBezTo>
                    <a:pt x="510" y="5082"/>
                    <a:pt x="349" y="5761"/>
                    <a:pt x="818" y="5849"/>
                  </a:cubicBezTo>
                  <a:cubicBezTo>
                    <a:pt x="1095" y="5900"/>
                    <a:pt x="1414" y="5939"/>
                    <a:pt x="1736" y="5939"/>
                  </a:cubicBezTo>
                  <a:cubicBezTo>
                    <a:pt x="2496" y="5939"/>
                    <a:pt x="3267" y="5721"/>
                    <a:pt x="3508" y="4931"/>
                  </a:cubicBezTo>
                  <a:cubicBezTo>
                    <a:pt x="3828" y="3883"/>
                    <a:pt x="3067" y="3288"/>
                    <a:pt x="2196" y="2976"/>
                  </a:cubicBezTo>
                  <a:lnTo>
                    <a:pt x="2196" y="2976"/>
                  </a:lnTo>
                  <a:cubicBezTo>
                    <a:pt x="2898" y="2424"/>
                    <a:pt x="3316" y="1522"/>
                    <a:pt x="2744" y="691"/>
                  </a:cubicBezTo>
                  <a:cubicBezTo>
                    <a:pt x="2436" y="241"/>
                    <a:pt x="1915" y="1"/>
                    <a:pt x="140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4" name="Google Shape;1764;p43"/>
            <p:cNvSpPr/>
            <p:nvPr/>
          </p:nvSpPr>
          <p:spPr>
            <a:xfrm rot="-451723">
              <a:off x="3038973" y="1014254"/>
              <a:ext cx="123611" cy="476500"/>
            </a:xfrm>
            <a:custGeom>
              <a:avLst/>
              <a:gdLst/>
              <a:ahLst/>
              <a:cxnLst/>
              <a:rect l="l" t="t" r="r" b="b"/>
              <a:pathLst>
                <a:path w="5938" h="22890" extrusionOk="0">
                  <a:moveTo>
                    <a:pt x="264" y="1"/>
                  </a:moveTo>
                  <a:cubicBezTo>
                    <a:pt x="137" y="1"/>
                    <a:pt x="0" y="144"/>
                    <a:pt x="75" y="300"/>
                  </a:cubicBezTo>
                  <a:cubicBezTo>
                    <a:pt x="1018" y="2241"/>
                    <a:pt x="1962" y="4182"/>
                    <a:pt x="2905" y="6126"/>
                  </a:cubicBezTo>
                  <a:cubicBezTo>
                    <a:pt x="3392" y="7127"/>
                    <a:pt x="3876" y="8126"/>
                    <a:pt x="4362" y="9127"/>
                  </a:cubicBezTo>
                  <a:cubicBezTo>
                    <a:pt x="4825" y="10077"/>
                    <a:pt x="5825" y="11383"/>
                    <a:pt x="5160" y="12384"/>
                  </a:cubicBezTo>
                  <a:cubicBezTo>
                    <a:pt x="3035" y="15582"/>
                    <a:pt x="1340" y="19003"/>
                    <a:pt x="137" y="22648"/>
                  </a:cubicBezTo>
                  <a:cubicBezTo>
                    <a:pt x="87" y="22794"/>
                    <a:pt x="207" y="22889"/>
                    <a:pt x="327" y="22889"/>
                  </a:cubicBezTo>
                  <a:cubicBezTo>
                    <a:pt x="406" y="22889"/>
                    <a:pt x="485" y="22848"/>
                    <a:pt x="516" y="22754"/>
                  </a:cubicBezTo>
                  <a:cubicBezTo>
                    <a:pt x="1209" y="20656"/>
                    <a:pt x="2055" y="18614"/>
                    <a:pt x="3073" y="16654"/>
                  </a:cubicBezTo>
                  <a:cubicBezTo>
                    <a:pt x="3559" y="15719"/>
                    <a:pt x="4080" y="14801"/>
                    <a:pt x="4636" y="13908"/>
                  </a:cubicBezTo>
                  <a:cubicBezTo>
                    <a:pt x="5028" y="13278"/>
                    <a:pt x="5871" y="12468"/>
                    <a:pt x="5907" y="11696"/>
                  </a:cubicBezTo>
                  <a:cubicBezTo>
                    <a:pt x="5937" y="11068"/>
                    <a:pt x="5392" y="10355"/>
                    <a:pt x="5128" y="9813"/>
                  </a:cubicBezTo>
                  <a:cubicBezTo>
                    <a:pt x="4614" y="8753"/>
                    <a:pt x="4099" y="7694"/>
                    <a:pt x="3587" y="6635"/>
                  </a:cubicBezTo>
                  <a:cubicBezTo>
                    <a:pt x="2529" y="4456"/>
                    <a:pt x="1471" y="2280"/>
                    <a:pt x="413" y="102"/>
                  </a:cubicBezTo>
                  <a:cubicBezTo>
                    <a:pt x="379" y="31"/>
                    <a:pt x="323" y="1"/>
                    <a:pt x="2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5" name="Google Shape;1765;p43"/>
            <p:cNvSpPr/>
            <p:nvPr/>
          </p:nvSpPr>
          <p:spPr>
            <a:xfrm rot="-451723">
              <a:off x="3204081" y="1181493"/>
              <a:ext cx="59432" cy="95383"/>
            </a:xfrm>
            <a:custGeom>
              <a:avLst/>
              <a:gdLst/>
              <a:ahLst/>
              <a:cxnLst/>
              <a:rect l="l" t="t" r="r" b="b"/>
              <a:pathLst>
                <a:path w="2855" h="4582" extrusionOk="0">
                  <a:moveTo>
                    <a:pt x="2428" y="0"/>
                  </a:moveTo>
                  <a:cubicBezTo>
                    <a:pt x="1195" y="0"/>
                    <a:pt x="1" y="994"/>
                    <a:pt x="7" y="2290"/>
                  </a:cubicBezTo>
                  <a:cubicBezTo>
                    <a:pt x="12" y="3585"/>
                    <a:pt x="1185" y="4581"/>
                    <a:pt x="2426" y="4581"/>
                  </a:cubicBezTo>
                  <a:cubicBezTo>
                    <a:pt x="2484" y="4581"/>
                    <a:pt x="2542" y="4579"/>
                    <a:pt x="2600" y="4575"/>
                  </a:cubicBezTo>
                  <a:cubicBezTo>
                    <a:pt x="2844" y="4555"/>
                    <a:pt x="2854" y="4180"/>
                    <a:pt x="2618" y="4180"/>
                  </a:cubicBezTo>
                  <a:cubicBezTo>
                    <a:pt x="2612" y="4180"/>
                    <a:pt x="2606" y="4181"/>
                    <a:pt x="2600" y="4181"/>
                  </a:cubicBezTo>
                  <a:cubicBezTo>
                    <a:pt x="2550" y="4185"/>
                    <a:pt x="2501" y="4187"/>
                    <a:pt x="2451" y="4187"/>
                  </a:cubicBezTo>
                  <a:cubicBezTo>
                    <a:pt x="1419" y="4187"/>
                    <a:pt x="400" y="3390"/>
                    <a:pt x="401" y="2290"/>
                  </a:cubicBezTo>
                  <a:cubicBezTo>
                    <a:pt x="401" y="1191"/>
                    <a:pt x="1419" y="395"/>
                    <a:pt x="2450" y="395"/>
                  </a:cubicBezTo>
                  <a:cubicBezTo>
                    <a:pt x="2500" y="395"/>
                    <a:pt x="2551" y="397"/>
                    <a:pt x="2601" y="400"/>
                  </a:cubicBezTo>
                  <a:cubicBezTo>
                    <a:pt x="2607" y="401"/>
                    <a:pt x="2613" y="401"/>
                    <a:pt x="2619" y="401"/>
                  </a:cubicBezTo>
                  <a:cubicBezTo>
                    <a:pt x="2855" y="401"/>
                    <a:pt x="2849" y="25"/>
                    <a:pt x="2601" y="7"/>
                  </a:cubicBezTo>
                  <a:cubicBezTo>
                    <a:pt x="2544" y="2"/>
                    <a:pt x="2486" y="0"/>
                    <a:pt x="242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66" name="Google Shape;1766;p43"/>
          <p:cNvGrpSpPr/>
          <p:nvPr/>
        </p:nvGrpSpPr>
        <p:grpSpPr>
          <a:xfrm>
            <a:off x="6379100" y="2828538"/>
            <a:ext cx="814400" cy="1093000"/>
            <a:chOff x="6379100" y="2828538"/>
            <a:chExt cx="814400" cy="1093000"/>
          </a:xfrm>
        </p:grpSpPr>
        <p:sp>
          <p:nvSpPr>
            <p:cNvPr id="1767" name="Google Shape;1767;p43"/>
            <p:cNvSpPr/>
            <p:nvPr/>
          </p:nvSpPr>
          <p:spPr>
            <a:xfrm>
              <a:off x="6423800" y="34486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8" name="Google Shape;1768;p43"/>
            <p:cNvSpPr/>
            <p:nvPr/>
          </p:nvSpPr>
          <p:spPr>
            <a:xfrm>
              <a:off x="6398775" y="35085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9" name="Google Shape;1769;p43"/>
            <p:cNvSpPr/>
            <p:nvPr/>
          </p:nvSpPr>
          <p:spPr>
            <a:xfrm>
              <a:off x="6971050" y="33051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0" name="Google Shape;1770;p43"/>
            <p:cNvSpPr/>
            <p:nvPr/>
          </p:nvSpPr>
          <p:spPr>
            <a:xfrm>
              <a:off x="6922875" y="32600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1" name="Google Shape;1771;p43"/>
            <p:cNvSpPr/>
            <p:nvPr/>
          </p:nvSpPr>
          <p:spPr>
            <a:xfrm>
              <a:off x="6929175" y="34780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2" name="Google Shape;1772;p43"/>
            <p:cNvSpPr/>
            <p:nvPr/>
          </p:nvSpPr>
          <p:spPr>
            <a:xfrm>
              <a:off x="6945000" y="29744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3" name="Google Shape;1773;p43"/>
            <p:cNvSpPr/>
            <p:nvPr/>
          </p:nvSpPr>
          <p:spPr>
            <a:xfrm>
              <a:off x="6901875" y="30231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4" name="Google Shape;1774;p43"/>
            <p:cNvSpPr/>
            <p:nvPr/>
          </p:nvSpPr>
          <p:spPr>
            <a:xfrm>
              <a:off x="6866225" y="30772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5" name="Google Shape;1775;p43"/>
            <p:cNvSpPr/>
            <p:nvPr/>
          </p:nvSpPr>
          <p:spPr>
            <a:xfrm>
              <a:off x="6862000" y="32349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6" name="Google Shape;1776;p43"/>
            <p:cNvSpPr/>
            <p:nvPr/>
          </p:nvSpPr>
          <p:spPr>
            <a:xfrm>
              <a:off x="6871175" y="34515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7" name="Google Shape;1777;p43"/>
            <p:cNvSpPr/>
            <p:nvPr/>
          </p:nvSpPr>
          <p:spPr>
            <a:xfrm>
              <a:off x="7160975" y="28285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8" name="Google Shape;1778;p43"/>
            <p:cNvSpPr/>
            <p:nvPr/>
          </p:nvSpPr>
          <p:spPr>
            <a:xfrm>
              <a:off x="7102500" y="28587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9" name="Google Shape;1779;p43"/>
            <p:cNvSpPr/>
            <p:nvPr/>
          </p:nvSpPr>
          <p:spPr>
            <a:xfrm>
              <a:off x="6983925" y="34305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0" name="Google Shape;1780;p43"/>
            <p:cNvSpPr/>
            <p:nvPr/>
          </p:nvSpPr>
          <p:spPr>
            <a:xfrm>
              <a:off x="6998300" y="33651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1" name="Google Shape;1781;p43"/>
            <p:cNvSpPr/>
            <p:nvPr/>
          </p:nvSpPr>
          <p:spPr>
            <a:xfrm>
              <a:off x="6993525" y="29310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2" name="Google Shape;1782;p43"/>
            <p:cNvSpPr/>
            <p:nvPr/>
          </p:nvSpPr>
          <p:spPr>
            <a:xfrm>
              <a:off x="7046375" y="28927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3" name="Google Shape;1783;p43"/>
            <p:cNvSpPr/>
            <p:nvPr/>
          </p:nvSpPr>
          <p:spPr>
            <a:xfrm>
              <a:off x="6379100" y="36380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4" name="Google Shape;1784;p43"/>
            <p:cNvSpPr/>
            <p:nvPr/>
          </p:nvSpPr>
          <p:spPr>
            <a:xfrm>
              <a:off x="6411700" y="38327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5" name="Google Shape;1785;p43"/>
            <p:cNvSpPr/>
            <p:nvPr/>
          </p:nvSpPr>
          <p:spPr>
            <a:xfrm>
              <a:off x="6383925" y="35721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6" name="Google Shape;1786;p43"/>
            <p:cNvSpPr/>
            <p:nvPr/>
          </p:nvSpPr>
          <p:spPr>
            <a:xfrm>
              <a:off x="6391475" y="37696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7" name="Google Shape;1787;p43"/>
            <p:cNvSpPr/>
            <p:nvPr/>
          </p:nvSpPr>
          <p:spPr>
            <a:xfrm>
              <a:off x="6380825" y="37042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8" name="Google Shape;1788;p43"/>
            <p:cNvSpPr/>
            <p:nvPr/>
          </p:nvSpPr>
          <p:spPr>
            <a:xfrm>
              <a:off x="6441450" y="38919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9" name="Google Shape;1789;p43"/>
            <p:cNvSpPr/>
            <p:nvPr/>
          </p:nvSpPr>
          <p:spPr>
            <a:xfrm>
              <a:off x="6606000" y="32702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0" name="Google Shape;1790;p43"/>
            <p:cNvSpPr/>
            <p:nvPr/>
          </p:nvSpPr>
          <p:spPr>
            <a:xfrm>
              <a:off x="6666325" y="32457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1" name="Google Shape;1791;p43"/>
            <p:cNvSpPr/>
            <p:nvPr/>
          </p:nvSpPr>
          <p:spPr>
            <a:xfrm>
              <a:off x="6501125" y="33452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2" name="Google Shape;1792;p43"/>
            <p:cNvSpPr/>
            <p:nvPr/>
          </p:nvSpPr>
          <p:spPr>
            <a:xfrm>
              <a:off x="6458325" y="33938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3" name="Google Shape;1793;p43"/>
            <p:cNvSpPr/>
            <p:nvPr/>
          </p:nvSpPr>
          <p:spPr>
            <a:xfrm>
              <a:off x="6550575" y="33037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4" name="Google Shape;1794;p43"/>
            <p:cNvSpPr/>
            <p:nvPr/>
          </p:nvSpPr>
          <p:spPr>
            <a:xfrm>
              <a:off x="6839475" y="31364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5" name="Google Shape;1795;p43"/>
            <p:cNvSpPr/>
            <p:nvPr/>
          </p:nvSpPr>
          <p:spPr>
            <a:xfrm>
              <a:off x="6836325" y="33954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6" name="Google Shape;1796;p43"/>
            <p:cNvSpPr/>
            <p:nvPr/>
          </p:nvSpPr>
          <p:spPr>
            <a:xfrm>
              <a:off x="6820350" y="33312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7" name="Google Shape;1797;p43"/>
            <p:cNvSpPr/>
            <p:nvPr/>
          </p:nvSpPr>
          <p:spPr>
            <a:xfrm>
              <a:off x="6796700" y="31995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8" name="Google Shape;1798;p43"/>
            <p:cNvSpPr/>
            <p:nvPr/>
          </p:nvSpPr>
          <p:spPr>
            <a:xfrm>
              <a:off x="6730750" y="32311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9" name="Google Shape;1799;p43"/>
            <p:cNvSpPr/>
            <p:nvPr/>
          </p:nvSpPr>
          <p:spPr>
            <a:xfrm>
              <a:off x="6817550" y="32651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00" name="Google Shape;1800;p43"/>
          <p:cNvGrpSpPr/>
          <p:nvPr/>
        </p:nvGrpSpPr>
        <p:grpSpPr>
          <a:xfrm>
            <a:off x="1999628" y="3084957"/>
            <a:ext cx="745681" cy="929720"/>
            <a:chOff x="1999628" y="3084957"/>
            <a:chExt cx="745681" cy="929720"/>
          </a:xfrm>
        </p:grpSpPr>
        <p:sp>
          <p:nvSpPr>
            <p:cNvPr id="1801" name="Google Shape;1801;p43"/>
            <p:cNvSpPr/>
            <p:nvPr/>
          </p:nvSpPr>
          <p:spPr>
            <a:xfrm rot="961257">
              <a:off x="2504052" y="3111332"/>
              <a:ext cx="218584" cy="195058"/>
            </a:xfrm>
            <a:custGeom>
              <a:avLst/>
              <a:gdLst/>
              <a:ahLst/>
              <a:cxnLst/>
              <a:rect l="l" t="t" r="r" b="b"/>
              <a:pathLst>
                <a:path w="8743" h="7802" extrusionOk="0">
                  <a:moveTo>
                    <a:pt x="6174" y="0"/>
                  </a:moveTo>
                  <a:cubicBezTo>
                    <a:pt x="6073" y="0"/>
                    <a:pt x="5971" y="22"/>
                    <a:pt x="5874" y="68"/>
                  </a:cubicBezTo>
                  <a:lnTo>
                    <a:pt x="365" y="3812"/>
                  </a:lnTo>
                  <a:lnTo>
                    <a:pt x="0" y="4844"/>
                  </a:lnTo>
                  <a:lnTo>
                    <a:pt x="8378" y="7801"/>
                  </a:lnTo>
                  <a:lnTo>
                    <a:pt x="8742" y="6770"/>
                  </a:lnTo>
                  <a:lnTo>
                    <a:pt x="6805" y="397"/>
                  </a:lnTo>
                  <a:cubicBezTo>
                    <a:pt x="6685" y="147"/>
                    <a:pt x="6434" y="0"/>
                    <a:pt x="6174" y="0"/>
                  </a:cubicBezTo>
                  <a:close/>
                </a:path>
              </a:pathLst>
            </a:custGeom>
            <a:solidFill>
              <a:srgbClr val="F55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2" name="Google Shape;1802;p43"/>
            <p:cNvSpPr/>
            <p:nvPr/>
          </p:nvSpPr>
          <p:spPr>
            <a:xfrm rot="961257">
              <a:off x="2499429" y="3144713"/>
              <a:ext cx="218559" cy="161032"/>
            </a:xfrm>
            <a:custGeom>
              <a:avLst/>
              <a:gdLst/>
              <a:ahLst/>
              <a:cxnLst/>
              <a:rect l="l" t="t" r="r" b="b"/>
              <a:pathLst>
                <a:path w="8742" h="6441" extrusionOk="0">
                  <a:moveTo>
                    <a:pt x="3970" y="1"/>
                  </a:moveTo>
                  <a:lnTo>
                    <a:pt x="363" y="2451"/>
                  </a:lnTo>
                  <a:lnTo>
                    <a:pt x="0" y="3483"/>
                  </a:lnTo>
                  <a:lnTo>
                    <a:pt x="8378" y="6440"/>
                  </a:lnTo>
                  <a:lnTo>
                    <a:pt x="8742" y="5409"/>
                  </a:lnTo>
                  <a:lnTo>
                    <a:pt x="7477" y="1252"/>
                  </a:lnTo>
                  <a:lnTo>
                    <a:pt x="4188" y="92"/>
                  </a:lnTo>
                  <a:cubicBezTo>
                    <a:pt x="4114" y="65"/>
                    <a:pt x="4041" y="32"/>
                    <a:pt x="39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3" name="Google Shape;1803;p43"/>
            <p:cNvSpPr/>
            <p:nvPr/>
          </p:nvSpPr>
          <p:spPr>
            <a:xfrm rot="961257">
              <a:off x="2619863" y="3123181"/>
              <a:ext cx="87729" cy="65353"/>
            </a:xfrm>
            <a:custGeom>
              <a:avLst/>
              <a:gdLst/>
              <a:ahLst/>
              <a:cxnLst/>
              <a:rect l="l" t="t" r="r" b="b"/>
              <a:pathLst>
                <a:path w="3509" h="2614" extrusionOk="0">
                  <a:moveTo>
                    <a:pt x="2205" y="0"/>
                  </a:moveTo>
                  <a:cubicBezTo>
                    <a:pt x="2104" y="0"/>
                    <a:pt x="2002" y="22"/>
                    <a:pt x="1905" y="68"/>
                  </a:cubicBezTo>
                  <a:lnTo>
                    <a:pt x="1" y="1362"/>
                  </a:lnTo>
                  <a:cubicBezTo>
                    <a:pt x="75" y="1393"/>
                    <a:pt x="146" y="1426"/>
                    <a:pt x="221" y="1453"/>
                  </a:cubicBezTo>
                  <a:lnTo>
                    <a:pt x="3509" y="2613"/>
                  </a:lnTo>
                  <a:lnTo>
                    <a:pt x="2836" y="397"/>
                  </a:lnTo>
                  <a:cubicBezTo>
                    <a:pt x="2716" y="147"/>
                    <a:pt x="2465" y="0"/>
                    <a:pt x="22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4" name="Google Shape;1804;p43"/>
            <p:cNvSpPr/>
            <p:nvPr/>
          </p:nvSpPr>
          <p:spPr>
            <a:xfrm rot="961257">
              <a:off x="2033718" y="3760795"/>
              <a:ext cx="251735" cy="223484"/>
            </a:xfrm>
            <a:custGeom>
              <a:avLst/>
              <a:gdLst/>
              <a:ahLst/>
              <a:cxnLst/>
              <a:rect l="l" t="t" r="r" b="b"/>
              <a:pathLst>
                <a:path w="10069" h="8939" extrusionOk="0">
                  <a:moveTo>
                    <a:pt x="5034" y="1"/>
                  </a:moveTo>
                  <a:cubicBezTo>
                    <a:pt x="3193" y="1"/>
                    <a:pt x="1470" y="1148"/>
                    <a:pt x="823" y="2983"/>
                  </a:cubicBezTo>
                  <a:cubicBezTo>
                    <a:pt x="1" y="5309"/>
                    <a:pt x="1220" y="7861"/>
                    <a:pt x="3547" y="8683"/>
                  </a:cubicBezTo>
                  <a:cubicBezTo>
                    <a:pt x="4039" y="8856"/>
                    <a:pt x="4541" y="8939"/>
                    <a:pt x="5035" y="8939"/>
                  </a:cubicBezTo>
                  <a:cubicBezTo>
                    <a:pt x="6876" y="8939"/>
                    <a:pt x="8599" y="7792"/>
                    <a:pt x="9247" y="5956"/>
                  </a:cubicBezTo>
                  <a:cubicBezTo>
                    <a:pt x="10068" y="3629"/>
                    <a:pt x="8848" y="1078"/>
                    <a:pt x="6521" y="257"/>
                  </a:cubicBezTo>
                  <a:cubicBezTo>
                    <a:pt x="6029" y="83"/>
                    <a:pt x="5527" y="1"/>
                    <a:pt x="50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5" name="Google Shape;1805;p43"/>
            <p:cNvSpPr/>
            <p:nvPr/>
          </p:nvSpPr>
          <p:spPr>
            <a:xfrm rot="961257">
              <a:off x="2056125" y="3865729"/>
              <a:ext cx="81828" cy="71303"/>
            </a:xfrm>
            <a:custGeom>
              <a:avLst/>
              <a:gdLst/>
              <a:ahLst/>
              <a:cxnLst/>
              <a:rect l="l" t="t" r="r" b="b"/>
              <a:pathLst>
                <a:path w="3273" h="2852" extrusionOk="0">
                  <a:moveTo>
                    <a:pt x="777" y="0"/>
                  </a:moveTo>
                  <a:cubicBezTo>
                    <a:pt x="703" y="0"/>
                    <a:pt x="621" y="39"/>
                    <a:pt x="522" y="129"/>
                  </a:cubicBezTo>
                  <a:cubicBezTo>
                    <a:pt x="1" y="605"/>
                    <a:pt x="78" y="1536"/>
                    <a:pt x="694" y="2214"/>
                  </a:cubicBezTo>
                  <a:cubicBezTo>
                    <a:pt x="1071" y="2629"/>
                    <a:pt x="1564" y="2851"/>
                    <a:pt x="2009" y="2851"/>
                  </a:cubicBezTo>
                  <a:cubicBezTo>
                    <a:pt x="2289" y="2851"/>
                    <a:pt x="2550" y="2763"/>
                    <a:pt x="2751" y="2581"/>
                  </a:cubicBezTo>
                  <a:cubicBezTo>
                    <a:pt x="3273" y="2105"/>
                    <a:pt x="2351" y="1942"/>
                    <a:pt x="1735" y="1266"/>
                  </a:cubicBezTo>
                  <a:cubicBezTo>
                    <a:pt x="1236" y="717"/>
                    <a:pt x="1091" y="0"/>
                    <a:pt x="77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6" name="Google Shape;1806;p43"/>
            <p:cNvSpPr/>
            <p:nvPr/>
          </p:nvSpPr>
          <p:spPr>
            <a:xfrm rot="961257">
              <a:off x="2129378" y="3934912"/>
              <a:ext cx="15001" cy="13326"/>
            </a:xfrm>
            <a:custGeom>
              <a:avLst/>
              <a:gdLst/>
              <a:ahLst/>
              <a:cxnLst/>
              <a:rect l="l" t="t" r="r" b="b"/>
              <a:pathLst>
                <a:path w="600" h="533" extrusionOk="0">
                  <a:moveTo>
                    <a:pt x="298" y="1"/>
                  </a:moveTo>
                  <a:cubicBezTo>
                    <a:pt x="188" y="1"/>
                    <a:pt x="86" y="68"/>
                    <a:pt x="49" y="177"/>
                  </a:cubicBezTo>
                  <a:cubicBezTo>
                    <a:pt x="1" y="316"/>
                    <a:pt x="73" y="469"/>
                    <a:pt x="211" y="517"/>
                  </a:cubicBezTo>
                  <a:cubicBezTo>
                    <a:pt x="240" y="528"/>
                    <a:pt x="271" y="533"/>
                    <a:pt x="300" y="533"/>
                  </a:cubicBezTo>
                  <a:cubicBezTo>
                    <a:pt x="410" y="533"/>
                    <a:pt x="512" y="465"/>
                    <a:pt x="551" y="354"/>
                  </a:cubicBezTo>
                  <a:cubicBezTo>
                    <a:pt x="599" y="216"/>
                    <a:pt x="528" y="63"/>
                    <a:pt x="388" y="16"/>
                  </a:cubicBezTo>
                  <a:cubicBezTo>
                    <a:pt x="358" y="5"/>
                    <a:pt x="328" y="1"/>
                    <a:pt x="298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7" name="Google Shape;1807;p43"/>
            <p:cNvSpPr/>
            <p:nvPr/>
          </p:nvSpPr>
          <p:spPr>
            <a:xfrm rot="961257">
              <a:off x="2143756" y="3175276"/>
              <a:ext cx="468419" cy="780982"/>
            </a:xfrm>
            <a:custGeom>
              <a:avLst/>
              <a:gdLst/>
              <a:ahLst/>
              <a:cxnLst/>
              <a:rect l="l" t="t" r="r" b="b"/>
              <a:pathLst>
                <a:path w="18736" h="31238" extrusionOk="0">
                  <a:moveTo>
                    <a:pt x="9931" y="0"/>
                  </a:moveTo>
                  <a:lnTo>
                    <a:pt x="0" y="28129"/>
                  </a:lnTo>
                  <a:lnTo>
                    <a:pt x="8805" y="31237"/>
                  </a:lnTo>
                  <a:lnTo>
                    <a:pt x="18735" y="3108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8" name="Google Shape;1808;p43"/>
            <p:cNvSpPr/>
            <p:nvPr/>
          </p:nvSpPr>
          <p:spPr>
            <a:xfrm rot="961257">
              <a:off x="2223555" y="3203427"/>
              <a:ext cx="308813" cy="724680"/>
            </a:xfrm>
            <a:custGeom>
              <a:avLst/>
              <a:gdLst/>
              <a:ahLst/>
              <a:cxnLst/>
              <a:rect l="l" t="t" r="r" b="b"/>
              <a:pathLst>
                <a:path w="12352" h="28986" extrusionOk="0">
                  <a:moveTo>
                    <a:pt x="9931" y="0"/>
                  </a:moveTo>
                  <a:lnTo>
                    <a:pt x="0" y="28131"/>
                  </a:lnTo>
                  <a:lnTo>
                    <a:pt x="2421" y="28985"/>
                  </a:lnTo>
                  <a:lnTo>
                    <a:pt x="12351" y="855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9" name="Google Shape;1809;p43"/>
            <p:cNvSpPr/>
            <p:nvPr/>
          </p:nvSpPr>
          <p:spPr>
            <a:xfrm rot="961257">
              <a:off x="2492168" y="3120233"/>
              <a:ext cx="226884" cy="168807"/>
            </a:xfrm>
            <a:custGeom>
              <a:avLst/>
              <a:gdLst/>
              <a:ahLst/>
              <a:cxnLst/>
              <a:rect l="l" t="t" r="r" b="b"/>
              <a:pathLst>
                <a:path w="9075" h="6752" extrusionOk="0">
                  <a:moveTo>
                    <a:pt x="4158" y="333"/>
                  </a:moveTo>
                  <a:cubicBezTo>
                    <a:pt x="4208" y="355"/>
                    <a:pt x="4258" y="376"/>
                    <a:pt x="4311" y="393"/>
                  </a:cubicBezTo>
                  <a:lnTo>
                    <a:pt x="7526" y="1528"/>
                  </a:lnTo>
                  <a:lnTo>
                    <a:pt x="8752" y="5560"/>
                  </a:lnTo>
                  <a:lnTo>
                    <a:pt x="8458" y="6399"/>
                  </a:lnTo>
                  <a:lnTo>
                    <a:pt x="372" y="3544"/>
                  </a:lnTo>
                  <a:lnTo>
                    <a:pt x="668" y="2707"/>
                  </a:lnTo>
                  <a:lnTo>
                    <a:pt x="4158" y="333"/>
                  </a:lnTo>
                  <a:close/>
                  <a:moveTo>
                    <a:pt x="4145" y="0"/>
                  </a:moveTo>
                  <a:cubicBezTo>
                    <a:pt x="4115" y="0"/>
                    <a:pt x="4084" y="9"/>
                    <a:pt x="4058" y="28"/>
                  </a:cubicBezTo>
                  <a:lnTo>
                    <a:pt x="453" y="2478"/>
                  </a:lnTo>
                  <a:cubicBezTo>
                    <a:pt x="426" y="2497"/>
                    <a:pt x="405" y="2524"/>
                    <a:pt x="393" y="2554"/>
                  </a:cubicBezTo>
                  <a:lnTo>
                    <a:pt x="29" y="3587"/>
                  </a:lnTo>
                  <a:cubicBezTo>
                    <a:pt x="0" y="3667"/>
                    <a:pt x="43" y="3757"/>
                    <a:pt x="125" y="3786"/>
                  </a:cubicBezTo>
                  <a:lnTo>
                    <a:pt x="8500" y="6743"/>
                  </a:lnTo>
                  <a:cubicBezTo>
                    <a:pt x="8519" y="6749"/>
                    <a:pt x="8535" y="6752"/>
                    <a:pt x="8552" y="6752"/>
                  </a:cubicBezTo>
                  <a:cubicBezTo>
                    <a:pt x="8573" y="6752"/>
                    <a:pt x="8598" y="6746"/>
                    <a:pt x="8622" y="6733"/>
                  </a:cubicBezTo>
                  <a:cubicBezTo>
                    <a:pt x="8658" y="6716"/>
                    <a:pt x="8686" y="6686"/>
                    <a:pt x="8700" y="6646"/>
                  </a:cubicBezTo>
                  <a:lnTo>
                    <a:pt x="9065" y="5614"/>
                  </a:lnTo>
                  <a:cubicBezTo>
                    <a:pt x="9075" y="5583"/>
                    <a:pt x="9075" y="5550"/>
                    <a:pt x="9066" y="5517"/>
                  </a:cubicBezTo>
                  <a:lnTo>
                    <a:pt x="7802" y="1361"/>
                  </a:lnTo>
                  <a:cubicBezTo>
                    <a:pt x="7787" y="1314"/>
                    <a:pt x="7752" y="1275"/>
                    <a:pt x="7706" y="1259"/>
                  </a:cubicBezTo>
                  <a:lnTo>
                    <a:pt x="4417" y="99"/>
                  </a:lnTo>
                  <a:cubicBezTo>
                    <a:pt x="4344" y="73"/>
                    <a:pt x="4277" y="43"/>
                    <a:pt x="4208" y="13"/>
                  </a:cubicBezTo>
                  <a:cubicBezTo>
                    <a:pt x="4188" y="5"/>
                    <a:pt x="4167" y="0"/>
                    <a:pt x="414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0" name="Google Shape;1810;p43"/>
            <p:cNvSpPr/>
            <p:nvPr/>
          </p:nvSpPr>
          <p:spPr>
            <a:xfrm rot="961257">
              <a:off x="2613057" y="3098836"/>
              <a:ext cx="95904" cy="73103"/>
            </a:xfrm>
            <a:custGeom>
              <a:avLst/>
              <a:gdLst/>
              <a:ahLst/>
              <a:cxnLst/>
              <a:rect l="l" t="t" r="r" b="b"/>
              <a:pathLst>
                <a:path w="3836" h="2924" extrusionOk="0">
                  <a:moveTo>
                    <a:pt x="2363" y="310"/>
                  </a:moveTo>
                  <a:cubicBezTo>
                    <a:pt x="2424" y="310"/>
                    <a:pt x="2486" y="320"/>
                    <a:pt x="2545" y="340"/>
                  </a:cubicBezTo>
                  <a:cubicBezTo>
                    <a:pt x="2681" y="389"/>
                    <a:pt x="2792" y="488"/>
                    <a:pt x="2845" y="596"/>
                  </a:cubicBezTo>
                  <a:lnTo>
                    <a:pt x="3430" y="2518"/>
                  </a:lnTo>
                  <a:lnTo>
                    <a:pt x="3430" y="2518"/>
                  </a:lnTo>
                  <a:lnTo>
                    <a:pt x="488" y="1481"/>
                  </a:lnTo>
                  <a:lnTo>
                    <a:pt x="2131" y="362"/>
                  </a:lnTo>
                  <a:cubicBezTo>
                    <a:pt x="2205" y="327"/>
                    <a:pt x="2284" y="310"/>
                    <a:pt x="2363" y="310"/>
                  </a:cubicBezTo>
                  <a:close/>
                  <a:moveTo>
                    <a:pt x="2373" y="1"/>
                  </a:moveTo>
                  <a:cubicBezTo>
                    <a:pt x="2242" y="1"/>
                    <a:pt x="2108" y="31"/>
                    <a:pt x="1978" y="95"/>
                  </a:cubicBezTo>
                  <a:lnTo>
                    <a:pt x="73" y="1388"/>
                  </a:lnTo>
                  <a:cubicBezTo>
                    <a:pt x="28" y="1419"/>
                    <a:pt x="0" y="1475"/>
                    <a:pt x="6" y="1531"/>
                  </a:cubicBezTo>
                  <a:cubicBezTo>
                    <a:pt x="12" y="1588"/>
                    <a:pt x="45" y="1635"/>
                    <a:pt x="98" y="1659"/>
                  </a:cubicBezTo>
                  <a:cubicBezTo>
                    <a:pt x="172" y="1693"/>
                    <a:pt x="249" y="1725"/>
                    <a:pt x="328" y="1753"/>
                  </a:cubicBezTo>
                  <a:lnTo>
                    <a:pt x="3615" y="2915"/>
                  </a:lnTo>
                  <a:cubicBezTo>
                    <a:pt x="3634" y="2919"/>
                    <a:pt x="3650" y="2924"/>
                    <a:pt x="3667" y="2924"/>
                  </a:cubicBezTo>
                  <a:cubicBezTo>
                    <a:pt x="3707" y="2924"/>
                    <a:pt x="3744" y="2908"/>
                    <a:pt x="3777" y="2879"/>
                  </a:cubicBezTo>
                  <a:cubicBezTo>
                    <a:pt x="3820" y="2839"/>
                    <a:pt x="3835" y="2777"/>
                    <a:pt x="3817" y="2722"/>
                  </a:cubicBezTo>
                  <a:lnTo>
                    <a:pt x="3135" y="483"/>
                  </a:lnTo>
                  <a:cubicBezTo>
                    <a:pt x="3037" y="278"/>
                    <a:pt x="2865" y="125"/>
                    <a:pt x="2649" y="47"/>
                  </a:cubicBezTo>
                  <a:cubicBezTo>
                    <a:pt x="2560" y="16"/>
                    <a:pt x="2467" y="1"/>
                    <a:pt x="2373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1" name="Google Shape;1811;p43"/>
            <p:cNvSpPr/>
            <p:nvPr/>
          </p:nvSpPr>
          <p:spPr>
            <a:xfrm rot="961257">
              <a:off x="2016594" y="3806694"/>
              <a:ext cx="239885" cy="156706"/>
            </a:xfrm>
            <a:custGeom>
              <a:avLst/>
              <a:gdLst/>
              <a:ahLst/>
              <a:cxnLst/>
              <a:rect l="l" t="t" r="r" b="b"/>
              <a:pathLst>
                <a:path w="9595" h="6268" extrusionOk="0">
                  <a:moveTo>
                    <a:pt x="996" y="0"/>
                  </a:moveTo>
                  <a:cubicBezTo>
                    <a:pt x="932" y="0"/>
                    <a:pt x="872" y="40"/>
                    <a:pt x="849" y="103"/>
                  </a:cubicBezTo>
                  <a:cubicBezTo>
                    <a:pt x="0" y="2507"/>
                    <a:pt x="1265" y="5153"/>
                    <a:pt x="3670" y="6000"/>
                  </a:cubicBezTo>
                  <a:cubicBezTo>
                    <a:pt x="4173" y="6179"/>
                    <a:pt x="4694" y="6267"/>
                    <a:pt x="5213" y="6267"/>
                  </a:cubicBezTo>
                  <a:cubicBezTo>
                    <a:pt x="5893" y="6267"/>
                    <a:pt x="6570" y="6114"/>
                    <a:pt x="7202" y="5813"/>
                  </a:cubicBezTo>
                  <a:cubicBezTo>
                    <a:pt x="8316" y="5281"/>
                    <a:pt x="9156" y="4347"/>
                    <a:pt x="9566" y="3182"/>
                  </a:cubicBezTo>
                  <a:cubicBezTo>
                    <a:pt x="9595" y="3102"/>
                    <a:pt x="9552" y="3012"/>
                    <a:pt x="9472" y="2984"/>
                  </a:cubicBezTo>
                  <a:cubicBezTo>
                    <a:pt x="9455" y="2978"/>
                    <a:pt x="9438" y="2975"/>
                    <a:pt x="9421" y="2975"/>
                  </a:cubicBezTo>
                  <a:cubicBezTo>
                    <a:pt x="9357" y="2975"/>
                    <a:pt x="9296" y="3015"/>
                    <a:pt x="9274" y="3078"/>
                  </a:cubicBezTo>
                  <a:cubicBezTo>
                    <a:pt x="8889" y="4164"/>
                    <a:pt x="8108" y="5036"/>
                    <a:pt x="7067" y="5533"/>
                  </a:cubicBezTo>
                  <a:cubicBezTo>
                    <a:pt x="6479" y="5814"/>
                    <a:pt x="5847" y="5956"/>
                    <a:pt x="5212" y="5956"/>
                  </a:cubicBezTo>
                  <a:cubicBezTo>
                    <a:pt x="4728" y="5956"/>
                    <a:pt x="4242" y="5874"/>
                    <a:pt x="3773" y="5707"/>
                  </a:cubicBezTo>
                  <a:cubicBezTo>
                    <a:pt x="1529" y="4917"/>
                    <a:pt x="350" y="2448"/>
                    <a:pt x="1142" y="206"/>
                  </a:cubicBezTo>
                  <a:cubicBezTo>
                    <a:pt x="1171" y="126"/>
                    <a:pt x="1128" y="38"/>
                    <a:pt x="1048" y="9"/>
                  </a:cubicBezTo>
                  <a:cubicBezTo>
                    <a:pt x="1031" y="3"/>
                    <a:pt x="1013" y="0"/>
                    <a:pt x="99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2" name="Google Shape;1812;p43"/>
            <p:cNvSpPr/>
            <p:nvPr/>
          </p:nvSpPr>
          <p:spPr>
            <a:xfrm rot="961257">
              <a:off x="2136745" y="3150866"/>
              <a:ext cx="476744" cy="788682"/>
            </a:xfrm>
            <a:custGeom>
              <a:avLst/>
              <a:gdLst/>
              <a:ahLst/>
              <a:cxnLst/>
              <a:rect l="l" t="t" r="r" b="b"/>
              <a:pathLst>
                <a:path w="19069" h="31546" extrusionOk="0">
                  <a:moveTo>
                    <a:pt x="10199" y="354"/>
                  </a:moveTo>
                  <a:lnTo>
                    <a:pt x="18711" y="3359"/>
                  </a:lnTo>
                  <a:lnTo>
                    <a:pt x="8883" y="31194"/>
                  </a:lnTo>
                  <a:lnTo>
                    <a:pt x="373" y="28191"/>
                  </a:lnTo>
                  <a:lnTo>
                    <a:pt x="10199" y="354"/>
                  </a:lnTo>
                  <a:close/>
                  <a:moveTo>
                    <a:pt x="10105" y="0"/>
                  </a:moveTo>
                  <a:cubicBezTo>
                    <a:pt x="10082" y="0"/>
                    <a:pt x="10059" y="5"/>
                    <a:pt x="10038" y="16"/>
                  </a:cubicBezTo>
                  <a:cubicBezTo>
                    <a:pt x="10002" y="33"/>
                    <a:pt x="9974" y="64"/>
                    <a:pt x="9959" y="103"/>
                  </a:cubicBezTo>
                  <a:lnTo>
                    <a:pt x="29" y="28231"/>
                  </a:lnTo>
                  <a:cubicBezTo>
                    <a:pt x="0" y="28312"/>
                    <a:pt x="43" y="28401"/>
                    <a:pt x="123" y="28429"/>
                  </a:cubicBezTo>
                  <a:lnTo>
                    <a:pt x="8926" y="31537"/>
                  </a:lnTo>
                  <a:cubicBezTo>
                    <a:pt x="8945" y="31543"/>
                    <a:pt x="8961" y="31546"/>
                    <a:pt x="8978" y="31546"/>
                  </a:cubicBezTo>
                  <a:cubicBezTo>
                    <a:pt x="9041" y="31546"/>
                    <a:pt x="9102" y="31507"/>
                    <a:pt x="9125" y="31441"/>
                  </a:cubicBezTo>
                  <a:lnTo>
                    <a:pt x="19055" y="3312"/>
                  </a:lnTo>
                  <a:cubicBezTo>
                    <a:pt x="19068" y="3275"/>
                    <a:pt x="19065" y="3232"/>
                    <a:pt x="19048" y="3195"/>
                  </a:cubicBezTo>
                  <a:cubicBezTo>
                    <a:pt x="19030" y="3159"/>
                    <a:pt x="19000" y="3131"/>
                    <a:pt x="18961" y="3116"/>
                  </a:cubicBezTo>
                  <a:lnTo>
                    <a:pt x="10157" y="9"/>
                  </a:lnTo>
                  <a:cubicBezTo>
                    <a:pt x="10140" y="3"/>
                    <a:pt x="10122" y="0"/>
                    <a:pt x="1010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3" name="Google Shape;1813;p43"/>
            <p:cNvSpPr/>
            <p:nvPr/>
          </p:nvSpPr>
          <p:spPr>
            <a:xfrm rot="961257">
              <a:off x="2216919" y="3179148"/>
              <a:ext cx="316763" cy="732355"/>
            </a:xfrm>
            <a:custGeom>
              <a:avLst/>
              <a:gdLst/>
              <a:ahLst/>
              <a:cxnLst/>
              <a:rect l="l" t="t" r="r" b="b"/>
              <a:pathLst>
                <a:path w="12670" h="29293" extrusionOk="0">
                  <a:moveTo>
                    <a:pt x="10182" y="350"/>
                  </a:moveTo>
                  <a:lnTo>
                    <a:pt x="12311" y="1102"/>
                  </a:lnTo>
                  <a:lnTo>
                    <a:pt x="2483" y="28937"/>
                  </a:lnTo>
                  <a:lnTo>
                    <a:pt x="354" y="28186"/>
                  </a:lnTo>
                  <a:lnTo>
                    <a:pt x="10182" y="350"/>
                  </a:lnTo>
                  <a:close/>
                  <a:moveTo>
                    <a:pt x="10088" y="0"/>
                  </a:moveTo>
                  <a:cubicBezTo>
                    <a:pt x="10065" y="0"/>
                    <a:pt x="10042" y="5"/>
                    <a:pt x="10020" y="16"/>
                  </a:cubicBezTo>
                  <a:cubicBezTo>
                    <a:pt x="9985" y="33"/>
                    <a:pt x="9956" y="64"/>
                    <a:pt x="9942" y="103"/>
                  </a:cubicBezTo>
                  <a:lnTo>
                    <a:pt x="12" y="28231"/>
                  </a:lnTo>
                  <a:cubicBezTo>
                    <a:pt x="0" y="28271"/>
                    <a:pt x="2" y="28314"/>
                    <a:pt x="19" y="28351"/>
                  </a:cubicBezTo>
                  <a:cubicBezTo>
                    <a:pt x="37" y="28386"/>
                    <a:pt x="67" y="28415"/>
                    <a:pt x="107" y="28429"/>
                  </a:cubicBezTo>
                  <a:lnTo>
                    <a:pt x="2526" y="29284"/>
                  </a:lnTo>
                  <a:cubicBezTo>
                    <a:pt x="2545" y="29288"/>
                    <a:pt x="2561" y="29292"/>
                    <a:pt x="2579" y="29292"/>
                  </a:cubicBezTo>
                  <a:cubicBezTo>
                    <a:pt x="2643" y="29292"/>
                    <a:pt x="2702" y="29251"/>
                    <a:pt x="2726" y="29188"/>
                  </a:cubicBezTo>
                  <a:lnTo>
                    <a:pt x="12657" y="1060"/>
                  </a:lnTo>
                  <a:cubicBezTo>
                    <a:pt x="12670" y="1023"/>
                    <a:pt x="12668" y="980"/>
                    <a:pt x="12650" y="943"/>
                  </a:cubicBezTo>
                  <a:cubicBezTo>
                    <a:pt x="12632" y="907"/>
                    <a:pt x="12602" y="879"/>
                    <a:pt x="12562" y="864"/>
                  </a:cubicBezTo>
                  <a:lnTo>
                    <a:pt x="10141" y="8"/>
                  </a:lnTo>
                  <a:cubicBezTo>
                    <a:pt x="10123" y="3"/>
                    <a:pt x="10105" y="0"/>
                    <a:pt x="1008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14" name="Google Shape;1814;p43"/>
          <p:cNvGrpSpPr/>
          <p:nvPr/>
        </p:nvGrpSpPr>
        <p:grpSpPr>
          <a:xfrm>
            <a:off x="857838" y="1160688"/>
            <a:ext cx="491350" cy="799475"/>
            <a:chOff x="2890775" y="2873963"/>
            <a:chExt cx="491350" cy="799475"/>
          </a:xfrm>
        </p:grpSpPr>
        <p:sp>
          <p:nvSpPr>
            <p:cNvPr id="1815" name="Google Shape;1815;p43"/>
            <p:cNvSpPr/>
            <p:nvPr/>
          </p:nvSpPr>
          <p:spPr>
            <a:xfrm>
              <a:off x="2909525" y="2877263"/>
              <a:ext cx="472600" cy="791700"/>
            </a:xfrm>
            <a:custGeom>
              <a:avLst/>
              <a:gdLst/>
              <a:ahLst/>
              <a:cxnLst/>
              <a:rect l="l" t="t" r="r" b="b"/>
              <a:pathLst>
                <a:path w="18904" h="31668" extrusionOk="0">
                  <a:moveTo>
                    <a:pt x="11591" y="1"/>
                  </a:moveTo>
                  <a:lnTo>
                    <a:pt x="0" y="2953"/>
                  </a:lnTo>
                  <a:lnTo>
                    <a:pt x="7313" y="31668"/>
                  </a:lnTo>
                  <a:lnTo>
                    <a:pt x="18904" y="28716"/>
                  </a:lnTo>
                  <a:lnTo>
                    <a:pt x="1159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6" name="Google Shape;1816;p43"/>
            <p:cNvSpPr/>
            <p:nvPr/>
          </p:nvSpPr>
          <p:spPr>
            <a:xfrm>
              <a:off x="2940525" y="2903438"/>
              <a:ext cx="413200" cy="735875"/>
            </a:xfrm>
            <a:custGeom>
              <a:avLst/>
              <a:gdLst/>
              <a:ahLst/>
              <a:cxnLst/>
              <a:rect l="l" t="t" r="r" b="b"/>
              <a:pathLst>
                <a:path w="16528" h="29435" extrusionOk="0">
                  <a:moveTo>
                    <a:pt x="9656" y="1"/>
                  </a:moveTo>
                  <a:lnTo>
                    <a:pt x="0" y="2461"/>
                  </a:lnTo>
                  <a:lnTo>
                    <a:pt x="0" y="5815"/>
                  </a:lnTo>
                  <a:lnTo>
                    <a:pt x="6016" y="29435"/>
                  </a:lnTo>
                  <a:lnTo>
                    <a:pt x="6870" y="29435"/>
                  </a:lnTo>
                  <a:lnTo>
                    <a:pt x="16528" y="26977"/>
                  </a:lnTo>
                  <a:lnTo>
                    <a:pt x="16528" y="23622"/>
                  </a:lnTo>
                  <a:lnTo>
                    <a:pt x="1051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7" name="Google Shape;1817;p43"/>
            <p:cNvSpPr/>
            <p:nvPr/>
          </p:nvSpPr>
          <p:spPr>
            <a:xfrm>
              <a:off x="3062675" y="3478313"/>
              <a:ext cx="296200" cy="98850"/>
            </a:xfrm>
            <a:custGeom>
              <a:avLst/>
              <a:gdLst/>
              <a:ahLst/>
              <a:cxnLst/>
              <a:rect l="l" t="t" r="r" b="b"/>
              <a:pathLst>
                <a:path w="11848" h="3954" extrusionOk="0">
                  <a:moveTo>
                    <a:pt x="11592" y="0"/>
                  </a:moveTo>
                  <a:lnTo>
                    <a:pt x="1" y="2952"/>
                  </a:lnTo>
                  <a:lnTo>
                    <a:pt x="255" y="3954"/>
                  </a:lnTo>
                  <a:lnTo>
                    <a:pt x="11847" y="1002"/>
                  </a:lnTo>
                  <a:lnTo>
                    <a:pt x="1159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8" name="Google Shape;1818;p43"/>
            <p:cNvSpPr/>
            <p:nvPr/>
          </p:nvSpPr>
          <p:spPr>
            <a:xfrm>
              <a:off x="3075225" y="3527888"/>
              <a:ext cx="296175" cy="98825"/>
            </a:xfrm>
            <a:custGeom>
              <a:avLst/>
              <a:gdLst/>
              <a:ahLst/>
              <a:cxnLst/>
              <a:rect l="l" t="t" r="r" b="b"/>
              <a:pathLst>
                <a:path w="11847" h="3953" extrusionOk="0">
                  <a:moveTo>
                    <a:pt x="11593" y="0"/>
                  </a:moveTo>
                  <a:lnTo>
                    <a:pt x="1" y="2952"/>
                  </a:lnTo>
                  <a:lnTo>
                    <a:pt x="256" y="3952"/>
                  </a:lnTo>
                  <a:lnTo>
                    <a:pt x="11847" y="1000"/>
                  </a:lnTo>
                  <a:lnTo>
                    <a:pt x="1159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9" name="Google Shape;1819;p43"/>
            <p:cNvSpPr/>
            <p:nvPr/>
          </p:nvSpPr>
          <p:spPr>
            <a:xfrm>
              <a:off x="2918850" y="2914313"/>
              <a:ext cx="296175" cy="98825"/>
            </a:xfrm>
            <a:custGeom>
              <a:avLst/>
              <a:gdLst/>
              <a:ahLst/>
              <a:cxnLst/>
              <a:rect l="l" t="t" r="r" b="b"/>
              <a:pathLst>
                <a:path w="11847" h="3953" extrusionOk="0">
                  <a:moveTo>
                    <a:pt x="11591" y="0"/>
                  </a:moveTo>
                  <a:lnTo>
                    <a:pt x="0" y="2952"/>
                  </a:lnTo>
                  <a:lnTo>
                    <a:pt x="254" y="3952"/>
                  </a:lnTo>
                  <a:lnTo>
                    <a:pt x="11847" y="1000"/>
                  </a:lnTo>
                  <a:lnTo>
                    <a:pt x="1159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0" name="Google Shape;1820;p43"/>
            <p:cNvSpPr/>
            <p:nvPr/>
          </p:nvSpPr>
          <p:spPr>
            <a:xfrm>
              <a:off x="2931350" y="2964113"/>
              <a:ext cx="296175" cy="98850"/>
            </a:xfrm>
            <a:custGeom>
              <a:avLst/>
              <a:gdLst/>
              <a:ahLst/>
              <a:cxnLst/>
              <a:rect l="l" t="t" r="r" b="b"/>
              <a:pathLst>
                <a:path w="11847" h="3954" extrusionOk="0">
                  <a:moveTo>
                    <a:pt x="11591" y="0"/>
                  </a:moveTo>
                  <a:lnTo>
                    <a:pt x="0" y="2953"/>
                  </a:lnTo>
                  <a:lnTo>
                    <a:pt x="256" y="3954"/>
                  </a:lnTo>
                  <a:lnTo>
                    <a:pt x="11847" y="1000"/>
                  </a:lnTo>
                  <a:lnTo>
                    <a:pt x="1159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1" name="Google Shape;1821;p43"/>
            <p:cNvSpPr/>
            <p:nvPr/>
          </p:nvSpPr>
          <p:spPr>
            <a:xfrm>
              <a:off x="2890775" y="2873963"/>
              <a:ext cx="480675" cy="799475"/>
            </a:xfrm>
            <a:custGeom>
              <a:avLst/>
              <a:gdLst/>
              <a:ahLst/>
              <a:cxnLst/>
              <a:rect l="l" t="t" r="r" b="b"/>
              <a:pathLst>
                <a:path w="19227" h="31979" extrusionOk="0">
                  <a:moveTo>
                    <a:pt x="11638" y="344"/>
                  </a:moveTo>
                  <a:lnTo>
                    <a:pt x="18875" y="28761"/>
                  </a:lnTo>
                  <a:lnTo>
                    <a:pt x="7584" y="31635"/>
                  </a:lnTo>
                  <a:lnTo>
                    <a:pt x="347" y="3220"/>
                  </a:lnTo>
                  <a:lnTo>
                    <a:pt x="11638" y="344"/>
                  </a:lnTo>
                  <a:close/>
                  <a:moveTo>
                    <a:pt x="11751" y="1"/>
                  </a:moveTo>
                  <a:cubicBezTo>
                    <a:pt x="11738" y="1"/>
                    <a:pt x="11725" y="2"/>
                    <a:pt x="11712" y="5"/>
                  </a:cubicBezTo>
                  <a:lnTo>
                    <a:pt x="123" y="2957"/>
                  </a:lnTo>
                  <a:cubicBezTo>
                    <a:pt x="83" y="2967"/>
                    <a:pt x="50" y="2993"/>
                    <a:pt x="29" y="3029"/>
                  </a:cubicBezTo>
                  <a:cubicBezTo>
                    <a:pt x="7" y="3065"/>
                    <a:pt x="0" y="3107"/>
                    <a:pt x="10" y="3146"/>
                  </a:cubicBezTo>
                  <a:lnTo>
                    <a:pt x="7324" y="31863"/>
                  </a:lnTo>
                  <a:cubicBezTo>
                    <a:pt x="7341" y="31933"/>
                    <a:pt x="7404" y="31978"/>
                    <a:pt x="7474" y="31978"/>
                  </a:cubicBezTo>
                  <a:cubicBezTo>
                    <a:pt x="7487" y="31978"/>
                    <a:pt x="7499" y="31977"/>
                    <a:pt x="7513" y="31975"/>
                  </a:cubicBezTo>
                  <a:lnTo>
                    <a:pt x="19103" y="29023"/>
                  </a:lnTo>
                  <a:cubicBezTo>
                    <a:pt x="19142" y="29012"/>
                    <a:pt x="19176" y="28988"/>
                    <a:pt x="19198" y="28952"/>
                  </a:cubicBezTo>
                  <a:cubicBezTo>
                    <a:pt x="19219" y="28916"/>
                    <a:pt x="19226" y="28872"/>
                    <a:pt x="19215" y="28833"/>
                  </a:cubicBezTo>
                  <a:lnTo>
                    <a:pt x="11902" y="118"/>
                  </a:lnTo>
                  <a:cubicBezTo>
                    <a:pt x="11884" y="47"/>
                    <a:pt x="11822" y="1"/>
                    <a:pt x="11751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2" name="Google Shape;1822;p43"/>
            <p:cNvSpPr/>
            <p:nvPr/>
          </p:nvSpPr>
          <p:spPr>
            <a:xfrm>
              <a:off x="3043825" y="3475013"/>
              <a:ext cx="304225" cy="106575"/>
            </a:xfrm>
            <a:custGeom>
              <a:avLst/>
              <a:gdLst/>
              <a:ahLst/>
              <a:cxnLst/>
              <a:rect l="l" t="t" r="r" b="b"/>
              <a:pathLst>
                <a:path w="12169" h="4263" extrusionOk="0">
                  <a:moveTo>
                    <a:pt x="11640" y="345"/>
                  </a:moveTo>
                  <a:lnTo>
                    <a:pt x="11818" y="1042"/>
                  </a:lnTo>
                  <a:lnTo>
                    <a:pt x="529" y="3918"/>
                  </a:lnTo>
                  <a:lnTo>
                    <a:pt x="351" y="3220"/>
                  </a:lnTo>
                  <a:lnTo>
                    <a:pt x="11640" y="345"/>
                  </a:lnTo>
                  <a:close/>
                  <a:moveTo>
                    <a:pt x="11751" y="0"/>
                  </a:moveTo>
                  <a:cubicBezTo>
                    <a:pt x="11739" y="0"/>
                    <a:pt x="11726" y="2"/>
                    <a:pt x="11713" y="5"/>
                  </a:cubicBezTo>
                  <a:lnTo>
                    <a:pt x="123" y="2957"/>
                  </a:lnTo>
                  <a:cubicBezTo>
                    <a:pt x="83" y="2968"/>
                    <a:pt x="51" y="2993"/>
                    <a:pt x="29" y="3028"/>
                  </a:cubicBezTo>
                  <a:cubicBezTo>
                    <a:pt x="8" y="3064"/>
                    <a:pt x="1" y="3107"/>
                    <a:pt x="11" y="3147"/>
                  </a:cubicBezTo>
                  <a:lnTo>
                    <a:pt x="266" y="4147"/>
                  </a:lnTo>
                  <a:cubicBezTo>
                    <a:pt x="283" y="4217"/>
                    <a:pt x="346" y="4263"/>
                    <a:pt x="416" y="4263"/>
                  </a:cubicBezTo>
                  <a:cubicBezTo>
                    <a:pt x="429" y="4263"/>
                    <a:pt x="441" y="4261"/>
                    <a:pt x="455" y="4260"/>
                  </a:cubicBezTo>
                  <a:lnTo>
                    <a:pt x="12046" y="1307"/>
                  </a:lnTo>
                  <a:cubicBezTo>
                    <a:pt x="12084" y="1297"/>
                    <a:pt x="12118" y="1271"/>
                    <a:pt x="12140" y="1235"/>
                  </a:cubicBezTo>
                  <a:cubicBezTo>
                    <a:pt x="12161" y="1199"/>
                    <a:pt x="12168" y="1157"/>
                    <a:pt x="12157" y="1118"/>
                  </a:cubicBezTo>
                  <a:lnTo>
                    <a:pt x="11903" y="118"/>
                  </a:lnTo>
                  <a:cubicBezTo>
                    <a:pt x="11885" y="46"/>
                    <a:pt x="11822" y="0"/>
                    <a:pt x="11751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3" name="Google Shape;1823;p43"/>
            <p:cNvSpPr/>
            <p:nvPr/>
          </p:nvSpPr>
          <p:spPr>
            <a:xfrm>
              <a:off x="3056425" y="3524613"/>
              <a:ext cx="304275" cy="106600"/>
            </a:xfrm>
            <a:custGeom>
              <a:avLst/>
              <a:gdLst/>
              <a:ahLst/>
              <a:cxnLst/>
              <a:rect l="l" t="t" r="r" b="b"/>
              <a:pathLst>
                <a:path w="12171" h="4264" extrusionOk="0">
                  <a:moveTo>
                    <a:pt x="11642" y="344"/>
                  </a:moveTo>
                  <a:lnTo>
                    <a:pt x="11820" y="1043"/>
                  </a:lnTo>
                  <a:lnTo>
                    <a:pt x="530" y="3919"/>
                  </a:lnTo>
                  <a:lnTo>
                    <a:pt x="351" y="3220"/>
                  </a:lnTo>
                  <a:lnTo>
                    <a:pt x="11642" y="344"/>
                  </a:lnTo>
                  <a:close/>
                  <a:moveTo>
                    <a:pt x="11754" y="1"/>
                  </a:moveTo>
                  <a:cubicBezTo>
                    <a:pt x="11741" y="1"/>
                    <a:pt x="11728" y="2"/>
                    <a:pt x="11714" y="6"/>
                  </a:cubicBezTo>
                  <a:lnTo>
                    <a:pt x="125" y="2957"/>
                  </a:lnTo>
                  <a:cubicBezTo>
                    <a:pt x="85" y="2969"/>
                    <a:pt x="51" y="2993"/>
                    <a:pt x="30" y="3029"/>
                  </a:cubicBezTo>
                  <a:cubicBezTo>
                    <a:pt x="8" y="3065"/>
                    <a:pt x="1" y="3107"/>
                    <a:pt x="12" y="3148"/>
                  </a:cubicBezTo>
                  <a:lnTo>
                    <a:pt x="268" y="4148"/>
                  </a:lnTo>
                  <a:cubicBezTo>
                    <a:pt x="285" y="4216"/>
                    <a:pt x="348" y="4263"/>
                    <a:pt x="418" y="4263"/>
                  </a:cubicBezTo>
                  <a:cubicBezTo>
                    <a:pt x="430" y="4263"/>
                    <a:pt x="442" y="4262"/>
                    <a:pt x="457" y="4259"/>
                  </a:cubicBezTo>
                  <a:lnTo>
                    <a:pt x="12046" y="1307"/>
                  </a:lnTo>
                  <a:cubicBezTo>
                    <a:pt x="12086" y="1297"/>
                    <a:pt x="12120" y="1271"/>
                    <a:pt x="12142" y="1236"/>
                  </a:cubicBezTo>
                  <a:cubicBezTo>
                    <a:pt x="12163" y="1200"/>
                    <a:pt x="12170" y="1157"/>
                    <a:pt x="12159" y="1119"/>
                  </a:cubicBezTo>
                  <a:lnTo>
                    <a:pt x="11903" y="118"/>
                  </a:lnTo>
                  <a:cubicBezTo>
                    <a:pt x="11885" y="47"/>
                    <a:pt x="11824" y="1"/>
                    <a:pt x="1175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4" name="Google Shape;1824;p43"/>
            <p:cNvSpPr/>
            <p:nvPr/>
          </p:nvSpPr>
          <p:spPr>
            <a:xfrm>
              <a:off x="2899900" y="2911113"/>
              <a:ext cx="304525" cy="106600"/>
            </a:xfrm>
            <a:custGeom>
              <a:avLst/>
              <a:gdLst/>
              <a:ahLst/>
              <a:cxnLst/>
              <a:rect l="l" t="t" r="r" b="b"/>
              <a:pathLst>
                <a:path w="12181" h="4264" extrusionOk="0">
                  <a:moveTo>
                    <a:pt x="11651" y="344"/>
                  </a:moveTo>
                  <a:lnTo>
                    <a:pt x="11830" y="1043"/>
                  </a:lnTo>
                  <a:lnTo>
                    <a:pt x="539" y="3919"/>
                  </a:lnTo>
                  <a:lnTo>
                    <a:pt x="361" y="3220"/>
                  </a:lnTo>
                  <a:lnTo>
                    <a:pt x="11651" y="344"/>
                  </a:lnTo>
                  <a:close/>
                  <a:moveTo>
                    <a:pt x="11764" y="0"/>
                  </a:moveTo>
                  <a:cubicBezTo>
                    <a:pt x="11751" y="0"/>
                    <a:pt x="11738" y="2"/>
                    <a:pt x="11724" y="5"/>
                  </a:cubicBezTo>
                  <a:lnTo>
                    <a:pt x="135" y="2957"/>
                  </a:lnTo>
                  <a:cubicBezTo>
                    <a:pt x="51" y="2979"/>
                    <a:pt x="1" y="3063"/>
                    <a:pt x="22" y="3147"/>
                  </a:cubicBezTo>
                  <a:lnTo>
                    <a:pt x="278" y="4148"/>
                  </a:lnTo>
                  <a:cubicBezTo>
                    <a:pt x="288" y="4186"/>
                    <a:pt x="314" y="4220"/>
                    <a:pt x="349" y="4242"/>
                  </a:cubicBezTo>
                  <a:cubicBezTo>
                    <a:pt x="372" y="4256"/>
                    <a:pt x="401" y="4263"/>
                    <a:pt x="428" y="4263"/>
                  </a:cubicBezTo>
                  <a:cubicBezTo>
                    <a:pt x="439" y="4263"/>
                    <a:pt x="454" y="4262"/>
                    <a:pt x="467" y="4259"/>
                  </a:cubicBezTo>
                  <a:lnTo>
                    <a:pt x="12056" y="1307"/>
                  </a:lnTo>
                  <a:cubicBezTo>
                    <a:pt x="12096" y="1297"/>
                    <a:pt x="12130" y="1271"/>
                    <a:pt x="12152" y="1236"/>
                  </a:cubicBezTo>
                  <a:cubicBezTo>
                    <a:pt x="12173" y="1200"/>
                    <a:pt x="12180" y="1157"/>
                    <a:pt x="12169" y="1118"/>
                  </a:cubicBezTo>
                  <a:lnTo>
                    <a:pt x="11913" y="118"/>
                  </a:lnTo>
                  <a:cubicBezTo>
                    <a:pt x="11895" y="47"/>
                    <a:pt x="11834" y="0"/>
                    <a:pt x="11764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5" name="Google Shape;1825;p43"/>
            <p:cNvSpPr/>
            <p:nvPr/>
          </p:nvSpPr>
          <p:spPr>
            <a:xfrm>
              <a:off x="2912800" y="2960688"/>
              <a:ext cx="304225" cy="106575"/>
            </a:xfrm>
            <a:custGeom>
              <a:avLst/>
              <a:gdLst/>
              <a:ahLst/>
              <a:cxnLst/>
              <a:rect l="l" t="t" r="r" b="b"/>
              <a:pathLst>
                <a:path w="12169" h="4263" extrusionOk="0">
                  <a:moveTo>
                    <a:pt x="11640" y="344"/>
                  </a:moveTo>
                  <a:lnTo>
                    <a:pt x="11818" y="1043"/>
                  </a:lnTo>
                  <a:lnTo>
                    <a:pt x="529" y="3918"/>
                  </a:lnTo>
                  <a:lnTo>
                    <a:pt x="351" y="3219"/>
                  </a:lnTo>
                  <a:lnTo>
                    <a:pt x="11640" y="344"/>
                  </a:lnTo>
                  <a:close/>
                  <a:moveTo>
                    <a:pt x="11751" y="0"/>
                  </a:moveTo>
                  <a:cubicBezTo>
                    <a:pt x="11739" y="0"/>
                    <a:pt x="11727" y="1"/>
                    <a:pt x="11714" y="4"/>
                  </a:cubicBezTo>
                  <a:lnTo>
                    <a:pt x="123" y="2958"/>
                  </a:lnTo>
                  <a:cubicBezTo>
                    <a:pt x="85" y="2968"/>
                    <a:pt x="51" y="2993"/>
                    <a:pt x="29" y="3029"/>
                  </a:cubicBezTo>
                  <a:cubicBezTo>
                    <a:pt x="8" y="3065"/>
                    <a:pt x="1" y="3108"/>
                    <a:pt x="12" y="3146"/>
                  </a:cubicBezTo>
                  <a:lnTo>
                    <a:pt x="266" y="4146"/>
                  </a:lnTo>
                  <a:cubicBezTo>
                    <a:pt x="285" y="4216"/>
                    <a:pt x="348" y="4262"/>
                    <a:pt x="416" y="4262"/>
                  </a:cubicBezTo>
                  <a:cubicBezTo>
                    <a:pt x="429" y="4262"/>
                    <a:pt x="442" y="4261"/>
                    <a:pt x="456" y="4259"/>
                  </a:cubicBezTo>
                  <a:lnTo>
                    <a:pt x="12046" y="1307"/>
                  </a:lnTo>
                  <a:cubicBezTo>
                    <a:pt x="12086" y="1296"/>
                    <a:pt x="12119" y="1272"/>
                    <a:pt x="12140" y="1236"/>
                  </a:cubicBezTo>
                  <a:cubicBezTo>
                    <a:pt x="12161" y="1200"/>
                    <a:pt x="12169" y="1157"/>
                    <a:pt x="12159" y="1117"/>
                  </a:cubicBezTo>
                  <a:lnTo>
                    <a:pt x="11903" y="117"/>
                  </a:lnTo>
                  <a:cubicBezTo>
                    <a:pt x="11884" y="45"/>
                    <a:pt x="11822" y="0"/>
                    <a:pt x="11751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26" name="Google Shape;1826;p43"/>
          <p:cNvGrpSpPr/>
          <p:nvPr/>
        </p:nvGrpSpPr>
        <p:grpSpPr>
          <a:xfrm>
            <a:off x="533438" y="2702175"/>
            <a:ext cx="373125" cy="345125"/>
            <a:chOff x="533438" y="2702175"/>
            <a:chExt cx="373125" cy="345125"/>
          </a:xfrm>
        </p:grpSpPr>
        <p:sp>
          <p:nvSpPr>
            <p:cNvPr id="1827" name="Google Shape;1827;p43"/>
            <p:cNvSpPr/>
            <p:nvPr/>
          </p:nvSpPr>
          <p:spPr>
            <a:xfrm>
              <a:off x="533438" y="27065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8" name="Google Shape;1828;p43"/>
            <p:cNvSpPr/>
            <p:nvPr/>
          </p:nvSpPr>
          <p:spPr>
            <a:xfrm>
              <a:off x="551088" y="27021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29" name="Google Shape;1829;p43"/>
          <p:cNvGrpSpPr/>
          <p:nvPr/>
        </p:nvGrpSpPr>
        <p:grpSpPr>
          <a:xfrm>
            <a:off x="8237438" y="3268113"/>
            <a:ext cx="373125" cy="345125"/>
            <a:chOff x="8085038" y="3115713"/>
            <a:chExt cx="373125" cy="345125"/>
          </a:xfrm>
        </p:grpSpPr>
        <p:sp>
          <p:nvSpPr>
            <p:cNvPr id="1830" name="Google Shape;1830;p43"/>
            <p:cNvSpPr/>
            <p:nvPr/>
          </p:nvSpPr>
          <p:spPr>
            <a:xfrm>
              <a:off x="8085038" y="3120113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1" name="Google Shape;1831;p43"/>
            <p:cNvSpPr/>
            <p:nvPr/>
          </p:nvSpPr>
          <p:spPr>
            <a:xfrm>
              <a:off x="8102688" y="3115713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32" name="Google Shape;1832;p43"/>
          <p:cNvGrpSpPr/>
          <p:nvPr/>
        </p:nvGrpSpPr>
        <p:grpSpPr>
          <a:xfrm>
            <a:off x="6331837" y="762855"/>
            <a:ext cx="861654" cy="752835"/>
            <a:chOff x="6331838" y="762855"/>
            <a:chExt cx="861654" cy="752835"/>
          </a:xfrm>
        </p:grpSpPr>
        <p:sp>
          <p:nvSpPr>
            <p:cNvPr id="1833" name="Google Shape;1833;p43"/>
            <p:cNvSpPr/>
            <p:nvPr/>
          </p:nvSpPr>
          <p:spPr>
            <a:xfrm>
              <a:off x="6332748" y="771415"/>
              <a:ext cx="860743" cy="743883"/>
            </a:xfrm>
            <a:custGeom>
              <a:avLst/>
              <a:gdLst/>
              <a:ahLst/>
              <a:cxnLst/>
              <a:rect l="l" t="t" r="r" b="b"/>
              <a:pathLst>
                <a:path w="45350" h="39193" extrusionOk="0">
                  <a:moveTo>
                    <a:pt x="24257" y="6929"/>
                  </a:moveTo>
                  <a:cubicBezTo>
                    <a:pt x="26536" y="6929"/>
                    <a:pt x="28838" y="7608"/>
                    <a:pt x="30844" y="9020"/>
                  </a:cubicBezTo>
                  <a:cubicBezTo>
                    <a:pt x="36019" y="12663"/>
                    <a:pt x="37260" y="19813"/>
                    <a:pt x="33617" y="24987"/>
                  </a:cubicBezTo>
                  <a:lnTo>
                    <a:pt x="25488" y="19263"/>
                  </a:lnTo>
                  <a:cubicBezTo>
                    <a:pt x="25738" y="18607"/>
                    <a:pt x="25527" y="17843"/>
                    <a:pt x="24930" y="17421"/>
                  </a:cubicBezTo>
                  <a:cubicBezTo>
                    <a:pt x="24656" y="17229"/>
                    <a:pt x="24343" y="17137"/>
                    <a:pt x="24032" y="17137"/>
                  </a:cubicBezTo>
                  <a:cubicBezTo>
                    <a:pt x="23662" y="17137"/>
                    <a:pt x="23296" y="17268"/>
                    <a:pt x="23005" y="17516"/>
                  </a:cubicBezTo>
                  <a:lnTo>
                    <a:pt x="14876" y="11792"/>
                  </a:lnTo>
                  <a:cubicBezTo>
                    <a:pt x="17108" y="8623"/>
                    <a:pt x="20654" y="6929"/>
                    <a:pt x="24257" y="6929"/>
                  </a:cubicBezTo>
                  <a:close/>
                  <a:moveTo>
                    <a:pt x="23804" y="1"/>
                  </a:moveTo>
                  <a:cubicBezTo>
                    <a:pt x="17950" y="1"/>
                    <a:pt x="12186" y="2693"/>
                    <a:pt x="8464" y="7738"/>
                  </a:cubicBezTo>
                  <a:lnTo>
                    <a:pt x="4993" y="5293"/>
                  </a:lnTo>
                  <a:lnTo>
                    <a:pt x="1" y="12385"/>
                  </a:lnTo>
                  <a:lnTo>
                    <a:pt x="38071" y="39192"/>
                  </a:lnTo>
                  <a:lnTo>
                    <a:pt x="43064" y="32102"/>
                  </a:lnTo>
                  <a:lnTo>
                    <a:pt x="39592" y="29659"/>
                  </a:lnTo>
                  <a:cubicBezTo>
                    <a:pt x="45349" y="21090"/>
                    <a:pt x="43232" y="9448"/>
                    <a:pt x="34749" y="3474"/>
                  </a:cubicBezTo>
                  <a:cubicBezTo>
                    <a:pt x="31416" y="1128"/>
                    <a:pt x="27591" y="1"/>
                    <a:pt x="238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4" name="Google Shape;1834;p43"/>
            <p:cNvSpPr/>
            <p:nvPr/>
          </p:nvSpPr>
          <p:spPr>
            <a:xfrm>
              <a:off x="6346394" y="762855"/>
              <a:ext cx="829919" cy="749843"/>
            </a:xfrm>
            <a:custGeom>
              <a:avLst/>
              <a:gdLst/>
              <a:ahLst/>
              <a:cxnLst/>
              <a:rect l="l" t="t" r="r" b="b"/>
              <a:pathLst>
                <a:path w="43726" h="39507" extrusionOk="0">
                  <a:moveTo>
                    <a:pt x="24423" y="7249"/>
                  </a:moveTo>
                  <a:cubicBezTo>
                    <a:pt x="26671" y="7249"/>
                    <a:pt x="28941" y="7916"/>
                    <a:pt x="30915" y="9306"/>
                  </a:cubicBezTo>
                  <a:cubicBezTo>
                    <a:pt x="35967" y="12864"/>
                    <a:pt x="37216" y="19844"/>
                    <a:pt x="33737" y="24929"/>
                  </a:cubicBezTo>
                  <a:lnTo>
                    <a:pt x="25831" y="19363"/>
                  </a:lnTo>
                  <a:cubicBezTo>
                    <a:pt x="26045" y="18652"/>
                    <a:pt x="25787" y="17881"/>
                    <a:pt x="25178" y="17455"/>
                  </a:cubicBezTo>
                  <a:cubicBezTo>
                    <a:pt x="24880" y="17245"/>
                    <a:pt x="24535" y="17141"/>
                    <a:pt x="24189" y="17141"/>
                  </a:cubicBezTo>
                  <a:cubicBezTo>
                    <a:pt x="23827" y="17141"/>
                    <a:pt x="23465" y="17255"/>
                    <a:pt x="23161" y="17481"/>
                  </a:cubicBezTo>
                  <a:lnTo>
                    <a:pt x="15255" y="11914"/>
                  </a:lnTo>
                  <a:cubicBezTo>
                    <a:pt x="17458" y="8873"/>
                    <a:pt x="20914" y="7249"/>
                    <a:pt x="24423" y="7249"/>
                  </a:cubicBezTo>
                  <a:close/>
                  <a:moveTo>
                    <a:pt x="24423" y="6937"/>
                  </a:moveTo>
                  <a:cubicBezTo>
                    <a:pt x="20769" y="6937"/>
                    <a:pt x="17170" y="8652"/>
                    <a:pt x="14910" y="11860"/>
                  </a:cubicBezTo>
                  <a:cubicBezTo>
                    <a:pt x="14886" y="11894"/>
                    <a:pt x="14878" y="11935"/>
                    <a:pt x="14885" y="11977"/>
                  </a:cubicBezTo>
                  <a:cubicBezTo>
                    <a:pt x="14892" y="12018"/>
                    <a:pt x="14915" y="12054"/>
                    <a:pt x="14949" y="12077"/>
                  </a:cubicBezTo>
                  <a:lnTo>
                    <a:pt x="23078" y="17801"/>
                  </a:lnTo>
                  <a:cubicBezTo>
                    <a:pt x="23104" y="17820"/>
                    <a:pt x="23135" y="17829"/>
                    <a:pt x="23166" y="17829"/>
                  </a:cubicBezTo>
                  <a:cubicBezTo>
                    <a:pt x="23202" y="17829"/>
                    <a:pt x="23238" y="17817"/>
                    <a:pt x="23266" y="17792"/>
                  </a:cubicBezTo>
                  <a:cubicBezTo>
                    <a:pt x="23531" y="17565"/>
                    <a:pt x="23860" y="17450"/>
                    <a:pt x="24189" y="17450"/>
                  </a:cubicBezTo>
                  <a:cubicBezTo>
                    <a:pt x="24472" y="17450"/>
                    <a:pt x="24756" y="17535"/>
                    <a:pt x="24999" y="17706"/>
                  </a:cubicBezTo>
                  <a:cubicBezTo>
                    <a:pt x="25527" y="18075"/>
                    <a:pt x="25734" y="18760"/>
                    <a:pt x="25504" y="19365"/>
                  </a:cubicBezTo>
                  <a:cubicBezTo>
                    <a:pt x="25478" y="19431"/>
                    <a:pt x="25499" y="19507"/>
                    <a:pt x="25558" y="19548"/>
                  </a:cubicBezTo>
                  <a:lnTo>
                    <a:pt x="33687" y="25272"/>
                  </a:lnTo>
                  <a:cubicBezTo>
                    <a:pt x="33714" y="25292"/>
                    <a:pt x="33744" y="25301"/>
                    <a:pt x="33777" y="25301"/>
                  </a:cubicBezTo>
                  <a:cubicBezTo>
                    <a:pt x="33785" y="25301"/>
                    <a:pt x="33794" y="25301"/>
                    <a:pt x="33802" y="25299"/>
                  </a:cubicBezTo>
                  <a:cubicBezTo>
                    <a:pt x="33844" y="25292"/>
                    <a:pt x="33880" y="25268"/>
                    <a:pt x="33902" y="25235"/>
                  </a:cubicBezTo>
                  <a:cubicBezTo>
                    <a:pt x="37589" y="19997"/>
                    <a:pt x="36330" y="12740"/>
                    <a:pt x="31093" y="9051"/>
                  </a:cubicBezTo>
                  <a:cubicBezTo>
                    <a:pt x="29065" y="7623"/>
                    <a:pt x="26733" y="6937"/>
                    <a:pt x="24423" y="6937"/>
                  </a:cubicBezTo>
                  <a:close/>
                  <a:moveTo>
                    <a:pt x="23980" y="313"/>
                  </a:moveTo>
                  <a:cubicBezTo>
                    <a:pt x="27841" y="313"/>
                    <a:pt x="31605" y="1496"/>
                    <a:pt x="34821" y="3761"/>
                  </a:cubicBezTo>
                  <a:cubicBezTo>
                    <a:pt x="38886" y="6625"/>
                    <a:pt x="41618" y="10892"/>
                    <a:pt x="42518" y="15780"/>
                  </a:cubicBezTo>
                  <a:cubicBezTo>
                    <a:pt x="43417" y="20663"/>
                    <a:pt x="42388" y="25616"/>
                    <a:pt x="39623" y="29731"/>
                  </a:cubicBezTo>
                  <a:cubicBezTo>
                    <a:pt x="39578" y="29802"/>
                    <a:pt x="39593" y="29896"/>
                    <a:pt x="39663" y="29944"/>
                  </a:cubicBezTo>
                  <a:lnTo>
                    <a:pt x="43007" y="32298"/>
                  </a:lnTo>
                  <a:lnTo>
                    <a:pt x="38193" y="39135"/>
                  </a:lnTo>
                  <a:lnTo>
                    <a:pt x="378" y="12506"/>
                  </a:lnTo>
                  <a:lnTo>
                    <a:pt x="5193" y="5669"/>
                  </a:lnTo>
                  <a:lnTo>
                    <a:pt x="8536" y="8022"/>
                  </a:lnTo>
                  <a:cubicBezTo>
                    <a:pt x="8563" y="8041"/>
                    <a:pt x="8595" y="8051"/>
                    <a:pt x="8626" y="8051"/>
                  </a:cubicBezTo>
                  <a:cubicBezTo>
                    <a:pt x="8674" y="8051"/>
                    <a:pt x="8721" y="8029"/>
                    <a:pt x="8751" y="7989"/>
                  </a:cubicBezTo>
                  <a:cubicBezTo>
                    <a:pt x="11694" y="3998"/>
                    <a:pt x="16012" y="1362"/>
                    <a:pt x="20910" y="562"/>
                  </a:cubicBezTo>
                  <a:cubicBezTo>
                    <a:pt x="21935" y="395"/>
                    <a:pt x="22961" y="313"/>
                    <a:pt x="23980" y="313"/>
                  </a:cubicBezTo>
                  <a:close/>
                  <a:moveTo>
                    <a:pt x="23979" y="1"/>
                  </a:moveTo>
                  <a:cubicBezTo>
                    <a:pt x="22943" y="1"/>
                    <a:pt x="21899" y="85"/>
                    <a:pt x="20857" y="255"/>
                  </a:cubicBezTo>
                  <a:cubicBezTo>
                    <a:pt x="15931" y="1058"/>
                    <a:pt x="11578" y="3693"/>
                    <a:pt x="8589" y="7680"/>
                  </a:cubicBezTo>
                  <a:lnTo>
                    <a:pt x="5243" y="5323"/>
                  </a:lnTo>
                  <a:cubicBezTo>
                    <a:pt x="5217" y="5305"/>
                    <a:pt x="5186" y="5296"/>
                    <a:pt x="5154" y="5296"/>
                  </a:cubicBezTo>
                  <a:cubicBezTo>
                    <a:pt x="5145" y="5296"/>
                    <a:pt x="5135" y="5297"/>
                    <a:pt x="5126" y="5299"/>
                  </a:cubicBezTo>
                  <a:cubicBezTo>
                    <a:pt x="5086" y="5306"/>
                    <a:pt x="5050" y="5329"/>
                    <a:pt x="5026" y="5363"/>
                  </a:cubicBezTo>
                  <a:lnTo>
                    <a:pt x="32" y="12454"/>
                  </a:lnTo>
                  <a:cubicBezTo>
                    <a:pt x="9" y="12487"/>
                    <a:pt x="1" y="12528"/>
                    <a:pt x="8" y="12570"/>
                  </a:cubicBezTo>
                  <a:cubicBezTo>
                    <a:pt x="15" y="12611"/>
                    <a:pt x="38" y="12647"/>
                    <a:pt x="72" y="12670"/>
                  </a:cubicBezTo>
                  <a:lnTo>
                    <a:pt x="38142" y="39478"/>
                  </a:lnTo>
                  <a:cubicBezTo>
                    <a:pt x="38167" y="39498"/>
                    <a:pt x="38199" y="39506"/>
                    <a:pt x="38230" y="39506"/>
                  </a:cubicBezTo>
                  <a:lnTo>
                    <a:pt x="38259" y="39506"/>
                  </a:lnTo>
                  <a:cubicBezTo>
                    <a:pt x="38300" y="39499"/>
                    <a:pt x="38336" y="39476"/>
                    <a:pt x="38359" y="39442"/>
                  </a:cubicBezTo>
                  <a:lnTo>
                    <a:pt x="43351" y="32352"/>
                  </a:lnTo>
                  <a:cubicBezTo>
                    <a:pt x="43374" y="32318"/>
                    <a:pt x="43383" y="32276"/>
                    <a:pt x="43376" y="32235"/>
                  </a:cubicBezTo>
                  <a:cubicBezTo>
                    <a:pt x="43368" y="32195"/>
                    <a:pt x="43346" y="32159"/>
                    <a:pt x="43311" y="32135"/>
                  </a:cubicBezTo>
                  <a:lnTo>
                    <a:pt x="39965" y="29777"/>
                  </a:lnTo>
                  <a:cubicBezTo>
                    <a:pt x="42711" y="25619"/>
                    <a:pt x="43726" y="20636"/>
                    <a:pt x="42823" y="15723"/>
                  </a:cubicBezTo>
                  <a:cubicBezTo>
                    <a:pt x="41908" y="10755"/>
                    <a:pt x="39129" y="6414"/>
                    <a:pt x="34998" y="3505"/>
                  </a:cubicBezTo>
                  <a:cubicBezTo>
                    <a:pt x="31729" y="1204"/>
                    <a:pt x="27904" y="1"/>
                    <a:pt x="239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5" name="Google Shape;1835;p43"/>
            <p:cNvSpPr/>
            <p:nvPr/>
          </p:nvSpPr>
          <p:spPr>
            <a:xfrm>
              <a:off x="6331838" y="984945"/>
              <a:ext cx="738151" cy="530415"/>
            </a:xfrm>
            <a:custGeom>
              <a:avLst/>
              <a:gdLst/>
              <a:ahLst/>
              <a:cxnLst/>
              <a:rect l="l" t="t" r="r" b="b"/>
              <a:pathLst>
                <a:path w="38891" h="27946" extrusionOk="0">
                  <a:moveTo>
                    <a:pt x="778" y="1"/>
                  </a:moveTo>
                  <a:lnTo>
                    <a:pt x="0" y="1105"/>
                  </a:lnTo>
                  <a:lnTo>
                    <a:pt x="38113" y="27946"/>
                  </a:lnTo>
                  <a:lnTo>
                    <a:pt x="38890" y="26842"/>
                  </a:lnTo>
                  <a:lnTo>
                    <a:pt x="77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6" name="Google Shape;1836;p43"/>
            <p:cNvSpPr/>
            <p:nvPr/>
          </p:nvSpPr>
          <p:spPr>
            <a:xfrm>
              <a:off x="6335178" y="973102"/>
              <a:ext cx="31013" cy="40389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6" y="1"/>
                  </a:moveTo>
                  <a:cubicBezTo>
                    <a:pt x="1408" y="1"/>
                    <a:pt x="1359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7" y="2099"/>
                  </a:cubicBezTo>
                  <a:cubicBezTo>
                    <a:pt x="114" y="2119"/>
                    <a:pt x="147" y="2128"/>
                    <a:pt x="177" y="2128"/>
                  </a:cubicBezTo>
                  <a:cubicBezTo>
                    <a:pt x="226" y="2128"/>
                    <a:pt x="273" y="2105"/>
                    <a:pt x="304" y="2061"/>
                  </a:cubicBezTo>
                  <a:lnTo>
                    <a:pt x="1583" y="245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7" name="Google Shape;1837;p43"/>
            <p:cNvSpPr/>
            <p:nvPr/>
          </p:nvSpPr>
          <p:spPr>
            <a:xfrm>
              <a:off x="6373249" y="999900"/>
              <a:ext cx="30975" cy="40351"/>
            </a:xfrm>
            <a:custGeom>
              <a:avLst/>
              <a:gdLst/>
              <a:ahLst/>
              <a:cxnLst/>
              <a:rect l="l" t="t" r="r" b="b"/>
              <a:pathLst>
                <a:path w="1632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7"/>
                    <a:pt x="87" y="2097"/>
                  </a:cubicBezTo>
                  <a:cubicBezTo>
                    <a:pt x="114" y="2117"/>
                    <a:pt x="146" y="2126"/>
                    <a:pt x="177" y="2126"/>
                  </a:cubicBezTo>
                  <a:cubicBezTo>
                    <a:pt x="224" y="2126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8" name="Google Shape;1838;p43"/>
            <p:cNvSpPr/>
            <p:nvPr/>
          </p:nvSpPr>
          <p:spPr>
            <a:xfrm>
              <a:off x="6347856" y="995289"/>
              <a:ext cx="21656" cy="27103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8" y="1350"/>
                    <a:pt x="88" y="1399"/>
                  </a:cubicBezTo>
                  <a:cubicBezTo>
                    <a:pt x="115" y="1419"/>
                    <a:pt x="147" y="1427"/>
                    <a:pt x="177" y="1427"/>
                  </a:cubicBezTo>
                  <a:cubicBezTo>
                    <a:pt x="227" y="1427"/>
                    <a:pt x="274" y="1404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9" name="Google Shape;1839;p43"/>
            <p:cNvSpPr/>
            <p:nvPr/>
          </p:nvSpPr>
          <p:spPr>
            <a:xfrm>
              <a:off x="6359433" y="1003449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7" y="1429"/>
                    <a:pt x="274" y="1406"/>
                    <a:pt x="305" y="1362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0" name="Google Shape;1840;p43"/>
            <p:cNvSpPr/>
            <p:nvPr/>
          </p:nvSpPr>
          <p:spPr>
            <a:xfrm>
              <a:off x="6410713" y="1026338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0"/>
                  </a:moveTo>
                  <a:cubicBezTo>
                    <a:pt x="1409" y="0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7"/>
                    <a:pt x="89" y="2097"/>
                  </a:cubicBezTo>
                  <a:cubicBezTo>
                    <a:pt x="115" y="2117"/>
                    <a:pt x="148" y="2126"/>
                    <a:pt x="178" y="2126"/>
                  </a:cubicBezTo>
                  <a:cubicBezTo>
                    <a:pt x="227" y="2126"/>
                    <a:pt x="275" y="2103"/>
                    <a:pt x="305" y="2060"/>
                  </a:cubicBezTo>
                  <a:lnTo>
                    <a:pt x="1584" y="244"/>
                  </a:lnTo>
                  <a:cubicBezTo>
                    <a:pt x="1634" y="174"/>
                    <a:pt x="1615" y="77"/>
                    <a:pt x="1547" y="27"/>
                  </a:cubicBezTo>
                  <a:cubicBezTo>
                    <a:pt x="1520" y="9"/>
                    <a:pt x="1489" y="0"/>
                    <a:pt x="145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1" name="Google Shape;1841;p43"/>
            <p:cNvSpPr/>
            <p:nvPr/>
          </p:nvSpPr>
          <p:spPr>
            <a:xfrm>
              <a:off x="6385358" y="1021707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70" y="23"/>
                    <a:pt x="840" y="67"/>
                  </a:cubicBezTo>
                  <a:lnTo>
                    <a:pt x="51" y="1184"/>
                  </a:lnTo>
                  <a:cubicBezTo>
                    <a:pt x="1" y="1254"/>
                    <a:pt x="19" y="1351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2" name="Google Shape;1842;p43"/>
            <p:cNvSpPr/>
            <p:nvPr/>
          </p:nvSpPr>
          <p:spPr>
            <a:xfrm>
              <a:off x="6396935" y="1029849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1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3" name="Google Shape;1843;p43"/>
            <p:cNvSpPr/>
            <p:nvPr/>
          </p:nvSpPr>
          <p:spPr>
            <a:xfrm>
              <a:off x="6448254" y="1052737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2"/>
                  </a:lnTo>
                  <a:cubicBezTo>
                    <a:pt x="0" y="1951"/>
                    <a:pt x="19" y="2048"/>
                    <a:pt x="87" y="2098"/>
                  </a:cubicBezTo>
                  <a:cubicBezTo>
                    <a:pt x="115" y="2118"/>
                    <a:pt x="147" y="2127"/>
                    <a:pt x="177" y="2127"/>
                  </a:cubicBezTo>
                  <a:cubicBezTo>
                    <a:pt x="226" y="2127"/>
                    <a:pt x="273" y="2104"/>
                    <a:pt x="305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4" name="Google Shape;1844;p43"/>
            <p:cNvSpPr/>
            <p:nvPr/>
          </p:nvSpPr>
          <p:spPr>
            <a:xfrm>
              <a:off x="6422860" y="1048126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8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4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5" name="Google Shape;1845;p43"/>
            <p:cNvSpPr/>
            <p:nvPr/>
          </p:nvSpPr>
          <p:spPr>
            <a:xfrm>
              <a:off x="6434456" y="1056267"/>
              <a:ext cx="21675" cy="27103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6" y="1"/>
                  </a:moveTo>
                  <a:cubicBezTo>
                    <a:pt x="918" y="1"/>
                    <a:pt x="869" y="23"/>
                    <a:pt x="839" y="66"/>
                  </a:cubicBezTo>
                  <a:lnTo>
                    <a:pt x="50" y="1183"/>
                  </a:lnTo>
                  <a:cubicBezTo>
                    <a:pt x="0" y="1253"/>
                    <a:pt x="19" y="1349"/>
                    <a:pt x="89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6" name="Google Shape;1846;p43"/>
            <p:cNvSpPr/>
            <p:nvPr/>
          </p:nvSpPr>
          <p:spPr>
            <a:xfrm>
              <a:off x="6485756" y="1079137"/>
              <a:ext cx="30994" cy="40389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8" y="2049"/>
                    <a:pt x="88" y="2099"/>
                  </a:cubicBezTo>
                  <a:cubicBezTo>
                    <a:pt x="115" y="2117"/>
                    <a:pt x="146" y="2127"/>
                    <a:pt x="176" y="2127"/>
                  </a:cubicBezTo>
                  <a:cubicBezTo>
                    <a:pt x="225" y="2127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10"/>
                    <a:pt x="1486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7" name="Google Shape;1847;p43"/>
            <p:cNvSpPr/>
            <p:nvPr/>
          </p:nvSpPr>
          <p:spPr>
            <a:xfrm>
              <a:off x="6460343" y="1074525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4"/>
                    <a:pt x="839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8" y="1429"/>
                    <a:pt x="276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5" y="79"/>
                    <a:pt x="1055" y="29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8" name="Google Shape;1848;p43"/>
            <p:cNvSpPr/>
            <p:nvPr/>
          </p:nvSpPr>
          <p:spPr>
            <a:xfrm>
              <a:off x="6471958" y="1082648"/>
              <a:ext cx="21675" cy="27141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4" y="1"/>
                  </a:moveTo>
                  <a:cubicBezTo>
                    <a:pt x="915" y="1"/>
                    <a:pt x="868" y="23"/>
                    <a:pt x="837" y="66"/>
                  </a:cubicBezTo>
                  <a:lnTo>
                    <a:pt x="50" y="1185"/>
                  </a:lnTo>
                  <a:cubicBezTo>
                    <a:pt x="0" y="1254"/>
                    <a:pt x="17" y="1351"/>
                    <a:pt x="87" y="1401"/>
                  </a:cubicBezTo>
                  <a:cubicBezTo>
                    <a:pt x="114" y="1421"/>
                    <a:pt x="146" y="1429"/>
                    <a:pt x="177" y="1429"/>
                  </a:cubicBezTo>
                  <a:cubicBezTo>
                    <a:pt x="224" y="1429"/>
                    <a:pt x="273" y="1408"/>
                    <a:pt x="303" y="1364"/>
                  </a:cubicBezTo>
                  <a:lnTo>
                    <a:pt x="1092" y="245"/>
                  </a:lnTo>
                  <a:cubicBezTo>
                    <a:pt x="1142" y="176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9" name="Google Shape;1849;p43"/>
            <p:cNvSpPr/>
            <p:nvPr/>
          </p:nvSpPr>
          <p:spPr>
            <a:xfrm>
              <a:off x="6523239" y="1105574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1"/>
                  </a:moveTo>
                  <a:cubicBezTo>
                    <a:pt x="1408" y="1"/>
                    <a:pt x="1360" y="24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9" y="2047"/>
                    <a:pt x="87" y="2098"/>
                  </a:cubicBezTo>
                  <a:cubicBezTo>
                    <a:pt x="114" y="2116"/>
                    <a:pt x="147" y="2126"/>
                    <a:pt x="177" y="2126"/>
                  </a:cubicBezTo>
                  <a:cubicBezTo>
                    <a:pt x="226" y="2126"/>
                    <a:pt x="273" y="2102"/>
                    <a:pt x="304" y="2059"/>
                  </a:cubicBezTo>
                  <a:lnTo>
                    <a:pt x="1583" y="244"/>
                  </a:lnTo>
                  <a:cubicBezTo>
                    <a:pt x="1633" y="176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0" name="Google Shape;1850;p43"/>
            <p:cNvSpPr/>
            <p:nvPr/>
          </p:nvSpPr>
          <p:spPr>
            <a:xfrm>
              <a:off x="6497883" y="1100944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3"/>
                    <a:pt x="19" y="1350"/>
                    <a:pt x="87" y="1400"/>
                  </a:cubicBezTo>
                  <a:cubicBezTo>
                    <a:pt x="114" y="1420"/>
                    <a:pt x="147" y="1428"/>
                    <a:pt x="177" y="1428"/>
                  </a:cubicBezTo>
                  <a:cubicBezTo>
                    <a:pt x="226" y="1428"/>
                    <a:pt x="273" y="1406"/>
                    <a:pt x="304" y="1361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5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1" name="Google Shape;1851;p43"/>
            <p:cNvSpPr/>
            <p:nvPr/>
          </p:nvSpPr>
          <p:spPr>
            <a:xfrm>
              <a:off x="6509479" y="1109104"/>
              <a:ext cx="21656" cy="27122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2" name="Google Shape;1852;p43"/>
            <p:cNvSpPr/>
            <p:nvPr/>
          </p:nvSpPr>
          <p:spPr>
            <a:xfrm>
              <a:off x="6560760" y="1131993"/>
              <a:ext cx="30994" cy="40333"/>
            </a:xfrm>
            <a:custGeom>
              <a:avLst/>
              <a:gdLst/>
              <a:ahLst/>
              <a:cxnLst/>
              <a:rect l="l" t="t" r="r" b="b"/>
              <a:pathLst>
                <a:path w="1633" h="2125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5"/>
                  </a:cubicBezTo>
                  <a:lnTo>
                    <a:pt x="51" y="1880"/>
                  </a:lnTo>
                  <a:cubicBezTo>
                    <a:pt x="1" y="1950"/>
                    <a:pt x="18" y="2046"/>
                    <a:pt x="88" y="2096"/>
                  </a:cubicBezTo>
                  <a:cubicBezTo>
                    <a:pt x="115" y="2116"/>
                    <a:pt x="146" y="2124"/>
                    <a:pt x="178" y="2124"/>
                  </a:cubicBezTo>
                  <a:cubicBezTo>
                    <a:pt x="225" y="2124"/>
                    <a:pt x="273" y="2101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3" name="Google Shape;1853;p43"/>
            <p:cNvSpPr/>
            <p:nvPr/>
          </p:nvSpPr>
          <p:spPr>
            <a:xfrm>
              <a:off x="6535385" y="1127343"/>
              <a:ext cx="21656" cy="27141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49" y="1183"/>
                  </a:lnTo>
                  <a:cubicBezTo>
                    <a:pt x="0" y="1253"/>
                    <a:pt x="17" y="1351"/>
                    <a:pt x="87" y="1399"/>
                  </a:cubicBezTo>
                  <a:cubicBezTo>
                    <a:pt x="114" y="1419"/>
                    <a:pt x="146" y="1429"/>
                    <a:pt x="176" y="1429"/>
                  </a:cubicBezTo>
                  <a:cubicBezTo>
                    <a:pt x="224" y="1429"/>
                    <a:pt x="273" y="1405"/>
                    <a:pt x="303" y="1362"/>
                  </a:cubicBezTo>
                  <a:lnTo>
                    <a:pt x="1090" y="245"/>
                  </a:lnTo>
                  <a:cubicBezTo>
                    <a:pt x="1140" y="175"/>
                    <a:pt x="1123" y="77"/>
                    <a:pt x="1053" y="27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4" name="Google Shape;1854;p43"/>
            <p:cNvSpPr/>
            <p:nvPr/>
          </p:nvSpPr>
          <p:spPr>
            <a:xfrm>
              <a:off x="6546962" y="1135504"/>
              <a:ext cx="21675" cy="27141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9" y="1351"/>
                    <a:pt x="87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6" y="1429"/>
                    <a:pt x="273" y="1406"/>
                    <a:pt x="305" y="1362"/>
                  </a:cubicBezTo>
                  <a:lnTo>
                    <a:pt x="1092" y="245"/>
                  </a:lnTo>
                  <a:cubicBezTo>
                    <a:pt x="1142" y="175"/>
                    <a:pt x="1123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5" name="Google Shape;1855;p43"/>
            <p:cNvSpPr/>
            <p:nvPr/>
          </p:nvSpPr>
          <p:spPr>
            <a:xfrm>
              <a:off x="6598243" y="1158354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3"/>
                  </a:lnTo>
                  <a:cubicBezTo>
                    <a:pt x="0" y="1951"/>
                    <a:pt x="19" y="2048"/>
                    <a:pt x="89" y="2098"/>
                  </a:cubicBezTo>
                  <a:cubicBezTo>
                    <a:pt x="114" y="2118"/>
                    <a:pt x="147" y="2127"/>
                    <a:pt x="177" y="2127"/>
                  </a:cubicBezTo>
                  <a:cubicBezTo>
                    <a:pt x="226" y="2127"/>
                    <a:pt x="274" y="2104"/>
                    <a:pt x="304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6" y="28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6" name="Google Shape;1856;p43"/>
            <p:cNvSpPr/>
            <p:nvPr/>
          </p:nvSpPr>
          <p:spPr>
            <a:xfrm>
              <a:off x="6572887" y="1153743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8" y="0"/>
                    <a:pt x="870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6" y="1428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7" name="Google Shape;1857;p43"/>
            <p:cNvSpPr/>
            <p:nvPr/>
          </p:nvSpPr>
          <p:spPr>
            <a:xfrm>
              <a:off x="6584464" y="1161922"/>
              <a:ext cx="21656" cy="27122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6" y="0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7" y="1350"/>
                    <a:pt x="87" y="1399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5" y="1405"/>
                    <a:pt x="303" y="1362"/>
                  </a:cubicBezTo>
                  <a:lnTo>
                    <a:pt x="1091" y="244"/>
                  </a:lnTo>
                  <a:cubicBezTo>
                    <a:pt x="1141" y="174"/>
                    <a:pt x="1123" y="77"/>
                    <a:pt x="1053" y="27"/>
                  </a:cubicBezTo>
                  <a:cubicBezTo>
                    <a:pt x="1026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8" name="Google Shape;1858;p43"/>
            <p:cNvSpPr/>
            <p:nvPr/>
          </p:nvSpPr>
          <p:spPr>
            <a:xfrm>
              <a:off x="6635764" y="1184754"/>
              <a:ext cx="31013" cy="40389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29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9"/>
                  </a:cubicBezTo>
                  <a:cubicBezTo>
                    <a:pt x="115" y="2119"/>
                    <a:pt x="148" y="2128"/>
                    <a:pt x="178" y="2128"/>
                  </a:cubicBezTo>
                  <a:cubicBezTo>
                    <a:pt x="225" y="2128"/>
                    <a:pt x="274" y="2106"/>
                    <a:pt x="305" y="2061"/>
                  </a:cubicBezTo>
                  <a:lnTo>
                    <a:pt x="1584" y="244"/>
                  </a:lnTo>
                  <a:cubicBezTo>
                    <a:pt x="1634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9" name="Google Shape;1859;p43"/>
            <p:cNvSpPr/>
            <p:nvPr/>
          </p:nvSpPr>
          <p:spPr>
            <a:xfrm>
              <a:off x="6610389" y="1180161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0" y="1184"/>
                  </a:lnTo>
                  <a:cubicBezTo>
                    <a:pt x="0" y="1254"/>
                    <a:pt x="17" y="1350"/>
                    <a:pt x="87" y="1400"/>
                  </a:cubicBezTo>
                  <a:cubicBezTo>
                    <a:pt x="115" y="1420"/>
                    <a:pt x="146" y="1428"/>
                    <a:pt x="177" y="1428"/>
                  </a:cubicBezTo>
                  <a:cubicBezTo>
                    <a:pt x="225" y="1428"/>
                    <a:pt x="273" y="1407"/>
                    <a:pt x="303" y="1362"/>
                  </a:cubicBezTo>
                  <a:lnTo>
                    <a:pt x="1092" y="244"/>
                  </a:lnTo>
                  <a:cubicBezTo>
                    <a:pt x="1142" y="175"/>
                    <a:pt x="1123" y="78"/>
                    <a:pt x="1053" y="28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0" name="Google Shape;1860;p43"/>
            <p:cNvSpPr/>
            <p:nvPr/>
          </p:nvSpPr>
          <p:spPr>
            <a:xfrm>
              <a:off x="6621967" y="1188322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6" y="1428"/>
                    <a:pt x="275" y="1405"/>
                    <a:pt x="305" y="1362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1" name="Google Shape;1861;p43"/>
            <p:cNvSpPr/>
            <p:nvPr/>
          </p:nvSpPr>
          <p:spPr>
            <a:xfrm>
              <a:off x="6673266" y="1211191"/>
              <a:ext cx="30994" cy="40389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6" y="2128"/>
                    <a:pt x="176" y="2128"/>
                  </a:cubicBezTo>
                  <a:cubicBezTo>
                    <a:pt x="225" y="2128"/>
                    <a:pt x="274" y="2105"/>
                    <a:pt x="304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2" name="Google Shape;1862;p43"/>
            <p:cNvSpPr/>
            <p:nvPr/>
          </p:nvSpPr>
          <p:spPr>
            <a:xfrm>
              <a:off x="6647911" y="1206599"/>
              <a:ext cx="21656" cy="27122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7" y="0"/>
                    <a:pt x="869" y="23"/>
                    <a:pt x="838" y="65"/>
                  </a:cubicBezTo>
                  <a:lnTo>
                    <a:pt x="49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3" name="Google Shape;1863;p43"/>
            <p:cNvSpPr/>
            <p:nvPr/>
          </p:nvSpPr>
          <p:spPr>
            <a:xfrm>
              <a:off x="6659469" y="1214722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8" y="24"/>
                    <a:pt x="838" y="66"/>
                  </a:cubicBezTo>
                  <a:lnTo>
                    <a:pt x="50" y="1185"/>
                  </a:lnTo>
                  <a:cubicBezTo>
                    <a:pt x="0" y="1255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3" y="29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4" name="Google Shape;1864;p43"/>
            <p:cNvSpPr/>
            <p:nvPr/>
          </p:nvSpPr>
          <p:spPr>
            <a:xfrm>
              <a:off x="6710749" y="1237610"/>
              <a:ext cx="30994" cy="40370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8" y="2097"/>
                  </a:cubicBezTo>
                  <a:cubicBezTo>
                    <a:pt x="115" y="2117"/>
                    <a:pt x="146" y="2126"/>
                    <a:pt x="178" y="2126"/>
                  </a:cubicBezTo>
                  <a:cubicBezTo>
                    <a:pt x="228" y="2126"/>
                    <a:pt x="273" y="2103"/>
                    <a:pt x="305" y="2060"/>
                  </a:cubicBezTo>
                  <a:lnTo>
                    <a:pt x="1584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5" name="Google Shape;1865;p43"/>
            <p:cNvSpPr/>
            <p:nvPr/>
          </p:nvSpPr>
          <p:spPr>
            <a:xfrm>
              <a:off x="6685394" y="1232998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5"/>
                  </a:lnTo>
                  <a:cubicBezTo>
                    <a:pt x="0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5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3" y="79"/>
                    <a:pt x="1055" y="29"/>
                  </a:cubicBezTo>
                  <a:cubicBezTo>
                    <a:pt x="1028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6" name="Google Shape;1866;p43"/>
            <p:cNvSpPr/>
            <p:nvPr/>
          </p:nvSpPr>
          <p:spPr>
            <a:xfrm>
              <a:off x="6696990" y="1241140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7" y="1429"/>
                  </a:cubicBezTo>
                  <a:cubicBezTo>
                    <a:pt x="225" y="1429"/>
                    <a:pt x="274" y="1404"/>
                    <a:pt x="304" y="1363"/>
                  </a:cubicBezTo>
                  <a:lnTo>
                    <a:pt x="1091" y="244"/>
                  </a:lnTo>
                  <a:cubicBezTo>
                    <a:pt x="1141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7" name="Google Shape;1867;p43"/>
            <p:cNvSpPr/>
            <p:nvPr/>
          </p:nvSpPr>
          <p:spPr>
            <a:xfrm>
              <a:off x="6748271" y="1264010"/>
              <a:ext cx="30994" cy="40370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8"/>
                    <a:pt x="88" y="2098"/>
                  </a:cubicBezTo>
                  <a:cubicBezTo>
                    <a:pt x="115" y="2118"/>
                    <a:pt x="147" y="2127"/>
                    <a:pt x="178" y="2127"/>
                  </a:cubicBezTo>
                  <a:cubicBezTo>
                    <a:pt x="225" y="2127"/>
                    <a:pt x="274" y="2104"/>
                    <a:pt x="304" y="2061"/>
                  </a:cubicBezTo>
                  <a:lnTo>
                    <a:pt x="1583" y="245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10"/>
                    <a:pt x="1488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8" name="Google Shape;1868;p43"/>
            <p:cNvSpPr/>
            <p:nvPr/>
          </p:nvSpPr>
          <p:spPr>
            <a:xfrm>
              <a:off x="6722896" y="1259398"/>
              <a:ext cx="21656" cy="27141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0" y="1184"/>
                  </a:lnTo>
                  <a:cubicBezTo>
                    <a:pt x="0" y="1254"/>
                    <a:pt x="18" y="1351"/>
                    <a:pt x="88" y="1401"/>
                  </a:cubicBezTo>
                  <a:cubicBezTo>
                    <a:pt x="115" y="1420"/>
                    <a:pt x="146" y="1430"/>
                    <a:pt x="176" y="1430"/>
                  </a:cubicBezTo>
                  <a:cubicBezTo>
                    <a:pt x="225" y="1430"/>
                    <a:pt x="273" y="1405"/>
                    <a:pt x="303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9" name="Google Shape;1869;p43"/>
            <p:cNvSpPr/>
            <p:nvPr/>
          </p:nvSpPr>
          <p:spPr>
            <a:xfrm>
              <a:off x="6734473" y="1267578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4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5" y="28"/>
                  </a:cubicBezTo>
                  <a:cubicBezTo>
                    <a:pt x="1028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0" name="Google Shape;1870;p43"/>
            <p:cNvSpPr/>
            <p:nvPr/>
          </p:nvSpPr>
          <p:spPr>
            <a:xfrm>
              <a:off x="6785754" y="1290428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82"/>
                  </a:lnTo>
                  <a:cubicBezTo>
                    <a:pt x="1" y="1951"/>
                    <a:pt x="19" y="2048"/>
                    <a:pt x="89" y="2098"/>
                  </a:cubicBezTo>
                  <a:cubicBezTo>
                    <a:pt x="115" y="2118"/>
                    <a:pt x="148" y="2126"/>
                    <a:pt x="178" y="2126"/>
                  </a:cubicBezTo>
                  <a:cubicBezTo>
                    <a:pt x="226" y="2126"/>
                    <a:pt x="275" y="2104"/>
                    <a:pt x="305" y="2061"/>
                  </a:cubicBezTo>
                  <a:lnTo>
                    <a:pt x="1584" y="243"/>
                  </a:lnTo>
                  <a:cubicBezTo>
                    <a:pt x="1634" y="175"/>
                    <a:pt x="1615" y="77"/>
                    <a:pt x="1546" y="27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1" name="Google Shape;1871;p43"/>
            <p:cNvSpPr/>
            <p:nvPr/>
          </p:nvSpPr>
          <p:spPr>
            <a:xfrm>
              <a:off x="6760398" y="1285797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4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2" name="Google Shape;1872;p43"/>
            <p:cNvSpPr/>
            <p:nvPr/>
          </p:nvSpPr>
          <p:spPr>
            <a:xfrm>
              <a:off x="6771975" y="1293977"/>
              <a:ext cx="21656" cy="27141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49" y="1184"/>
                  </a:lnTo>
                  <a:cubicBezTo>
                    <a:pt x="1" y="1254"/>
                    <a:pt x="18" y="1351"/>
                    <a:pt x="88" y="1401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3" name="Google Shape;1873;p43"/>
            <p:cNvSpPr/>
            <p:nvPr/>
          </p:nvSpPr>
          <p:spPr>
            <a:xfrm>
              <a:off x="6823256" y="1316865"/>
              <a:ext cx="30994" cy="40351"/>
            </a:xfrm>
            <a:custGeom>
              <a:avLst/>
              <a:gdLst/>
              <a:ahLst/>
              <a:cxnLst/>
              <a:rect l="l" t="t" r="r" b="b"/>
              <a:pathLst>
                <a:path w="1633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79"/>
                  </a:lnTo>
                  <a:cubicBezTo>
                    <a:pt x="1" y="1949"/>
                    <a:pt x="18" y="2046"/>
                    <a:pt x="88" y="2096"/>
                  </a:cubicBezTo>
                  <a:cubicBezTo>
                    <a:pt x="115" y="2116"/>
                    <a:pt x="146" y="2125"/>
                    <a:pt x="178" y="2125"/>
                  </a:cubicBezTo>
                  <a:cubicBezTo>
                    <a:pt x="228" y="2125"/>
                    <a:pt x="275" y="2102"/>
                    <a:pt x="303" y="2058"/>
                  </a:cubicBezTo>
                  <a:lnTo>
                    <a:pt x="1582" y="243"/>
                  </a:lnTo>
                  <a:cubicBezTo>
                    <a:pt x="1632" y="175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4" name="Google Shape;1874;p43"/>
            <p:cNvSpPr/>
            <p:nvPr/>
          </p:nvSpPr>
          <p:spPr>
            <a:xfrm>
              <a:off x="6797900" y="1312216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8"/>
                    <a:pt x="178" y="1428"/>
                  </a:cubicBezTo>
                  <a:cubicBezTo>
                    <a:pt x="225" y="1428"/>
                    <a:pt x="274" y="1406"/>
                    <a:pt x="304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5" name="Google Shape;1875;p43"/>
            <p:cNvSpPr/>
            <p:nvPr/>
          </p:nvSpPr>
          <p:spPr>
            <a:xfrm>
              <a:off x="6809477" y="1320377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3"/>
                    <a:pt x="839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6" name="Google Shape;1876;p43"/>
            <p:cNvSpPr/>
            <p:nvPr/>
          </p:nvSpPr>
          <p:spPr>
            <a:xfrm>
              <a:off x="6860796" y="1343227"/>
              <a:ext cx="30975" cy="40389"/>
            </a:xfrm>
            <a:custGeom>
              <a:avLst/>
              <a:gdLst/>
              <a:ahLst/>
              <a:cxnLst/>
              <a:rect l="l" t="t" r="r" b="b"/>
              <a:pathLst>
                <a:path w="1632" h="2128" extrusionOk="0">
                  <a:moveTo>
                    <a:pt x="1455" y="1"/>
                  </a:moveTo>
                  <a:cubicBezTo>
                    <a:pt x="1406" y="1"/>
                    <a:pt x="1359" y="23"/>
                    <a:pt x="1329" y="66"/>
                  </a:cubicBezTo>
                  <a:lnTo>
                    <a:pt x="49" y="1882"/>
                  </a:lnTo>
                  <a:cubicBezTo>
                    <a:pt x="0" y="1952"/>
                    <a:pt x="17" y="2049"/>
                    <a:pt x="87" y="2098"/>
                  </a:cubicBezTo>
                  <a:cubicBezTo>
                    <a:pt x="114" y="2118"/>
                    <a:pt x="146" y="2128"/>
                    <a:pt x="176" y="2128"/>
                  </a:cubicBezTo>
                  <a:cubicBezTo>
                    <a:pt x="224" y="2128"/>
                    <a:pt x="273" y="2103"/>
                    <a:pt x="303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7" y="10"/>
                    <a:pt x="1486" y="1"/>
                    <a:pt x="145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7" name="Google Shape;1877;p43"/>
            <p:cNvSpPr/>
            <p:nvPr/>
          </p:nvSpPr>
          <p:spPr>
            <a:xfrm>
              <a:off x="6835383" y="1338615"/>
              <a:ext cx="21675" cy="27141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9" y="23"/>
                    <a:pt x="839" y="66"/>
                  </a:cubicBezTo>
                  <a:lnTo>
                    <a:pt x="50" y="1185"/>
                  </a:lnTo>
                  <a:cubicBezTo>
                    <a:pt x="0" y="1253"/>
                    <a:pt x="19" y="1351"/>
                    <a:pt x="89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7" y="1429"/>
                    <a:pt x="276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8" name="Google Shape;1878;p43"/>
            <p:cNvSpPr/>
            <p:nvPr/>
          </p:nvSpPr>
          <p:spPr>
            <a:xfrm>
              <a:off x="6846979" y="1346776"/>
              <a:ext cx="21694" cy="27141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1"/>
                    <a:pt x="88" y="1401"/>
                  </a:cubicBezTo>
                  <a:cubicBezTo>
                    <a:pt x="115" y="1421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2" y="245"/>
                  </a:lnTo>
                  <a:cubicBezTo>
                    <a:pt x="1142" y="175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9" name="Google Shape;1879;p43"/>
            <p:cNvSpPr/>
            <p:nvPr/>
          </p:nvSpPr>
          <p:spPr>
            <a:xfrm>
              <a:off x="6898260" y="1369665"/>
              <a:ext cx="31013" cy="40389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8"/>
                  </a:cubicBezTo>
                  <a:cubicBezTo>
                    <a:pt x="115" y="2118"/>
                    <a:pt x="146" y="2128"/>
                    <a:pt x="178" y="2128"/>
                  </a:cubicBezTo>
                  <a:cubicBezTo>
                    <a:pt x="226" y="2128"/>
                    <a:pt x="274" y="2104"/>
                    <a:pt x="305" y="2061"/>
                  </a:cubicBezTo>
                  <a:lnTo>
                    <a:pt x="1584" y="245"/>
                  </a:lnTo>
                  <a:cubicBezTo>
                    <a:pt x="1634" y="175"/>
                    <a:pt x="1615" y="79"/>
                    <a:pt x="1545" y="29"/>
                  </a:cubicBezTo>
                  <a:cubicBezTo>
                    <a:pt x="1519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0" name="Google Shape;1880;p43"/>
            <p:cNvSpPr/>
            <p:nvPr/>
          </p:nvSpPr>
          <p:spPr>
            <a:xfrm>
              <a:off x="6872904" y="1365034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7" y="1429"/>
                    <a:pt x="274" y="1407"/>
                    <a:pt x="305" y="1362"/>
                  </a:cubicBezTo>
                  <a:lnTo>
                    <a:pt x="1092" y="244"/>
                  </a:lnTo>
                  <a:cubicBezTo>
                    <a:pt x="1142" y="174"/>
                    <a:pt x="1124" y="77"/>
                    <a:pt x="1055" y="27"/>
                  </a:cubicBezTo>
                  <a:cubicBezTo>
                    <a:pt x="1028" y="9"/>
                    <a:pt x="997" y="0"/>
                    <a:pt x="96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1" name="Google Shape;1881;p43"/>
            <p:cNvSpPr/>
            <p:nvPr/>
          </p:nvSpPr>
          <p:spPr>
            <a:xfrm>
              <a:off x="6884519" y="1373195"/>
              <a:ext cx="21656" cy="27122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4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49" y="1185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0" y="244"/>
                  </a:lnTo>
                  <a:cubicBezTo>
                    <a:pt x="1140" y="174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2" name="Google Shape;1882;p43"/>
            <p:cNvSpPr/>
            <p:nvPr/>
          </p:nvSpPr>
          <p:spPr>
            <a:xfrm>
              <a:off x="6935800" y="1396083"/>
              <a:ext cx="30975" cy="40370"/>
            </a:xfrm>
            <a:custGeom>
              <a:avLst/>
              <a:gdLst/>
              <a:ahLst/>
              <a:cxnLst/>
              <a:rect l="l" t="t" r="r" b="b"/>
              <a:pathLst>
                <a:path w="1632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8"/>
                    <a:pt x="87" y="2098"/>
                  </a:cubicBezTo>
                  <a:cubicBezTo>
                    <a:pt x="115" y="2118"/>
                    <a:pt x="146" y="2126"/>
                    <a:pt x="177" y="2126"/>
                  </a:cubicBezTo>
                  <a:cubicBezTo>
                    <a:pt x="225" y="2126"/>
                    <a:pt x="273" y="2103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3" name="Google Shape;1883;p43"/>
            <p:cNvSpPr/>
            <p:nvPr/>
          </p:nvSpPr>
          <p:spPr>
            <a:xfrm>
              <a:off x="6910407" y="1391471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49" y="1183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4" y="1419"/>
                    <a:pt x="147" y="1429"/>
                    <a:pt x="177" y="1429"/>
                  </a:cubicBezTo>
                  <a:cubicBezTo>
                    <a:pt x="225" y="1429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4" name="Google Shape;1884;p43"/>
            <p:cNvSpPr/>
            <p:nvPr/>
          </p:nvSpPr>
          <p:spPr>
            <a:xfrm>
              <a:off x="6921984" y="1399594"/>
              <a:ext cx="21694" cy="27141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7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20" y="1351"/>
                    <a:pt x="88" y="1401"/>
                  </a:cubicBezTo>
                  <a:cubicBezTo>
                    <a:pt x="115" y="1420"/>
                    <a:pt x="147" y="1430"/>
                    <a:pt x="178" y="1430"/>
                  </a:cubicBezTo>
                  <a:cubicBezTo>
                    <a:pt x="227" y="1430"/>
                    <a:pt x="274" y="1405"/>
                    <a:pt x="305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5" name="Google Shape;1885;p43"/>
            <p:cNvSpPr/>
            <p:nvPr/>
          </p:nvSpPr>
          <p:spPr>
            <a:xfrm>
              <a:off x="6973264" y="1422483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1"/>
                  </a:moveTo>
                  <a:cubicBezTo>
                    <a:pt x="1409" y="1"/>
                    <a:pt x="1360" y="23"/>
                    <a:pt x="1330" y="65"/>
                  </a:cubicBezTo>
                  <a:lnTo>
                    <a:pt x="51" y="1882"/>
                  </a:lnTo>
                  <a:cubicBezTo>
                    <a:pt x="1" y="1952"/>
                    <a:pt x="19" y="2048"/>
                    <a:pt x="88" y="2098"/>
                  </a:cubicBezTo>
                  <a:cubicBezTo>
                    <a:pt x="115" y="2118"/>
                    <a:pt x="148" y="2127"/>
                    <a:pt x="178" y="2127"/>
                  </a:cubicBezTo>
                  <a:cubicBezTo>
                    <a:pt x="227" y="2127"/>
                    <a:pt x="275" y="2104"/>
                    <a:pt x="305" y="2061"/>
                  </a:cubicBezTo>
                  <a:lnTo>
                    <a:pt x="1584" y="244"/>
                  </a:lnTo>
                  <a:cubicBezTo>
                    <a:pt x="1634" y="175"/>
                    <a:pt x="1615" y="78"/>
                    <a:pt x="1547" y="28"/>
                  </a:cubicBezTo>
                  <a:cubicBezTo>
                    <a:pt x="1520" y="10"/>
                    <a:pt x="1489" y="1"/>
                    <a:pt x="1458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6" name="Google Shape;1886;p43"/>
            <p:cNvSpPr/>
            <p:nvPr/>
          </p:nvSpPr>
          <p:spPr>
            <a:xfrm>
              <a:off x="6947909" y="1417871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40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5"/>
                    <a:pt x="305" y="1362"/>
                  </a:cubicBezTo>
                  <a:lnTo>
                    <a:pt x="1093" y="244"/>
                  </a:lnTo>
                  <a:cubicBezTo>
                    <a:pt x="1143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7" name="Google Shape;1887;p43"/>
            <p:cNvSpPr/>
            <p:nvPr/>
          </p:nvSpPr>
          <p:spPr>
            <a:xfrm>
              <a:off x="6959505" y="1426013"/>
              <a:ext cx="21656" cy="27103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4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4"/>
                    <a:pt x="17" y="1349"/>
                    <a:pt x="87" y="1399"/>
                  </a:cubicBezTo>
                  <a:cubicBezTo>
                    <a:pt x="114" y="1419"/>
                    <a:pt x="146" y="1428"/>
                    <a:pt x="176" y="1428"/>
                  </a:cubicBezTo>
                  <a:cubicBezTo>
                    <a:pt x="224" y="1428"/>
                    <a:pt x="273" y="1406"/>
                    <a:pt x="303" y="1362"/>
                  </a:cubicBezTo>
                  <a:lnTo>
                    <a:pt x="1090" y="243"/>
                  </a:lnTo>
                  <a:cubicBezTo>
                    <a:pt x="1140" y="175"/>
                    <a:pt x="1123" y="78"/>
                    <a:pt x="1053" y="28"/>
                  </a:cubicBezTo>
                  <a:cubicBezTo>
                    <a:pt x="1026" y="9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8" name="Google Shape;1888;p43"/>
            <p:cNvSpPr/>
            <p:nvPr/>
          </p:nvSpPr>
          <p:spPr>
            <a:xfrm>
              <a:off x="7010766" y="1448882"/>
              <a:ext cx="30994" cy="40389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8" y="0"/>
                    <a:pt x="1360" y="23"/>
                    <a:pt x="1330" y="66"/>
                  </a:cubicBezTo>
                  <a:lnTo>
                    <a:pt x="51" y="1883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7" y="2127"/>
                    <a:pt x="178" y="2127"/>
                  </a:cubicBezTo>
                  <a:cubicBezTo>
                    <a:pt x="228" y="2127"/>
                    <a:pt x="274" y="2103"/>
                    <a:pt x="304" y="2062"/>
                  </a:cubicBezTo>
                  <a:lnTo>
                    <a:pt x="1583" y="244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9" name="Google Shape;1889;p43"/>
            <p:cNvSpPr/>
            <p:nvPr/>
          </p:nvSpPr>
          <p:spPr>
            <a:xfrm>
              <a:off x="6985411" y="1444270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0" name="Google Shape;1890;p43"/>
            <p:cNvSpPr/>
            <p:nvPr/>
          </p:nvSpPr>
          <p:spPr>
            <a:xfrm>
              <a:off x="6997007" y="1452450"/>
              <a:ext cx="21675" cy="27103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5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4"/>
                  </a:lnTo>
                  <a:cubicBezTo>
                    <a:pt x="0" y="1254"/>
                    <a:pt x="19" y="1349"/>
                    <a:pt x="87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3"/>
                  </a:lnTo>
                  <a:cubicBezTo>
                    <a:pt x="1142" y="175"/>
                    <a:pt x="1123" y="78"/>
                    <a:pt x="1055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1" name="Google Shape;1891;p43"/>
            <p:cNvSpPr/>
            <p:nvPr/>
          </p:nvSpPr>
          <p:spPr>
            <a:xfrm>
              <a:off x="7048307" y="1475320"/>
              <a:ext cx="30994" cy="40370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1"/>
                  </a:moveTo>
                  <a:cubicBezTo>
                    <a:pt x="1407" y="1"/>
                    <a:pt x="1360" y="23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8" y="2048"/>
                    <a:pt x="88" y="2098"/>
                  </a:cubicBezTo>
                  <a:cubicBezTo>
                    <a:pt x="115" y="2116"/>
                    <a:pt x="146" y="2126"/>
                    <a:pt x="176" y="2126"/>
                  </a:cubicBezTo>
                  <a:cubicBezTo>
                    <a:pt x="225" y="2126"/>
                    <a:pt x="273" y="2102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2" name="Google Shape;1892;p43"/>
            <p:cNvSpPr/>
            <p:nvPr/>
          </p:nvSpPr>
          <p:spPr>
            <a:xfrm>
              <a:off x="7022894" y="1470689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0"/>
                  </a:moveTo>
                  <a:cubicBezTo>
                    <a:pt x="917" y="0"/>
                    <a:pt x="870" y="23"/>
                    <a:pt x="839" y="65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8" y="1429"/>
                    <a:pt x="275" y="1406"/>
                    <a:pt x="305" y="1361"/>
                  </a:cubicBezTo>
                  <a:lnTo>
                    <a:pt x="1092" y="244"/>
                  </a:lnTo>
                  <a:cubicBezTo>
                    <a:pt x="1142" y="174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3" name="Google Shape;1893;p43"/>
            <p:cNvSpPr/>
            <p:nvPr/>
          </p:nvSpPr>
          <p:spPr>
            <a:xfrm>
              <a:off x="7034509" y="1478850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50" y="1184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4" y="1420"/>
                    <a:pt x="146" y="1429"/>
                    <a:pt x="177" y="1429"/>
                  </a:cubicBezTo>
                  <a:cubicBezTo>
                    <a:pt x="224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3" y="28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4" name="Google Shape;1894;p43"/>
            <p:cNvSpPr/>
            <p:nvPr/>
          </p:nvSpPr>
          <p:spPr>
            <a:xfrm>
              <a:off x="6782831" y="1114874"/>
              <a:ext cx="24769" cy="31526"/>
            </a:xfrm>
            <a:custGeom>
              <a:avLst/>
              <a:gdLst/>
              <a:ahLst/>
              <a:cxnLst/>
              <a:rect l="l" t="t" r="r" b="b"/>
              <a:pathLst>
                <a:path w="1305" h="1661" extrusionOk="0">
                  <a:moveTo>
                    <a:pt x="1129" y="0"/>
                  </a:moveTo>
                  <a:cubicBezTo>
                    <a:pt x="1081" y="0"/>
                    <a:pt x="1033" y="23"/>
                    <a:pt x="1002" y="66"/>
                  </a:cubicBezTo>
                  <a:lnTo>
                    <a:pt x="49" y="1416"/>
                  </a:lnTo>
                  <a:cubicBezTo>
                    <a:pt x="0" y="1485"/>
                    <a:pt x="17" y="1582"/>
                    <a:pt x="87" y="1632"/>
                  </a:cubicBezTo>
                  <a:cubicBezTo>
                    <a:pt x="114" y="1652"/>
                    <a:pt x="146" y="1660"/>
                    <a:pt x="176" y="1660"/>
                  </a:cubicBezTo>
                  <a:cubicBezTo>
                    <a:pt x="225" y="1660"/>
                    <a:pt x="273" y="1638"/>
                    <a:pt x="303" y="1595"/>
                  </a:cubicBezTo>
                  <a:lnTo>
                    <a:pt x="1255" y="244"/>
                  </a:lnTo>
                  <a:cubicBezTo>
                    <a:pt x="1305" y="174"/>
                    <a:pt x="1288" y="77"/>
                    <a:pt x="1218" y="27"/>
                  </a:cubicBezTo>
                  <a:cubicBezTo>
                    <a:pt x="1191" y="9"/>
                    <a:pt x="1160" y="0"/>
                    <a:pt x="1129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5" name="Google Shape;1895;p43"/>
            <p:cNvSpPr/>
            <p:nvPr/>
          </p:nvSpPr>
          <p:spPr>
            <a:xfrm>
              <a:off x="6778997" y="1118632"/>
              <a:ext cx="32399" cy="23972"/>
            </a:xfrm>
            <a:custGeom>
              <a:avLst/>
              <a:gdLst/>
              <a:ahLst/>
              <a:cxnLst/>
              <a:rect l="l" t="t" r="r" b="b"/>
              <a:pathLst>
                <a:path w="1707" h="1263" extrusionOk="0">
                  <a:moveTo>
                    <a:pt x="179" y="1"/>
                  </a:moveTo>
                  <a:cubicBezTo>
                    <a:pt x="130" y="1"/>
                    <a:pt x="81" y="23"/>
                    <a:pt x="51" y="66"/>
                  </a:cubicBezTo>
                  <a:cubicBezTo>
                    <a:pt x="1" y="135"/>
                    <a:pt x="19" y="232"/>
                    <a:pt x="89" y="282"/>
                  </a:cubicBezTo>
                  <a:lnTo>
                    <a:pt x="1441" y="1234"/>
                  </a:lnTo>
                  <a:cubicBezTo>
                    <a:pt x="1468" y="1254"/>
                    <a:pt x="1500" y="1262"/>
                    <a:pt x="1531" y="1262"/>
                  </a:cubicBezTo>
                  <a:cubicBezTo>
                    <a:pt x="1578" y="1262"/>
                    <a:pt x="1627" y="1239"/>
                    <a:pt x="1657" y="1197"/>
                  </a:cubicBezTo>
                  <a:cubicBezTo>
                    <a:pt x="1707" y="1127"/>
                    <a:pt x="1690" y="1029"/>
                    <a:pt x="1620" y="979"/>
                  </a:cubicBezTo>
                  <a:lnTo>
                    <a:pt x="268" y="28"/>
                  </a:lnTo>
                  <a:cubicBezTo>
                    <a:pt x="241" y="10"/>
                    <a:pt x="210" y="1"/>
                    <a:pt x="179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96" name="Google Shape;1896;p43"/>
          <p:cNvGrpSpPr/>
          <p:nvPr/>
        </p:nvGrpSpPr>
        <p:grpSpPr>
          <a:xfrm>
            <a:off x="429563" y="3921550"/>
            <a:ext cx="580875" cy="378050"/>
            <a:chOff x="429563" y="3921550"/>
            <a:chExt cx="580875" cy="378050"/>
          </a:xfrm>
        </p:grpSpPr>
        <p:sp>
          <p:nvSpPr>
            <p:cNvPr id="1897" name="Google Shape;1897;p43"/>
            <p:cNvSpPr/>
            <p:nvPr/>
          </p:nvSpPr>
          <p:spPr>
            <a:xfrm>
              <a:off x="467288" y="3965275"/>
              <a:ext cx="51975" cy="78350"/>
            </a:xfrm>
            <a:custGeom>
              <a:avLst/>
              <a:gdLst/>
              <a:ahLst/>
              <a:cxnLst/>
              <a:rect l="l" t="t" r="r" b="b"/>
              <a:pathLst>
                <a:path w="2079" h="3134" extrusionOk="0">
                  <a:moveTo>
                    <a:pt x="684" y="1"/>
                  </a:moveTo>
                  <a:cubicBezTo>
                    <a:pt x="511" y="1"/>
                    <a:pt x="336" y="45"/>
                    <a:pt x="182" y="134"/>
                  </a:cubicBezTo>
                  <a:cubicBezTo>
                    <a:pt x="1" y="244"/>
                    <a:pt x="114" y="503"/>
                    <a:pt x="285" y="503"/>
                  </a:cubicBezTo>
                  <a:cubicBezTo>
                    <a:pt x="317" y="503"/>
                    <a:pt x="350" y="495"/>
                    <a:pt x="384" y="475"/>
                  </a:cubicBezTo>
                  <a:cubicBezTo>
                    <a:pt x="489" y="414"/>
                    <a:pt x="589" y="387"/>
                    <a:pt x="681" y="387"/>
                  </a:cubicBezTo>
                  <a:cubicBezTo>
                    <a:pt x="1185" y="387"/>
                    <a:pt x="1422" y="1189"/>
                    <a:pt x="768" y="1380"/>
                  </a:cubicBezTo>
                  <a:cubicBezTo>
                    <a:pt x="562" y="1439"/>
                    <a:pt x="590" y="1766"/>
                    <a:pt x="808" y="1766"/>
                  </a:cubicBezTo>
                  <a:cubicBezTo>
                    <a:pt x="812" y="1766"/>
                    <a:pt x="815" y="1766"/>
                    <a:pt x="819" y="1766"/>
                  </a:cubicBezTo>
                  <a:cubicBezTo>
                    <a:pt x="834" y="1765"/>
                    <a:pt x="849" y="1765"/>
                    <a:pt x="864" y="1765"/>
                  </a:cubicBezTo>
                  <a:cubicBezTo>
                    <a:pt x="1195" y="1765"/>
                    <a:pt x="1562" y="1962"/>
                    <a:pt x="1532" y="2339"/>
                  </a:cubicBezTo>
                  <a:cubicBezTo>
                    <a:pt x="1516" y="2559"/>
                    <a:pt x="1313" y="2752"/>
                    <a:pt x="1095" y="2752"/>
                  </a:cubicBezTo>
                  <a:cubicBezTo>
                    <a:pt x="1009" y="2752"/>
                    <a:pt x="921" y="2722"/>
                    <a:pt x="841" y="2651"/>
                  </a:cubicBezTo>
                  <a:cubicBezTo>
                    <a:pt x="799" y="2614"/>
                    <a:pt x="754" y="2599"/>
                    <a:pt x="709" y="2599"/>
                  </a:cubicBezTo>
                  <a:cubicBezTo>
                    <a:pt x="551" y="2599"/>
                    <a:pt x="412" y="2798"/>
                    <a:pt x="561" y="2930"/>
                  </a:cubicBezTo>
                  <a:cubicBezTo>
                    <a:pt x="717" y="3068"/>
                    <a:pt x="912" y="3133"/>
                    <a:pt x="1107" y="3133"/>
                  </a:cubicBezTo>
                  <a:cubicBezTo>
                    <a:pt x="1452" y="3133"/>
                    <a:pt x="1796" y="2929"/>
                    <a:pt x="1916" y="2568"/>
                  </a:cubicBezTo>
                  <a:cubicBezTo>
                    <a:pt x="2078" y="2078"/>
                    <a:pt x="1756" y="1655"/>
                    <a:pt x="1331" y="1469"/>
                  </a:cubicBezTo>
                  <a:lnTo>
                    <a:pt x="1331" y="1469"/>
                  </a:lnTo>
                  <a:cubicBezTo>
                    <a:pt x="1567" y="1215"/>
                    <a:pt x="1670" y="847"/>
                    <a:pt x="1509" y="502"/>
                  </a:cubicBezTo>
                  <a:cubicBezTo>
                    <a:pt x="1356" y="170"/>
                    <a:pt x="1023" y="1"/>
                    <a:pt x="68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8" name="Google Shape;1898;p43"/>
            <p:cNvSpPr/>
            <p:nvPr/>
          </p:nvSpPr>
          <p:spPr>
            <a:xfrm>
              <a:off x="570438" y="3970300"/>
              <a:ext cx="48425" cy="68875"/>
            </a:xfrm>
            <a:custGeom>
              <a:avLst/>
              <a:gdLst/>
              <a:ahLst/>
              <a:cxnLst/>
              <a:rect l="l" t="t" r="r" b="b"/>
              <a:pathLst>
                <a:path w="1937" h="2755" extrusionOk="0">
                  <a:moveTo>
                    <a:pt x="1316" y="0"/>
                  </a:moveTo>
                  <a:cubicBezTo>
                    <a:pt x="965" y="0"/>
                    <a:pt x="616" y="253"/>
                    <a:pt x="480" y="610"/>
                  </a:cubicBezTo>
                  <a:cubicBezTo>
                    <a:pt x="236" y="1247"/>
                    <a:pt x="757" y="1800"/>
                    <a:pt x="1264" y="2144"/>
                  </a:cubicBezTo>
                  <a:lnTo>
                    <a:pt x="1264" y="2144"/>
                  </a:lnTo>
                  <a:cubicBezTo>
                    <a:pt x="1082" y="2287"/>
                    <a:pt x="871" y="2362"/>
                    <a:pt x="642" y="2362"/>
                  </a:cubicBezTo>
                  <a:cubicBezTo>
                    <a:pt x="541" y="2362"/>
                    <a:pt x="436" y="2347"/>
                    <a:pt x="329" y="2317"/>
                  </a:cubicBezTo>
                  <a:cubicBezTo>
                    <a:pt x="309" y="2311"/>
                    <a:pt x="289" y="2308"/>
                    <a:pt x="271" y="2308"/>
                  </a:cubicBezTo>
                  <a:cubicBezTo>
                    <a:pt x="69" y="2308"/>
                    <a:pt x="0" y="2633"/>
                    <a:pt x="223" y="2696"/>
                  </a:cubicBezTo>
                  <a:cubicBezTo>
                    <a:pt x="362" y="2735"/>
                    <a:pt x="502" y="2755"/>
                    <a:pt x="639" y="2755"/>
                  </a:cubicBezTo>
                  <a:cubicBezTo>
                    <a:pt x="1050" y="2755"/>
                    <a:pt x="1438" y="2580"/>
                    <a:pt x="1721" y="2248"/>
                  </a:cubicBezTo>
                  <a:cubicBezTo>
                    <a:pt x="1802" y="2153"/>
                    <a:pt x="1798" y="2006"/>
                    <a:pt x="1682" y="1939"/>
                  </a:cubicBezTo>
                  <a:cubicBezTo>
                    <a:pt x="1354" y="1751"/>
                    <a:pt x="981" y="1505"/>
                    <a:pt x="855" y="1126"/>
                  </a:cubicBezTo>
                  <a:cubicBezTo>
                    <a:pt x="768" y="861"/>
                    <a:pt x="991" y="364"/>
                    <a:pt x="1288" y="364"/>
                  </a:cubicBezTo>
                  <a:cubicBezTo>
                    <a:pt x="1358" y="364"/>
                    <a:pt x="1433" y="392"/>
                    <a:pt x="1509" y="458"/>
                  </a:cubicBezTo>
                  <a:cubicBezTo>
                    <a:pt x="1550" y="495"/>
                    <a:pt x="1596" y="511"/>
                    <a:pt x="1641" y="511"/>
                  </a:cubicBezTo>
                  <a:cubicBezTo>
                    <a:pt x="1799" y="511"/>
                    <a:pt x="1937" y="313"/>
                    <a:pt x="1788" y="181"/>
                  </a:cubicBezTo>
                  <a:cubicBezTo>
                    <a:pt x="1644" y="55"/>
                    <a:pt x="1480" y="0"/>
                    <a:pt x="13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9" name="Google Shape;1899;p43"/>
            <p:cNvSpPr/>
            <p:nvPr/>
          </p:nvSpPr>
          <p:spPr>
            <a:xfrm>
              <a:off x="641188" y="3971050"/>
              <a:ext cx="14000" cy="67925"/>
            </a:xfrm>
            <a:custGeom>
              <a:avLst/>
              <a:gdLst/>
              <a:ahLst/>
              <a:cxnLst/>
              <a:rect l="l" t="t" r="r" b="b"/>
              <a:pathLst>
                <a:path w="560" h="2717" extrusionOk="0">
                  <a:moveTo>
                    <a:pt x="289" y="0"/>
                  </a:moveTo>
                  <a:cubicBezTo>
                    <a:pt x="190" y="0"/>
                    <a:pt x="85" y="64"/>
                    <a:pt x="75" y="189"/>
                  </a:cubicBezTo>
                  <a:cubicBezTo>
                    <a:pt x="0" y="991"/>
                    <a:pt x="32" y="1780"/>
                    <a:pt x="156" y="2574"/>
                  </a:cubicBezTo>
                  <a:cubicBezTo>
                    <a:pt x="172" y="2674"/>
                    <a:pt x="242" y="2717"/>
                    <a:pt x="317" y="2717"/>
                  </a:cubicBezTo>
                  <a:cubicBezTo>
                    <a:pt x="432" y="2717"/>
                    <a:pt x="560" y="2618"/>
                    <a:pt x="535" y="2468"/>
                  </a:cubicBezTo>
                  <a:cubicBezTo>
                    <a:pt x="418" y="1710"/>
                    <a:pt x="398" y="952"/>
                    <a:pt x="468" y="189"/>
                  </a:cubicBezTo>
                  <a:cubicBezTo>
                    <a:pt x="480" y="63"/>
                    <a:pt x="387" y="0"/>
                    <a:pt x="28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0" name="Google Shape;1900;p43"/>
            <p:cNvSpPr/>
            <p:nvPr/>
          </p:nvSpPr>
          <p:spPr>
            <a:xfrm>
              <a:off x="669963" y="3971050"/>
              <a:ext cx="15150" cy="67825"/>
            </a:xfrm>
            <a:custGeom>
              <a:avLst/>
              <a:gdLst/>
              <a:ahLst/>
              <a:cxnLst/>
              <a:rect l="l" t="t" r="r" b="b"/>
              <a:pathLst>
                <a:path w="606" h="2713" extrusionOk="0">
                  <a:moveTo>
                    <a:pt x="299" y="0"/>
                  </a:moveTo>
                  <a:cubicBezTo>
                    <a:pt x="200" y="0"/>
                    <a:pt x="95" y="64"/>
                    <a:pt x="83" y="189"/>
                  </a:cubicBezTo>
                  <a:cubicBezTo>
                    <a:pt x="0" y="991"/>
                    <a:pt x="42" y="1780"/>
                    <a:pt x="198" y="2570"/>
                  </a:cubicBezTo>
                  <a:cubicBezTo>
                    <a:pt x="216" y="2669"/>
                    <a:pt x="288" y="2712"/>
                    <a:pt x="364" y="2712"/>
                  </a:cubicBezTo>
                  <a:cubicBezTo>
                    <a:pt x="479" y="2712"/>
                    <a:pt x="605" y="2614"/>
                    <a:pt x="577" y="2464"/>
                  </a:cubicBezTo>
                  <a:cubicBezTo>
                    <a:pt x="428" y="1708"/>
                    <a:pt x="399" y="954"/>
                    <a:pt x="475" y="189"/>
                  </a:cubicBezTo>
                  <a:cubicBezTo>
                    <a:pt x="488" y="63"/>
                    <a:pt x="397" y="0"/>
                    <a:pt x="2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1" name="Google Shape;1901;p43"/>
            <p:cNvSpPr/>
            <p:nvPr/>
          </p:nvSpPr>
          <p:spPr>
            <a:xfrm>
              <a:off x="665038" y="3958650"/>
              <a:ext cx="84275" cy="69325"/>
            </a:xfrm>
            <a:custGeom>
              <a:avLst/>
              <a:gdLst/>
              <a:ahLst/>
              <a:cxnLst/>
              <a:rect l="l" t="t" r="r" b="b"/>
              <a:pathLst>
                <a:path w="3371" h="2773" extrusionOk="0">
                  <a:moveTo>
                    <a:pt x="3179" y="0"/>
                  </a:moveTo>
                  <a:cubicBezTo>
                    <a:pt x="3080" y="0"/>
                    <a:pt x="2976" y="63"/>
                    <a:pt x="2966" y="189"/>
                  </a:cubicBezTo>
                  <a:cubicBezTo>
                    <a:pt x="2907" y="862"/>
                    <a:pt x="2847" y="1533"/>
                    <a:pt x="2789" y="2205"/>
                  </a:cubicBezTo>
                  <a:lnTo>
                    <a:pt x="2789" y="2205"/>
                  </a:lnTo>
                  <a:cubicBezTo>
                    <a:pt x="2006" y="1595"/>
                    <a:pt x="1221" y="983"/>
                    <a:pt x="439" y="373"/>
                  </a:cubicBezTo>
                  <a:cubicBezTo>
                    <a:pt x="398" y="342"/>
                    <a:pt x="354" y="329"/>
                    <a:pt x="311" y="329"/>
                  </a:cubicBezTo>
                  <a:cubicBezTo>
                    <a:pt x="145" y="329"/>
                    <a:pt x="1" y="528"/>
                    <a:pt x="160" y="652"/>
                  </a:cubicBezTo>
                  <a:cubicBezTo>
                    <a:pt x="1043" y="1341"/>
                    <a:pt x="1929" y="2032"/>
                    <a:pt x="2814" y="2721"/>
                  </a:cubicBezTo>
                  <a:cubicBezTo>
                    <a:pt x="2859" y="2756"/>
                    <a:pt x="2909" y="2773"/>
                    <a:pt x="2956" y="2773"/>
                  </a:cubicBezTo>
                  <a:cubicBezTo>
                    <a:pt x="3053" y="2773"/>
                    <a:pt x="3139" y="2703"/>
                    <a:pt x="3150" y="2582"/>
                  </a:cubicBezTo>
                  <a:cubicBezTo>
                    <a:pt x="3219" y="1783"/>
                    <a:pt x="3289" y="987"/>
                    <a:pt x="3359" y="189"/>
                  </a:cubicBezTo>
                  <a:cubicBezTo>
                    <a:pt x="3370" y="63"/>
                    <a:pt x="3277" y="0"/>
                    <a:pt x="317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2" name="Google Shape;1902;p43"/>
            <p:cNvSpPr/>
            <p:nvPr/>
          </p:nvSpPr>
          <p:spPr>
            <a:xfrm>
              <a:off x="805888" y="3921550"/>
              <a:ext cx="50850" cy="66975"/>
            </a:xfrm>
            <a:custGeom>
              <a:avLst/>
              <a:gdLst/>
              <a:ahLst/>
              <a:cxnLst/>
              <a:rect l="l" t="t" r="r" b="b"/>
              <a:pathLst>
                <a:path w="2034" h="2679" extrusionOk="0">
                  <a:moveTo>
                    <a:pt x="1642" y="1"/>
                  </a:moveTo>
                  <a:cubicBezTo>
                    <a:pt x="1582" y="1"/>
                    <a:pt x="1522" y="28"/>
                    <a:pt x="1482" y="94"/>
                  </a:cubicBezTo>
                  <a:lnTo>
                    <a:pt x="69" y="2380"/>
                  </a:lnTo>
                  <a:cubicBezTo>
                    <a:pt x="0" y="2491"/>
                    <a:pt x="82" y="2679"/>
                    <a:pt x="221" y="2679"/>
                  </a:cubicBezTo>
                  <a:cubicBezTo>
                    <a:pt x="227" y="2679"/>
                    <a:pt x="233" y="2678"/>
                    <a:pt x="239" y="2678"/>
                  </a:cubicBezTo>
                  <a:cubicBezTo>
                    <a:pt x="754" y="2615"/>
                    <a:pt x="1268" y="2550"/>
                    <a:pt x="1784" y="2487"/>
                  </a:cubicBezTo>
                  <a:cubicBezTo>
                    <a:pt x="2024" y="2458"/>
                    <a:pt x="2034" y="2092"/>
                    <a:pt x="1810" y="2092"/>
                  </a:cubicBezTo>
                  <a:cubicBezTo>
                    <a:pt x="1802" y="2092"/>
                    <a:pt x="1793" y="2092"/>
                    <a:pt x="1784" y="2094"/>
                  </a:cubicBezTo>
                  <a:cubicBezTo>
                    <a:pt x="1396" y="2141"/>
                    <a:pt x="1009" y="2189"/>
                    <a:pt x="621" y="2237"/>
                  </a:cubicBezTo>
                  <a:lnTo>
                    <a:pt x="621" y="2237"/>
                  </a:lnTo>
                  <a:lnTo>
                    <a:pt x="1821" y="293"/>
                  </a:lnTo>
                  <a:cubicBezTo>
                    <a:pt x="1914" y="142"/>
                    <a:pt x="1779" y="1"/>
                    <a:pt x="164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3" name="Google Shape;1903;p43"/>
            <p:cNvSpPr/>
            <p:nvPr/>
          </p:nvSpPr>
          <p:spPr>
            <a:xfrm>
              <a:off x="845163" y="3925375"/>
              <a:ext cx="15575" cy="92375"/>
            </a:xfrm>
            <a:custGeom>
              <a:avLst/>
              <a:gdLst/>
              <a:ahLst/>
              <a:cxnLst/>
              <a:rect l="l" t="t" r="r" b="b"/>
              <a:pathLst>
                <a:path w="623" h="3695" extrusionOk="0">
                  <a:moveTo>
                    <a:pt x="193" y="1"/>
                  </a:moveTo>
                  <a:cubicBezTo>
                    <a:pt x="94" y="1"/>
                    <a:pt x="0" y="64"/>
                    <a:pt x="8" y="191"/>
                  </a:cubicBezTo>
                  <a:cubicBezTo>
                    <a:pt x="80" y="1295"/>
                    <a:pt x="150" y="2399"/>
                    <a:pt x="221" y="3504"/>
                  </a:cubicBezTo>
                  <a:cubicBezTo>
                    <a:pt x="229" y="3631"/>
                    <a:pt x="332" y="3694"/>
                    <a:pt x="430" y="3694"/>
                  </a:cubicBezTo>
                  <a:cubicBezTo>
                    <a:pt x="529" y="3694"/>
                    <a:pt x="623" y="3631"/>
                    <a:pt x="615" y="3504"/>
                  </a:cubicBezTo>
                  <a:cubicBezTo>
                    <a:pt x="543" y="2400"/>
                    <a:pt x="473" y="1296"/>
                    <a:pt x="402" y="191"/>
                  </a:cubicBezTo>
                  <a:cubicBezTo>
                    <a:pt x="394" y="64"/>
                    <a:pt x="291" y="1"/>
                    <a:pt x="1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4" name="Google Shape;1904;p43"/>
            <p:cNvSpPr/>
            <p:nvPr/>
          </p:nvSpPr>
          <p:spPr>
            <a:xfrm>
              <a:off x="869888" y="3929850"/>
              <a:ext cx="58475" cy="98875"/>
            </a:xfrm>
            <a:custGeom>
              <a:avLst/>
              <a:gdLst/>
              <a:ahLst/>
              <a:cxnLst/>
              <a:rect l="l" t="t" r="r" b="b"/>
              <a:pathLst>
                <a:path w="2339" h="3955" extrusionOk="0">
                  <a:moveTo>
                    <a:pt x="2065" y="1"/>
                  </a:moveTo>
                  <a:cubicBezTo>
                    <a:pt x="2005" y="1"/>
                    <a:pt x="1945" y="28"/>
                    <a:pt x="1904" y="92"/>
                  </a:cubicBezTo>
                  <a:cubicBezTo>
                    <a:pt x="1169" y="1239"/>
                    <a:pt x="556" y="2449"/>
                    <a:pt x="57" y="3717"/>
                  </a:cubicBezTo>
                  <a:cubicBezTo>
                    <a:pt x="0" y="3860"/>
                    <a:pt x="119" y="3954"/>
                    <a:pt x="241" y="3954"/>
                  </a:cubicBezTo>
                  <a:cubicBezTo>
                    <a:pt x="320" y="3954"/>
                    <a:pt x="401" y="3915"/>
                    <a:pt x="436" y="3823"/>
                  </a:cubicBezTo>
                  <a:cubicBezTo>
                    <a:pt x="922" y="2585"/>
                    <a:pt x="1527" y="1412"/>
                    <a:pt x="2243" y="293"/>
                  </a:cubicBezTo>
                  <a:cubicBezTo>
                    <a:pt x="2339" y="142"/>
                    <a:pt x="2202" y="1"/>
                    <a:pt x="206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5" name="Google Shape;1905;p43"/>
            <p:cNvSpPr/>
            <p:nvPr/>
          </p:nvSpPr>
          <p:spPr>
            <a:xfrm>
              <a:off x="926338" y="3948675"/>
              <a:ext cx="59025" cy="87275"/>
            </a:xfrm>
            <a:custGeom>
              <a:avLst/>
              <a:gdLst/>
              <a:ahLst/>
              <a:cxnLst/>
              <a:rect l="l" t="t" r="r" b="b"/>
              <a:pathLst>
                <a:path w="2361" h="3491" extrusionOk="0">
                  <a:moveTo>
                    <a:pt x="1018" y="400"/>
                  </a:moveTo>
                  <a:cubicBezTo>
                    <a:pt x="1169" y="446"/>
                    <a:pt x="1319" y="495"/>
                    <a:pt x="1469" y="542"/>
                  </a:cubicBezTo>
                  <a:cubicBezTo>
                    <a:pt x="1557" y="672"/>
                    <a:pt x="1548" y="772"/>
                    <a:pt x="1441" y="840"/>
                  </a:cubicBezTo>
                  <a:cubicBezTo>
                    <a:pt x="1345" y="1021"/>
                    <a:pt x="1094" y="1210"/>
                    <a:pt x="914" y="1366"/>
                  </a:cubicBezTo>
                  <a:lnTo>
                    <a:pt x="914" y="1366"/>
                  </a:lnTo>
                  <a:cubicBezTo>
                    <a:pt x="812" y="1252"/>
                    <a:pt x="729" y="1128"/>
                    <a:pt x="695" y="988"/>
                  </a:cubicBezTo>
                  <a:cubicBezTo>
                    <a:pt x="645" y="788"/>
                    <a:pt x="811" y="452"/>
                    <a:pt x="1018" y="400"/>
                  </a:cubicBezTo>
                  <a:close/>
                  <a:moveTo>
                    <a:pt x="863" y="1855"/>
                  </a:moveTo>
                  <a:lnTo>
                    <a:pt x="863" y="1855"/>
                  </a:lnTo>
                  <a:cubicBezTo>
                    <a:pt x="888" y="1878"/>
                    <a:pt x="912" y="1901"/>
                    <a:pt x="937" y="1923"/>
                  </a:cubicBezTo>
                  <a:cubicBezTo>
                    <a:pt x="1146" y="2117"/>
                    <a:pt x="1525" y="2368"/>
                    <a:pt x="1561" y="2675"/>
                  </a:cubicBezTo>
                  <a:cubicBezTo>
                    <a:pt x="1589" y="2930"/>
                    <a:pt x="1362" y="3096"/>
                    <a:pt x="1131" y="3096"/>
                  </a:cubicBezTo>
                  <a:cubicBezTo>
                    <a:pt x="1060" y="3096"/>
                    <a:pt x="988" y="3081"/>
                    <a:pt x="924" y="3047"/>
                  </a:cubicBezTo>
                  <a:cubicBezTo>
                    <a:pt x="456" y="2806"/>
                    <a:pt x="593" y="2197"/>
                    <a:pt x="863" y="1855"/>
                  </a:cubicBezTo>
                  <a:close/>
                  <a:moveTo>
                    <a:pt x="1140" y="1"/>
                  </a:moveTo>
                  <a:cubicBezTo>
                    <a:pt x="793" y="1"/>
                    <a:pt x="455" y="217"/>
                    <a:pt x="330" y="578"/>
                  </a:cubicBezTo>
                  <a:cubicBezTo>
                    <a:pt x="198" y="957"/>
                    <a:pt x="357" y="1289"/>
                    <a:pt x="591" y="1571"/>
                  </a:cubicBezTo>
                  <a:lnTo>
                    <a:pt x="591" y="1571"/>
                  </a:lnTo>
                  <a:cubicBezTo>
                    <a:pt x="205" y="2046"/>
                    <a:pt x="0" y="2827"/>
                    <a:pt x="545" y="3282"/>
                  </a:cubicBezTo>
                  <a:cubicBezTo>
                    <a:pt x="709" y="3419"/>
                    <a:pt x="929" y="3490"/>
                    <a:pt x="1148" y="3490"/>
                  </a:cubicBezTo>
                  <a:cubicBezTo>
                    <a:pt x="1463" y="3490"/>
                    <a:pt x="1774" y="3342"/>
                    <a:pt x="1904" y="3034"/>
                  </a:cubicBezTo>
                  <a:cubicBezTo>
                    <a:pt x="2115" y="2535"/>
                    <a:pt x="1734" y="2119"/>
                    <a:pt x="1392" y="1803"/>
                  </a:cubicBezTo>
                  <a:cubicBezTo>
                    <a:pt x="1334" y="1749"/>
                    <a:pt x="1268" y="1693"/>
                    <a:pt x="1200" y="1635"/>
                  </a:cubicBezTo>
                  <a:lnTo>
                    <a:pt x="1200" y="1635"/>
                  </a:lnTo>
                  <a:cubicBezTo>
                    <a:pt x="1667" y="1209"/>
                    <a:pt x="2360" y="725"/>
                    <a:pt x="1640" y="171"/>
                  </a:cubicBezTo>
                  <a:cubicBezTo>
                    <a:pt x="1488" y="54"/>
                    <a:pt x="1313" y="1"/>
                    <a:pt x="11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6" name="Google Shape;1906;p43"/>
            <p:cNvSpPr/>
            <p:nvPr/>
          </p:nvSpPr>
          <p:spPr>
            <a:xfrm>
              <a:off x="438038" y="4089950"/>
              <a:ext cx="568100" cy="31325"/>
            </a:xfrm>
            <a:custGeom>
              <a:avLst/>
              <a:gdLst/>
              <a:ahLst/>
              <a:cxnLst/>
              <a:rect l="l" t="t" r="r" b="b"/>
              <a:pathLst>
                <a:path w="22724" h="1253" extrusionOk="0">
                  <a:moveTo>
                    <a:pt x="22490" y="1"/>
                  </a:moveTo>
                  <a:cubicBezTo>
                    <a:pt x="22483" y="1"/>
                    <a:pt x="22477" y="1"/>
                    <a:pt x="22470" y="1"/>
                  </a:cubicBezTo>
                  <a:cubicBezTo>
                    <a:pt x="15701" y="573"/>
                    <a:pt x="8914" y="859"/>
                    <a:pt x="2122" y="859"/>
                  </a:cubicBezTo>
                  <a:cubicBezTo>
                    <a:pt x="1499" y="859"/>
                    <a:pt x="876" y="857"/>
                    <a:pt x="253" y="852"/>
                  </a:cubicBezTo>
                  <a:cubicBezTo>
                    <a:pt x="251" y="852"/>
                    <a:pt x="250" y="852"/>
                    <a:pt x="249" y="852"/>
                  </a:cubicBezTo>
                  <a:cubicBezTo>
                    <a:pt x="1" y="852"/>
                    <a:pt x="1" y="1243"/>
                    <a:pt x="253" y="1245"/>
                  </a:cubicBezTo>
                  <a:cubicBezTo>
                    <a:pt x="876" y="1250"/>
                    <a:pt x="1499" y="1253"/>
                    <a:pt x="2122" y="1253"/>
                  </a:cubicBezTo>
                  <a:cubicBezTo>
                    <a:pt x="8914" y="1253"/>
                    <a:pt x="15703" y="967"/>
                    <a:pt x="22470" y="395"/>
                  </a:cubicBezTo>
                  <a:cubicBezTo>
                    <a:pt x="22714" y="374"/>
                    <a:pt x="22723" y="1"/>
                    <a:pt x="2249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7" name="Google Shape;1907;p43"/>
            <p:cNvSpPr/>
            <p:nvPr/>
          </p:nvSpPr>
          <p:spPr>
            <a:xfrm>
              <a:off x="429563" y="4159575"/>
              <a:ext cx="572750" cy="126150"/>
            </a:xfrm>
            <a:custGeom>
              <a:avLst/>
              <a:gdLst/>
              <a:ahLst/>
              <a:cxnLst/>
              <a:rect l="l" t="t" r="r" b="b"/>
              <a:pathLst>
                <a:path w="22910" h="5046" extrusionOk="0">
                  <a:moveTo>
                    <a:pt x="22661" y="1"/>
                  </a:moveTo>
                  <a:cubicBezTo>
                    <a:pt x="22660" y="1"/>
                    <a:pt x="22658" y="1"/>
                    <a:pt x="22656" y="1"/>
                  </a:cubicBezTo>
                  <a:cubicBezTo>
                    <a:pt x="16028" y="145"/>
                    <a:pt x="9398" y="290"/>
                    <a:pt x="2769" y="436"/>
                  </a:cubicBezTo>
                  <a:cubicBezTo>
                    <a:pt x="2662" y="437"/>
                    <a:pt x="2574" y="523"/>
                    <a:pt x="2573" y="632"/>
                  </a:cubicBezTo>
                  <a:cubicBezTo>
                    <a:pt x="2551" y="1946"/>
                    <a:pt x="2321" y="3200"/>
                    <a:pt x="1881" y="4428"/>
                  </a:cubicBezTo>
                  <a:lnTo>
                    <a:pt x="1881" y="4428"/>
                  </a:lnTo>
                  <a:cubicBezTo>
                    <a:pt x="1290" y="3524"/>
                    <a:pt x="809" y="2574"/>
                    <a:pt x="433" y="1554"/>
                  </a:cubicBezTo>
                  <a:cubicBezTo>
                    <a:pt x="398" y="1461"/>
                    <a:pt x="318" y="1421"/>
                    <a:pt x="239" y="1421"/>
                  </a:cubicBezTo>
                  <a:cubicBezTo>
                    <a:pt x="119" y="1421"/>
                    <a:pt x="1" y="1515"/>
                    <a:pt x="53" y="1660"/>
                  </a:cubicBezTo>
                  <a:cubicBezTo>
                    <a:pt x="484" y="2831"/>
                    <a:pt x="1048" y="3925"/>
                    <a:pt x="1761" y="4952"/>
                  </a:cubicBezTo>
                  <a:cubicBezTo>
                    <a:pt x="1805" y="5016"/>
                    <a:pt x="1867" y="5045"/>
                    <a:pt x="1928" y="5045"/>
                  </a:cubicBezTo>
                  <a:cubicBezTo>
                    <a:pt x="2007" y="5045"/>
                    <a:pt x="2085" y="4995"/>
                    <a:pt x="2121" y="4905"/>
                  </a:cubicBezTo>
                  <a:cubicBezTo>
                    <a:pt x="2474" y="4005"/>
                    <a:pt x="2735" y="3086"/>
                    <a:pt x="2863" y="2125"/>
                  </a:cubicBezTo>
                  <a:cubicBezTo>
                    <a:pt x="2889" y="1925"/>
                    <a:pt x="2843" y="1139"/>
                    <a:pt x="2959" y="994"/>
                  </a:cubicBezTo>
                  <a:cubicBezTo>
                    <a:pt x="3107" y="811"/>
                    <a:pt x="3385" y="771"/>
                    <a:pt x="3671" y="771"/>
                  </a:cubicBezTo>
                  <a:cubicBezTo>
                    <a:pt x="3893" y="771"/>
                    <a:pt x="4119" y="796"/>
                    <a:pt x="4292" y="796"/>
                  </a:cubicBezTo>
                  <a:cubicBezTo>
                    <a:pt x="4304" y="796"/>
                    <a:pt x="4316" y="795"/>
                    <a:pt x="4328" y="795"/>
                  </a:cubicBezTo>
                  <a:cubicBezTo>
                    <a:pt x="6344" y="751"/>
                    <a:pt x="8358" y="708"/>
                    <a:pt x="10373" y="662"/>
                  </a:cubicBezTo>
                  <a:lnTo>
                    <a:pt x="22656" y="394"/>
                  </a:lnTo>
                  <a:cubicBezTo>
                    <a:pt x="22906" y="389"/>
                    <a:pt x="22909" y="1"/>
                    <a:pt x="2266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8" name="Google Shape;1908;p43"/>
            <p:cNvSpPr/>
            <p:nvPr/>
          </p:nvSpPr>
          <p:spPr>
            <a:xfrm>
              <a:off x="529163" y="4219100"/>
              <a:ext cx="49200" cy="65000"/>
            </a:xfrm>
            <a:custGeom>
              <a:avLst/>
              <a:gdLst/>
              <a:ahLst/>
              <a:cxnLst/>
              <a:rect l="l" t="t" r="r" b="b"/>
              <a:pathLst>
                <a:path w="1968" h="2600" extrusionOk="0">
                  <a:moveTo>
                    <a:pt x="879" y="1"/>
                  </a:moveTo>
                  <a:cubicBezTo>
                    <a:pt x="656" y="1"/>
                    <a:pt x="436" y="103"/>
                    <a:pt x="312" y="311"/>
                  </a:cubicBezTo>
                  <a:cubicBezTo>
                    <a:pt x="223" y="462"/>
                    <a:pt x="359" y="604"/>
                    <a:pt x="494" y="604"/>
                  </a:cubicBezTo>
                  <a:cubicBezTo>
                    <a:pt x="553" y="604"/>
                    <a:pt x="612" y="577"/>
                    <a:pt x="652" y="510"/>
                  </a:cubicBezTo>
                  <a:cubicBezTo>
                    <a:pt x="699" y="430"/>
                    <a:pt x="785" y="394"/>
                    <a:pt x="875" y="394"/>
                  </a:cubicBezTo>
                  <a:cubicBezTo>
                    <a:pt x="983" y="394"/>
                    <a:pt x="1097" y="447"/>
                    <a:pt x="1151" y="541"/>
                  </a:cubicBezTo>
                  <a:cubicBezTo>
                    <a:pt x="1307" y="815"/>
                    <a:pt x="972" y="1097"/>
                    <a:pt x="751" y="1163"/>
                  </a:cubicBezTo>
                  <a:cubicBezTo>
                    <a:pt x="566" y="1219"/>
                    <a:pt x="560" y="1491"/>
                    <a:pt x="751" y="1542"/>
                  </a:cubicBezTo>
                  <a:cubicBezTo>
                    <a:pt x="1020" y="1616"/>
                    <a:pt x="1253" y="1729"/>
                    <a:pt x="1470" y="1892"/>
                  </a:cubicBezTo>
                  <a:lnTo>
                    <a:pt x="1470" y="1892"/>
                  </a:lnTo>
                  <a:cubicBezTo>
                    <a:pt x="1259" y="2099"/>
                    <a:pt x="982" y="2205"/>
                    <a:pt x="695" y="2205"/>
                  </a:cubicBezTo>
                  <a:cubicBezTo>
                    <a:pt x="572" y="2205"/>
                    <a:pt x="447" y="2185"/>
                    <a:pt x="324" y="2146"/>
                  </a:cubicBezTo>
                  <a:cubicBezTo>
                    <a:pt x="302" y="2139"/>
                    <a:pt x="281" y="2136"/>
                    <a:pt x="261" y="2136"/>
                  </a:cubicBezTo>
                  <a:cubicBezTo>
                    <a:pt x="67" y="2136"/>
                    <a:pt x="1" y="2455"/>
                    <a:pt x="219" y="2526"/>
                  </a:cubicBezTo>
                  <a:cubicBezTo>
                    <a:pt x="375" y="2575"/>
                    <a:pt x="532" y="2599"/>
                    <a:pt x="686" y="2599"/>
                  </a:cubicBezTo>
                  <a:cubicBezTo>
                    <a:pt x="1164" y="2599"/>
                    <a:pt x="1614" y="2368"/>
                    <a:pt x="1917" y="1966"/>
                  </a:cubicBezTo>
                  <a:cubicBezTo>
                    <a:pt x="1967" y="1901"/>
                    <a:pt x="1946" y="1780"/>
                    <a:pt x="1887" y="1728"/>
                  </a:cubicBezTo>
                  <a:cubicBezTo>
                    <a:pt x="1692" y="1556"/>
                    <a:pt x="1485" y="1418"/>
                    <a:pt x="1258" y="1312"/>
                  </a:cubicBezTo>
                  <a:lnTo>
                    <a:pt x="1258" y="1312"/>
                  </a:lnTo>
                  <a:cubicBezTo>
                    <a:pt x="1554" y="1050"/>
                    <a:pt x="1714" y="635"/>
                    <a:pt x="1446" y="278"/>
                  </a:cubicBezTo>
                  <a:cubicBezTo>
                    <a:pt x="1309" y="95"/>
                    <a:pt x="1092" y="1"/>
                    <a:pt x="8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9" name="Google Shape;1909;p43"/>
            <p:cNvSpPr/>
            <p:nvPr/>
          </p:nvSpPr>
          <p:spPr>
            <a:xfrm>
              <a:off x="599738" y="4269275"/>
              <a:ext cx="12725" cy="9875"/>
            </a:xfrm>
            <a:custGeom>
              <a:avLst/>
              <a:gdLst/>
              <a:ahLst/>
              <a:cxnLst/>
              <a:rect l="l" t="t" r="r" b="b"/>
              <a:pathLst>
                <a:path w="509" h="395" extrusionOk="0">
                  <a:moveTo>
                    <a:pt x="254" y="0"/>
                  </a:moveTo>
                  <a:cubicBezTo>
                    <a:pt x="0" y="0"/>
                    <a:pt x="0" y="394"/>
                    <a:pt x="254" y="394"/>
                  </a:cubicBezTo>
                  <a:cubicBezTo>
                    <a:pt x="509" y="394"/>
                    <a:pt x="509" y="0"/>
                    <a:pt x="2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0" name="Google Shape;1910;p43"/>
            <p:cNvSpPr/>
            <p:nvPr/>
          </p:nvSpPr>
          <p:spPr>
            <a:xfrm>
              <a:off x="639738" y="4228975"/>
              <a:ext cx="55650" cy="54600"/>
            </a:xfrm>
            <a:custGeom>
              <a:avLst/>
              <a:gdLst/>
              <a:ahLst/>
              <a:cxnLst/>
              <a:rect l="l" t="t" r="r" b="b"/>
              <a:pathLst>
                <a:path w="2226" h="2184" extrusionOk="0">
                  <a:moveTo>
                    <a:pt x="620" y="0"/>
                  </a:moveTo>
                  <a:cubicBezTo>
                    <a:pt x="473" y="0"/>
                    <a:pt x="324" y="36"/>
                    <a:pt x="190" y="109"/>
                  </a:cubicBezTo>
                  <a:cubicBezTo>
                    <a:pt x="1" y="209"/>
                    <a:pt x="116" y="472"/>
                    <a:pt x="292" y="472"/>
                  </a:cubicBezTo>
                  <a:cubicBezTo>
                    <a:pt x="322" y="472"/>
                    <a:pt x="355" y="464"/>
                    <a:pt x="387" y="446"/>
                  </a:cubicBezTo>
                  <a:cubicBezTo>
                    <a:pt x="461" y="405"/>
                    <a:pt x="535" y="386"/>
                    <a:pt x="610" y="386"/>
                  </a:cubicBezTo>
                  <a:cubicBezTo>
                    <a:pt x="676" y="386"/>
                    <a:pt x="742" y="401"/>
                    <a:pt x="808" y="430"/>
                  </a:cubicBezTo>
                  <a:cubicBezTo>
                    <a:pt x="1043" y="530"/>
                    <a:pt x="1030" y="612"/>
                    <a:pt x="920" y="805"/>
                  </a:cubicBezTo>
                  <a:cubicBezTo>
                    <a:pt x="721" y="1153"/>
                    <a:pt x="520" y="1499"/>
                    <a:pt x="321" y="1849"/>
                  </a:cubicBezTo>
                  <a:cubicBezTo>
                    <a:pt x="247" y="1980"/>
                    <a:pt x="343" y="2142"/>
                    <a:pt x="492" y="2145"/>
                  </a:cubicBezTo>
                  <a:cubicBezTo>
                    <a:pt x="986" y="2158"/>
                    <a:pt x="1478" y="2171"/>
                    <a:pt x="1972" y="2184"/>
                  </a:cubicBezTo>
                  <a:cubicBezTo>
                    <a:pt x="1974" y="2184"/>
                    <a:pt x="1977" y="2184"/>
                    <a:pt x="1979" y="2184"/>
                  </a:cubicBezTo>
                  <a:cubicBezTo>
                    <a:pt x="2225" y="2184"/>
                    <a:pt x="2223" y="1794"/>
                    <a:pt x="1972" y="1790"/>
                  </a:cubicBezTo>
                  <a:cubicBezTo>
                    <a:pt x="1590" y="1780"/>
                    <a:pt x="1209" y="1770"/>
                    <a:pt x="828" y="1760"/>
                  </a:cubicBezTo>
                  <a:lnTo>
                    <a:pt x="828" y="1760"/>
                  </a:lnTo>
                  <a:cubicBezTo>
                    <a:pt x="961" y="1527"/>
                    <a:pt x="1094" y="1294"/>
                    <a:pt x="1229" y="1061"/>
                  </a:cubicBezTo>
                  <a:cubicBezTo>
                    <a:pt x="1382" y="795"/>
                    <a:pt x="1523" y="639"/>
                    <a:pt x="1329" y="361"/>
                  </a:cubicBezTo>
                  <a:cubicBezTo>
                    <a:pt x="1164" y="123"/>
                    <a:pt x="894" y="0"/>
                    <a:pt x="62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1" name="Google Shape;1911;p43"/>
            <p:cNvSpPr/>
            <p:nvPr/>
          </p:nvSpPr>
          <p:spPr>
            <a:xfrm>
              <a:off x="714988" y="4265625"/>
              <a:ext cx="23050" cy="13800"/>
            </a:xfrm>
            <a:custGeom>
              <a:avLst/>
              <a:gdLst/>
              <a:ahLst/>
              <a:cxnLst/>
              <a:rect l="l" t="t" r="r" b="b"/>
              <a:pathLst>
                <a:path w="922" h="552" extrusionOk="0">
                  <a:moveTo>
                    <a:pt x="619" y="1"/>
                  </a:moveTo>
                  <a:cubicBezTo>
                    <a:pt x="589" y="1"/>
                    <a:pt x="558" y="7"/>
                    <a:pt x="527" y="23"/>
                  </a:cubicBezTo>
                  <a:cubicBezTo>
                    <a:pt x="416" y="78"/>
                    <a:pt x="308" y="133"/>
                    <a:pt x="196" y="189"/>
                  </a:cubicBezTo>
                  <a:cubicBezTo>
                    <a:pt x="1" y="288"/>
                    <a:pt x="121" y="552"/>
                    <a:pt x="302" y="552"/>
                  </a:cubicBezTo>
                  <a:cubicBezTo>
                    <a:pt x="332" y="552"/>
                    <a:pt x="363" y="545"/>
                    <a:pt x="395" y="529"/>
                  </a:cubicBezTo>
                  <a:cubicBezTo>
                    <a:pt x="505" y="474"/>
                    <a:pt x="615" y="418"/>
                    <a:pt x="726" y="363"/>
                  </a:cubicBezTo>
                  <a:cubicBezTo>
                    <a:pt x="922" y="265"/>
                    <a:pt x="801" y="1"/>
                    <a:pt x="61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2" name="Google Shape;1912;p43"/>
            <p:cNvSpPr/>
            <p:nvPr/>
          </p:nvSpPr>
          <p:spPr>
            <a:xfrm>
              <a:off x="746938" y="4215550"/>
              <a:ext cx="60750" cy="52525"/>
            </a:xfrm>
            <a:custGeom>
              <a:avLst/>
              <a:gdLst/>
              <a:ahLst/>
              <a:cxnLst/>
              <a:rect l="l" t="t" r="r" b="b"/>
              <a:pathLst>
                <a:path w="2430" h="2101" extrusionOk="0">
                  <a:moveTo>
                    <a:pt x="1488" y="1"/>
                  </a:moveTo>
                  <a:cubicBezTo>
                    <a:pt x="1444" y="1"/>
                    <a:pt x="1398" y="16"/>
                    <a:pt x="1357" y="52"/>
                  </a:cubicBezTo>
                  <a:cubicBezTo>
                    <a:pt x="841" y="506"/>
                    <a:pt x="408" y="1036"/>
                    <a:pt x="65" y="1633"/>
                  </a:cubicBezTo>
                  <a:cubicBezTo>
                    <a:pt x="0" y="1747"/>
                    <a:pt x="62" y="1883"/>
                    <a:pt x="184" y="1922"/>
                  </a:cubicBezTo>
                  <a:cubicBezTo>
                    <a:pt x="559" y="2042"/>
                    <a:pt x="939" y="2101"/>
                    <a:pt x="1321" y="2101"/>
                  </a:cubicBezTo>
                  <a:cubicBezTo>
                    <a:pt x="1613" y="2101"/>
                    <a:pt x="1907" y="2066"/>
                    <a:pt x="2201" y="1998"/>
                  </a:cubicBezTo>
                  <a:cubicBezTo>
                    <a:pt x="2429" y="1944"/>
                    <a:pt x="2357" y="1612"/>
                    <a:pt x="2146" y="1612"/>
                  </a:cubicBezTo>
                  <a:cubicBezTo>
                    <a:pt x="2129" y="1612"/>
                    <a:pt x="2112" y="1614"/>
                    <a:pt x="2095" y="1618"/>
                  </a:cubicBezTo>
                  <a:cubicBezTo>
                    <a:pt x="1837" y="1679"/>
                    <a:pt x="1582" y="1708"/>
                    <a:pt x="1328" y="1708"/>
                  </a:cubicBezTo>
                  <a:cubicBezTo>
                    <a:pt x="1063" y="1708"/>
                    <a:pt x="800" y="1676"/>
                    <a:pt x="538" y="1613"/>
                  </a:cubicBezTo>
                  <a:lnTo>
                    <a:pt x="538" y="1613"/>
                  </a:lnTo>
                  <a:cubicBezTo>
                    <a:pt x="841" y="1133"/>
                    <a:pt x="1206" y="710"/>
                    <a:pt x="1635" y="331"/>
                  </a:cubicBezTo>
                  <a:cubicBezTo>
                    <a:pt x="1786" y="199"/>
                    <a:pt x="1646" y="1"/>
                    <a:pt x="14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3" name="Google Shape;1913;p43"/>
            <p:cNvSpPr/>
            <p:nvPr/>
          </p:nvSpPr>
          <p:spPr>
            <a:xfrm>
              <a:off x="783388" y="4215375"/>
              <a:ext cx="15775" cy="84225"/>
            </a:xfrm>
            <a:custGeom>
              <a:avLst/>
              <a:gdLst/>
              <a:ahLst/>
              <a:cxnLst/>
              <a:rect l="l" t="t" r="r" b="b"/>
              <a:pathLst>
                <a:path w="631" h="3369" extrusionOk="0">
                  <a:moveTo>
                    <a:pt x="243" y="1"/>
                  </a:moveTo>
                  <a:cubicBezTo>
                    <a:pt x="129" y="1"/>
                    <a:pt x="1" y="98"/>
                    <a:pt x="27" y="247"/>
                  </a:cubicBezTo>
                  <a:cubicBezTo>
                    <a:pt x="193" y="1222"/>
                    <a:pt x="236" y="2195"/>
                    <a:pt x="163" y="3180"/>
                  </a:cubicBezTo>
                  <a:cubicBezTo>
                    <a:pt x="153" y="3306"/>
                    <a:pt x="247" y="3369"/>
                    <a:pt x="346" y="3369"/>
                  </a:cubicBezTo>
                  <a:cubicBezTo>
                    <a:pt x="444" y="3369"/>
                    <a:pt x="547" y="3306"/>
                    <a:pt x="556" y="3180"/>
                  </a:cubicBezTo>
                  <a:cubicBezTo>
                    <a:pt x="631" y="2158"/>
                    <a:pt x="578" y="1150"/>
                    <a:pt x="406" y="141"/>
                  </a:cubicBezTo>
                  <a:cubicBezTo>
                    <a:pt x="389" y="43"/>
                    <a:pt x="319" y="1"/>
                    <a:pt x="2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4" name="Google Shape;1914;p43"/>
            <p:cNvSpPr/>
            <p:nvPr/>
          </p:nvSpPr>
          <p:spPr>
            <a:xfrm>
              <a:off x="837438" y="4219675"/>
              <a:ext cx="9875" cy="55150"/>
            </a:xfrm>
            <a:custGeom>
              <a:avLst/>
              <a:gdLst/>
              <a:ahLst/>
              <a:cxnLst/>
              <a:rect l="l" t="t" r="r" b="b"/>
              <a:pathLst>
                <a:path w="395" h="2206" extrusionOk="0">
                  <a:moveTo>
                    <a:pt x="197" y="1"/>
                  </a:moveTo>
                  <a:cubicBezTo>
                    <a:pt x="99" y="1"/>
                    <a:pt x="1" y="64"/>
                    <a:pt x="1" y="191"/>
                  </a:cubicBezTo>
                  <a:lnTo>
                    <a:pt x="1" y="2014"/>
                  </a:lnTo>
                  <a:cubicBezTo>
                    <a:pt x="1" y="2142"/>
                    <a:pt x="99" y="2206"/>
                    <a:pt x="197" y="2206"/>
                  </a:cubicBezTo>
                  <a:cubicBezTo>
                    <a:pt x="296" y="2206"/>
                    <a:pt x="394" y="2142"/>
                    <a:pt x="394" y="2014"/>
                  </a:cubicBezTo>
                  <a:lnTo>
                    <a:pt x="394" y="191"/>
                  </a:lnTo>
                  <a:cubicBezTo>
                    <a:pt x="394" y="64"/>
                    <a:pt x="296" y="1"/>
                    <a:pt x="19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5" name="Google Shape;1915;p43"/>
            <p:cNvSpPr/>
            <p:nvPr/>
          </p:nvSpPr>
          <p:spPr>
            <a:xfrm>
              <a:off x="815088" y="4233825"/>
              <a:ext cx="75250" cy="18300"/>
            </a:xfrm>
            <a:custGeom>
              <a:avLst/>
              <a:gdLst/>
              <a:ahLst/>
              <a:cxnLst/>
              <a:rect l="l" t="t" r="r" b="b"/>
              <a:pathLst>
                <a:path w="3010" h="732" extrusionOk="0">
                  <a:moveTo>
                    <a:pt x="2790" y="0"/>
                  </a:moveTo>
                  <a:cubicBezTo>
                    <a:pt x="2780" y="0"/>
                    <a:pt x="2770" y="1"/>
                    <a:pt x="2760" y="3"/>
                  </a:cubicBezTo>
                  <a:cubicBezTo>
                    <a:pt x="1924" y="114"/>
                    <a:pt x="1086" y="224"/>
                    <a:pt x="250" y="336"/>
                  </a:cubicBezTo>
                  <a:cubicBezTo>
                    <a:pt x="14" y="366"/>
                    <a:pt x="1" y="732"/>
                    <a:pt x="222" y="732"/>
                  </a:cubicBezTo>
                  <a:cubicBezTo>
                    <a:pt x="231" y="732"/>
                    <a:pt x="240" y="731"/>
                    <a:pt x="250" y="730"/>
                  </a:cubicBezTo>
                  <a:cubicBezTo>
                    <a:pt x="1086" y="618"/>
                    <a:pt x="1924" y="508"/>
                    <a:pt x="2760" y="396"/>
                  </a:cubicBezTo>
                  <a:cubicBezTo>
                    <a:pt x="2996" y="366"/>
                    <a:pt x="3010" y="0"/>
                    <a:pt x="279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6" name="Google Shape;1916;p43"/>
            <p:cNvSpPr/>
            <p:nvPr/>
          </p:nvSpPr>
          <p:spPr>
            <a:xfrm>
              <a:off x="890413" y="4211000"/>
              <a:ext cx="57850" cy="60050"/>
            </a:xfrm>
            <a:custGeom>
              <a:avLst/>
              <a:gdLst/>
              <a:ahLst/>
              <a:cxnLst/>
              <a:rect l="l" t="t" r="r" b="b"/>
              <a:pathLst>
                <a:path w="2314" h="2402" extrusionOk="0">
                  <a:moveTo>
                    <a:pt x="1090" y="0"/>
                  </a:moveTo>
                  <a:cubicBezTo>
                    <a:pt x="779" y="0"/>
                    <a:pt x="469" y="120"/>
                    <a:pt x="226" y="363"/>
                  </a:cubicBezTo>
                  <a:cubicBezTo>
                    <a:pt x="86" y="500"/>
                    <a:pt x="220" y="698"/>
                    <a:pt x="372" y="698"/>
                  </a:cubicBezTo>
                  <a:cubicBezTo>
                    <a:pt x="416" y="698"/>
                    <a:pt x="462" y="681"/>
                    <a:pt x="503" y="641"/>
                  </a:cubicBezTo>
                  <a:cubicBezTo>
                    <a:pt x="667" y="477"/>
                    <a:pt x="887" y="389"/>
                    <a:pt x="1107" y="389"/>
                  </a:cubicBezTo>
                  <a:cubicBezTo>
                    <a:pt x="1237" y="389"/>
                    <a:pt x="1366" y="419"/>
                    <a:pt x="1485" y="483"/>
                  </a:cubicBezTo>
                  <a:lnTo>
                    <a:pt x="1485" y="483"/>
                  </a:lnTo>
                  <a:cubicBezTo>
                    <a:pt x="1143" y="1087"/>
                    <a:pt x="694" y="1606"/>
                    <a:pt x="142" y="2036"/>
                  </a:cubicBezTo>
                  <a:cubicBezTo>
                    <a:pt x="0" y="2147"/>
                    <a:pt x="126" y="2369"/>
                    <a:pt x="281" y="2373"/>
                  </a:cubicBezTo>
                  <a:cubicBezTo>
                    <a:pt x="874" y="2381"/>
                    <a:pt x="1468" y="2390"/>
                    <a:pt x="2060" y="2402"/>
                  </a:cubicBezTo>
                  <a:cubicBezTo>
                    <a:pt x="2061" y="2402"/>
                    <a:pt x="2062" y="2402"/>
                    <a:pt x="2063" y="2402"/>
                  </a:cubicBezTo>
                  <a:cubicBezTo>
                    <a:pt x="2314" y="2402"/>
                    <a:pt x="2313" y="2011"/>
                    <a:pt x="2060" y="2008"/>
                  </a:cubicBezTo>
                  <a:cubicBezTo>
                    <a:pt x="1642" y="2001"/>
                    <a:pt x="1223" y="1994"/>
                    <a:pt x="804" y="1988"/>
                  </a:cubicBezTo>
                  <a:lnTo>
                    <a:pt x="804" y="1988"/>
                  </a:lnTo>
                  <a:cubicBezTo>
                    <a:pt x="1254" y="1565"/>
                    <a:pt x="1626" y="1072"/>
                    <a:pt x="1913" y="520"/>
                  </a:cubicBezTo>
                  <a:cubicBezTo>
                    <a:pt x="1949" y="450"/>
                    <a:pt x="1953" y="336"/>
                    <a:pt x="1883" y="283"/>
                  </a:cubicBezTo>
                  <a:cubicBezTo>
                    <a:pt x="1647" y="95"/>
                    <a:pt x="1367" y="0"/>
                    <a:pt x="109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7" name="Google Shape;1917;p43"/>
            <p:cNvSpPr/>
            <p:nvPr/>
          </p:nvSpPr>
          <p:spPr>
            <a:xfrm>
              <a:off x="997738" y="4261000"/>
              <a:ext cx="12700" cy="9875"/>
            </a:xfrm>
            <a:custGeom>
              <a:avLst/>
              <a:gdLst/>
              <a:ahLst/>
              <a:cxnLst/>
              <a:rect l="l" t="t" r="r" b="b"/>
              <a:pathLst>
                <a:path w="508" h="395" extrusionOk="0">
                  <a:moveTo>
                    <a:pt x="252" y="1"/>
                  </a:moveTo>
                  <a:cubicBezTo>
                    <a:pt x="0" y="1"/>
                    <a:pt x="0" y="394"/>
                    <a:pt x="252" y="394"/>
                  </a:cubicBezTo>
                  <a:cubicBezTo>
                    <a:pt x="507" y="394"/>
                    <a:pt x="507" y="1"/>
                    <a:pt x="25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3" name="Google Shape;1643;p42"/>
          <p:cNvGrpSpPr/>
          <p:nvPr/>
        </p:nvGrpSpPr>
        <p:grpSpPr>
          <a:xfrm>
            <a:off x="8092963" y="4178320"/>
            <a:ext cx="331043" cy="416396"/>
            <a:chOff x="8092963" y="4178320"/>
            <a:chExt cx="331043" cy="416396"/>
          </a:xfrm>
        </p:grpSpPr>
        <p:sp>
          <p:nvSpPr>
            <p:cNvPr id="1644" name="Google Shape;1644;p42"/>
            <p:cNvSpPr/>
            <p:nvPr/>
          </p:nvSpPr>
          <p:spPr>
            <a:xfrm>
              <a:off x="8367881" y="4360309"/>
              <a:ext cx="50042" cy="74125"/>
            </a:xfrm>
            <a:custGeom>
              <a:avLst/>
              <a:gdLst/>
              <a:ahLst/>
              <a:cxnLst/>
              <a:rect l="l" t="t" r="r" b="b"/>
              <a:pathLst>
                <a:path w="3842" h="5691" extrusionOk="0">
                  <a:moveTo>
                    <a:pt x="419" y="1"/>
                  </a:moveTo>
                  <a:lnTo>
                    <a:pt x="0" y="5690"/>
                  </a:lnTo>
                  <a:lnTo>
                    <a:pt x="277" y="5690"/>
                  </a:lnTo>
                  <a:cubicBezTo>
                    <a:pt x="2247" y="5690"/>
                    <a:pt x="3842" y="4093"/>
                    <a:pt x="3842" y="2128"/>
                  </a:cubicBezTo>
                  <a:lnTo>
                    <a:pt x="3842" y="1918"/>
                  </a:lnTo>
                  <a:cubicBezTo>
                    <a:pt x="3842" y="858"/>
                    <a:pt x="2982" y="1"/>
                    <a:pt x="1925" y="1"/>
                  </a:cubicBezTo>
                  <a:close/>
                </a:path>
              </a:pathLst>
            </a:custGeom>
            <a:solidFill>
              <a:srgbClr val="94401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5" name="Google Shape;1645;p42"/>
            <p:cNvSpPr/>
            <p:nvPr/>
          </p:nvSpPr>
          <p:spPr>
            <a:xfrm>
              <a:off x="8099059" y="4360309"/>
              <a:ext cx="50055" cy="74125"/>
            </a:xfrm>
            <a:custGeom>
              <a:avLst/>
              <a:gdLst/>
              <a:ahLst/>
              <a:cxnLst/>
              <a:rect l="l" t="t" r="r" b="b"/>
              <a:pathLst>
                <a:path w="3843" h="5691" extrusionOk="0">
                  <a:moveTo>
                    <a:pt x="1919" y="1"/>
                  </a:moveTo>
                  <a:cubicBezTo>
                    <a:pt x="860" y="1"/>
                    <a:pt x="0" y="858"/>
                    <a:pt x="0" y="1918"/>
                  </a:cubicBezTo>
                  <a:lnTo>
                    <a:pt x="0" y="2128"/>
                  </a:lnTo>
                  <a:cubicBezTo>
                    <a:pt x="0" y="4093"/>
                    <a:pt x="1596" y="5690"/>
                    <a:pt x="3564" y="5690"/>
                  </a:cubicBezTo>
                  <a:lnTo>
                    <a:pt x="3843" y="5690"/>
                  </a:lnTo>
                  <a:lnTo>
                    <a:pt x="3422" y="1"/>
                  </a:lnTo>
                  <a:close/>
                </a:path>
              </a:pathLst>
            </a:custGeom>
            <a:solidFill>
              <a:srgbClr val="94401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6" name="Google Shape;1646;p42"/>
            <p:cNvSpPr/>
            <p:nvPr/>
          </p:nvSpPr>
          <p:spPr>
            <a:xfrm>
              <a:off x="8153300" y="4521274"/>
              <a:ext cx="210380" cy="67391"/>
            </a:xfrm>
            <a:custGeom>
              <a:avLst/>
              <a:gdLst/>
              <a:ahLst/>
              <a:cxnLst/>
              <a:rect l="l" t="t" r="r" b="b"/>
              <a:pathLst>
                <a:path w="16152" h="5174" extrusionOk="0">
                  <a:moveTo>
                    <a:pt x="3516" y="0"/>
                  </a:moveTo>
                  <a:lnTo>
                    <a:pt x="3516" y="1630"/>
                  </a:lnTo>
                  <a:cubicBezTo>
                    <a:pt x="3516" y="2540"/>
                    <a:pt x="2993" y="3368"/>
                    <a:pt x="2174" y="3761"/>
                  </a:cubicBezTo>
                  <a:lnTo>
                    <a:pt x="246" y="4687"/>
                  </a:lnTo>
                  <a:cubicBezTo>
                    <a:pt x="0" y="4806"/>
                    <a:pt x="83" y="5173"/>
                    <a:pt x="356" y="5173"/>
                  </a:cubicBezTo>
                  <a:lnTo>
                    <a:pt x="15796" y="5173"/>
                  </a:lnTo>
                  <a:cubicBezTo>
                    <a:pt x="16069" y="5173"/>
                    <a:pt x="16152" y="4806"/>
                    <a:pt x="15908" y="4687"/>
                  </a:cubicBezTo>
                  <a:lnTo>
                    <a:pt x="13979" y="3761"/>
                  </a:lnTo>
                  <a:cubicBezTo>
                    <a:pt x="13159" y="3369"/>
                    <a:pt x="12638" y="2540"/>
                    <a:pt x="12638" y="1630"/>
                  </a:cubicBezTo>
                  <a:lnTo>
                    <a:pt x="12638" y="0"/>
                  </a:lnTo>
                  <a:cubicBezTo>
                    <a:pt x="11038" y="1095"/>
                    <a:pt x="9273" y="1721"/>
                    <a:pt x="8076" y="1721"/>
                  </a:cubicBezTo>
                  <a:cubicBezTo>
                    <a:pt x="6881" y="1721"/>
                    <a:pt x="5113" y="1095"/>
                    <a:pt x="3516" y="0"/>
                  </a:cubicBezTo>
                  <a:close/>
                </a:path>
              </a:pathLst>
            </a:custGeom>
            <a:solidFill>
              <a:srgbClr val="94401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7" name="Google Shape;1647;p42"/>
            <p:cNvSpPr/>
            <p:nvPr/>
          </p:nvSpPr>
          <p:spPr>
            <a:xfrm>
              <a:off x="8137148" y="4214532"/>
              <a:ext cx="242682" cy="329129"/>
            </a:xfrm>
            <a:custGeom>
              <a:avLst/>
              <a:gdLst/>
              <a:ahLst/>
              <a:cxnLst/>
              <a:rect l="l" t="t" r="r" b="b"/>
              <a:pathLst>
                <a:path w="18632" h="25269" extrusionOk="0">
                  <a:moveTo>
                    <a:pt x="9316" y="1"/>
                  </a:moveTo>
                  <a:cubicBezTo>
                    <a:pt x="4112" y="1"/>
                    <a:pt x="0" y="4425"/>
                    <a:pt x="384" y="9616"/>
                  </a:cubicBezTo>
                  <a:lnTo>
                    <a:pt x="993" y="17887"/>
                  </a:lnTo>
                  <a:cubicBezTo>
                    <a:pt x="1315" y="22248"/>
                    <a:pt x="6690" y="25269"/>
                    <a:pt x="9319" y="25269"/>
                  </a:cubicBezTo>
                  <a:cubicBezTo>
                    <a:pt x="11946" y="25269"/>
                    <a:pt x="17322" y="22247"/>
                    <a:pt x="17643" y="17887"/>
                  </a:cubicBezTo>
                  <a:cubicBezTo>
                    <a:pt x="17639" y="17886"/>
                    <a:pt x="18248" y="9616"/>
                    <a:pt x="18248" y="9616"/>
                  </a:cubicBezTo>
                  <a:cubicBezTo>
                    <a:pt x="18632" y="4425"/>
                    <a:pt x="14522" y="1"/>
                    <a:pt x="9316" y="1"/>
                  </a:cubicBezTo>
                  <a:close/>
                </a:path>
              </a:pathLst>
            </a:custGeom>
            <a:solidFill>
              <a:srgbClr val="94401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8" name="Google Shape;1648;p42"/>
            <p:cNvSpPr/>
            <p:nvPr/>
          </p:nvSpPr>
          <p:spPr>
            <a:xfrm>
              <a:off x="8200924" y="4219938"/>
              <a:ext cx="178013" cy="323710"/>
            </a:xfrm>
            <a:custGeom>
              <a:avLst/>
              <a:gdLst/>
              <a:ahLst/>
              <a:cxnLst/>
              <a:rect l="l" t="t" r="r" b="b"/>
              <a:pathLst>
                <a:path w="13667" h="24853" extrusionOk="0">
                  <a:moveTo>
                    <a:pt x="7123" y="1"/>
                  </a:moveTo>
                  <a:lnTo>
                    <a:pt x="7123" y="1"/>
                  </a:lnTo>
                  <a:cubicBezTo>
                    <a:pt x="9573" y="1751"/>
                    <a:pt x="11095" y="4701"/>
                    <a:pt x="10856" y="7952"/>
                  </a:cubicBezTo>
                  <a:lnTo>
                    <a:pt x="10246" y="16223"/>
                  </a:lnTo>
                  <a:cubicBezTo>
                    <a:pt x="9924" y="20583"/>
                    <a:pt x="4549" y="23604"/>
                    <a:pt x="1922" y="23604"/>
                  </a:cubicBezTo>
                  <a:cubicBezTo>
                    <a:pt x="1377" y="23604"/>
                    <a:pt x="712" y="23472"/>
                    <a:pt x="0" y="23228"/>
                  </a:cubicBezTo>
                  <a:lnTo>
                    <a:pt x="0" y="23228"/>
                  </a:lnTo>
                  <a:cubicBezTo>
                    <a:pt x="1562" y="24264"/>
                    <a:pt x="3258" y="24852"/>
                    <a:pt x="4420" y="24852"/>
                  </a:cubicBezTo>
                  <a:cubicBezTo>
                    <a:pt x="7047" y="24852"/>
                    <a:pt x="12424" y="21829"/>
                    <a:pt x="12744" y="17471"/>
                  </a:cubicBezTo>
                  <a:lnTo>
                    <a:pt x="13354" y="9200"/>
                  </a:lnTo>
                  <a:cubicBezTo>
                    <a:pt x="13667" y="4951"/>
                    <a:pt x="10969" y="1215"/>
                    <a:pt x="7123" y="1"/>
                  </a:cubicBezTo>
                  <a:close/>
                </a:path>
              </a:pathLst>
            </a:custGeom>
            <a:solidFill>
              <a:srgbClr val="000000">
                <a:alpha val="195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9" name="Google Shape;1649;p42"/>
            <p:cNvSpPr/>
            <p:nvPr/>
          </p:nvSpPr>
          <p:spPr>
            <a:xfrm>
              <a:off x="8165936" y="4273190"/>
              <a:ext cx="20827" cy="64812"/>
            </a:xfrm>
            <a:custGeom>
              <a:avLst/>
              <a:gdLst/>
              <a:ahLst/>
              <a:cxnLst/>
              <a:rect l="l" t="t" r="r" b="b"/>
              <a:pathLst>
                <a:path w="1599" h="4976" extrusionOk="0">
                  <a:moveTo>
                    <a:pt x="1599" y="1"/>
                  </a:moveTo>
                  <a:cubicBezTo>
                    <a:pt x="670" y="1141"/>
                    <a:pt x="132" y="2509"/>
                    <a:pt x="36" y="3961"/>
                  </a:cubicBezTo>
                  <a:cubicBezTo>
                    <a:pt x="0" y="4509"/>
                    <a:pt x="435" y="4976"/>
                    <a:pt x="986" y="4976"/>
                  </a:cubicBezTo>
                  <a:lnTo>
                    <a:pt x="1599" y="4976"/>
                  </a:lnTo>
                  <a:lnTo>
                    <a:pt x="1599" y="1"/>
                  </a:lnTo>
                  <a:close/>
                </a:path>
              </a:pathLst>
            </a:custGeom>
            <a:solidFill>
              <a:srgbClr val="CBAF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0" name="Google Shape;1650;p42"/>
            <p:cNvSpPr/>
            <p:nvPr/>
          </p:nvSpPr>
          <p:spPr>
            <a:xfrm>
              <a:off x="8165936" y="4321738"/>
              <a:ext cx="20827" cy="16268"/>
            </a:xfrm>
            <a:custGeom>
              <a:avLst/>
              <a:gdLst/>
              <a:ahLst/>
              <a:cxnLst/>
              <a:rect l="l" t="t" r="r" b="b"/>
              <a:pathLst>
                <a:path w="1599" h="1249" extrusionOk="0">
                  <a:moveTo>
                    <a:pt x="56" y="0"/>
                  </a:moveTo>
                  <a:cubicBezTo>
                    <a:pt x="49" y="78"/>
                    <a:pt x="42" y="157"/>
                    <a:pt x="36" y="234"/>
                  </a:cubicBezTo>
                  <a:cubicBezTo>
                    <a:pt x="0" y="782"/>
                    <a:pt x="435" y="1249"/>
                    <a:pt x="986" y="1249"/>
                  </a:cubicBezTo>
                  <a:lnTo>
                    <a:pt x="1599" y="1249"/>
                  </a:lnTo>
                  <a:lnTo>
                    <a:pt x="1599" y="0"/>
                  </a:lnTo>
                  <a:close/>
                </a:path>
              </a:pathLst>
            </a:custGeom>
            <a:solidFill>
              <a:srgbClr val="BC95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1" name="Google Shape;1651;p42"/>
            <p:cNvSpPr/>
            <p:nvPr/>
          </p:nvSpPr>
          <p:spPr>
            <a:xfrm>
              <a:off x="8224788" y="4238931"/>
              <a:ext cx="67391" cy="20397"/>
            </a:xfrm>
            <a:custGeom>
              <a:avLst/>
              <a:gdLst/>
              <a:ahLst/>
              <a:cxnLst/>
              <a:rect l="l" t="t" r="r" b="b"/>
              <a:pathLst>
                <a:path w="5174" h="1566" extrusionOk="0">
                  <a:moveTo>
                    <a:pt x="2587" y="0"/>
                  </a:moveTo>
                  <a:cubicBezTo>
                    <a:pt x="1688" y="0"/>
                    <a:pt x="819" y="164"/>
                    <a:pt x="11" y="478"/>
                  </a:cubicBezTo>
                  <a:cubicBezTo>
                    <a:pt x="4" y="554"/>
                    <a:pt x="1" y="633"/>
                    <a:pt x="1" y="712"/>
                  </a:cubicBezTo>
                  <a:lnTo>
                    <a:pt x="2" y="1566"/>
                  </a:lnTo>
                  <a:lnTo>
                    <a:pt x="5174" y="1566"/>
                  </a:lnTo>
                  <a:lnTo>
                    <a:pt x="5174" y="712"/>
                  </a:lnTo>
                  <a:cubicBezTo>
                    <a:pt x="5174" y="633"/>
                    <a:pt x="5169" y="554"/>
                    <a:pt x="5162" y="478"/>
                  </a:cubicBezTo>
                  <a:cubicBezTo>
                    <a:pt x="4356" y="164"/>
                    <a:pt x="3488" y="0"/>
                    <a:pt x="2587" y="0"/>
                  </a:cubicBezTo>
                  <a:close/>
                </a:path>
              </a:pathLst>
            </a:custGeom>
            <a:solidFill>
              <a:srgbClr val="CBAF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2" name="Google Shape;1652;p42"/>
            <p:cNvSpPr/>
            <p:nvPr/>
          </p:nvSpPr>
          <p:spPr>
            <a:xfrm>
              <a:off x="8330249" y="4273151"/>
              <a:ext cx="20814" cy="64838"/>
            </a:xfrm>
            <a:custGeom>
              <a:avLst/>
              <a:gdLst/>
              <a:ahLst/>
              <a:cxnLst/>
              <a:rect l="l" t="t" r="r" b="b"/>
              <a:pathLst>
                <a:path w="1598" h="4978" extrusionOk="0">
                  <a:moveTo>
                    <a:pt x="1" y="1"/>
                  </a:moveTo>
                  <a:lnTo>
                    <a:pt x="1" y="4977"/>
                  </a:lnTo>
                  <a:lnTo>
                    <a:pt x="612" y="4977"/>
                  </a:lnTo>
                  <a:cubicBezTo>
                    <a:pt x="613" y="4977"/>
                    <a:pt x="614" y="4977"/>
                    <a:pt x="615" y="4977"/>
                  </a:cubicBezTo>
                  <a:cubicBezTo>
                    <a:pt x="1163" y="4977"/>
                    <a:pt x="1598" y="4511"/>
                    <a:pt x="1562" y="3964"/>
                  </a:cubicBezTo>
                  <a:cubicBezTo>
                    <a:pt x="1464" y="2512"/>
                    <a:pt x="928" y="1142"/>
                    <a:pt x="1" y="1"/>
                  </a:cubicBezTo>
                  <a:close/>
                </a:path>
              </a:pathLst>
            </a:custGeom>
            <a:solidFill>
              <a:srgbClr val="BC95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3" name="Google Shape;1653;p42"/>
            <p:cNvSpPr/>
            <p:nvPr/>
          </p:nvSpPr>
          <p:spPr>
            <a:xfrm>
              <a:off x="8186712" y="4259330"/>
              <a:ext cx="143496" cy="78671"/>
            </a:xfrm>
            <a:custGeom>
              <a:avLst/>
              <a:gdLst/>
              <a:ahLst/>
              <a:cxnLst/>
              <a:rect l="l" t="t" r="r" b="b"/>
              <a:pathLst>
                <a:path w="11017" h="6040" extrusionOk="0">
                  <a:moveTo>
                    <a:pt x="65" y="0"/>
                  </a:moveTo>
                  <a:cubicBezTo>
                    <a:pt x="30" y="0"/>
                    <a:pt x="1" y="29"/>
                    <a:pt x="1" y="65"/>
                  </a:cubicBezTo>
                  <a:lnTo>
                    <a:pt x="1" y="6040"/>
                  </a:lnTo>
                  <a:lnTo>
                    <a:pt x="11017" y="6040"/>
                  </a:lnTo>
                  <a:lnTo>
                    <a:pt x="11017" y="65"/>
                  </a:lnTo>
                  <a:cubicBezTo>
                    <a:pt x="11017" y="29"/>
                    <a:pt x="10988" y="0"/>
                    <a:pt x="1095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4" name="Google Shape;1654;p42"/>
            <p:cNvSpPr/>
            <p:nvPr/>
          </p:nvSpPr>
          <p:spPr>
            <a:xfrm>
              <a:off x="8186712" y="4259330"/>
              <a:ext cx="143535" cy="78671"/>
            </a:xfrm>
            <a:custGeom>
              <a:avLst/>
              <a:gdLst/>
              <a:ahLst/>
              <a:cxnLst/>
              <a:rect l="l" t="t" r="r" b="b"/>
              <a:pathLst>
                <a:path w="11020" h="6040" extrusionOk="0">
                  <a:moveTo>
                    <a:pt x="8523" y="0"/>
                  </a:moveTo>
                  <a:lnTo>
                    <a:pt x="8523" y="3735"/>
                  </a:lnTo>
                  <a:cubicBezTo>
                    <a:pt x="8523" y="4318"/>
                    <a:pt x="8049" y="4791"/>
                    <a:pt x="7467" y="4791"/>
                  </a:cubicBezTo>
                  <a:lnTo>
                    <a:pt x="1" y="4791"/>
                  </a:lnTo>
                  <a:lnTo>
                    <a:pt x="1" y="6040"/>
                  </a:lnTo>
                  <a:lnTo>
                    <a:pt x="11018" y="6040"/>
                  </a:lnTo>
                  <a:lnTo>
                    <a:pt x="11018" y="65"/>
                  </a:lnTo>
                  <a:cubicBezTo>
                    <a:pt x="11020" y="29"/>
                    <a:pt x="10990" y="0"/>
                    <a:pt x="10955" y="0"/>
                  </a:cubicBezTo>
                  <a:close/>
                </a:path>
              </a:pathLst>
            </a:custGeom>
            <a:solidFill>
              <a:srgbClr val="000000">
                <a:alpha val="195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5" name="Google Shape;1655;p42"/>
            <p:cNvSpPr/>
            <p:nvPr/>
          </p:nvSpPr>
          <p:spPr>
            <a:xfrm>
              <a:off x="8196235" y="4184442"/>
              <a:ext cx="124480" cy="74881"/>
            </a:xfrm>
            <a:custGeom>
              <a:avLst/>
              <a:gdLst/>
              <a:ahLst/>
              <a:cxnLst/>
              <a:rect l="l" t="t" r="r" b="b"/>
              <a:pathLst>
                <a:path w="9557" h="5749" extrusionOk="0">
                  <a:moveTo>
                    <a:pt x="4779" y="1"/>
                  </a:moveTo>
                  <a:cubicBezTo>
                    <a:pt x="2140" y="1"/>
                    <a:pt x="0" y="2140"/>
                    <a:pt x="0" y="4779"/>
                  </a:cubicBezTo>
                  <a:lnTo>
                    <a:pt x="0" y="5749"/>
                  </a:lnTo>
                  <a:lnTo>
                    <a:pt x="2193" y="5749"/>
                  </a:lnTo>
                  <a:lnTo>
                    <a:pt x="2193" y="4895"/>
                  </a:lnTo>
                  <a:cubicBezTo>
                    <a:pt x="2193" y="3467"/>
                    <a:pt x="3349" y="2311"/>
                    <a:pt x="4777" y="2311"/>
                  </a:cubicBezTo>
                  <a:cubicBezTo>
                    <a:pt x="6205" y="2311"/>
                    <a:pt x="7361" y="3467"/>
                    <a:pt x="7361" y="4895"/>
                  </a:cubicBezTo>
                  <a:lnTo>
                    <a:pt x="7361" y="5749"/>
                  </a:lnTo>
                  <a:lnTo>
                    <a:pt x="9557" y="5749"/>
                  </a:lnTo>
                  <a:lnTo>
                    <a:pt x="9557" y="4779"/>
                  </a:lnTo>
                  <a:cubicBezTo>
                    <a:pt x="9557" y="2140"/>
                    <a:pt x="7417" y="1"/>
                    <a:pt x="47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6" name="Google Shape;1656;p42"/>
            <p:cNvSpPr/>
            <p:nvPr/>
          </p:nvSpPr>
          <p:spPr>
            <a:xfrm>
              <a:off x="8241019" y="4287805"/>
              <a:ext cx="34959" cy="50198"/>
            </a:xfrm>
            <a:custGeom>
              <a:avLst/>
              <a:gdLst/>
              <a:ahLst/>
              <a:cxnLst/>
              <a:rect l="l" t="t" r="r" b="b"/>
              <a:pathLst>
                <a:path w="2684" h="3854" extrusionOk="0">
                  <a:moveTo>
                    <a:pt x="1342" y="1"/>
                  </a:moveTo>
                  <a:cubicBezTo>
                    <a:pt x="602" y="1"/>
                    <a:pt x="0" y="602"/>
                    <a:pt x="0" y="1343"/>
                  </a:cubicBezTo>
                  <a:cubicBezTo>
                    <a:pt x="0" y="1825"/>
                    <a:pt x="256" y="2247"/>
                    <a:pt x="636" y="2483"/>
                  </a:cubicBezTo>
                  <a:lnTo>
                    <a:pt x="636" y="3854"/>
                  </a:lnTo>
                  <a:lnTo>
                    <a:pt x="2049" y="3854"/>
                  </a:lnTo>
                  <a:lnTo>
                    <a:pt x="2049" y="2483"/>
                  </a:lnTo>
                  <a:cubicBezTo>
                    <a:pt x="2430" y="2247"/>
                    <a:pt x="2684" y="1823"/>
                    <a:pt x="2684" y="1343"/>
                  </a:cubicBezTo>
                  <a:cubicBezTo>
                    <a:pt x="2684" y="602"/>
                    <a:pt x="2084" y="1"/>
                    <a:pt x="1342" y="1"/>
                  </a:cubicBezTo>
                  <a:close/>
                </a:path>
              </a:pathLst>
            </a:custGeom>
            <a:solidFill>
              <a:srgbClr val="756E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7" name="Google Shape;1657;p42"/>
            <p:cNvSpPr/>
            <p:nvPr/>
          </p:nvSpPr>
          <p:spPr>
            <a:xfrm>
              <a:off x="8249277" y="4321738"/>
              <a:ext cx="18430" cy="16268"/>
            </a:xfrm>
            <a:custGeom>
              <a:avLst/>
              <a:gdLst/>
              <a:ahLst/>
              <a:cxnLst/>
              <a:rect l="l" t="t" r="r" b="b"/>
              <a:pathLst>
                <a:path w="1415" h="1249" extrusionOk="0">
                  <a:moveTo>
                    <a:pt x="1" y="0"/>
                  </a:moveTo>
                  <a:lnTo>
                    <a:pt x="1" y="1249"/>
                  </a:lnTo>
                  <a:lnTo>
                    <a:pt x="1414" y="1249"/>
                  </a:lnTo>
                  <a:lnTo>
                    <a:pt x="1414" y="0"/>
                  </a:lnTo>
                  <a:close/>
                </a:path>
              </a:pathLst>
            </a:custGeom>
            <a:solidFill>
              <a:srgbClr val="665E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8" name="Google Shape;1658;p42"/>
            <p:cNvSpPr/>
            <p:nvPr/>
          </p:nvSpPr>
          <p:spPr>
            <a:xfrm>
              <a:off x="8092963" y="4178320"/>
              <a:ext cx="331043" cy="416396"/>
            </a:xfrm>
            <a:custGeom>
              <a:avLst/>
              <a:gdLst/>
              <a:ahLst/>
              <a:cxnLst/>
              <a:rect l="l" t="t" r="r" b="b"/>
              <a:pathLst>
                <a:path w="25416" h="31969" extrusionOk="0">
                  <a:moveTo>
                    <a:pt x="12708" y="3249"/>
                  </a:moveTo>
                  <a:cubicBezTo>
                    <a:pt x="13537" y="3249"/>
                    <a:pt x="14255" y="3728"/>
                    <a:pt x="14602" y="4422"/>
                  </a:cubicBezTo>
                  <a:cubicBezTo>
                    <a:pt x="13987" y="4265"/>
                    <a:pt x="13348" y="4186"/>
                    <a:pt x="12708" y="4186"/>
                  </a:cubicBezTo>
                  <a:cubicBezTo>
                    <a:pt x="12069" y="4186"/>
                    <a:pt x="11429" y="4265"/>
                    <a:pt x="10812" y="4422"/>
                  </a:cubicBezTo>
                  <a:cubicBezTo>
                    <a:pt x="11161" y="3728"/>
                    <a:pt x="11880" y="3249"/>
                    <a:pt x="12708" y="3249"/>
                  </a:cubicBezTo>
                  <a:close/>
                  <a:moveTo>
                    <a:pt x="6732" y="8888"/>
                  </a:moveTo>
                  <a:lnTo>
                    <a:pt x="6732" y="11791"/>
                  </a:lnTo>
                  <a:lnTo>
                    <a:pt x="6588" y="11791"/>
                  </a:lnTo>
                  <a:cubicBezTo>
                    <a:pt x="6308" y="11791"/>
                    <a:pt x="6086" y="11554"/>
                    <a:pt x="6106" y="11276"/>
                  </a:cubicBezTo>
                  <a:cubicBezTo>
                    <a:pt x="6162" y="10441"/>
                    <a:pt x="6376" y="9633"/>
                    <a:pt x="6732" y="8888"/>
                  </a:cubicBezTo>
                  <a:close/>
                  <a:moveTo>
                    <a:pt x="12707" y="8874"/>
                  </a:moveTo>
                  <a:cubicBezTo>
                    <a:pt x="13187" y="8874"/>
                    <a:pt x="13580" y="9267"/>
                    <a:pt x="13580" y="9748"/>
                  </a:cubicBezTo>
                  <a:cubicBezTo>
                    <a:pt x="13580" y="10053"/>
                    <a:pt x="13425" y="10330"/>
                    <a:pt x="13166" y="10491"/>
                  </a:cubicBezTo>
                  <a:cubicBezTo>
                    <a:pt x="13028" y="10577"/>
                    <a:pt x="12945" y="10725"/>
                    <a:pt x="12945" y="10888"/>
                  </a:cubicBezTo>
                  <a:lnTo>
                    <a:pt x="12945" y="11791"/>
                  </a:lnTo>
                  <a:lnTo>
                    <a:pt x="12468" y="11791"/>
                  </a:lnTo>
                  <a:lnTo>
                    <a:pt x="12468" y="10888"/>
                  </a:lnTo>
                  <a:cubicBezTo>
                    <a:pt x="12468" y="10725"/>
                    <a:pt x="12385" y="10577"/>
                    <a:pt x="12247" y="10491"/>
                  </a:cubicBezTo>
                  <a:cubicBezTo>
                    <a:pt x="11989" y="10329"/>
                    <a:pt x="11833" y="10050"/>
                    <a:pt x="11833" y="9748"/>
                  </a:cubicBezTo>
                  <a:cubicBezTo>
                    <a:pt x="11833" y="9265"/>
                    <a:pt x="12226" y="8874"/>
                    <a:pt x="12707" y="8874"/>
                  </a:cubicBezTo>
                  <a:close/>
                  <a:moveTo>
                    <a:pt x="12709" y="5123"/>
                  </a:moveTo>
                  <a:cubicBezTo>
                    <a:pt x="13421" y="5123"/>
                    <a:pt x="14139" y="5234"/>
                    <a:pt x="14825" y="5464"/>
                  </a:cubicBezTo>
                  <a:lnTo>
                    <a:pt x="14825" y="5751"/>
                  </a:lnTo>
                  <a:lnTo>
                    <a:pt x="13022" y="5751"/>
                  </a:lnTo>
                  <a:cubicBezTo>
                    <a:pt x="12764" y="5751"/>
                    <a:pt x="12554" y="5961"/>
                    <a:pt x="12554" y="6219"/>
                  </a:cubicBezTo>
                  <a:cubicBezTo>
                    <a:pt x="12554" y="6477"/>
                    <a:pt x="12764" y="6688"/>
                    <a:pt x="13022" y="6688"/>
                  </a:cubicBezTo>
                  <a:lnTo>
                    <a:pt x="17749" y="6688"/>
                  </a:lnTo>
                  <a:lnTo>
                    <a:pt x="17749" y="11791"/>
                  </a:lnTo>
                  <a:lnTo>
                    <a:pt x="13883" y="11791"/>
                  </a:lnTo>
                  <a:lnTo>
                    <a:pt x="13883" y="11125"/>
                  </a:lnTo>
                  <a:cubicBezTo>
                    <a:pt x="14285" y="10785"/>
                    <a:pt x="14519" y="10286"/>
                    <a:pt x="14519" y="9748"/>
                  </a:cubicBezTo>
                  <a:cubicBezTo>
                    <a:pt x="14519" y="8749"/>
                    <a:pt x="13705" y="7938"/>
                    <a:pt x="12708" y="7938"/>
                  </a:cubicBezTo>
                  <a:cubicBezTo>
                    <a:pt x="11709" y="7938"/>
                    <a:pt x="10899" y="8750"/>
                    <a:pt x="10899" y="9748"/>
                  </a:cubicBezTo>
                  <a:cubicBezTo>
                    <a:pt x="10899" y="10286"/>
                    <a:pt x="11132" y="10785"/>
                    <a:pt x="11534" y="11125"/>
                  </a:cubicBezTo>
                  <a:lnTo>
                    <a:pt x="11534" y="11791"/>
                  </a:lnTo>
                  <a:lnTo>
                    <a:pt x="7667" y="11791"/>
                  </a:lnTo>
                  <a:lnTo>
                    <a:pt x="7667" y="6688"/>
                  </a:lnTo>
                  <a:lnTo>
                    <a:pt x="10835" y="6688"/>
                  </a:lnTo>
                  <a:cubicBezTo>
                    <a:pt x="11094" y="6688"/>
                    <a:pt x="11305" y="6477"/>
                    <a:pt x="11305" y="6219"/>
                  </a:cubicBezTo>
                  <a:cubicBezTo>
                    <a:pt x="11305" y="5961"/>
                    <a:pt x="11094" y="5751"/>
                    <a:pt x="10835" y="5751"/>
                  </a:cubicBezTo>
                  <a:lnTo>
                    <a:pt x="10590" y="5751"/>
                  </a:lnTo>
                  <a:lnTo>
                    <a:pt x="10590" y="5464"/>
                  </a:lnTo>
                  <a:cubicBezTo>
                    <a:pt x="11263" y="5239"/>
                    <a:pt x="11983" y="5123"/>
                    <a:pt x="12709" y="5123"/>
                  </a:cubicBezTo>
                  <a:close/>
                  <a:moveTo>
                    <a:pt x="18683" y="8888"/>
                  </a:moveTo>
                  <a:cubicBezTo>
                    <a:pt x="19042" y="9633"/>
                    <a:pt x="19254" y="10438"/>
                    <a:pt x="19309" y="11276"/>
                  </a:cubicBezTo>
                  <a:cubicBezTo>
                    <a:pt x="19327" y="11554"/>
                    <a:pt x="19106" y="11791"/>
                    <a:pt x="18827" y="11791"/>
                  </a:cubicBezTo>
                  <a:lnTo>
                    <a:pt x="18683" y="11791"/>
                  </a:lnTo>
                  <a:lnTo>
                    <a:pt x="18683" y="8888"/>
                  </a:lnTo>
                  <a:close/>
                  <a:moveTo>
                    <a:pt x="4415" y="14701"/>
                  </a:moveTo>
                  <a:lnTo>
                    <a:pt x="4415" y="14701"/>
                  </a:lnTo>
                  <a:cubicBezTo>
                    <a:pt x="4415" y="14701"/>
                    <a:pt x="4480" y="15576"/>
                    <a:pt x="4672" y="18194"/>
                  </a:cubicBezTo>
                  <a:lnTo>
                    <a:pt x="4672" y="18194"/>
                  </a:lnTo>
                  <a:cubicBezTo>
                    <a:pt x="4634" y="17664"/>
                    <a:pt x="4416" y="14701"/>
                    <a:pt x="4415" y="14701"/>
                  </a:cubicBezTo>
                  <a:close/>
                  <a:moveTo>
                    <a:pt x="3456" y="14440"/>
                  </a:moveTo>
                  <a:lnTo>
                    <a:pt x="3804" y="19184"/>
                  </a:lnTo>
                  <a:cubicBezTo>
                    <a:pt x="2203" y="19067"/>
                    <a:pt x="937" y="17727"/>
                    <a:pt x="937" y="16097"/>
                  </a:cubicBezTo>
                  <a:lnTo>
                    <a:pt x="937" y="15888"/>
                  </a:lnTo>
                  <a:cubicBezTo>
                    <a:pt x="937" y="15090"/>
                    <a:pt x="1586" y="14440"/>
                    <a:pt x="2384" y="14440"/>
                  </a:cubicBezTo>
                  <a:close/>
                  <a:moveTo>
                    <a:pt x="23031" y="14440"/>
                  </a:moveTo>
                  <a:cubicBezTo>
                    <a:pt x="23829" y="14440"/>
                    <a:pt x="24479" y="15090"/>
                    <a:pt x="24479" y="15888"/>
                  </a:cubicBezTo>
                  <a:lnTo>
                    <a:pt x="24479" y="16097"/>
                  </a:lnTo>
                  <a:cubicBezTo>
                    <a:pt x="24479" y="17727"/>
                    <a:pt x="23212" y="19067"/>
                    <a:pt x="21610" y="19184"/>
                  </a:cubicBezTo>
                  <a:lnTo>
                    <a:pt x="21960" y="14440"/>
                  </a:lnTo>
                  <a:close/>
                  <a:moveTo>
                    <a:pt x="8614" y="27173"/>
                  </a:moveTo>
                  <a:cubicBezTo>
                    <a:pt x="10025" y="27998"/>
                    <a:pt x="11543" y="28516"/>
                    <a:pt x="12707" y="28516"/>
                  </a:cubicBezTo>
                  <a:cubicBezTo>
                    <a:pt x="13823" y="28516"/>
                    <a:pt x="15340" y="28034"/>
                    <a:pt x="16800" y="27179"/>
                  </a:cubicBezTo>
                  <a:lnTo>
                    <a:pt x="16800" y="27961"/>
                  </a:lnTo>
                  <a:cubicBezTo>
                    <a:pt x="16802" y="29042"/>
                    <a:pt x="17432" y="30043"/>
                    <a:pt x="18408" y="30511"/>
                  </a:cubicBezTo>
                  <a:lnTo>
                    <a:pt x="19492" y="31032"/>
                  </a:lnTo>
                  <a:lnTo>
                    <a:pt x="5921" y="31032"/>
                  </a:lnTo>
                  <a:lnTo>
                    <a:pt x="7007" y="30511"/>
                  </a:lnTo>
                  <a:cubicBezTo>
                    <a:pt x="7983" y="30043"/>
                    <a:pt x="8614" y="29040"/>
                    <a:pt x="8614" y="27958"/>
                  </a:cubicBezTo>
                  <a:lnTo>
                    <a:pt x="8614" y="27173"/>
                  </a:lnTo>
                  <a:close/>
                  <a:moveTo>
                    <a:pt x="12708" y="0"/>
                  </a:moveTo>
                  <a:cubicBezTo>
                    <a:pt x="11451" y="0"/>
                    <a:pt x="10233" y="452"/>
                    <a:pt x="9283" y="1274"/>
                  </a:cubicBezTo>
                  <a:cubicBezTo>
                    <a:pt x="9088" y="1442"/>
                    <a:pt x="9066" y="1739"/>
                    <a:pt x="9234" y="1934"/>
                  </a:cubicBezTo>
                  <a:cubicBezTo>
                    <a:pt x="9327" y="2041"/>
                    <a:pt x="9458" y="2096"/>
                    <a:pt x="9589" y="2096"/>
                  </a:cubicBezTo>
                  <a:cubicBezTo>
                    <a:pt x="9697" y="2096"/>
                    <a:pt x="9806" y="2059"/>
                    <a:pt x="9894" y="1983"/>
                  </a:cubicBezTo>
                  <a:cubicBezTo>
                    <a:pt x="10676" y="1309"/>
                    <a:pt x="11675" y="937"/>
                    <a:pt x="12708" y="937"/>
                  </a:cubicBezTo>
                  <a:cubicBezTo>
                    <a:pt x="15084" y="937"/>
                    <a:pt x="17019" y="2870"/>
                    <a:pt x="17019" y="5248"/>
                  </a:cubicBezTo>
                  <a:lnTo>
                    <a:pt x="17019" y="5750"/>
                  </a:lnTo>
                  <a:lnTo>
                    <a:pt x="15763" y="5750"/>
                  </a:lnTo>
                  <a:lnTo>
                    <a:pt x="15763" y="5364"/>
                  </a:lnTo>
                  <a:cubicBezTo>
                    <a:pt x="15763" y="3685"/>
                    <a:pt x="14398" y="2309"/>
                    <a:pt x="12708" y="2309"/>
                  </a:cubicBezTo>
                  <a:cubicBezTo>
                    <a:pt x="11018" y="2309"/>
                    <a:pt x="9654" y="3686"/>
                    <a:pt x="9654" y="5364"/>
                  </a:cubicBezTo>
                  <a:lnTo>
                    <a:pt x="9654" y="5750"/>
                  </a:lnTo>
                  <a:lnTo>
                    <a:pt x="8399" y="5750"/>
                  </a:lnTo>
                  <a:cubicBezTo>
                    <a:pt x="8399" y="5140"/>
                    <a:pt x="8359" y="4496"/>
                    <a:pt x="8716" y="3620"/>
                  </a:cubicBezTo>
                  <a:cubicBezTo>
                    <a:pt x="8812" y="3382"/>
                    <a:pt x="8697" y="3108"/>
                    <a:pt x="8459" y="3010"/>
                  </a:cubicBezTo>
                  <a:cubicBezTo>
                    <a:pt x="8402" y="2987"/>
                    <a:pt x="8342" y="2975"/>
                    <a:pt x="8283" y="2975"/>
                  </a:cubicBezTo>
                  <a:cubicBezTo>
                    <a:pt x="8099" y="2975"/>
                    <a:pt x="7923" y="3087"/>
                    <a:pt x="7849" y="3267"/>
                  </a:cubicBezTo>
                  <a:cubicBezTo>
                    <a:pt x="7783" y="3432"/>
                    <a:pt x="7724" y="3599"/>
                    <a:pt x="7674" y="3768"/>
                  </a:cubicBezTo>
                  <a:cubicBezTo>
                    <a:pt x="4720" y="5636"/>
                    <a:pt x="3049" y="8937"/>
                    <a:pt x="3308" y="12431"/>
                  </a:cubicBezTo>
                  <a:lnTo>
                    <a:pt x="3387" y="13504"/>
                  </a:lnTo>
                  <a:lnTo>
                    <a:pt x="2387" y="13504"/>
                  </a:lnTo>
                  <a:cubicBezTo>
                    <a:pt x="1071" y="13504"/>
                    <a:pt x="0" y="14573"/>
                    <a:pt x="0" y="15889"/>
                  </a:cubicBezTo>
                  <a:lnTo>
                    <a:pt x="0" y="16099"/>
                  </a:lnTo>
                  <a:cubicBezTo>
                    <a:pt x="0" y="18270"/>
                    <a:pt x="1724" y="20045"/>
                    <a:pt x="3875" y="20128"/>
                  </a:cubicBezTo>
                  <a:lnTo>
                    <a:pt x="3918" y="20702"/>
                  </a:lnTo>
                  <a:cubicBezTo>
                    <a:pt x="3998" y="21794"/>
                    <a:pt x="4374" y="22863"/>
                    <a:pt x="5035" y="23879"/>
                  </a:cubicBezTo>
                  <a:cubicBezTo>
                    <a:pt x="5124" y="24016"/>
                    <a:pt x="5275" y="24091"/>
                    <a:pt x="5429" y="24091"/>
                  </a:cubicBezTo>
                  <a:cubicBezTo>
                    <a:pt x="5795" y="24091"/>
                    <a:pt x="6026" y="23682"/>
                    <a:pt x="5820" y="23369"/>
                  </a:cubicBezTo>
                  <a:cubicBezTo>
                    <a:pt x="5246" y="22487"/>
                    <a:pt x="4922" y="21566"/>
                    <a:pt x="4852" y="20633"/>
                  </a:cubicBezTo>
                  <a:cubicBezTo>
                    <a:pt x="4782" y="19689"/>
                    <a:pt x="4723" y="18882"/>
                    <a:pt x="4672" y="18194"/>
                  </a:cubicBezTo>
                  <a:lnTo>
                    <a:pt x="4672" y="18194"/>
                  </a:lnTo>
                  <a:cubicBezTo>
                    <a:pt x="4676" y="18246"/>
                    <a:pt x="4678" y="18275"/>
                    <a:pt x="4678" y="18275"/>
                  </a:cubicBezTo>
                  <a:cubicBezTo>
                    <a:pt x="4678" y="18275"/>
                    <a:pt x="4575" y="16883"/>
                    <a:pt x="4242" y="12363"/>
                  </a:cubicBezTo>
                  <a:cubicBezTo>
                    <a:pt x="4032" y="9509"/>
                    <a:pt x="5251" y="6796"/>
                    <a:pt x="7466" y="5061"/>
                  </a:cubicBezTo>
                  <a:lnTo>
                    <a:pt x="7466" y="5061"/>
                  </a:lnTo>
                  <a:cubicBezTo>
                    <a:pt x="7460" y="5197"/>
                    <a:pt x="7462" y="5265"/>
                    <a:pt x="7462" y="5753"/>
                  </a:cubicBezTo>
                  <a:lnTo>
                    <a:pt x="7264" y="5753"/>
                  </a:lnTo>
                  <a:cubicBezTo>
                    <a:pt x="6970" y="5753"/>
                    <a:pt x="6732" y="5992"/>
                    <a:pt x="6732" y="6285"/>
                  </a:cubicBezTo>
                  <a:lnTo>
                    <a:pt x="6732" y="7122"/>
                  </a:lnTo>
                  <a:cubicBezTo>
                    <a:pt x="5810" y="8307"/>
                    <a:pt x="5272" y="9720"/>
                    <a:pt x="5172" y="11214"/>
                  </a:cubicBezTo>
                  <a:cubicBezTo>
                    <a:pt x="5117" y="12032"/>
                    <a:pt x="5769" y="12728"/>
                    <a:pt x="6588" y="12728"/>
                  </a:cubicBezTo>
                  <a:lnTo>
                    <a:pt x="18828" y="12728"/>
                  </a:lnTo>
                  <a:cubicBezTo>
                    <a:pt x="19647" y="12728"/>
                    <a:pt x="20299" y="12035"/>
                    <a:pt x="20246" y="11214"/>
                  </a:cubicBezTo>
                  <a:cubicBezTo>
                    <a:pt x="20147" y="9719"/>
                    <a:pt x="19607" y="8307"/>
                    <a:pt x="18685" y="7122"/>
                  </a:cubicBezTo>
                  <a:lnTo>
                    <a:pt x="18685" y="6285"/>
                  </a:lnTo>
                  <a:cubicBezTo>
                    <a:pt x="18685" y="5991"/>
                    <a:pt x="18446" y="5753"/>
                    <a:pt x="18152" y="5753"/>
                  </a:cubicBezTo>
                  <a:lnTo>
                    <a:pt x="17954" y="5753"/>
                  </a:lnTo>
                  <a:cubicBezTo>
                    <a:pt x="17954" y="5236"/>
                    <a:pt x="17957" y="5186"/>
                    <a:pt x="17951" y="5061"/>
                  </a:cubicBezTo>
                  <a:lnTo>
                    <a:pt x="17951" y="5061"/>
                  </a:lnTo>
                  <a:cubicBezTo>
                    <a:pt x="20167" y="6796"/>
                    <a:pt x="21384" y="9509"/>
                    <a:pt x="21174" y="12363"/>
                  </a:cubicBezTo>
                  <a:cubicBezTo>
                    <a:pt x="20993" y="14821"/>
                    <a:pt x="20759" y="17995"/>
                    <a:pt x="20564" y="20633"/>
                  </a:cubicBezTo>
                  <a:cubicBezTo>
                    <a:pt x="20277" y="24537"/>
                    <a:pt x="15347" y="27582"/>
                    <a:pt x="12707" y="27582"/>
                  </a:cubicBezTo>
                  <a:cubicBezTo>
                    <a:pt x="11389" y="27582"/>
                    <a:pt x="9068" y="26706"/>
                    <a:pt x="7196" y="24981"/>
                  </a:cubicBezTo>
                  <a:cubicBezTo>
                    <a:pt x="7106" y="24898"/>
                    <a:pt x="6993" y="24857"/>
                    <a:pt x="6880" y="24857"/>
                  </a:cubicBezTo>
                  <a:cubicBezTo>
                    <a:pt x="6753" y="24857"/>
                    <a:pt x="6627" y="24908"/>
                    <a:pt x="6535" y="25008"/>
                  </a:cubicBezTo>
                  <a:cubicBezTo>
                    <a:pt x="6358" y="25199"/>
                    <a:pt x="6371" y="25494"/>
                    <a:pt x="6561" y="25670"/>
                  </a:cubicBezTo>
                  <a:cubicBezTo>
                    <a:pt x="6908" y="25990"/>
                    <a:pt x="7283" y="26291"/>
                    <a:pt x="7676" y="26571"/>
                  </a:cubicBezTo>
                  <a:lnTo>
                    <a:pt x="7676" y="27961"/>
                  </a:lnTo>
                  <a:cubicBezTo>
                    <a:pt x="7676" y="28686"/>
                    <a:pt x="7254" y="29356"/>
                    <a:pt x="6601" y="29669"/>
                  </a:cubicBezTo>
                  <a:lnTo>
                    <a:pt x="4672" y="30594"/>
                  </a:lnTo>
                  <a:cubicBezTo>
                    <a:pt x="4365" y="30741"/>
                    <a:pt x="4205" y="31076"/>
                    <a:pt x="4279" y="31406"/>
                  </a:cubicBezTo>
                  <a:cubicBezTo>
                    <a:pt x="4355" y="31738"/>
                    <a:pt x="4645" y="31969"/>
                    <a:pt x="4987" y="31969"/>
                  </a:cubicBezTo>
                  <a:lnTo>
                    <a:pt x="20427" y="31969"/>
                  </a:lnTo>
                  <a:cubicBezTo>
                    <a:pt x="20767" y="31969"/>
                    <a:pt x="21056" y="31738"/>
                    <a:pt x="21133" y="31406"/>
                  </a:cubicBezTo>
                  <a:cubicBezTo>
                    <a:pt x="21209" y="31075"/>
                    <a:pt x="21046" y="30741"/>
                    <a:pt x="20741" y="30594"/>
                  </a:cubicBezTo>
                  <a:lnTo>
                    <a:pt x="18812" y="29669"/>
                  </a:lnTo>
                  <a:cubicBezTo>
                    <a:pt x="18159" y="29354"/>
                    <a:pt x="17737" y="28683"/>
                    <a:pt x="17737" y="27961"/>
                  </a:cubicBezTo>
                  <a:lnTo>
                    <a:pt x="17737" y="26571"/>
                  </a:lnTo>
                  <a:cubicBezTo>
                    <a:pt x="19675" y="25182"/>
                    <a:pt x="21319" y="23134"/>
                    <a:pt x="21498" y="20702"/>
                  </a:cubicBezTo>
                  <a:lnTo>
                    <a:pt x="21541" y="20128"/>
                  </a:lnTo>
                  <a:cubicBezTo>
                    <a:pt x="23692" y="20045"/>
                    <a:pt x="25416" y="18270"/>
                    <a:pt x="25416" y="16099"/>
                  </a:cubicBezTo>
                  <a:lnTo>
                    <a:pt x="25416" y="15889"/>
                  </a:lnTo>
                  <a:cubicBezTo>
                    <a:pt x="25414" y="14573"/>
                    <a:pt x="24345" y="13501"/>
                    <a:pt x="23031" y="13501"/>
                  </a:cubicBezTo>
                  <a:lnTo>
                    <a:pt x="22031" y="13501"/>
                  </a:lnTo>
                  <a:lnTo>
                    <a:pt x="22110" y="12429"/>
                  </a:lnTo>
                  <a:cubicBezTo>
                    <a:pt x="22365" y="8935"/>
                    <a:pt x="20698" y="5632"/>
                    <a:pt x="17742" y="3765"/>
                  </a:cubicBezTo>
                  <a:cubicBezTo>
                    <a:pt x="17102" y="1591"/>
                    <a:pt x="15087" y="0"/>
                    <a:pt x="12708" y="0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9" name="Google Shape;1659;p42"/>
            <p:cNvSpPr/>
            <p:nvPr/>
          </p:nvSpPr>
          <p:spPr>
            <a:xfrm>
              <a:off x="8187546" y="4372124"/>
              <a:ext cx="60801" cy="12217"/>
            </a:xfrm>
            <a:custGeom>
              <a:avLst/>
              <a:gdLst/>
              <a:ahLst/>
              <a:cxnLst/>
              <a:rect l="l" t="t" r="r" b="b"/>
              <a:pathLst>
                <a:path w="4668" h="938" extrusionOk="0">
                  <a:moveTo>
                    <a:pt x="468" y="1"/>
                  </a:moveTo>
                  <a:cubicBezTo>
                    <a:pt x="210" y="1"/>
                    <a:pt x="0" y="212"/>
                    <a:pt x="0" y="470"/>
                  </a:cubicBezTo>
                  <a:cubicBezTo>
                    <a:pt x="0" y="728"/>
                    <a:pt x="210" y="938"/>
                    <a:pt x="468" y="938"/>
                  </a:cubicBezTo>
                  <a:lnTo>
                    <a:pt x="4199" y="938"/>
                  </a:lnTo>
                  <a:cubicBezTo>
                    <a:pt x="4457" y="938"/>
                    <a:pt x="4668" y="728"/>
                    <a:pt x="4668" y="470"/>
                  </a:cubicBezTo>
                  <a:cubicBezTo>
                    <a:pt x="4668" y="212"/>
                    <a:pt x="4457" y="1"/>
                    <a:pt x="4199" y="1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0" name="Google Shape;1660;p42"/>
            <p:cNvSpPr/>
            <p:nvPr/>
          </p:nvSpPr>
          <p:spPr>
            <a:xfrm>
              <a:off x="8252404" y="4372124"/>
              <a:ext cx="77030" cy="76704"/>
            </a:xfrm>
            <a:custGeom>
              <a:avLst/>
              <a:gdLst/>
              <a:ahLst/>
              <a:cxnLst/>
              <a:rect l="l" t="t" r="r" b="b"/>
              <a:pathLst>
                <a:path w="5914" h="5889" extrusionOk="0">
                  <a:moveTo>
                    <a:pt x="2962" y="1"/>
                  </a:moveTo>
                  <a:cubicBezTo>
                    <a:pt x="2016" y="1"/>
                    <a:pt x="1247" y="771"/>
                    <a:pt x="1247" y="1716"/>
                  </a:cubicBezTo>
                  <a:lnTo>
                    <a:pt x="1247" y="4174"/>
                  </a:lnTo>
                  <a:cubicBezTo>
                    <a:pt x="1247" y="4603"/>
                    <a:pt x="897" y="4951"/>
                    <a:pt x="468" y="4951"/>
                  </a:cubicBezTo>
                  <a:cubicBezTo>
                    <a:pt x="210" y="4951"/>
                    <a:pt x="0" y="5162"/>
                    <a:pt x="0" y="5421"/>
                  </a:cubicBezTo>
                  <a:cubicBezTo>
                    <a:pt x="0" y="5679"/>
                    <a:pt x="210" y="5888"/>
                    <a:pt x="468" y="5888"/>
                  </a:cubicBezTo>
                  <a:cubicBezTo>
                    <a:pt x="469" y="5888"/>
                    <a:pt x="470" y="5888"/>
                    <a:pt x="471" y="5888"/>
                  </a:cubicBezTo>
                  <a:cubicBezTo>
                    <a:pt x="1415" y="5888"/>
                    <a:pt x="2183" y="5120"/>
                    <a:pt x="2183" y="4174"/>
                  </a:cubicBezTo>
                  <a:lnTo>
                    <a:pt x="2183" y="1716"/>
                  </a:lnTo>
                  <a:cubicBezTo>
                    <a:pt x="2183" y="1288"/>
                    <a:pt x="2533" y="938"/>
                    <a:pt x="2962" y="938"/>
                  </a:cubicBezTo>
                  <a:lnTo>
                    <a:pt x="5446" y="938"/>
                  </a:lnTo>
                  <a:cubicBezTo>
                    <a:pt x="5704" y="938"/>
                    <a:pt x="5914" y="728"/>
                    <a:pt x="5914" y="470"/>
                  </a:cubicBezTo>
                  <a:cubicBezTo>
                    <a:pt x="5914" y="212"/>
                    <a:pt x="5704" y="1"/>
                    <a:pt x="5446" y="1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1" name="Google Shape;1661;p42"/>
            <p:cNvSpPr/>
            <p:nvPr/>
          </p:nvSpPr>
          <p:spPr>
            <a:xfrm>
              <a:off x="8211749" y="4478184"/>
              <a:ext cx="93520" cy="22937"/>
            </a:xfrm>
            <a:custGeom>
              <a:avLst/>
              <a:gdLst/>
              <a:ahLst/>
              <a:cxnLst/>
              <a:rect l="l" t="t" r="r" b="b"/>
              <a:pathLst>
                <a:path w="7180" h="1761" extrusionOk="0">
                  <a:moveTo>
                    <a:pt x="3591" y="1"/>
                  </a:moveTo>
                  <a:cubicBezTo>
                    <a:pt x="2605" y="1"/>
                    <a:pt x="1619" y="226"/>
                    <a:pt x="719" y="676"/>
                  </a:cubicBezTo>
                  <a:lnTo>
                    <a:pt x="325" y="875"/>
                  </a:lnTo>
                  <a:cubicBezTo>
                    <a:pt x="94" y="991"/>
                    <a:pt x="0" y="1272"/>
                    <a:pt x="116" y="1502"/>
                  </a:cubicBezTo>
                  <a:cubicBezTo>
                    <a:pt x="200" y="1666"/>
                    <a:pt x="364" y="1761"/>
                    <a:pt x="535" y="1761"/>
                  </a:cubicBezTo>
                  <a:cubicBezTo>
                    <a:pt x="606" y="1761"/>
                    <a:pt x="678" y="1744"/>
                    <a:pt x="745" y="1710"/>
                  </a:cubicBezTo>
                  <a:lnTo>
                    <a:pt x="1138" y="1513"/>
                  </a:lnTo>
                  <a:cubicBezTo>
                    <a:pt x="1906" y="1128"/>
                    <a:pt x="2748" y="936"/>
                    <a:pt x="3590" y="936"/>
                  </a:cubicBezTo>
                  <a:cubicBezTo>
                    <a:pt x="4432" y="936"/>
                    <a:pt x="5274" y="1128"/>
                    <a:pt x="6041" y="1513"/>
                  </a:cubicBezTo>
                  <a:lnTo>
                    <a:pt x="6434" y="1710"/>
                  </a:lnTo>
                  <a:cubicBezTo>
                    <a:pt x="6502" y="1743"/>
                    <a:pt x="6574" y="1759"/>
                    <a:pt x="6645" y="1759"/>
                  </a:cubicBezTo>
                  <a:cubicBezTo>
                    <a:pt x="6816" y="1759"/>
                    <a:pt x="6980" y="1666"/>
                    <a:pt x="7062" y="1502"/>
                  </a:cubicBezTo>
                  <a:cubicBezTo>
                    <a:pt x="7179" y="1271"/>
                    <a:pt x="7086" y="989"/>
                    <a:pt x="6853" y="875"/>
                  </a:cubicBezTo>
                  <a:lnTo>
                    <a:pt x="6463" y="676"/>
                  </a:lnTo>
                  <a:cubicBezTo>
                    <a:pt x="5563" y="226"/>
                    <a:pt x="4577" y="1"/>
                    <a:pt x="3591" y="1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62" name="Google Shape;1662;p42"/>
          <p:cNvGrpSpPr/>
          <p:nvPr/>
        </p:nvGrpSpPr>
        <p:grpSpPr>
          <a:xfrm>
            <a:off x="403894" y="2041780"/>
            <a:ext cx="861654" cy="752835"/>
            <a:chOff x="999988" y="3311780"/>
            <a:chExt cx="861654" cy="752835"/>
          </a:xfrm>
        </p:grpSpPr>
        <p:sp>
          <p:nvSpPr>
            <p:cNvPr id="1663" name="Google Shape;1663;p42"/>
            <p:cNvSpPr/>
            <p:nvPr/>
          </p:nvSpPr>
          <p:spPr>
            <a:xfrm>
              <a:off x="1000898" y="3320339"/>
              <a:ext cx="860743" cy="743883"/>
            </a:xfrm>
            <a:custGeom>
              <a:avLst/>
              <a:gdLst/>
              <a:ahLst/>
              <a:cxnLst/>
              <a:rect l="l" t="t" r="r" b="b"/>
              <a:pathLst>
                <a:path w="45350" h="39193" extrusionOk="0">
                  <a:moveTo>
                    <a:pt x="24257" y="6929"/>
                  </a:moveTo>
                  <a:cubicBezTo>
                    <a:pt x="26536" y="6929"/>
                    <a:pt x="28838" y="7608"/>
                    <a:pt x="30844" y="9020"/>
                  </a:cubicBezTo>
                  <a:cubicBezTo>
                    <a:pt x="36019" y="12663"/>
                    <a:pt x="37260" y="19813"/>
                    <a:pt x="33617" y="24987"/>
                  </a:cubicBezTo>
                  <a:lnTo>
                    <a:pt x="25488" y="19263"/>
                  </a:lnTo>
                  <a:cubicBezTo>
                    <a:pt x="25738" y="18607"/>
                    <a:pt x="25527" y="17843"/>
                    <a:pt x="24930" y="17421"/>
                  </a:cubicBezTo>
                  <a:cubicBezTo>
                    <a:pt x="24656" y="17229"/>
                    <a:pt x="24343" y="17137"/>
                    <a:pt x="24032" y="17137"/>
                  </a:cubicBezTo>
                  <a:cubicBezTo>
                    <a:pt x="23662" y="17137"/>
                    <a:pt x="23296" y="17268"/>
                    <a:pt x="23005" y="17516"/>
                  </a:cubicBezTo>
                  <a:lnTo>
                    <a:pt x="14876" y="11792"/>
                  </a:lnTo>
                  <a:cubicBezTo>
                    <a:pt x="17108" y="8623"/>
                    <a:pt x="20654" y="6929"/>
                    <a:pt x="24257" y="6929"/>
                  </a:cubicBezTo>
                  <a:close/>
                  <a:moveTo>
                    <a:pt x="23804" y="1"/>
                  </a:moveTo>
                  <a:cubicBezTo>
                    <a:pt x="17950" y="1"/>
                    <a:pt x="12186" y="2693"/>
                    <a:pt x="8464" y="7738"/>
                  </a:cubicBezTo>
                  <a:lnTo>
                    <a:pt x="4993" y="5293"/>
                  </a:lnTo>
                  <a:lnTo>
                    <a:pt x="1" y="12385"/>
                  </a:lnTo>
                  <a:lnTo>
                    <a:pt x="38071" y="39192"/>
                  </a:lnTo>
                  <a:lnTo>
                    <a:pt x="43064" y="32102"/>
                  </a:lnTo>
                  <a:lnTo>
                    <a:pt x="39592" y="29659"/>
                  </a:lnTo>
                  <a:cubicBezTo>
                    <a:pt x="45349" y="21090"/>
                    <a:pt x="43232" y="9448"/>
                    <a:pt x="34749" y="3474"/>
                  </a:cubicBezTo>
                  <a:cubicBezTo>
                    <a:pt x="31416" y="1128"/>
                    <a:pt x="27591" y="1"/>
                    <a:pt x="238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4" name="Google Shape;1664;p42"/>
            <p:cNvSpPr/>
            <p:nvPr/>
          </p:nvSpPr>
          <p:spPr>
            <a:xfrm>
              <a:off x="1014544" y="3311780"/>
              <a:ext cx="829919" cy="749843"/>
            </a:xfrm>
            <a:custGeom>
              <a:avLst/>
              <a:gdLst/>
              <a:ahLst/>
              <a:cxnLst/>
              <a:rect l="l" t="t" r="r" b="b"/>
              <a:pathLst>
                <a:path w="43726" h="39507" extrusionOk="0">
                  <a:moveTo>
                    <a:pt x="24423" y="7249"/>
                  </a:moveTo>
                  <a:cubicBezTo>
                    <a:pt x="26671" y="7249"/>
                    <a:pt x="28941" y="7916"/>
                    <a:pt x="30915" y="9306"/>
                  </a:cubicBezTo>
                  <a:cubicBezTo>
                    <a:pt x="35967" y="12864"/>
                    <a:pt x="37216" y="19844"/>
                    <a:pt x="33737" y="24929"/>
                  </a:cubicBezTo>
                  <a:lnTo>
                    <a:pt x="25831" y="19363"/>
                  </a:lnTo>
                  <a:cubicBezTo>
                    <a:pt x="26045" y="18652"/>
                    <a:pt x="25787" y="17881"/>
                    <a:pt x="25178" y="17455"/>
                  </a:cubicBezTo>
                  <a:cubicBezTo>
                    <a:pt x="24880" y="17245"/>
                    <a:pt x="24535" y="17141"/>
                    <a:pt x="24189" y="17141"/>
                  </a:cubicBezTo>
                  <a:cubicBezTo>
                    <a:pt x="23827" y="17141"/>
                    <a:pt x="23465" y="17255"/>
                    <a:pt x="23161" y="17481"/>
                  </a:cubicBezTo>
                  <a:lnTo>
                    <a:pt x="15255" y="11914"/>
                  </a:lnTo>
                  <a:cubicBezTo>
                    <a:pt x="17458" y="8873"/>
                    <a:pt x="20914" y="7249"/>
                    <a:pt x="24423" y="7249"/>
                  </a:cubicBezTo>
                  <a:close/>
                  <a:moveTo>
                    <a:pt x="24423" y="6937"/>
                  </a:moveTo>
                  <a:cubicBezTo>
                    <a:pt x="20769" y="6937"/>
                    <a:pt x="17170" y="8652"/>
                    <a:pt x="14910" y="11860"/>
                  </a:cubicBezTo>
                  <a:cubicBezTo>
                    <a:pt x="14886" y="11894"/>
                    <a:pt x="14878" y="11935"/>
                    <a:pt x="14885" y="11977"/>
                  </a:cubicBezTo>
                  <a:cubicBezTo>
                    <a:pt x="14892" y="12018"/>
                    <a:pt x="14915" y="12054"/>
                    <a:pt x="14949" y="12077"/>
                  </a:cubicBezTo>
                  <a:lnTo>
                    <a:pt x="23078" y="17801"/>
                  </a:lnTo>
                  <a:cubicBezTo>
                    <a:pt x="23104" y="17820"/>
                    <a:pt x="23135" y="17829"/>
                    <a:pt x="23166" y="17829"/>
                  </a:cubicBezTo>
                  <a:cubicBezTo>
                    <a:pt x="23202" y="17829"/>
                    <a:pt x="23238" y="17817"/>
                    <a:pt x="23266" y="17792"/>
                  </a:cubicBezTo>
                  <a:cubicBezTo>
                    <a:pt x="23531" y="17565"/>
                    <a:pt x="23860" y="17450"/>
                    <a:pt x="24189" y="17450"/>
                  </a:cubicBezTo>
                  <a:cubicBezTo>
                    <a:pt x="24472" y="17450"/>
                    <a:pt x="24756" y="17535"/>
                    <a:pt x="24999" y="17706"/>
                  </a:cubicBezTo>
                  <a:cubicBezTo>
                    <a:pt x="25527" y="18075"/>
                    <a:pt x="25734" y="18760"/>
                    <a:pt x="25504" y="19365"/>
                  </a:cubicBezTo>
                  <a:cubicBezTo>
                    <a:pt x="25478" y="19431"/>
                    <a:pt x="25499" y="19507"/>
                    <a:pt x="25558" y="19548"/>
                  </a:cubicBezTo>
                  <a:lnTo>
                    <a:pt x="33687" y="25272"/>
                  </a:lnTo>
                  <a:cubicBezTo>
                    <a:pt x="33714" y="25292"/>
                    <a:pt x="33744" y="25301"/>
                    <a:pt x="33777" y="25301"/>
                  </a:cubicBezTo>
                  <a:cubicBezTo>
                    <a:pt x="33785" y="25301"/>
                    <a:pt x="33794" y="25301"/>
                    <a:pt x="33802" y="25299"/>
                  </a:cubicBezTo>
                  <a:cubicBezTo>
                    <a:pt x="33844" y="25292"/>
                    <a:pt x="33880" y="25268"/>
                    <a:pt x="33902" y="25235"/>
                  </a:cubicBezTo>
                  <a:cubicBezTo>
                    <a:pt x="37589" y="19997"/>
                    <a:pt x="36330" y="12740"/>
                    <a:pt x="31093" y="9051"/>
                  </a:cubicBezTo>
                  <a:cubicBezTo>
                    <a:pt x="29065" y="7623"/>
                    <a:pt x="26733" y="6937"/>
                    <a:pt x="24423" y="6937"/>
                  </a:cubicBezTo>
                  <a:close/>
                  <a:moveTo>
                    <a:pt x="23980" y="313"/>
                  </a:moveTo>
                  <a:cubicBezTo>
                    <a:pt x="27841" y="313"/>
                    <a:pt x="31605" y="1496"/>
                    <a:pt x="34821" y="3761"/>
                  </a:cubicBezTo>
                  <a:cubicBezTo>
                    <a:pt x="38886" y="6625"/>
                    <a:pt x="41618" y="10892"/>
                    <a:pt x="42518" y="15780"/>
                  </a:cubicBezTo>
                  <a:cubicBezTo>
                    <a:pt x="43417" y="20663"/>
                    <a:pt x="42388" y="25616"/>
                    <a:pt x="39623" y="29731"/>
                  </a:cubicBezTo>
                  <a:cubicBezTo>
                    <a:pt x="39578" y="29802"/>
                    <a:pt x="39593" y="29896"/>
                    <a:pt x="39663" y="29944"/>
                  </a:cubicBezTo>
                  <a:lnTo>
                    <a:pt x="43007" y="32298"/>
                  </a:lnTo>
                  <a:lnTo>
                    <a:pt x="38193" y="39135"/>
                  </a:lnTo>
                  <a:lnTo>
                    <a:pt x="378" y="12506"/>
                  </a:lnTo>
                  <a:lnTo>
                    <a:pt x="5193" y="5669"/>
                  </a:lnTo>
                  <a:lnTo>
                    <a:pt x="8536" y="8022"/>
                  </a:lnTo>
                  <a:cubicBezTo>
                    <a:pt x="8563" y="8041"/>
                    <a:pt x="8595" y="8051"/>
                    <a:pt x="8626" y="8051"/>
                  </a:cubicBezTo>
                  <a:cubicBezTo>
                    <a:pt x="8674" y="8051"/>
                    <a:pt x="8721" y="8029"/>
                    <a:pt x="8751" y="7989"/>
                  </a:cubicBezTo>
                  <a:cubicBezTo>
                    <a:pt x="11694" y="3998"/>
                    <a:pt x="16012" y="1362"/>
                    <a:pt x="20910" y="562"/>
                  </a:cubicBezTo>
                  <a:cubicBezTo>
                    <a:pt x="21935" y="395"/>
                    <a:pt x="22961" y="313"/>
                    <a:pt x="23980" y="313"/>
                  </a:cubicBezTo>
                  <a:close/>
                  <a:moveTo>
                    <a:pt x="23979" y="1"/>
                  </a:moveTo>
                  <a:cubicBezTo>
                    <a:pt x="22943" y="1"/>
                    <a:pt x="21899" y="85"/>
                    <a:pt x="20857" y="255"/>
                  </a:cubicBezTo>
                  <a:cubicBezTo>
                    <a:pt x="15931" y="1058"/>
                    <a:pt x="11578" y="3693"/>
                    <a:pt x="8589" y="7680"/>
                  </a:cubicBezTo>
                  <a:lnTo>
                    <a:pt x="5243" y="5323"/>
                  </a:lnTo>
                  <a:cubicBezTo>
                    <a:pt x="5217" y="5305"/>
                    <a:pt x="5186" y="5296"/>
                    <a:pt x="5154" y="5296"/>
                  </a:cubicBezTo>
                  <a:cubicBezTo>
                    <a:pt x="5145" y="5296"/>
                    <a:pt x="5135" y="5297"/>
                    <a:pt x="5126" y="5299"/>
                  </a:cubicBezTo>
                  <a:cubicBezTo>
                    <a:pt x="5086" y="5306"/>
                    <a:pt x="5050" y="5329"/>
                    <a:pt x="5026" y="5363"/>
                  </a:cubicBezTo>
                  <a:lnTo>
                    <a:pt x="32" y="12454"/>
                  </a:lnTo>
                  <a:cubicBezTo>
                    <a:pt x="9" y="12487"/>
                    <a:pt x="1" y="12528"/>
                    <a:pt x="8" y="12570"/>
                  </a:cubicBezTo>
                  <a:cubicBezTo>
                    <a:pt x="15" y="12611"/>
                    <a:pt x="38" y="12647"/>
                    <a:pt x="72" y="12670"/>
                  </a:cubicBezTo>
                  <a:lnTo>
                    <a:pt x="38142" y="39478"/>
                  </a:lnTo>
                  <a:cubicBezTo>
                    <a:pt x="38167" y="39498"/>
                    <a:pt x="38199" y="39506"/>
                    <a:pt x="38230" y="39506"/>
                  </a:cubicBezTo>
                  <a:lnTo>
                    <a:pt x="38259" y="39506"/>
                  </a:lnTo>
                  <a:cubicBezTo>
                    <a:pt x="38300" y="39499"/>
                    <a:pt x="38336" y="39476"/>
                    <a:pt x="38359" y="39442"/>
                  </a:cubicBezTo>
                  <a:lnTo>
                    <a:pt x="43351" y="32352"/>
                  </a:lnTo>
                  <a:cubicBezTo>
                    <a:pt x="43374" y="32318"/>
                    <a:pt x="43383" y="32276"/>
                    <a:pt x="43376" y="32235"/>
                  </a:cubicBezTo>
                  <a:cubicBezTo>
                    <a:pt x="43368" y="32195"/>
                    <a:pt x="43346" y="32159"/>
                    <a:pt x="43311" y="32135"/>
                  </a:cubicBezTo>
                  <a:lnTo>
                    <a:pt x="39965" y="29777"/>
                  </a:lnTo>
                  <a:cubicBezTo>
                    <a:pt x="42711" y="25619"/>
                    <a:pt x="43726" y="20636"/>
                    <a:pt x="42823" y="15723"/>
                  </a:cubicBezTo>
                  <a:cubicBezTo>
                    <a:pt x="41908" y="10755"/>
                    <a:pt x="39129" y="6414"/>
                    <a:pt x="34998" y="3505"/>
                  </a:cubicBezTo>
                  <a:cubicBezTo>
                    <a:pt x="31729" y="1204"/>
                    <a:pt x="27904" y="1"/>
                    <a:pt x="239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5" name="Google Shape;1665;p42"/>
            <p:cNvSpPr/>
            <p:nvPr/>
          </p:nvSpPr>
          <p:spPr>
            <a:xfrm>
              <a:off x="999988" y="3533870"/>
              <a:ext cx="738151" cy="530415"/>
            </a:xfrm>
            <a:custGeom>
              <a:avLst/>
              <a:gdLst/>
              <a:ahLst/>
              <a:cxnLst/>
              <a:rect l="l" t="t" r="r" b="b"/>
              <a:pathLst>
                <a:path w="38891" h="27946" extrusionOk="0">
                  <a:moveTo>
                    <a:pt x="778" y="1"/>
                  </a:moveTo>
                  <a:lnTo>
                    <a:pt x="0" y="1105"/>
                  </a:lnTo>
                  <a:lnTo>
                    <a:pt x="38113" y="27946"/>
                  </a:lnTo>
                  <a:lnTo>
                    <a:pt x="38890" y="26842"/>
                  </a:lnTo>
                  <a:lnTo>
                    <a:pt x="77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6" name="Google Shape;1666;p42"/>
            <p:cNvSpPr/>
            <p:nvPr/>
          </p:nvSpPr>
          <p:spPr>
            <a:xfrm>
              <a:off x="1003328" y="3522027"/>
              <a:ext cx="31013" cy="40389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6" y="1"/>
                  </a:moveTo>
                  <a:cubicBezTo>
                    <a:pt x="1408" y="1"/>
                    <a:pt x="1359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7" y="2099"/>
                  </a:cubicBezTo>
                  <a:cubicBezTo>
                    <a:pt x="114" y="2119"/>
                    <a:pt x="147" y="2128"/>
                    <a:pt x="177" y="2128"/>
                  </a:cubicBezTo>
                  <a:cubicBezTo>
                    <a:pt x="226" y="2128"/>
                    <a:pt x="273" y="2105"/>
                    <a:pt x="304" y="2061"/>
                  </a:cubicBezTo>
                  <a:lnTo>
                    <a:pt x="1583" y="245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7" name="Google Shape;1667;p42"/>
            <p:cNvSpPr/>
            <p:nvPr/>
          </p:nvSpPr>
          <p:spPr>
            <a:xfrm>
              <a:off x="1041399" y="3548825"/>
              <a:ext cx="30975" cy="40351"/>
            </a:xfrm>
            <a:custGeom>
              <a:avLst/>
              <a:gdLst/>
              <a:ahLst/>
              <a:cxnLst/>
              <a:rect l="l" t="t" r="r" b="b"/>
              <a:pathLst>
                <a:path w="1632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7"/>
                    <a:pt x="87" y="2097"/>
                  </a:cubicBezTo>
                  <a:cubicBezTo>
                    <a:pt x="114" y="2117"/>
                    <a:pt x="146" y="2126"/>
                    <a:pt x="177" y="2126"/>
                  </a:cubicBezTo>
                  <a:cubicBezTo>
                    <a:pt x="224" y="2126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8" name="Google Shape;1668;p42"/>
            <p:cNvSpPr/>
            <p:nvPr/>
          </p:nvSpPr>
          <p:spPr>
            <a:xfrm>
              <a:off x="1016006" y="3544214"/>
              <a:ext cx="21656" cy="27103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8" y="1350"/>
                    <a:pt x="88" y="1399"/>
                  </a:cubicBezTo>
                  <a:cubicBezTo>
                    <a:pt x="115" y="1419"/>
                    <a:pt x="147" y="1427"/>
                    <a:pt x="177" y="1427"/>
                  </a:cubicBezTo>
                  <a:cubicBezTo>
                    <a:pt x="227" y="1427"/>
                    <a:pt x="274" y="1404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9" name="Google Shape;1669;p42"/>
            <p:cNvSpPr/>
            <p:nvPr/>
          </p:nvSpPr>
          <p:spPr>
            <a:xfrm>
              <a:off x="1027583" y="3552374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7" y="1429"/>
                    <a:pt x="274" y="1406"/>
                    <a:pt x="305" y="1362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0" name="Google Shape;1670;p42"/>
            <p:cNvSpPr/>
            <p:nvPr/>
          </p:nvSpPr>
          <p:spPr>
            <a:xfrm>
              <a:off x="1078863" y="3575263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0"/>
                  </a:moveTo>
                  <a:cubicBezTo>
                    <a:pt x="1409" y="0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7"/>
                    <a:pt x="89" y="2097"/>
                  </a:cubicBezTo>
                  <a:cubicBezTo>
                    <a:pt x="115" y="2117"/>
                    <a:pt x="148" y="2126"/>
                    <a:pt x="178" y="2126"/>
                  </a:cubicBezTo>
                  <a:cubicBezTo>
                    <a:pt x="227" y="2126"/>
                    <a:pt x="275" y="2103"/>
                    <a:pt x="305" y="2060"/>
                  </a:cubicBezTo>
                  <a:lnTo>
                    <a:pt x="1584" y="244"/>
                  </a:lnTo>
                  <a:cubicBezTo>
                    <a:pt x="1634" y="174"/>
                    <a:pt x="1615" y="77"/>
                    <a:pt x="1547" y="27"/>
                  </a:cubicBezTo>
                  <a:cubicBezTo>
                    <a:pt x="1520" y="9"/>
                    <a:pt x="1489" y="0"/>
                    <a:pt x="145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1" name="Google Shape;1671;p42"/>
            <p:cNvSpPr/>
            <p:nvPr/>
          </p:nvSpPr>
          <p:spPr>
            <a:xfrm>
              <a:off x="1053508" y="3570632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70" y="23"/>
                    <a:pt x="840" y="67"/>
                  </a:cubicBezTo>
                  <a:lnTo>
                    <a:pt x="51" y="1184"/>
                  </a:lnTo>
                  <a:cubicBezTo>
                    <a:pt x="1" y="1254"/>
                    <a:pt x="19" y="1351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2" name="Google Shape;1672;p42"/>
            <p:cNvSpPr/>
            <p:nvPr/>
          </p:nvSpPr>
          <p:spPr>
            <a:xfrm>
              <a:off x="1065085" y="3578774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1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3" name="Google Shape;1673;p42"/>
            <p:cNvSpPr/>
            <p:nvPr/>
          </p:nvSpPr>
          <p:spPr>
            <a:xfrm>
              <a:off x="1116404" y="3601662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2"/>
                  </a:lnTo>
                  <a:cubicBezTo>
                    <a:pt x="0" y="1951"/>
                    <a:pt x="19" y="2048"/>
                    <a:pt x="87" y="2098"/>
                  </a:cubicBezTo>
                  <a:cubicBezTo>
                    <a:pt x="115" y="2118"/>
                    <a:pt x="147" y="2127"/>
                    <a:pt x="177" y="2127"/>
                  </a:cubicBezTo>
                  <a:cubicBezTo>
                    <a:pt x="226" y="2127"/>
                    <a:pt x="273" y="2104"/>
                    <a:pt x="305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4" name="Google Shape;1674;p42"/>
            <p:cNvSpPr/>
            <p:nvPr/>
          </p:nvSpPr>
          <p:spPr>
            <a:xfrm>
              <a:off x="1091010" y="3597051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8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4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5" name="Google Shape;1675;p42"/>
            <p:cNvSpPr/>
            <p:nvPr/>
          </p:nvSpPr>
          <p:spPr>
            <a:xfrm>
              <a:off x="1102606" y="3605192"/>
              <a:ext cx="21675" cy="27103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6" y="1"/>
                  </a:moveTo>
                  <a:cubicBezTo>
                    <a:pt x="918" y="1"/>
                    <a:pt x="869" y="23"/>
                    <a:pt x="839" y="66"/>
                  </a:cubicBezTo>
                  <a:lnTo>
                    <a:pt x="50" y="1183"/>
                  </a:lnTo>
                  <a:cubicBezTo>
                    <a:pt x="0" y="1253"/>
                    <a:pt x="19" y="1349"/>
                    <a:pt x="89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6" name="Google Shape;1676;p42"/>
            <p:cNvSpPr/>
            <p:nvPr/>
          </p:nvSpPr>
          <p:spPr>
            <a:xfrm>
              <a:off x="1153906" y="3628062"/>
              <a:ext cx="30994" cy="40389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8" y="2049"/>
                    <a:pt x="88" y="2099"/>
                  </a:cubicBezTo>
                  <a:cubicBezTo>
                    <a:pt x="115" y="2117"/>
                    <a:pt x="146" y="2127"/>
                    <a:pt x="176" y="2127"/>
                  </a:cubicBezTo>
                  <a:cubicBezTo>
                    <a:pt x="225" y="2127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10"/>
                    <a:pt x="1486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7" name="Google Shape;1677;p42"/>
            <p:cNvSpPr/>
            <p:nvPr/>
          </p:nvSpPr>
          <p:spPr>
            <a:xfrm>
              <a:off x="1128493" y="3623450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4"/>
                    <a:pt x="839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8" y="1429"/>
                    <a:pt x="276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5" y="79"/>
                    <a:pt x="1055" y="29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8" name="Google Shape;1678;p42"/>
            <p:cNvSpPr/>
            <p:nvPr/>
          </p:nvSpPr>
          <p:spPr>
            <a:xfrm>
              <a:off x="1140108" y="3631573"/>
              <a:ext cx="21675" cy="27141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4" y="1"/>
                  </a:moveTo>
                  <a:cubicBezTo>
                    <a:pt x="915" y="1"/>
                    <a:pt x="868" y="23"/>
                    <a:pt x="837" y="66"/>
                  </a:cubicBezTo>
                  <a:lnTo>
                    <a:pt x="50" y="1185"/>
                  </a:lnTo>
                  <a:cubicBezTo>
                    <a:pt x="0" y="1254"/>
                    <a:pt x="17" y="1351"/>
                    <a:pt x="87" y="1401"/>
                  </a:cubicBezTo>
                  <a:cubicBezTo>
                    <a:pt x="114" y="1421"/>
                    <a:pt x="146" y="1429"/>
                    <a:pt x="177" y="1429"/>
                  </a:cubicBezTo>
                  <a:cubicBezTo>
                    <a:pt x="224" y="1429"/>
                    <a:pt x="273" y="1408"/>
                    <a:pt x="303" y="1364"/>
                  </a:cubicBezTo>
                  <a:lnTo>
                    <a:pt x="1092" y="245"/>
                  </a:lnTo>
                  <a:cubicBezTo>
                    <a:pt x="1142" y="176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9" name="Google Shape;1679;p42"/>
            <p:cNvSpPr/>
            <p:nvPr/>
          </p:nvSpPr>
          <p:spPr>
            <a:xfrm>
              <a:off x="1191389" y="3654499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1"/>
                  </a:moveTo>
                  <a:cubicBezTo>
                    <a:pt x="1408" y="1"/>
                    <a:pt x="1360" y="24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9" y="2047"/>
                    <a:pt x="87" y="2098"/>
                  </a:cubicBezTo>
                  <a:cubicBezTo>
                    <a:pt x="114" y="2116"/>
                    <a:pt x="147" y="2126"/>
                    <a:pt x="177" y="2126"/>
                  </a:cubicBezTo>
                  <a:cubicBezTo>
                    <a:pt x="226" y="2126"/>
                    <a:pt x="273" y="2102"/>
                    <a:pt x="304" y="2059"/>
                  </a:cubicBezTo>
                  <a:lnTo>
                    <a:pt x="1583" y="244"/>
                  </a:lnTo>
                  <a:cubicBezTo>
                    <a:pt x="1633" y="176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0" name="Google Shape;1680;p42"/>
            <p:cNvSpPr/>
            <p:nvPr/>
          </p:nvSpPr>
          <p:spPr>
            <a:xfrm>
              <a:off x="1166033" y="3649869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3"/>
                    <a:pt x="19" y="1350"/>
                    <a:pt x="87" y="1400"/>
                  </a:cubicBezTo>
                  <a:cubicBezTo>
                    <a:pt x="114" y="1420"/>
                    <a:pt x="147" y="1428"/>
                    <a:pt x="177" y="1428"/>
                  </a:cubicBezTo>
                  <a:cubicBezTo>
                    <a:pt x="226" y="1428"/>
                    <a:pt x="273" y="1406"/>
                    <a:pt x="304" y="1361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5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1" name="Google Shape;1681;p42"/>
            <p:cNvSpPr/>
            <p:nvPr/>
          </p:nvSpPr>
          <p:spPr>
            <a:xfrm>
              <a:off x="1177629" y="3658029"/>
              <a:ext cx="21656" cy="27122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2" name="Google Shape;1682;p42"/>
            <p:cNvSpPr/>
            <p:nvPr/>
          </p:nvSpPr>
          <p:spPr>
            <a:xfrm>
              <a:off x="1228910" y="3680918"/>
              <a:ext cx="30994" cy="40332"/>
            </a:xfrm>
            <a:custGeom>
              <a:avLst/>
              <a:gdLst/>
              <a:ahLst/>
              <a:cxnLst/>
              <a:rect l="l" t="t" r="r" b="b"/>
              <a:pathLst>
                <a:path w="1633" h="2125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5"/>
                  </a:cubicBezTo>
                  <a:lnTo>
                    <a:pt x="51" y="1880"/>
                  </a:lnTo>
                  <a:cubicBezTo>
                    <a:pt x="1" y="1950"/>
                    <a:pt x="18" y="2046"/>
                    <a:pt x="88" y="2096"/>
                  </a:cubicBezTo>
                  <a:cubicBezTo>
                    <a:pt x="115" y="2116"/>
                    <a:pt x="146" y="2124"/>
                    <a:pt x="178" y="2124"/>
                  </a:cubicBezTo>
                  <a:cubicBezTo>
                    <a:pt x="225" y="2124"/>
                    <a:pt x="273" y="2101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3" name="Google Shape;1683;p42"/>
            <p:cNvSpPr/>
            <p:nvPr/>
          </p:nvSpPr>
          <p:spPr>
            <a:xfrm>
              <a:off x="1203535" y="3676268"/>
              <a:ext cx="21656" cy="27141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49" y="1183"/>
                  </a:lnTo>
                  <a:cubicBezTo>
                    <a:pt x="0" y="1253"/>
                    <a:pt x="17" y="1351"/>
                    <a:pt x="87" y="1399"/>
                  </a:cubicBezTo>
                  <a:cubicBezTo>
                    <a:pt x="114" y="1419"/>
                    <a:pt x="146" y="1429"/>
                    <a:pt x="176" y="1429"/>
                  </a:cubicBezTo>
                  <a:cubicBezTo>
                    <a:pt x="224" y="1429"/>
                    <a:pt x="273" y="1405"/>
                    <a:pt x="303" y="1362"/>
                  </a:cubicBezTo>
                  <a:lnTo>
                    <a:pt x="1090" y="245"/>
                  </a:lnTo>
                  <a:cubicBezTo>
                    <a:pt x="1140" y="175"/>
                    <a:pt x="1123" y="77"/>
                    <a:pt x="1053" y="27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4" name="Google Shape;1684;p42"/>
            <p:cNvSpPr/>
            <p:nvPr/>
          </p:nvSpPr>
          <p:spPr>
            <a:xfrm>
              <a:off x="1215112" y="3684429"/>
              <a:ext cx="21675" cy="27141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9" y="1351"/>
                    <a:pt x="87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6" y="1429"/>
                    <a:pt x="273" y="1406"/>
                    <a:pt x="305" y="1362"/>
                  </a:cubicBezTo>
                  <a:lnTo>
                    <a:pt x="1092" y="245"/>
                  </a:lnTo>
                  <a:cubicBezTo>
                    <a:pt x="1142" y="175"/>
                    <a:pt x="1123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5" name="Google Shape;1685;p42"/>
            <p:cNvSpPr/>
            <p:nvPr/>
          </p:nvSpPr>
          <p:spPr>
            <a:xfrm>
              <a:off x="1266393" y="3707279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3"/>
                  </a:lnTo>
                  <a:cubicBezTo>
                    <a:pt x="0" y="1951"/>
                    <a:pt x="19" y="2048"/>
                    <a:pt x="89" y="2098"/>
                  </a:cubicBezTo>
                  <a:cubicBezTo>
                    <a:pt x="114" y="2118"/>
                    <a:pt x="147" y="2127"/>
                    <a:pt x="177" y="2127"/>
                  </a:cubicBezTo>
                  <a:cubicBezTo>
                    <a:pt x="226" y="2127"/>
                    <a:pt x="274" y="2104"/>
                    <a:pt x="304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6" y="28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6" name="Google Shape;1686;p42"/>
            <p:cNvSpPr/>
            <p:nvPr/>
          </p:nvSpPr>
          <p:spPr>
            <a:xfrm>
              <a:off x="1241037" y="3702668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8" y="0"/>
                    <a:pt x="870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6" y="1428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7" name="Google Shape;1687;p42"/>
            <p:cNvSpPr/>
            <p:nvPr/>
          </p:nvSpPr>
          <p:spPr>
            <a:xfrm>
              <a:off x="1252614" y="3710847"/>
              <a:ext cx="21656" cy="27122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6" y="0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7" y="1350"/>
                    <a:pt x="87" y="1399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5" y="1405"/>
                    <a:pt x="303" y="1362"/>
                  </a:cubicBezTo>
                  <a:lnTo>
                    <a:pt x="1091" y="244"/>
                  </a:lnTo>
                  <a:cubicBezTo>
                    <a:pt x="1141" y="174"/>
                    <a:pt x="1123" y="77"/>
                    <a:pt x="1053" y="27"/>
                  </a:cubicBezTo>
                  <a:cubicBezTo>
                    <a:pt x="1026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8" name="Google Shape;1688;p42"/>
            <p:cNvSpPr/>
            <p:nvPr/>
          </p:nvSpPr>
          <p:spPr>
            <a:xfrm>
              <a:off x="1303914" y="3733679"/>
              <a:ext cx="31013" cy="40389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29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9"/>
                  </a:cubicBezTo>
                  <a:cubicBezTo>
                    <a:pt x="115" y="2119"/>
                    <a:pt x="148" y="2128"/>
                    <a:pt x="178" y="2128"/>
                  </a:cubicBezTo>
                  <a:cubicBezTo>
                    <a:pt x="225" y="2128"/>
                    <a:pt x="274" y="2106"/>
                    <a:pt x="305" y="2061"/>
                  </a:cubicBezTo>
                  <a:lnTo>
                    <a:pt x="1584" y="244"/>
                  </a:lnTo>
                  <a:cubicBezTo>
                    <a:pt x="1634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9" name="Google Shape;1689;p42"/>
            <p:cNvSpPr/>
            <p:nvPr/>
          </p:nvSpPr>
          <p:spPr>
            <a:xfrm>
              <a:off x="1278539" y="3729086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0" y="1184"/>
                  </a:lnTo>
                  <a:cubicBezTo>
                    <a:pt x="0" y="1254"/>
                    <a:pt x="17" y="1350"/>
                    <a:pt x="87" y="1400"/>
                  </a:cubicBezTo>
                  <a:cubicBezTo>
                    <a:pt x="115" y="1420"/>
                    <a:pt x="146" y="1428"/>
                    <a:pt x="177" y="1428"/>
                  </a:cubicBezTo>
                  <a:cubicBezTo>
                    <a:pt x="225" y="1428"/>
                    <a:pt x="273" y="1407"/>
                    <a:pt x="303" y="1362"/>
                  </a:cubicBezTo>
                  <a:lnTo>
                    <a:pt x="1092" y="244"/>
                  </a:lnTo>
                  <a:cubicBezTo>
                    <a:pt x="1142" y="175"/>
                    <a:pt x="1123" y="78"/>
                    <a:pt x="1053" y="28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0" name="Google Shape;1690;p42"/>
            <p:cNvSpPr/>
            <p:nvPr/>
          </p:nvSpPr>
          <p:spPr>
            <a:xfrm>
              <a:off x="1290117" y="3737247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6" y="1428"/>
                    <a:pt x="275" y="1405"/>
                    <a:pt x="305" y="1362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1" name="Google Shape;1691;p42"/>
            <p:cNvSpPr/>
            <p:nvPr/>
          </p:nvSpPr>
          <p:spPr>
            <a:xfrm>
              <a:off x="1341416" y="3760116"/>
              <a:ext cx="30994" cy="40389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6" y="2128"/>
                    <a:pt x="176" y="2128"/>
                  </a:cubicBezTo>
                  <a:cubicBezTo>
                    <a:pt x="225" y="2128"/>
                    <a:pt x="274" y="2105"/>
                    <a:pt x="304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2" name="Google Shape;1692;p42"/>
            <p:cNvSpPr/>
            <p:nvPr/>
          </p:nvSpPr>
          <p:spPr>
            <a:xfrm>
              <a:off x="1316061" y="3755524"/>
              <a:ext cx="21656" cy="27122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7" y="0"/>
                    <a:pt x="869" y="23"/>
                    <a:pt x="838" y="65"/>
                  </a:cubicBezTo>
                  <a:lnTo>
                    <a:pt x="49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3" name="Google Shape;1693;p42"/>
            <p:cNvSpPr/>
            <p:nvPr/>
          </p:nvSpPr>
          <p:spPr>
            <a:xfrm>
              <a:off x="1327619" y="3763647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8" y="24"/>
                    <a:pt x="838" y="66"/>
                  </a:cubicBezTo>
                  <a:lnTo>
                    <a:pt x="50" y="1185"/>
                  </a:lnTo>
                  <a:cubicBezTo>
                    <a:pt x="0" y="1255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3" y="29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4" name="Google Shape;1694;p42"/>
            <p:cNvSpPr/>
            <p:nvPr/>
          </p:nvSpPr>
          <p:spPr>
            <a:xfrm>
              <a:off x="1378899" y="3786535"/>
              <a:ext cx="30994" cy="40370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8" y="2097"/>
                  </a:cubicBezTo>
                  <a:cubicBezTo>
                    <a:pt x="115" y="2117"/>
                    <a:pt x="146" y="2126"/>
                    <a:pt x="178" y="2126"/>
                  </a:cubicBezTo>
                  <a:cubicBezTo>
                    <a:pt x="228" y="2126"/>
                    <a:pt x="273" y="2103"/>
                    <a:pt x="305" y="2060"/>
                  </a:cubicBezTo>
                  <a:lnTo>
                    <a:pt x="1584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5" name="Google Shape;1695;p42"/>
            <p:cNvSpPr/>
            <p:nvPr/>
          </p:nvSpPr>
          <p:spPr>
            <a:xfrm>
              <a:off x="1353544" y="3781923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5"/>
                  </a:lnTo>
                  <a:cubicBezTo>
                    <a:pt x="0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5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3" y="79"/>
                    <a:pt x="1055" y="29"/>
                  </a:cubicBezTo>
                  <a:cubicBezTo>
                    <a:pt x="1028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6" name="Google Shape;1696;p42"/>
            <p:cNvSpPr/>
            <p:nvPr/>
          </p:nvSpPr>
          <p:spPr>
            <a:xfrm>
              <a:off x="1365140" y="3790065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7" y="1429"/>
                  </a:cubicBezTo>
                  <a:cubicBezTo>
                    <a:pt x="225" y="1429"/>
                    <a:pt x="274" y="1404"/>
                    <a:pt x="304" y="1363"/>
                  </a:cubicBezTo>
                  <a:lnTo>
                    <a:pt x="1091" y="244"/>
                  </a:lnTo>
                  <a:cubicBezTo>
                    <a:pt x="1141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7" name="Google Shape;1697;p42"/>
            <p:cNvSpPr/>
            <p:nvPr/>
          </p:nvSpPr>
          <p:spPr>
            <a:xfrm>
              <a:off x="1416421" y="3812935"/>
              <a:ext cx="30994" cy="40370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8"/>
                    <a:pt x="88" y="2098"/>
                  </a:cubicBezTo>
                  <a:cubicBezTo>
                    <a:pt x="115" y="2118"/>
                    <a:pt x="147" y="2127"/>
                    <a:pt x="178" y="2127"/>
                  </a:cubicBezTo>
                  <a:cubicBezTo>
                    <a:pt x="225" y="2127"/>
                    <a:pt x="274" y="2104"/>
                    <a:pt x="304" y="2061"/>
                  </a:cubicBezTo>
                  <a:lnTo>
                    <a:pt x="1583" y="245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10"/>
                    <a:pt x="1488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8" name="Google Shape;1698;p42"/>
            <p:cNvSpPr/>
            <p:nvPr/>
          </p:nvSpPr>
          <p:spPr>
            <a:xfrm>
              <a:off x="1391046" y="3808323"/>
              <a:ext cx="21656" cy="27141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0" y="1184"/>
                  </a:lnTo>
                  <a:cubicBezTo>
                    <a:pt x="0" y="1254"/>
                    <a:pt x="18" y="1351"/>
                    <a:pt x="88" y="1401"/>
                  </a:cubicBezTo>
                  <a:cubicBezTo>
                    <a:pt x="115" y="1420"/>
                    <a:pt x="146" y="1430"/>
                    <a:pt x="176" y="1430"/>
                  </a:cubicBezTo>
                  <a:cubicBezTo>
                    <a:pt x="225" y="1430"/>
                    <a:pt x="273" y="1405"/>
                    <a:pt x="303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9" name="Google Shape;1699;p42"/>
            <p:cNvSpPr/>
            <p:nvPr/>
          </p:nvSpPr>
          <p:spPr>
            <a:xfrm>
              <a:off x="1402623" y="3816503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4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5" y="28"/>
                  </a:cubicBezTo>
                  <a:cubicBezTo>
                    <a:pt x="1028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0" name="Google Shape;1700;p42"/>
            <p:cNvSpPr/>
            <p:nvPr/>
          </p:nvSpPr>
          <p:spPr>
            <a:xfrm>
              <a:off x="1453904" y="3839353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82"/>
                  </a:lnTo>
                  <a:cubicBezTo>
                    <a:pt x="1" y="1951"/>
                    <a:pt x="19" y="2048"/>
                    <a:pt x="89" y="2098"/>
                  </a:cubicBezTo>
                  <a:cubicBezTo>
                    <a:pt x="115" y="2118"/>
                    <a:pt x="148" y="2126"/>
                    <a:pt x="178" y="2126"/>
                  </a:cubicBezTo>
                  <a:cubicBezTo>
                    <a:pt x="226" y="2126"/>
                    <a:pt x="275" y="2104"/>
                    <a:pt x="305" y="2061"/>
                  </a:cubicBezTo>
                  <a:lnTo>
                    <a:pt x="1584" y="243"/>
                  </a:lnTo>
                  <a:cubicBezTo>
                    <a:pt x="1634" y="175"/>
                    <a:pt x="1615" y="77"/>
                    <a:pt x="1546" y="27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1" name="Google Shape;1701;p42"/>
            <p:cNvSpPr/>
            <p:nvPr/>
          </p:nvSpPr>
          <p:spPr>
            <a:xfrm>
              <a:off x="1428548" y="3834722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4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2" name="Google Shape;1702;p42"/>
            <p:cNvSpPr/>
            <p:nvPr/>
          </p:nvSpPr>
          <p:spPr>
            <a:xfrm>
              <a:off x="1440125" y="3842902"/>
              <a:ext cx="21656" cy="27141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49" y="1184"/>
                  </a:lnTo>
                  <a:cubicBezTo>
                    <a:pt x="1" y="1254"/>
                    <a:pt x="18" y="1351"/>
                    <a:pt x="88" y="1401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3" name="Google Shape;1703;p42"/>
            <p:cNvSpPr/>
            <p:nvPr/>
          </p:nvSpPr>
          <p:spPr>
            <a:xfrm>
              <a:off x="1491406" y="3865790"/>
              <a:ext cx="30994" cy="40351"/>
            </a:xfrm>
            <a:custGeom>
              <a:avLst/>
              <a:gdLst/>
              <a:ahLst/>
              <a:cxnLst/>
              <a:rect l="l" t="t" r="r" b="b"/>
              <a:pathLst>
                <a:path w="1633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79"/>
                  </a:lnTo>
                  <a:cubicBezTo>
                    <a:pt x="1" y="1949"/>
                    <a:pt x="18" y="2046"/>
                    <a:pt x="88" y="2096"/>
                  </a:cubicBezTo>
                  <a:cubicBezTo>
                    <a:pt x="115" y="2116"/>
                    <a:pt x="146" y="2125"/>
                    <a:pt x="178" y="2125"/>
                  </a:cubicBezTo>
                  <a:cubicBezTo>
                    <a:pt x="228" y="2125"/>
                    <a:pt x="275" y="2102"/>
                    <a:pt x="303" y="2058"/>
                  </a:cubicBezTo>
                  <a:lnTo>
                    <a:pt x="1582" y="243"/>
                  </a:lnTo>
                  <a:cubicBezTo>
                    <a:pt x="1632" y="175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4" name="Google Shape;1704;p42"/>
            <p:cNvSpPr/>
            <p:nvPr/>
          </p:nvSpPr>
          <p:spPr>
            <a:xfrm>
              <a:off x="1466050" y="3861141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8"/>
                    <a:pt x="178" y="1428"/>
                  </a:cubicBezTo>
                  <a:cubicBezTo>
                    <a:pt x="225" y="1428"/>
                    <a:pt x="274" y="1406"/>
                    <a:pt x="304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5" name="Google Shape;1705;p42"/>
            <p:cNvSpPr/>
            <p:nvPr/>
          </p:nvSpPr>
          <p:spPr>
            <a:xfrm>
              <a:off x="1477627" y="3869302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3"/>
                    <a:pt x="839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6" name="Google Shape;1706;p42"/>
            <p:cNvSpPr/>
            <p:nvPr/>
          </p:nvSpPr>
          <p:spPr>
            <a:xfrm>
              <a:off x="1528946" y="3892152"/>
              <a:ext cx="30975" cy="40389"/>
            </a:xfrm>
            <a:custGeom>
              <a:avLst/>
              <a:gdLst/>
              <a:ahLst/>
              <a:cxnLst/>
              <a:rect l="l" t="t" r="r" b="b"/>
              <a:pathLst>
                <a:path w="1632" h="2128" extrusionOk="0">
                  <a:moveTo>
                    <a:pt x="1455" y="1"/>
                  </a:moveTo>
                  <a:cubicBezTo>
                    <a:pt x="1406" y="1"/>
                    <a:pt x="1359" y="23"/>
                    <a:pt x="1329" y="66"/>
                  </a:cubicBezTo>
                  <a:lnTo>
                    <a:pt x="49" y="1882"/>
                  </a:lnTo>
                  <a:cubicBezTo>
                    <a:pt x="0" y="1952"/>
                    <a:pt x="17" y="2049"/>
                    <a:pt x="87" y="2098"/>
                  </a:cubicBezTo>
                  <a:cubicBezTo>
                    <a:pt x="114" y="2118"/>
                    <a:pt x="146" y="2128"/>
                    <a:pt x="176" y="2128"/>
                  </a:cubicBezTo>
                  <a:cubicBezTo>
                    <a:pt x="224" y="2128"/>
                    <a:pt x="273" y="2103"/>
                    <a:pt x="303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7" y="10"/>
                    <a:pt x="1486" y="1"/>
                    <a:pt x="145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7" name="Google Shape;1707;p42"/>
            <p:cNvSpPr/>
            <p:nvPr/>
          </p:nvSpPr>
          <p:spPr>
            <a:xfrm>
              <a:off x="1503533" y="3887540"/>
              <a:ext cx="21675" cy="27141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9" y="23"/>
                    <a:pt x="839" y="66"/>
                  </a:cubicBezTo>
                  <a:lnTo>
                    <a:pt x="50" y="1185"/>
                  </a:lnTo>
                  <a:cubicBezTo>
                    <a:pt x="0" y="1253"/>
                    <a:pt x="19" y="1351"/>
                    <a:pt x="89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7" y="1429"/>
                    <a:pt x="276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8" name="Google Shape;1708;p42"/>
            <p:cNvSpPr/>
            <p:nvPr/>
          </p:nvSpPr>
          <p:spPr>
            <a:xfrm>
              <a:off x="1515129" y="3895701"/>
              <a:ext cx="21694" cy="27141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1"/>
                    <a:pt x="88" y="1401"/>
                  </a:cubicBezTo>
                  <a:cubicBezTo>
                    <a:pt x="115" y="1421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2" y="245"/>
                  </a:lnTo>
                  <a:cubicBezTo>
                    <a:pt x="1142" y="175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9" name="Google Shape;1709;p42"/>
            <p:cNvSpPr/>
            <p:nvPr/>
          </p:nvSpPr>
          <p:spPr>
            <a:xfrm>
              <a:off x="1566410" y="3918590"/>
              <a:ext cx="31013" cy="40389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8"/>
                  </a:cubicBezTo>
                  <a:cubicBezTo>
                    <a:pt x="115" y="2118"/>
                    <a:pt x="146" y="2128"/>
                    <a:pt x="178" y="2128"/>
                  </a:cubicBezTo>
                  <a:cubicBezTo>
                    <a:pt x="226" y="2128"/>
                    <a:pt x="274" y="2104"/>
                    <a:pt x="305" y="2061"/>
                  </a:cubicBezTo>
                  <a:lnTo>
                    <a:pt x="1584" y="245"/>
                  </a:lnTo>
                  <a:cubicBezTo>
                    <a:pt x="1634" y="175"/>
                    <a:pt x="1615" y="79"/>
                    <a:pt x="1545" y="29"/>
                  </a:cubicBezTo>
                  <a:cubicBezTo>
                    <a:pt x="1519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0" name="Google Shape;1710;p42"/>
            <p:cNvSpPr/>
            <p:nvPr/>
          </p:nvSpPr>
          <p:spPr>
            <a:xfrm>
              <a:off x="1541054" y="3913959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7" y="1429"/>
                    <a:pt x="274" y="1407"/>
                    <a:pt x="305" y="1362"/>
                  </a:cubicBezTo>
                  <a:lnTo>
                    <a:pt x="1092" y="244"/>
                  </a:lnTo>
                  <a:cubicBezTo>
                    <a:pt x="1142" y="174"/>
                    <a:pt x="1124" y="77"/>
                    <a:pt x="1055" y="27"/>
                  </a:cubicBezTo>
                  <a:cubicBezTo>
                    <a:pt x="1028" y="9"/>
                    <a:pt x="997" y="0"/>
                    <a:pt x="96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1" name="Google Shape;1711;p42"/>
            <p:cNvSpPr/>
            <p:nvPr/>
          </p:nvSpPr>
          <p:spPr>
            <a:xfrm>
              <a:off x="1552669" y="3922120"/>
              <a:ext cx="21656" cy="27122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4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49" y="1185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0" y="244"/>
                  </a:lnTo>
                  <a:cubicBezTo>
                    <a:pt x="1140" y="174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2" name="Google Shape;1712;p42"/>
            <p:cNvSpPr/>
            <p:nvPr/>
          </p:nvSpPr>
          <p:spPr>
            <a:xfrm>
              <a:off x="1603950" y="3945008"/>
              <a:ext cx="30975" cy="40370"/>
            </a:xfrm>
            <a:custGeom>
              <a:avLst/>
              <a:gdLst/>
              <a:ahLst/>
              <a:cxnLst/>
              <a:rect l="l" t="t" r="r" b="b"/>
              <a:pathLst>
                <a:path w="1632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8"/>
                    <a:pt x="87" y="2098"/>
                  </a:cubicBezTo>
                  <a:cubicBezTo>
                    <a:pt x="115" y="2118"/>
                    <a:pt x="146" y="2126"/>
                    <a:pt x="177" y="2126"/>
                  </a:cubicBezTo>
                  <a:cubicBezTo>
                    <a:pt x="225" y="2126"/>
                    <a:pt x="273" y="2103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3" name="Google Shape;1713;p42"/>
            <p:cNvSpPr/>
            <p:nvPr/>
          </p:nvSpPr>
          <p:spPr>
            <a:xfrm>
              <a:off x="1578557" y="3940396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49" y="1183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4" y="1419"/>
                    <a:pt x="147" y="1429"/>
                    <a:pt x="177" y="1429"/>
                  </a:cubicBezTo>
                  <a:cubicBezTo>
                    <a:pt x="225" y="1429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4" name="Google Shape;1714;p42"/>
            <p:cNvSpPr/>
            <p:nvPr/>
          </p:nvSpPr>
          <p:spPr>
            <a:xfrm>
              <a:off x="1590134" y="3948519"/>
              <a:ext cx="21694" cy="27141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7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20" y="1351"/>
                    <a:pt x="88" y="1401"/>
                  </a:cubicBezTo>
                  <a:cubicBezTo>
                    <a:pt x="115" y="1420"/>
                    <a:pt x="147" y="1430"/>
                    <a:pt x="178" y="1430"/>
                  </a:cubicBezTo>
                  <a:cubicBezTo>
                    <a:pt x="227" y="1430"/>
                    <a:pt x="274" y="1405"/>
                    <a:pt x="305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5" name="Google Shape;1715;p42"/>
            <p:cNvSpPr/>
            <p:nvPr/>
          </p:nvSpPr>
          <p:spPr>
            <a:xfrm>
              <a:off x="1641414" y="3971408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1"/>
                  </a:moveTo>
                  <a:cubicBezTo>
                    <a:pt x="1409" y="1"/>
                    <a:pt x="1360" y="23"/>
                    <a:pt x="1330" y="65"/>
                  </a:cubicBezTo>
                  <a:lnTo>
                    <a:pt x="51" y="1882"/>
                  </a:lnTo>
                  <a:cubicBezTo>
                    <a:pt x="1" y="1952"/>
                    <a:pt x="19" y="2048"/>
                    <a:pt x="88" y="2098"/>
                  </a:cubicBezTo>
                  <a:cubicBezTo>
                    <a:pt x="115" y="2118"/>
                    <a:pt x="148" y="2127"/>
                    <a:pt x="178" y="2127"/>
                  </a:cubicBezTo>
                  <a:cubicBezTo>
                    <a:pt x="227" y="2127"/>
                    <a:pt x="275" y="2104"/>
                    <a:pt x="305" y="2061"/>
                  </a:cubicBezTo>
                  <a:lnTo>
                    <a:pt x="1584" y="244"/>
                  </a:lnTo>
                  <a:cubicBezTo>
                    <a:pt x="1634" y="175"/>
                    <a:pt x="1615" y="78"/>
                    <a:pt x="1547" y="28"/>
                  </a:cubicBezTo>
                  <a:cubicBezTo>
                    <a:pt x="1520" y="10"/>
                    <a:pt x="1489" y="1"/>
                    <a:pt x="1458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6" name="Google Shape;1716;p42"/>
            <p:cNvSpPr/>
            <p:nvPr/>
          </p:nvSpPr>
          <p:spPr>
            <a:xfrm>
              <a:off x="1616059" y="3966796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40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5"/>
                    <a:pt x="305" y="1362"/>
                  </a:cubicBezTo>
                  <a:lnTo>
                    <a:pt x="1093" y="244"/>
                  </a:lnTo>
                  <a:cubicBezTo>
                    <a:pt x="1143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7" name="Google Shape;1717;p42"/>
            <p:cNvSpPr/>
            <p:nvPr/>
          </p:nvSpPr>
          <p:spPr>
            <a:xfrm>
              <a:off x="1627655" y="3974938"/>
              <a:ext cx="21656" cy="27103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4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4"/>
                    <a:pt x="17" y="1349"/>
                    <a:pt x="87" y="1399"/>
                  </a:cubicBezTo>
                  <a:cubicBezTo>
                    <a:pt x="114" y="1419"/>
                    <a:pt x="146" y="1428"/>
                    <a:pt x="176" y="1428"/>
                  </a:cubicBezTo>
                  <a:cubicBezTo>
                    <a:pt x="224" y="1428"/>
                    <a:pt x="273" y="1406"/>
                    <a:pt x="303" y="1362"/>
                  </a:cubicBezTo>
                  <a:lnTo>
                    <a:pt x="1090" y="243"/>
                  </a:lnTo>
                  <a:cubicBezTo>
                    <a:pt x="1140" y="175"/>
                    <a:pt x="1123" y="78"/>
                    <a:pt x="1053" y="28"/>
                  </a:cubicBezTo>
                  <a:cubicBezTo>
                    <a:pt x="1026" y="9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8" name="Google Shape;1718;p42"/>
            <p:cNvSpPr/>
            <p:nvPr/>
          </p:nvSpPr>
          <p:spPr>
            <a:xfrm>
              <a:off x="1678916" y="3997807"/>
              <a:ext cx="30994" cy="40389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8" y="0"/>
                    <a:pt x="1360" y="23"/>
                    <a:pt x="1330" y="66"/>
                  </a:cubicBezTo>
                  <a:lnTo>
                    <a:pt x="51" y="1883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7" y="2127"/>
                    <a:pt x="178" y="2127"/>
                  </a:cubicBezTo>
                  <a:cubicBezTo>
                    <a:pt x="228" y="2127"/>
                    <a:pt x="274" y="2103"/>
                    <a:pt x="304" y="2062"/>
                  </a:cubicBezTo>
                  <a:lnTo>
                    <a:pt x="1583" y="244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9" name="Google Shape;1719;p42"/>
            <p:cNvSpPr/>
            <p:nvPr/>
          </p:nvSpPr>
          <p:spPr>
            <a:xfrm>
              <a:off x="1653561" y="3993195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0" name="Google Shape;1720;p42"/>
            <p:cNvSpPr/>
            <p:nvPr/>
          </p:nvSpPr>
          <p:spPr>
            <a:xfrm>
              <a:off x="1665157" y="4001375"/>
              <a:ext cx="21675" cy="27103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5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4"/>
                  </a:lnTo>
                  <a:cubicBezTo>
                    <a:pt x="0" y="1254"/>
                    <a:pt x="19" y="1349"/>
                    <a:pt x="87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3"/>
                  </a:lnTo>
                  <a:cubicBezTo>
                    <a:pt x="1142" y="175"/>
                    <a:pt x="1123" y="78"/>
                    <a:pt x="1055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1" name="Google Shape;1721;p42"/>
            <p:cNvSpPr/>
            <p:nvPr/>
          </p:nvSpPr>
          <p:spPr>
            <a:xfrm>
              <a:off x="1716457" y="4024245"/>
              <a:ext cx="30994" cy="40370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1"/>
                  </a:moveTo>
                  <a:cubicBezTo>
                    <a:pt x="1407" y="1"/>
                    <a:pt x="1360" y="23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8" y="2048"/>
                    <a:pt x="88" y="2098"/>
                  </a:cubicBezTo>
                  <a:cubicBezTo>
                    <a:pt x="115" y="2116"/>
                    <a:pt x="146" y="2126"/>
                    <a:pt x="176" y="2126"/>
                  </a:cubicBezTo>
                  <a:cubicBezTo>
                    <a:pt x="225" y="2126"/>
                    <a:pt x="273" y="2102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2" name="Google Shape;1722;p42"/>
            <p:cNvSpPr/>
            <p:nvPr/>
          </p:nvSpPr>
          <p:spPr>
            <a:xfrm>
              <a:off x="1691044" y="4019614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0"/>
                  </a:moveTo>
                  <a:cubicBezTo>
                    <a:pt x="917" y="0"/>
                    <a:pt x="870" y="23"/>
                    <a:pt x="839" y="65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8" y="1429"/>
                    <a:pt x="275" y="1406"/>
                    <a:pt x="305" y="1361"/>
                  </a:cubicBezTo>
                  <a:lnTo>
                    <a:pt x="1092" y="244"/>
                  </a:lnTo>
                  <a:cubicBezTo>
                    <a:pt x="1142" y="174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3" name="Google Shape;1723;p42"/>
            <p:cNvSpPr/>
            <p:nvPr/>
          </p:nvSpPr>
          <p:spPr>
            <a:xfrm>
              <a:off x="1702659" y="4027775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50" y="1184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4" y="1420"/>
                    <a:pt x="146" y="1429"/>
                    <a:pt x="177" y="1429"/>
                  </a:cubicBezTo>
                  <a:cubicBezTo>
                    <a:pt x="224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3" y="28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4" name="Google Shape;1724;p42"/>
            <p:cNvSpPr/>
            <p:nvPr/>
          </p:nvSpPr>
          <p:spPr>
            <a:xfrm>
              <a:off x="1450981" y="3663799"/>
              <a:ext cx="24769" cy="31526"/>
            </a:xfrm>
            <a:custGeom>
              <a:avLst/>
              <a:gdLst/>
              <a:ahLst/>
              <a:cxnLst/>
              <a:rect l="l" t="t" r="r" b="b"/>
              <a:pathLst>
                <a:path w="1305" h="1661" extrusionOk="0">
                  <a:moveTo>
                    <a:pt x="1129" y="0"/>
                  </a:moveTo>
                  <a:cubicBezTo>
                    <a:pt x="1081" y="0"/>
                    <a:pt x="1033" y="23"/>
                    <a:pt x="1002" y="66"/>
                  </a:cubicBezTo>
                  <a:lnTo>
                    <a:pt x="49" y="1416"/>
                  </a:lnTo>
                  <a:cubicBezTo>
                    <a:pt x="0" y="1485"/>
                    <a:pt x="17" y="1582"/>
                    <a:pt x="87" y="1632"/>
                  </a:cubicBezTo>
                  <a:cubicBezTo>
                    <a:pt x="114" y="1652"/>
                    <a:pt x="146" y="1660"/>
                    <a:pt x="176" y="1660"/>
                  </a:cubicBezTo>
                  <a:cubicBezTo>
                    <a:pt x="225" y="1660"/>
                    <a:pt x="273" y="1638"/>
                    <a:pt x="303" y="1595"/>
                  </a:cubicBezTo>
                  <a:lnTo>
                    <a:pt x="1255" y="244"/>
                  </a:lnTo>
                  <a:cubicBezTo>
                    <a:pt x="1305" y="174"/>
                    <a:pt x="1288" y="77"/>
                    <a:pt x="1218" y="27"/>
                  </a:cubicBezTo>
                  <a:cubicBezTo>
                    <a:pt x="1191" y="9"/>
                    <a:pt x="1160" y="0"/>
                    <a:pt x="1129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5" name="Google Shape;1725;p42"/>
            <p:cNvSpPr/>
            <p:nvPr/>
          </p:nvSpPr>
          <p:spPr>
            <a:xfrm>
              <a:off x="1447147" y="3667557"/>
              <a:ext cx="32399" cy="23972"/>
            </a:xfrm>
            <a:custGeom>
              <a:avLst/>
              <a:gdLst/>
              <a:ahLst/>
              <a:cxnLst/>
              <a:rect l="l" t="t" r="r" b="b"/>
              <a:pathLst>
                <a:path w="1707" h="1263" extrusionOk="0">
                  <a:moveTo>
                    <a:pt x="179" y="1"/>
                  </a:moveTo>
                  <a:cubicBezTo>
                    <a:pt x="130" y="1"/>
                    <a:pt x="81" y="23"/>
                    <a:pt x="51" y="66"/>
                  </a:cubicBezTo>
                  <a:cubicBezTo>
                    <a:pt x="1" y="135"/>
                    <a:pt x="19" y="232"/>
                    <a:pt x="89" y="282"/>
                  </a:cubicBezTo>
                  <a:lnTo>
                    <a:pt x="1441" y="1234"/>
                  </a:lnTo>
                  <a:cubicBezTo>
                    <a:pt x="1468" y="1254"/>
                    <a:pt x="1500" y="1262"/>
                    <a:pt x="1531" y="1262"/>
                  </a:cubicBezTo>
                  <a:cubicBezTo>
                    <a:pt x="1578" y="1262"/>
                    <a:pt x="1627" y="1239"/>
                    <a:pt x="1657" y="1197"/>
                  </a:cubicBezTo>
                  <a:cubicBezTo>
                    <a:pt x="1707" y="1127"/>
                    <a:pt x="1690" y="1029"/>
                    <a:pt x="1620" y="979"/>
                  </a:cubicBezTo>
                  <a:lnTo>
                    <a:pt x="268" y="28"/>
                  </a:lnTo>
                  <a:cubicBezTo>
                    <a:pt x="241" y="10"/>
                    <a:pt x="210" y="1"/>
                    <a:pt x="179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26" name="Google Shape;1726;p42"/>
          <p:cNvGrpSpPr/>
          <p:nvPr/>
        </p:nvGrpSpPr>
        <p:grpSpPr>
          <a:xfrm>
            <a:off x="7682450" y="1228850"/>
            <a:ext cx="373125" cy="345125"/>
            <a:chOff x="7682450" y="1228850"/>
            <a:chExt cx="373125" cy="345125"/>
          </a:xfrm>
        </p:grpSpPr>
        <p:sp>
          <p:nvSpPr>
            <p:cNvPr id="1727" name="Google Shape;1727;p42"/>
            <p:cNvSpPr/>
            <p:nvPr/>
          </p:nvSpPr>
          <p:spPr>
            <a:xfrm>
              <a:off x="7682450" y="1233250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8" name="Google Shape;1728;p42"/>
            <p:cNvSpPr/>
            <p:nvPr/>
          </p:nvSpPr>
          <p:spPr>
            <a:xfrm>
              <a:off x="7700100" y="1228850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D90BB4A8-7818-458C-A383-3426EEA3CF15}"/>
              </a:ext>
            </a:extLst>
          </p:cNvPr>
          <p:cNvSpPr txBox="1"/>
          <p:nvPr/>
        </p:nvSpPr>
        <p:spPr>
          <a:xfrm>
            <a:off x="1064355" y="443041"/>
            <a:ext cx="684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Đ1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Oz (ở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5)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0581" y="1035917"/>
            <a:ext cx="2532774" cy="2589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181367" y="3403757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b="1" dirty="0" err="1" smtClean="0">
                <a:solidFill>
                  <a:srgbClr val="002060"/>
                </a:solidFill>
              </a:rPr>
              <a:t>Hình</a:t>
            </a:r>
            <a:r>
              <a:rPr lang="en-US" sz="2000" b="1" dirty="0" smtClean="0">
                <a:solidFill>
                  <a:srgbClr val="002060"/>
                </a:solidFill>
              </a:rPr>
              <a:t> 25</a:t>
            </a: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1265546" y="1035917"/>
            <a:ext cx="420503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) Mỗi điểm </a:t>
            </a:r>
            <a:r>
              <a:rPr kumimoji="0" lang="nl-NL" sz="2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</a:t>
            </a:r>
            <a:r>
              <a:rPr kumimoji="0" lang="nl-NL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</a:t>
            </a:r>
            <a:r>
              <a:rPr kumimoji="0" lang="nl-NL" sz="2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</a:t>
            </a:r>
            <a:r>
              <a:rPr kumimoji="0" lang="nl-NL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khác </a:t>
            </a:r>
            <a:r>
              <a:rPr kumimoji="0" lang="nl-NL" sz="2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kumimoji="0" lang="nl-NL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thuộc </a:t>
            </a:r>
            <a:r>
              <a:rPr kumimoji="0" lang="nl-NL" sz="2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z</a:t>
            </a:r>
            <a:r>
              <a:rPr kumimoji="0" lang="nl-NL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nl-NL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 phải là điểm nằm trong góc</a:t>
            </a:r>
            <a:r>
              <a:rPr kumimoji="0" lang="nl-NL" sz="24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Oy hay không? Tia Oz có nằm trong góc xOy?</a:t>
            </a:r>
            <a:r>
              <a:rPr kumimoji="0" lang="nl-NL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nl-NL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46539" y="2794615"/>
            <a:ext cx="3126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yOz</a:t>
            </a:r>
            <a:r>
              <a:rPr lang="en-US" sz="24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1356930" y="3425272"/>
            <a:ext cx="42017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c) So </a:t>
            </a:r>
            <a:r>
              <a:rPr lang="en-US" sz="24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xOz</a:t>
            </a:r>
            <a:r>
              <a:rPr lang="en-US" sz="24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zOy</a:t>
            </a:r>
            <a:r>
              <a:rPr lang="en-US" sz="2400" b="1" dirty="0" smtClean="0">
                <a:solidFill>
                  <a:srgbClr val="00040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3" name="Google Shape;1643;p42"/>
          <p:cNvGrpSpPr/>
          <p:nvPr/>
        </p:nvGrpSpPr>
        <p:grpSpPr>
          <a:xfrm>
            <a:off x="8092963" y="4178320"/>
            <a:ext cx="331043" cy="416396"/>
            <a:chOff x="8092963" y="4178320"/>
            <a:chExt cx="331043" cy="416396"/>
          </a:xfrm>
        </p:grpSpPr>
        <p:sp>
          <p:nvSpPr>
            <p:cNvPr id="1644" name="Google Shape;1644;p42"/>
            <p:cNvSpPr/>
            <p:nvPr/>
          </p:nvSpPr>
          <p:spPr>
            <a:xfrm>
              <a:off x="8367881" y="4360309"/>
              <a:ext cx="50042" cy="74125"/>
            </a:xfrm>
            <a:custGeom>
              <a:avLst/>
              <a:gdLst/>
              <a:ahLst/>
              <a:cxnLst/>
              <a:rect l="l" t="t" r="r" b="b"/>
              <a:pathLst>
                <a:path w="3842" h="5691" extrusionOk="0">
                  <a:moveTo>
                    <a:pt x="419" y="1"/>
                  </a:moveTo>
                  <a:lnTo>
                    <a:pt x="0" y="5690"/>
                  </a:lnTo>
                  <a:lnTo>
                    <a:pt x="277" y="5690"/>
                  </a:lnTo>
                  <a:cubicBezTo>
                    <a:pt x="2247" y="5690"/>
                    <a:pt x="3842" y="4093"/>
                    <a:pt x="3842" y="2128"/>
                  </a:cubicBezTo>
                  <a:lnTo>
                    <a:pt x="3842" y="1918"/>
                  </a:lnTo>
                  <a:cubicBezTo>
                    <a:pt x="3842" y="858"/>
                    <a:pt x="2982" y="1"/>
                    <a:pt x="1925" y="1"/>
                  </a:cubicBezTo>
                  <a:close/>
                </a:path>
              </a:pathLst>
            </a:custGeom>
            <a:solidFill>
              <a:srgbClr val="94401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5" name="Google Shape;1645;p42"/>
            <p:cNvSpPr/>
            <p:nvPr/>
          </p:nvSpPr>
          <p:spPr>
            <a:xfrm>
              <a:off x="8099059" y="4360309"/>
              <a:ext cx="50055" cy="74125"/>
            </a:xfrm>
            <a:custGeom>
              <a:avLst/>
              <a:gdLst/>
              <a:ahLst/>
              <a:cxnLst/>
              <a:rect l="l" t="t" r="r" b="b"/>
              <a:pathLst>
                <a:path w="3843" h="5691" extrusionOk="0">
                  <a:moveTo>
                    <a:pt x="1919" y="1"/>
                  </a:moveTo>
                  <a:cubicBezTo>
                    <a:pt x="860" y="1"/>
                    <a:pt x="0" y="858"/>
                    <a:pt x="0" y="1918"/>
                  </a:cubicBezTo>
                  <a:lnTo>
                    <a:pt x="0" y="2128"/>
                  </a:lnTo>
                  <a:cubicBezTo>
                    <a:pt x="0" y="4093"/>
                    <a:pt x="1596" y="5690"/>
                    <a:pt x="3564" y="5690"/>
                  </a:cubicBezTo>
                  <a:lnTo>
                    <a:pt x="3843" y="5690"/>
                  </a:lnTo>
                  <a:lnTo>
                    <a:pt x="3422" y="1"/>
                  </a:lnTo>
                  <a:close/>
                </a:path>
              </a:pathLst>
            </a:custGeom>
            <a:solidFill>
              <a:srgbClr val="94401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6" name="Google Shape;1646;p42"/>
            <p:cNvSpPr/>
            <p:nvPr/>
          </p:nvSpPr>
          <p:spPr>
            <a:xfrm>
              <a:off x="8153300" y="4521274"/>
              <a:ext cx="210380" cy="67391"/>
            </a:xfrm>
            <a:custGeom>
              <a:avLst/>
              <a:gdLst/>
              <a:ahLst/>
              <a:cxnLst/>
              <a:rect l="l" t="t" r="r" b="b"/>
              <a:pathLst>
                <a:path w="16152" h="5174" extrusionOk="0">
                  <a:moveTo>
                    <a:pt x="3516" y="0"/>
                  </a:moveTo>
                  <a:lnTo>
                    <a:pt x="3516" y="1630"/>
                  </a:lnTo>
                  <a:cubicBezTo>
                    <a:pt x="3516" y="2540"/>
                    <a:pt x="2993" y="3368"/>
                    <a:pt x="2174" y="3761"/>
                  </a:cubicBezTo>
                  <a:lnTo>
                    <a:pt x="246" y="4687"/>
                  </a:lnTo>
                  <a:cubicBezTo>
                    <a:pt x="0" y="4806"/>
                    <a:pt x="83" y="5173"/>
                    <a:pt x="356" y="5173"/>
                  </a:cubicBezTo>
                  <a:lnTo>
                    <a:pt x="15796" y="5173"/>
                  </a:lnTo>
                  <a:cubicBezTo>
                    <a:pt x="16069" y="5173"/>
                    <a:pt x="16152" y="4806"/>
                    <a:pt x="15908" y="4687"/>
                  </a:cubicBezTo>
                  <a:lnTo>
                    <a:pt x="13979" y="3761"/>
                  </a:lnTo>
                  <a:cubicBezTo>
                    <a:pt x="13159" y="3369"/>
                    <a:pt x="12638" y="2540"/>
                    <a:pt x="12638" y="1630"/>
                  </a:cubicBezTo>
                  <a:lnTo>
                    <a:pt x="12638" y="0"/>
                  </a:lnTo>
                  <a:cubicBezTo>
                    <a:pt x="11038" y="1095"/>
                    <a:pt x="9273" y="1721"/>
                    <a:pt x="8076" y="1721"/>
                  </a:cubicBezTo>
                  <a:cubicBezTo>
                    <a:pt x="6881" y="1721"/>
                    <a:pt x="5113" y="1095"/>
                    <a:pt x="3516" y="0"/>
                  </a:cubicBezTo>
                  <a:close/>
                </a:path>
              </a:pathLst>
            </a:custGeom>
            <a:solidFill>
              <a:srgbClr val="94401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7" name="Google Shape;1647;p42"/>
            <p:cNvSpPr/>
            <p:nvPr/>
          </p:nvSpPr>
          <p:spPr>
            <a:xfrm>
              <a:off x="8137148" y="4214532"/>
              <a:ext cx="242682" cy="329129"/>
            </a:xfrm>
            <a:custGeom>
              <a:avLst/>
              <a:gdLst/>
              <a:ahLst/>
              <a:cxnLst/>
              <a:rect l="l" t="t" r="r" b="b"/>
              <a:pathLst>
                <a:path w="18632" h="25269" extrusionOk="0">
                  <a:moveTo>
                    <a:pt x="9316" y="1"/>
                  </a:moveTo>
                  <a:cubicBezTo>
                    <a:pt x="4112" y="1"/>
                    <a:pt x="0" y="4425"/>
                    <a:pt x="384" y="9616"/>
                  </a:cubicBezTo>
                  <a:lnTo>
                    <a:pt x="993" y="17887"/>
                  </a:lnTo>
                  <a:cubicBezTo>
                    <a:pt x="1315" y="22248"/>
                    <a:pt x="6690" y="25269"/>
                    <a:pt x="9319" y="25269"/>
                  </a:cubicBezTo>
                  <a:cubicBezTo>
                    <a:pt x="11946" y="25269"/>
                    <a:pt x="17322" y="22247"/>
                    <a:pt x="17643" y="17887"/>
                  </a:cubicBezTo>
                  <a:cubicBezTo>
                    <a:pt x="17639" y="17886"/>
                    <a:pt x="18248" y="9616"/>
                    <a:pt x="18248" y="9616"/>
                  </a:cubicBezTo>
                  <a:cubicBezTo>
                    <a:pt x="18632" y="4425"/>
                    <a:pt x="14522" y="1"/>
                    <a:pt x="9316" y="1"/>
                  </a:cubicBezTo>
                  <a:close/>
                </a:path>
              </a:pathLst>
            </a:custGeom>
            <a:solidFill>
              <a:srgbClr val="94401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8" name="Google Shape;1648;p42"/>
            <p:cNvSpPr/>
            <p:nvPr/>
          </p:nvSpPr>
          <p:spPr>
            <a:xfrm>
              <a:off x="8200924" y="4219938"/>
              <a:ext cx="178013" cy="323710"/>
            </a:xfrm>
            <a:custGeom>
              <a:avLst/>
              <a:gdLst/>
              <a:ahLst/>
              <a:cxnLst/>
              <a:rect l="l" t="t" r="r" b="b"/>
              <a:pathLst>
                <a:path w="13667" h="24853" extrusionOk="0">
                  <a:moveTo>
                    <a:pt x="7123" y="1"/>
                  </a:moveTo>
                  <a:lnTo>
                    <a:pt x="7123" y="1"/>
                  </a:lnTo>
                  <a:cubicBezTo>
                    <a:pt x="9573" y="1751"/>
                    <a:pt x="11095" y="4701"/>
                    <a:pt x="10856" y="7952"/>
                  </a:cubicBezTo>
                  <a:lnTo>
                    <a:pt x="10246" y="16223"/>
                  </a:lnTo>
                  <a:cubicBezTo>
                    <a:pt x="9924" y="20583"/>
                    <a:pt x="4549" y="23604"/>
                    <a:pt x="1922" y="23604"/>
                  </a:cubicBezTo>
                  <a:cubicBezTo>
                    <a:pt x="1377" y="23604"/>
                    <a:pt x="712" y="23472"/>
                    <a:pt x="0" y="23228"/>
                  </a:cubicBezTo>
                  <a:lnTo>
                    <a:pt x="0" y="23228"/>
                  </a:lnTo>
                  <a:cubicBezTo>
                    <a:pt x="1562" y="24264"/>
                    <a:pt x="3258" y="24852"/>
                    <a:pt x="4420" y="24852"/>
                  </a:cubicBezTo>
                  <a:cubicBezTo>
                    <a:pt x="7047" y="24852"/>
                    <a:pt x="12424" y="21829"/>
                    <a:pt x="12744" y="17471"/>
                  </a:cubicBezTo>
                  <a:lnTo>
                    <a:pt x="13354" y="9200"/>
                  </a:lnTo>
                  <a:cubicBezTo>
                    <a:pt x="13667" y="4951"/>
                    <a:pt x="10969" y="1215"/>
                    <a:pt x="7123" y="1"/>
                  </a:cubicBezTo>
                  <a:close/>
                </a:path>
              </a:pathLst>
            </a:custGeom>
            <a:solidFill>
              <a:srgbClr val="000000">
                <a:alpha val="195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9" name="Google Shape;1649;p42"/>
            <p:cNvSpPr/>
            <p:nvPr/>
          </p:nvSpPr>
          <p:spPr>
            <a:xfrm>
              <a:off x="8165936" y="4273190"/>
              <a:ext cx="20827" cy="64812"/>
            </a:xfrm>
            <a:custGeom>
              <a:avLst/>
              <a:gdLst/>
              <a:ahLst/>
              <a:cxnLst/>
              <a:rect l="l" t="t" r="r" b="b"/>
              <a:pathLst>
                <a:path w="1599" h="4976" extrusionOk="0">
                  <a:moveTo>
                    <a:pt x="1599" y="1"/>
                  </a:moveTo>
                  <a:cubicBezTo>
                    <a:pt x="670" y="1141"/>
                    <a:pt x="132" y="2509"/>
                    <a:pt x="36" y="3961"/>
                  </a:cubicBezTo>
                  <a:cubicBezTo>
                    <a:pt x="0" y="4509"/>
                    <a:pt x="435" y="4976"/>
                    <a:pt x="986" y="4976"/>
                  </a:cubicBezTo>
                  <a:lnTo>
                    <a:pt x="1599" y="4976"/>
                  </a:lnTo>
                  <a:lnTo>
                    <a:pt x="1599" y="1"/>
                  </a:lnTo>
                  <a:close/>
                </a:path>
              </a:pathLst>
            </a:custGeom>
            <a:solidFill>
              <a:srgbClr val="CBAF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0" name="Google Shape;1650;p42"/>
            <p:cNvSpPr/>
            <p:nvPr/>
          </p:nvSpPr>
          <p:spPr>
            <a:xfrm>
              <a:off x="8165936" y="4321738"/>
              <a:ext cx="20827" cy="16268"/>
            </a:xfrm>
            <a:custGeom>
              <a:avLst/>
              <a:gdLst/>
              <a:ahLst/>
              <a:cxnLst/>
              <a:rect l="l" t="t" r="r" b="b"/>
              <a:pathLst>
                <a:path w="1599" h="1249" extrusionOk="0">
                  <a:moveTo>
                    <a:pt x="56" y="0"/>
                  </a:moveTo>
                  <a:cubicBezTo>
                    <a:pt x="49" y="78"/>
                    <a:pt x="42" y="157"/>
                    <a:pt x="36" y="234"/>
                  </a:cubicBezTo>
                  <a:cubicBezTo>
                    <a:pt x="0" y="782"/>
                    <a:pt x="435" y="1249"/>
                    <a:pt x="986" y="1249"/>
                  </a:cubicBezTo>
                  <a:lnTo>
                    <a:pt x="1599" y="1249"/>
                  </a:lnTo>
                  <a:lnTo>
                    <a:pt x="1599" y="0"/>
                  </a:lnTo>
                  <a:close/>
                </a:path>
              </a:pathLst>
            </a:custGeom>
            <a:solidFill>
              <a:srgbClr val="BC95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1" name="Google Shape;1651;p42"/>
            <p:cNvSpPr/>
            <p:nvPr/>
          </p:nvSpPr>
          <p:spPr>
            <a:xfrm>
              <a:off x="8224788" y="4238931"/>
              <a:ext cx="67391" cy="20397"/>
            </a:xfrm>
            <a:custGeom>
              <a:avLst/>
              <a:gdLst/>
              <a:ahLst/>
              <a:cxnLst/>
              <a:rect l="l" t="t" r="r" b="b"/>
              <a:pathLst>
                <a:path w="5174" h="1566" extrusionOk="0">
                  <a:moveTo>
                    <a:pt x="2587" y="0"/>
                  </a:moveTo>
                  <a:cubicBezTo>
                    <a:pt x="1688" y="0"/>
                    <a:pt x="819" y="164"/>
                    <a:pt x="11" y="478"/>
                  </a:cubicBezTo>
                  <a:cubicBezTo>
                    <a:pt x="4" y="554"/>
                    <a:pt x="1" y="633"/>
                    <a:pt x="1" y="712"/>
                  </a:cubicBezTo>
                  <a:lnTo>
                    <a:pt x="2" y="1566"/>
                  </a:lnTo>
                  <a:lnTo>
                    <a:pt x="5174" y="1566"/>
                  </a:lnTo>
                  <a:lnTo>
                    <a:pt x="5174" y="712"/>
                  </a:lnTo>
                  <a:cubicBezTo>
                    <a:pt x="5174" y="633"/>
                    <a:pt x="5169" y="554"/>
                    <a:pt x="5162" y="478"/>
                  </a:cubicBezTo>
                  <a:cubicBezTo>
                    <a:pt x="4356" y="164"/>
                    <a:pt x="3488" y="0"/>
                    <a:pt x="2587" y="0"/>
                  </a:cubicBezTo>
                  <a:close/>
                </a:path>
              </a:pathLst>
            </a:custGeom>
            <a:solidFill>
              <a:srgbClr val="CBAF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2" name="Google Shape;1652;p42"/>
            <p:cNvSpPr/>
            <p:nvPr/>
          </p:nvSpPr>
          <p:spPr>
            <a:xfrm>
              <a:off x="8330249" y="4273151"/>
              <a:ext cx="20814" cy="64838"/>
            </a:xfrm>
            <a:custGeom>
              <a:avLst/>
              <a:gdLst/>
              <a:ahLst/>
              <a:cxnLst/>
              <a:rect l="l" t="t" r="r" b="b"/>
              <a:pathLst>
                <a:path w="1598" h="4978" extrusionOk="0">
                  <a:moveTo>
                    <a:pt x="1" y="1"/>
                  </a:moveTo>
                  <a:lnTo>
                    <a:pt x="1" y="4977"/>
                  </a:lnTo>
                  <a:lnTo>
                    <a:pt x="612" y="4977"/>
                  </a:lnTo>
                  <a:cubicBezTo>
                    <a:pt x="613" y="4977"/>
                    <a:pt x="614" y="4977"/>
                    <a:pt x="615" y="4977"/>
                  </a:cubicBezTo>
                  <a:cubicBezTo>
                    <a:pt x="1163" y="4977"/>
                    <a:pt x="1598" y="4511"/>
                    <a:pt x="1562" y="3964"/>
                  </a:cubicBezTo>
                  <a:cubicBezTo>
                    <a:pt x="1464" y="2512"/>
                    <a:pt x="928" y="1142"/>
                    <a:pt x="1" y="1"/>
                  </a:cubicBezTo>
                  <a:close/>
                </a:path>
              </a:pathLst>
            </a:custGeom>
            <a:solidFill>
              <a:srgbClr val="BC95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3" name="Google Shape;1653;p42"/>
            <p:cNvSpPr/>
            <p:nvPr/>
          </p:nvSpPr>
          <p:spPr>
            <a:xfrm>
              <a:off x="8186712" y="4259330"/>
              <a:ext cx="143496" cy="78671"/>
            </a:xfrm>
            <a:custGeom>
              <a:avLst/>
              <a:gdLst/>
              <a:ahLst/>
              <a:cxnLst/>
              <a:rect l="l" t="t" r="r" b="b"/>
              <a:pathLst>
                <a:path w="11017" h="6040" extrusionOk="0">
                  <a:moveTo>
                    <a:pt x="65" y="0"/>
                  </a:moveTo>
                  <a:cubicBezTo>
                    <a:pt x="30" y="0"/>
                    <a:pt x="1" y="29"/>
                    <a:pt x="1" y="65"/>
                  </a:cubicBezTo>
                  <a:lnTo>
                    <a:pt x="1" y="6040"/>
                  </a:lnTo>
                  <a:lnTo>
                    <a:pt x="11017" y="6040"/>
                  </a:lnTo>
                  <a:lnTo>
                    <a:pt x="11017" y="65"/>
                  </a:lnTo>
                  <a:cubicBezTo>
                    <a:pt x="11017" y="29"/>
                    <a:pt x="10988" y="0"/>
                    <a:pt x="1095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4" name="Google Shape;1654;p42"/>
            <p:cNvSpPr/>
            <p:nvPr/>
          </p:nvSpPr>
          <p:spPr>
            <a:xfrm>
              <a:off x="8186712" y="4259330"/>
              <a:ext cx="143535" cy="78671"/>
            </a:xfrm>
            <a:custGeom>
              <a:avLst/>
              <a:gdLst/>
              <a:ahLst/>
              <a:cxnLst/>
              <a:rect l="l" t="t" r="r" b="b"/>
              <a:pathLst>
                <a:path w="11020" h="6040" extrusionOk="0">
                  <a:moveTo>
                    <a:pt x="8523" y="0"/>
                  </a:moveTo>
                  <a:lnTo>
                    <a:pt x="8523" y="3735"/>
                  </a:lnTo>
                  <a:cubicBezTo>
                    <a:pt x="8523" y="4318"/>
                    <a:pt x="8049" y="4791"/>
                    <a:pt x="7467" y="4791"/>
                  </a:cubicBezTo>
                  <a:lnTo>
                    <a:pt x="1" y="4791"/>
                  </a:lnTo>
                  <a:lnTo>
                    <a:pt x="1" y="6040"/>
                  </a:lnTo>
                  <a:lnTo>
                    <a:pt x="11018" y="6040"/>
                  </a:lnTo>
                  <a:lnTo>
                    <a:pt x="11018" y="65"/>
                  </a:lnTo>
                  <a:cubicBezTo>
                    <a:pt x="11020" y="29"/>
                    <a:pt x="10990" y="0"/>
                    <a:pt x="10955" y="0"/>
                  </a:cubicBezTo>
                  <a:close/>
                </a:path>
              </a:pathLst>
            </a:custGeom>
            <a:solidFill>
              <a:srgbClr val="000000">
                <a:alpha val="195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5" name="Google Shape;1655;p42"/>
            <p:cNvSpPr/>
            <p:nvPr/>
          </p:nvSpPr>
          <p:spPr>
            <a:xfrm>
              <a:off x="8196235" y="4184442"/>
              <a:ext cx="124480" cy="74881"/>
            </a:xfrm>
            <a:custGeom>
              <a:avLst/>
              <a:gdLst/>
              <a:ahLst/>
              <a:cxnLst/>
              <a:rect l="l" t="t" r="r" b="b"/>
              <a:pathLst>
                <a:path w="9557" h="5749" extrusionOk="0">
                  <a:moveTo>
                    <a:pt x="4779" y="1"/>
                  </a:moveTo>
                  <a:cubicBezTo>
                    <a:pt x="2140" y="1"/>
                    <a:pt x="0" y="2140"/>
                    <a:pt x="0" y="4779"/>
                  </a:cubicBezTo>
                  <a:lnTo>
                    <a:pt x="0" y="5749"/>
                  </a:lnTo>
                  <a:lnTo>
                    <a:pt x="2193" y="5749"/>
                  </a:lnTo>
                  <a:lnTo>
                    <a:pt x="2193" y="4895"/>
                  </a:lnTo>
                  <a:cubicBezTo>
                    <a:pt x="2193" y="3467"/>
                    <a:pt x="3349" y="2311"/>
                    <a:pt x="4777" y="2311"/>
                  </a:cubicBezTo>
                  <a:cubicBezTo>
                    <a:pt x="6205" y="2311"/>
                    <a:pt x="7361" y="3467"/>
                    <a:pt x="7361" y="4895"/>
                  </a:cubicBezTo>
                  <a:lnTo>
                    <a:pt x="7361" y="5749"/>
                  </a:lnTo>
                  <a:lnTo>
                    <a:pt x="9557" y="5749"/>
                  </a:lnTo>
                  <a:lnTo>
                    <a:pt x="9557" y="4779"/>
                  </a:lnTo>
                  <a:cubicBezTo>
                    <a:pt x="9557" y="2140"/>
                    <a:pt x="7417" y="1"/>
                    <a:pt x="47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6" name="Google Shape;1656;p42"/>
            <p:cNvSpPr/>
            <p:nvPr/>
          </p:nvSpPr>
          <p:spPr>
            <a:xfrm>
              <a:off x="8241019" y="4287805"/>
              <a:ext cx="34959" cy="50198"/>
            </a:xfrm>
            <a:custGeom>
              <a:avLst/>
              <a:gdLst/>
              <a:ahLst/>
              <a:cxnLst/>
              <a:rect l="l" t="t" r="r" b="b"/>
              <a:pathLst>
                <a:path w="2684" h="3854" extrusionOk="0">
                  <a:moveTo>
                    <a:pt x="1342" y="1"/>
                  </a:moveTo>
                  <a:cubicBezTo>
                    <a:pt x="602" y="1"/>
                    <a:pt x="0" y="602"/>
                    <a:pt x="0" y="1343"/>
                  </a:cubicBezTo>
                  <a:cubicBezTo>
                    <a:pt x="0" y="1825"/>
                    <a:pt x="256" y="2247"/>
                    <a:pt x="636" y="2483"/>
                  </a:cubicBezTo>
                  <a:lnTo>
                    <a:pt x="636" y="3854"/>
                  </a:lnTo>
                  <a:lnTo>
                    <a:pt x="2049" y="3854"/>
                  </a:lnTo>
                  <a:lnTo>
                    <a:pt x="2049" y="2483"/>
                  </a:lnTo>
                  <a:cubicBezTo>
                    <a:pt x="2430" y="2247"/>
                    <a:pt x="2684" y="1823"/>
                    <a:pt x="2684" y="1343"/>
                  </a:cubicBezTo>
                  <a:cubicBezTo>
                    <a:pt x="2684" y="602"/>
                    <a:pt x="2084" y="1"/>
                    <a:pt x="1342" y="1"/>
                  </a:cubicBezTo>
                  <a:close/>
                </a:path>
              </a:pathLst>
            </a:custGeom>
            <a:solidFill>
              <a:srgbClr val="756E7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7" name="Google Shape;1657;p42"/>
            <p:cNvSpPr/>
            <p:nvPr/>
          </p:nvSpPr>
          <p:spPr>
            <a:xfrm>
              <a:off x="8249277" y="4321738"/>
              <a:ext cx="18430" cy="16268"/>
            </a:xfrm>
            <a:custGeom>
              <a:avLst/>
              <a:gdLst/>
              <a:ahLst/>
              <a:cxnLst/>
              <a:rect l="l" t="t" r="r" b="b"/>
              <a:pathLst>
                <a:path w="1415" h="1249" extrusionOk="0">
                  <a:moveTo>
                    <a:pt x="1" y="0"/>
                  </a:moveTo>
                  <a:lnTo>
                    <a:pt x="1" y="1249"/>
                  </a:lnTo>
                  <a:lnTo>
                    <a:pt x="1414" y="1249"/>
                  </a:lnTo>
                  <a:lnTo>
                    <a:pt x="1414" y="0"/>
                  </a:lnTo>
                  <a:close/>
                </a:path>
              </a:pathLst>
            </a:custGeom>
            <a:solidFill>
              <a:srgbClr val="665E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8" name="Google Shape;1658;p42"/>
            <p:cNvSpPr/>
            <p:nvPr/>
          </p:nvSpPr>
          <p:spPr>
            <a:xfrm>
              <a:off x="8092963" y="4178320"/>
              <a:ext cx="331043" cy="416396"/>
            </a:xfrm>
            <a:custGeom>
              <a:avLst/>
              <a:gdLst/>
              <a:ahLst/>
              <a:cxnLst/>
              <a:rect l="l" t="t" r="r" b="b"/>
              <a:pathLst>
                <a:path w="25416" h="31969" extrusionOk="0">
                  <a:moveTo>
                    <a:pt x="12708" y="3249"/>
                  </a:moveTo>
                  <a:cubicBezTo>
                    <a:pt x="13537" y="3249"/>
                    <a:pt x="14255" y="3728"/>
                    <a:pt x="14602" y="4422"/>
                  </a:cubicBezTo>
                  <a:cubicBezTo>
                    <a:pt x="13987" y="4265"/>
                    <a:pt x="13348" y="4186"/>
                    <a:pt x="12708" y="4186"/>
                  </a:cubicBezTo>
                  <a:cubicBezTo>
                    <a:pt x="12069" y="4186"/>
                    <a:pt x="11429" y="4265"/>
                    <a:pt x="10812" y="4422"/>
                  </a:cubicBezTo>
                  <a:cubicBezTo>
                    <a:pt x="11161" y="3728"/>
                    <a:pt x="11880" y="3249"/>
                    <a:pt x="12708" y="3249"/>
                  </a:cubicBezTo>
                  <a:close/>
                  <a:moveTo>
                    <a:pt x="6732" y="8888"/>
                  </a:moveTo>
                  <a:lnTo>
                    <a:pt x="6732" y="11791"/>
                  </a:lnTo>
                  <a:lnTo>
                    <a:pt x="6588" y="11791"/>
                  </a:lnTo>
                  <a:cubicBezTo>
                    <a:pt x="6308" y="11791"/>
                    <a:pt x="6086" y="11554"/>
                    <a:pt x="6106" y="11276"/>
                  </a:cubicBezTo>
                  <a:cubicBezTo>
                    <a:pt x="6162" y="10441"/>
                    <a:pt x="6376" y="9633"/>
                    <a:pt x="6732" y="8888"/>
                  </a:cubicBezTo>
                  <a:close/>
                  <a:moveTo>
                    <a:pt x="12707" y="8874"/>
                  </a:moveTo>
                  <a:cubicBezTo>
                    <a:pt x="13187" y="8874"/>
                    <a:pt x="13580" y="9267"/>
                    <a:pt x="13580" y="9748"/>
                  </a:cubicBezTo>
                  <a:cubicBezTo>
                    <a:pt x="13580" y="10053"/>
                    <a:pt x="13425" y="10330"/>
                    <a:pt x="13166" y="10491"/>
                  </a:cubicBezTo>
                  <a:cubicBezTo>
                    <a:pt x="13028" y="10577"/>
                    <a:pt x="12945" y="10725"/>
                    <a:pt x="12945" y="10888"/>
                  </a:cubicBezTo>
                  <a:lnTo>
                    <a:pt x="12945" y="11791"/>
                  </a:lnTo>
                  <a:lnTo>
                    <a:pt x="12468" y="11791"/>
                  </a:lnTo>
                  <a:lnTo>
                    <a:pt x="12468" y="10888"/>
                  </a:lnTo>
                  <a:cubicBezTo>
                    <a:pt x="12468" y="10725"/>
                    <a:pt x="12385" y="10577"/>
                    <a:pt x="12247" y="10491"/>
                  </a:cubicBezTo>
                  <a:cubicBezTo>
                    <a:pt x="11989" y="10329"/>
                    <a:pt x="11833" y="10050"/>
                    <a:pt x="11833" y="9748"/>
                  </a:cubicBezTo>
                  <a:cubicBezTo>
                    <a:pt x="11833" y="9265"/>
                    <a:pt x="12226" y="8874"/>
                    <a:pt x="12707" y="8874"/>
                  </a:cubicBezTo>
                  <a:close/>
                  <a:moveTo>
                    <a:pt x="12709" y="5123"/>
                  </a:moveTo>
                  <a:cubicBezTo>
                    <a:pt x="13421" y="5123"/>
                    <a:pt x="14139" y="5234"/>
                    <a:pt x="14825" y="5464"/>
                  </a:cubicBezTo>
                  <a:lnTo>
                    <a:pt x="14825" y="5751"/>
                  </a:lnTo>
                  <a:lnTo>
                    <a:pt x="13022" y="5751"/>
                  </a:lnTo>
                  <a:cubicBezTo>
                    <a:pt x="12764" y="5751"/>
                    <a:pt x="12554" y="5961"/>
                    <a:pt x="12554" y="6219"/>
                  </a:cubicBezTo>
                  <a:cubicBezTo>
                    <a:pt x="12554" y="6477"/>
                    <a:pt x="12764" y="6688"/>
                    <a:pt x="13022" y="6688"/>
                  </a:cubicBezTo>
                  <a:lnTo>
                    <a:pt x="17749" y="6688"/>
                  </a:lnTo>
                  <a:lnTo>
                    <a:pt x="17749" y="11791"/>
                  </a:lnTo>
                  <a:lnTo>
                    <a:pt x="13883" y="11791"/>
                  </a:lnTo>
                  <a:lnTo>
                    <a:pt x="13883" y="11125"/>
                  </a:lnTo>
                  <a:cubicBezTo>
                    <a:pt x="14285" y="10785"/>
                    <a:pt x="14519" y="10286"/>
                    <a:pt x="14519" y="9748"/>
                  </a:cubicBezTo>
                  <a:cubicBezTo>
                    <a:pt x="14519" y="8749"/>
                    <a:pt x="13705" y="7938"/>
                    <a:pt x="12708" y="7938"/>
                  </a:cubicBezTo>
                  <a:cubicBezTo>
                    <a:pt x="11709" y="7938"/>
                    <a:pt x="10899" y="8750"/>
                    <a:pt x="10899" y="9748"/>
                  </a:cubicBezTo>
                  <a:cubicBezTo>
                    <a:pt x="10899" y="10286"/>
                    <a:pt x="11132" y="10785"/>
                    <a:pt x="11534" y="11125"/>
                  </a:cubicBezTo>
                  <a:lnTo>
                    <a:pt x="11534" y="11791"/>
                  </a:lnTo>
                  <a:lnTo>
                    <a:pt x="7667" y="11791"/>
                  </a:lnTo>
                  <a:lnTo>
                    <a:pt x="7667" y="6688"/>
                  </a:lnTo>
                  <a:lnTo>
                    <a:pt x="10835" y="6688"/>
                  </a:lnTo>
                  <a:cubicBezTo>
                    <a:pt x="11094" y="6688"/>
                    <a:pt x="11305" y="6477"/>
                    <a:pt x="11305" y="6219"/>
                  </a:cubicBezTo>
                  <a:cubicBezTo>
                    <a:pt x="11305" y="5961"/>
                    <a:pt x="11094" y="5751"/>
                    <a:pt x="10835" y="5751"/>
                  </a:cubicBezTo>
                  <a:lnTo>
                    <a:pt x="10590" y="5751"/>
                  </a:lnTo>
                  <a:lnTo>
                    <a:pt x="10590" y="5464"/>
                  </a:lnTo>
                  <a:cubicBezTo>
                    <a:pt x="11263" y="5239"/>
                    <a:pt x="11983" y="5123"/>
                    <a:pt x="12709" y="5123"/>
                  </a:cubicBezTo>
                  <a:close/>
                  <a:moveTo>
                    <a:pt x="18683" y="8888"/>
                  </a:moveTo>
                  <a:cubicBezTo>
                    <a:pt x="19042" y="9633"/>
                    <a:pt x="19254" y="10438"/>
                    <a:pt x="19309" y="11276"/>
                  </a:cubicBezTo>
                  <a:cubicBezTo>
                    <a:pt x="19327" y="11554"/>
                    <a:pt x="19106" y="11791"/>
                    <a:pt x="18827" y="11791"/>
                  </a:cubicBezTo>
                  <a:lnTo>
                    <a:pt x="18683" y="11791"/>
                  </a:lnTo>
                  <a:lnTo>
                    <a:pt x="18683" y="8888"/>
                  </a:lnTo>
                  <a:close/>
                  <a:moveTo>
                    <a:pt x="4415" y="14701"/>
                  </a:moveTo>
                  <a:lnTo>
                    <a:pt x="4415" y="14701"/>
                  </a:lnTo>
                  <a:cubicBezTo>
                    <a:pt x="4415" y="14701"/>
                    <a:pt x="4480" y="15576"/>
                    <a:pt x="4672" y="18194"/>
                  </a:cubicBezTo>
                  <a:lnTo>
                    <a:pt x="4672" y="18194"/>
                  </a:lnTo>
                  <a:cubicBezTo>
                    <a:pt x="4634" y="17664"/>
                    <a:pt x="4416" y="14701"/>
                    <a:pt x="4415" y="14701"/>
                  </a:cubicBezTo>
                  <a:close/>
                  <a:moveTo>
                    <a:pt x="3456" y="14440"/>
                  </a:moveTo>
                  <a:lnTo>
                    <a:pt x="3804" y="19184"/>
                  </a:lnTo>
                  <a:cubicBezTo>
                    <a:pt x="2203" y="19067"/>
                    <a:pt x="937" y="17727"/>
                    <a:pt x="937" y="16097"/>
                  </a:cubicBezTo>
                  <a:lnTo>
                    <a:pt x="937" y="15888"/>
                  </a:lnTo>
                  <a:cubicBezTo>
                    <a:pt x="937" y="15090"/>
                    <a:pt x="1586" y="14440"/>
                    <a:pt x="2384" y="14440"/>
                  </a:cubicBezTo>
                  <a:close/>
                  <a:moveTo>
                    <a:pt x="23031" y="14440"/>
                  </a:moveTo>
                  <a:cubicBezTo>
                    <a:pt x="23829" y="14440"/>
                    <a:pt x="24479" y="15090"/>
                    <a:pt x="24479" y="15888"/>
                  </a:cubicBezTo>
                  <a:lnTo>
                    <a:pt x="24479" y="16097"/>
                  </a:lnTo>
                  <a:cubicBezTo>
                    <a:pt x="24479" y="17727"/>
                    <a:pt x="23212" y="19067"/>
                    <a:pt x="21610" y="19184"/>
                  </a:cubicBezTo>
                  <a:lnTo>
                    <a:pt x="21960" y="14440"/>
                  </a:lnTo>
                  <a:close/>
                  <a:moveTo>
                    <a:pt x="8614" y="27173"/>
                  </a:moveTo>
                  <a:cubicBezTo>
                    <a:pt x="10025" y="27998"/>
                    <a:pt x="11543" y="28516"/>
                    <a:pt x="12707" y="28516"/>
                  </a:cubicBezTo>
                  <a:cubicBezTo>
                    <a:pt x="13823" y="28516"/>
                    <a:pt x="15340" y="28034"/>
                    <a:pt x="16800" y="27179"/>
                  </a:cubicBezTo>
                  <a:lnTo>
                    <a:pt x="16800" y="27961"/>
                  </a:lnTo>
                  <a:cubicBezTo>
                    <a:pt x="16802" y="29042"/>
                    <a:pt x="17432" y="30043"/>
                    <a:pt x="18408" y="30511"/>
                  </a:cubicBezTo>
                  <a:lnTo>
                    <a:pt x="19492" y="31032"/>
                  </a:lnTo>
                  <a:lnTo>
                    <a:pt x="5921" y="31032"/>
                  </a:lnTo>
                  <a:lnTo>
                    <a:pt x="7007" y="30511"/>
                  </a:lnTo>
                  <a:cubicBezTo>
                    <a:pt x="7983" y="30043"/>
                    <a:pt x="8614" y="29040"/>
                    <a:pt x="8614" y="27958"/>
                  </a:cubicBezTo>
                  <a:lnTo>
                    <a:pt x="8614" y="27173"/>
                  </a:lnTo>
                  <a:close/>
                  <a:moveTo>
                    <a:pt x="12708" y="0"/>
                  </a:moveTo>
                  <a:cubicBezTo>
                    <a:pt x="11451" y="0"/>
                    <a:pt x="10233" y="452"/>
                    <a:pt x="9283" y="1274"/>
                  </a:cubicBezTo>
                  <a:cubicBezTo>
                    <a:pt x="9088" y="1442"/>
                    <a:pt x="9066" y="1739"/>
                    <a:pt x="9234" y="1934"/>
                  </a:cubicBezTo>
                  <a:cubicBezTo>
                    <a:pt x="9327" y="2041"/>
                    <a:pt x="9458" y="2096"/>
                    <a:pt x="9589" y="2096"/>
                  </a:cubicBezTo>
                  <a:cubicBezTo>
                    <a:pt x="9697" y="2096"/>
                    <a:pt x="9806" y="2059"/>
                    <a:pt x="9894" y="1983"/>
                  </a:cubicBezTo>
                  <a:cubicBezTo>
                    <a:pt x="10676" y="1309"/>
                    <a:pt x="11675" y="937"/>
                    <a:pt x="12708" y="937"/>
                  </a:cubicBezTo>
                  <a:cubicBezTo>
                    <a:pt x="15084" y="937"/>
                    <a:pt x="17019" y="2870"/>
                    <a:pt x="17019" y="5248"/>
                  </a:cubicBezTo>
                  <a:lnTo>
                    <a:pt x="17019" y="5750"/>
                  </a:lnTo>
                  <a:lnTo>
                    <a:pt x="15763" y="5750"/>
                  </a:lnTo>
                  <a:lnTo>
                    <a:pt x="15763" y="5364"/>
                  </a:lnTo>
                  <a:cubicBezTo>
                    <a:pt x="15763" y="3685"/>
                    <a:pt x="14398" y="2309"/>
                    <a:pt x="12708" y="2309"/>
                  </a:cubicBezTo>
                  <a:cubicBezTo>
                    <a:pt x="11018" y="2309"/>
                    <a:pt x="9654" y="3686"/>
                    <a:pt x="9654" y="5364"/>
                  </a:cubicBezTo>
                  <a:lnTo>
                    <a:pt x="9654" y="5750"/>
                  </a:lnTo>
                  <a:lnTo>
                    <a:pt x="8399" y="5750"/>
                  </a:lnTo>
                  <a:cubicBezTo>
                    <a:pt x="8399" y="5140"/>
                    <a:pt x="8359" y="4496"/>
                    <a:pt x="8716" y="3620"/>
                  </a:cubicBezTo>
                  <a:cubicBezTo>
                    <a:pt x="8812" y="3382"/>
                    <a:pt x="8697" y="3108"/>
                    <a:pt x="8459" y="3010"/>
                  </a:cubicBezTo>
                  <a:cubicBezTo>
                    <a:pt x="8402" y="2987"/>
                    <a:pt x="8342" y="2975"/>
                    <a:pt x="8283" y="2975"/>
                  </a:cubicBezTo>
                  <a:cubicBezTo>
                    <a:pt x="8099" y="2975"/>
                    <a:pt x="7923" y="3087"/>
                    <a:pt x="7849" y="3267"/>
                  </a:cubicBezTo>
                  <a:cubicBezTo>
                    <a:pt x="7783" y="3432"/>
                    <a:pt x="7724" y="3599"/>
                    <a:pt x="7674" y="3768"/>
                  </a:cubicBezTo>
                  <a:cubicBezTo>
                    <a:pt x="4720" y="5636"/>
                    <a:pt x="3049" y="8937"/>
                    <a:pt x="3308" y="12431"/>
                  </a:cubicBezTo>
                  <a:lnTo>
                    <a:pt x="3387" y="13504"/>
                  </a:lnTo>
                  <a:lnTo>
                    <a:pt x="2387" y="13504"/>
                  </a:lnTo>
                  <a:cubicBezTo>
                    <a:pt x="1071" y="13504"/>
                    <a:pt x="0" y="14573"/>
                    <a:pt x="0" y="15889"/>
                  </a:cubicBezTo>
                  <a:lnTo>
                    <a:pt x="0" y="16099"/>
                  </a:lnTo>
                  <a:cubicBezTo>
                    <a:pt x="0" y="18270"/>
                    <a:pt x="1724" y="20045"/>
                    <a:pt x="3875" y="20128"/>
                  </a:cubicBezTo>
                  <a:lnTo>
                    <a:pt x="3918" y="20702"/>
                  </a:lnTo>
                  <a:cubicBezTo>
                    <a:pt x="3998" y="21794"/>
                    <a:pt x="4374" y="22863"/>
                    <a:pt x="5035" y="23879"/>
                  </a:cubicBezTo>
                  <a:cubicBezTo>
                    <a:pt x="5124" y="24016"/>
                    <a:pt x="5275" y="24091"/>
                    <a:pt x="5429" y="24091"/>
                  </a:cubicBezTo>
                  <a:cubicBezTo>
                    <a:pt x="5795" y="24091"/>
                    <a:pt x="6026" y="23682"/>
                    <a:pt x="5820" y="23369"/>
                  </a:cubicBezTo>
                  <a:cubicBezTo>
                    <a:pt x="5246" y="22487"/>
                    <a:pt x="4922" y="21566"/>
                    <a:pt x="4852" y="20633"/>
                  </a:cubicBezTo>
                  <a:cubicBezTo>
                    <a:pt x="4782" y="19689"/>
                    <a:pt x="4723" y="18882"/>
                    <a:pt x="4672" y="18194"/>
                  </a:cubicBezTo>
                  <a:lnTo>
                    <a:pt x="4672" y="18194"/>
                  </a:lnTo>
                  <a:cubicBezTo>
                    <a:pt x="4676" y="18246"/>
                    <a:pt x="4678" y="18275"/>
                    <a:pt x="4678" y="18275"/>
                  </a:cubicBezTo>
                  <a:cubicBezTo>
                    <a:pt x="4678" y="18275"/>
                    <a:pt x="4575" y="16883"/>
                    <a:pt x="4242" y="12363"/>
                  </a:cubicBezTo>
                  <a:cubicBezTo>
                    <a:pt x="4032" y="9509"/>
                    <a:pt x="5251" y="6796"/>
                    <a:pt x="7466" y="5061"/>
                  </a:cubicBezTo>
                  <a:lnTo>
                    <a:pt x="7466" y="5061"/>
                  </a:lnTo>
                  <a:cubicBezTo>
                    <a:pt x="7460" y="5197"/>
                    <a:pt x="7462" y="5265"/>
                    <a:pt x="7462" y="5753"/>
                  </a:cubicBezTo>
                  <a:lnTo>
                    <a:pt x="7264" y="5753"/>
                  </a:lnTo>
                  <a:cubicBezTo>
                    <a:pt x="6970" y="5753"/>
                    <a:pt x="6732" y="5992"/>
                    <a:pt x="6732" y="6285"/>
                  </a:cubicBezTo>
                  <a:lnTo>
                    <a:pt x="6732" y="7122"/>
                  </a:lnTo>
                  <a:cubicBezTo>
                    <a:pt x="5810" y="8307"/>
                    <a:pt x="5272" y="9720"/>
                    <a:pt x="5172" y="11214"/>
                  </a:cubicBezTo>
                  <a:cubicBezTo>
                    <a:pt x="5117" y="12032"/>
                    <a:pt x="5769" y="12728"/>
                    <a:pt x="6588" y="12728"/>
                  </a:cubicBezTo>
                  <a:lnTo>
                    <a:pt x="18828" y="12728"/>
                  </a:lnTo>
                  <a:cubicBezTo>
                    <a:pt x="19647" y="12728"/>
                    <a:pt x="20299" y="12035"/>
                    <a:pt x="20246" y="11214"/>
                  </a:cubicBezTo>
                  <a:cubicBezTo>
                    <a:pt x="20147" y="9719"/>
                    <a:pt x="19607" y="8307"/>
                    <a:pt x="18685" y="7122"/>
                  </a:cubicBezTo>
                  <a:lnTo>
                    <a:pt x="18685" y="6285"/>
                  </a:lnTo>
                  <a:cubicBezTo>
                    <a:pt x="18685" y="5991"/>
                    <a:pt x="18446" y="5753"/>
                    <a:pt x="18152" y="5753"/>
                  </a:cubicBezTo>
                  <a:lnTo>
                    <a:pt x="17954" y="5753"/>
                  </a:lnTo>
                  <a:cubicBezTo>
                    <a:pt x="17954" y="5236"/>
                    <a:pt x="17957" y="5186"/>
                    <a:pt x="17951" y="5061"/>
                  </a:cubicBezTo>
                  <a:lnTo>
                    <a:pt x="17951" y="5061"/>
                  </a:lnTo>
                  <a:cubicBezTo>
                    <a:pt x="20167" y="6796"/>
                    <a:pt x="21384" y="9509"/>
                    <a:pt x="21174" y="12363"/>
                  </a:cubicBezTo>
                  <a:cubicBezTo>
                    <a:pt x="20993" y="14821"/>
                    <a:pt x="20759" y="17995"/>
                    <a:pt x="20564" y="20633"/>
                  </a:cubicBezTo>
                  <a:cubicBezTo>
                    <a:pt x="20277" y="24537"/>
                    <a:pt x="15347" y="27582"/>
                    <a:pt x="12707" y="27582"/>
                  </a:cubicBezTo>
                  <a:cubicBezTo>
                    <a:pt x="11389" y="27582"/>
                    <a:pt x="9068" y="26706"/>
                    <a:pt x="7196" y="24981"/>
                  </a:cubicBezTo>
                  <a:cubicBezTo>
                    <a:pt x="7106" y="24898"/>
                    <a:pt x="6993" y="24857"/>
                    <a:pt x="6880" y="24857"/>
                  </a:cubicBezTo>
                  <a:cubicBezTo>
                    <a:pt x="6753" y="24857"/>
                    <a:pt x="6627" y="24908"/>
                    <a:pt x="6535" y="25008"/>
                  </a:cubicBezTo>
                  <a:cubicBezTo>
                    <a:pt x="6358" y="25199"/>
                    <a:pt x="6371" y="25494"/>
                    <a:pt x="6561" y="25670"/>
                  </a:cubicBezTo>
                  <a:cubicBezTo>
                    <a:pt x="6908" y="25990"/>
                    <a:pt x="7283" y="26291"/>
                    <a:pt x="7676" y="26571"/>
                  </a:cubicBezTo>
                  <a:lnTo>
                    <a:pt x="7676" y="27961"/>
                  </a:lnTo>
                  <a:cubicBezTo>
                    <a:pt x="7676" y="28686"/>
                    <a:pt x="7254" y="29356"/>
                    <a:pt x="6601" y="29669"/>
                  </a:cubicBezTo>
                  <a:lnTo>
                    <a:pt x="4672" y="30594"/>
                  </a:lnTo>
                  <a:cubicBezTo>
                    <a:pt x="4365" y="30741"/>
                    <a:pt x="4205" y="31076"/>
                    <a:pt x="4279" y="31406"/>
                  </a:cubicBezTo>
                  <a:cubicBezTo>
                    <a:pt x="4355" y="31738"/>
                    <a:pt x="4645" y="31969"/>
                    <a:pt x="4987" y="31969"/>
                  </a:cubicBezTo>
                  <a:lnTo>
                    <a:pt x="20427" y="31969"/>
                  </a:lnTo>
                  <a:cubicBezTo>
                    <a:pt x="20767" y="31969"/>
                    <a:pt x="21056" y="31738"/>
                    <a:pt x="21133" y="31406"/>
                  </a:cubicBezTo>
                  <a:cubicBezTo>
                    <a:pt x="21209" y="31075"/>
                    <a:pt x="21046" y="30741"/>
                    <a:pt x="20741" y="30594"/>
                  </a:cubicBezTo>
                  <a:lnTo>
                    <a:pt x="18812" y="29669"/>
                  </a:lnTo>
                  <a:cubicBezTo>
                    <a:pt x="18159" y="29354"/>
                    <a:pt x="17737" y="28683"/>
                    <a:pt x="17737" y="27961"/>
                  </a:cubicBezTo>
                  <a:lnTo>
                    <a:pt x="17737" y="26571"/>
                  </a:lnTo>
                  <a:cubicBezTo>
                    <a:pt x="19675" y="25182"/>
                    <a:pt x="21319" y="23134"/>
                    <a:pt x="21498" y="20702"/>
                  </a:cubicBezTo>
                  <a:lnTo>
                    <a:pt x="21541" y="20128"/>
                  </a:lnTo>
                  <a:cubicBezTo>
                    <a:pt x="23692" y="20045"/>
                    <a:pt x="25416" y="18270"/>
                    <a:pt x="25416" y="16099"/>
                  </a:cubicBezTo>
                  <a:lnTo>
                    <a:pt x="25416" y="15889"/>
                  </a:lnTo>
                  <a:cubicBezTo>
                    <a:pt x="25414" y="14573"/>
                    <a:pt x="24345" y="13501"/>
                    <a:pt x="23031" y="13501"/>
                  </a:cubicBezTo>
                  <a:lnTo>
                    <a:pt x="22031" y="13501"/>
                  </a:lnTo>
                  <a:lnTo>
                    <a:pt x="22110" y="12429"/>
                  </a:lnTo>
                  <a:cubicBezTo>
                    <a:pt x="22365" y="8935"/>
                    <a:pt x="20698" y="5632"/>
                    <a:pt x="17742" y="3765"/>
                  </a:cubicBezTo>
                  <a:cubicBezTo>
                    <a:pt x="17102" y="1591"/>
                    <a:pt x="15087" y="0"/>
                    <a:pt x="12708" y="0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9" name="Google Shape;1659;p42"/>
            <p:cNvSpPr/>
            <p:nvPr/>
          </p:nvSpPr>
          <p:spPr>
            <a:xfrm>
              <a:off x="8187546" y="4372124"/>
              <a:ext cx="60801" cy="12217"/>
            </a:xfrm>
            <a:custGeom>
              <a:avLst/>
              <a:gdLst/>
              <a:ahLst/>
              <a:cxnLst/>
              <a:rect l="l" t="t" r="r" b="b"/>
              <a:pathLst>
                <a:path w="4668" h="938" extrusionOk="0">
                  <a:moveTo>
                    <a:pt x="468" y="1"/>
                  </a:moveTo>
                  <a:cubicBezTo>
                    <a:pt x="210" y="1"/>
                    <a:pt x="0" y="212"/>
                    <a:pt x="0" y="470"/>
                  </a:cubicBezTo>
                  <a:cubicBezTo>
                    <a:pt x="0" y="728"/>
                    <a:pt x="210" y="938"/>
                    <a:pt x="468" y="938"/>
                  </a:cubicBezTo>
                  <a:lnTo>
                    <a:pt x="4199" y="938"/>
                  </a:lnTo>
                  <a:cubicBezTo>
                    <a:pt x="4457" y="938"/>
                    <a:pt x="4668" y="728"/>
                    <a:pt x="4668" y="470"/>
                  </a:cubicBezTo>
                  <a:cubicBezTo>
                    <a:pt x="4668" y="212"/>
                    <a:pt x="4457" y="1"/>
                    <a:pt x="4199" y="1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0" name="Google Shape;1660;p42"/>
            <p:cNvSpPr/>
            <p:nvPr/>
          </p:nvSpPr>
          <p:spPr>
            <a:xfrm>
              <a:off x="8252404" y="4372124"/>
              <a:ext cx="77030" cy="76704"/>
            </a:xfrm>
            <a:custGeom>
              <a:avLst/>
              <a:gdLst/>
              <a:ahLst/>
              <a:cxnLst/>
              <a:rect l="l" t="t" r="r" b="b"/>
              <a:pathLst>
                <a:path w="5914" h="5889" extrusionOk="0">
                  <a:moveTo>
                    <a:pt x="2962" y="1"/>
                  </a:moveTo>
                  <a:cubicBezTo>
                    <a:pt x="2016" y="1"/>
                    <a:pt x="1247" y="771"/>
                    <a:pt x="1247" y="1716"/>
                  </a:cubicBezTo>
                  <a:lnTo>
                    <a:pt x="1247" y="4174"/>
                  </a:lnTo>
                  <a:cubicBezTo>
                    <a:pt x="1247" y="4603"/>
                    <a:pt x="897" y="4951"/>
                    <a:pt x="468" y="4951"/>
                  </a:cubicBezTo>
                  <a:cubicBezTo>
                    <a:pt x="210" y="4951"/>
                    <a:pt x="0" y="5162"/>
                    <a:pt x="0" y="5421"/>
                  </a:cubicBezTo>
                  <a:cubicBezTo>
                    <a:pt x="0" y="5679"/>
                    <a:pt x="210" y="5888"/>
                    <a:pt x="468" y="5888"/>
                  </a:cubicBezTo>
                  <a:cubicBezTo>
                    <a:pt x="469" y="5888"/>
                    <a:pt x="470" y="5888"/>
                    <a:pt x="471" y="5888"/>
                  </a:cubicBezTo>
                  <a:cubicBezTo>
                    <a:pt x="1415" y="5888"/>
                    <a:pt x="2183" y="5120"/>
                    <a:pt x="2183" y="4174"/>
                  </a:cubicBezTo>
                  <a:lnTo>
                    <a:pt x="2183" y="1716"/>
                  </a:lnTo>
                  <a:cubicBezTo>
                    <a:pt x="2183" y="1288"/>
                    <a:pt x="2533" y="938"/>
                    <a:pt x="2962" y="938"/>
                  </a:cubicBezTo>
                  <a:lnTo>
                    <a:pt x="5446" y="938"/>
                  </a:lnTo>
                  <a:cubicBezTo>
                    <a:pt x="5704" y="938"/>
                    <a:pt x="5914" y="728"/>
                    <a:pt x="5914" y="470"/>
                  </a:cubicBezTo>
                  <a:cubicBezTo>
                    <a:pt x="5914" y="212"/>
                    <a:pt x="5704" y="1"/>
                    <a:pt x="5446" y="1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1" name="Google Shape;1661;p42"/>
            <p:cNvSpPr/>
            <p:nvPr/>
          </p:nvSpPr>
          <p:spPr>
            <a:xfrm>
              <a:off x="8211749" y="4478184"/>
              <a:ext cx="93520" cy="22937"/>
            </a:xfrm>
            <a:custGeom>
              <a:avLst/>
              <a:gdLst/>
              <a:ahLst/>
              <a:cxnLst/>
              <a:rect l="l" t="t" r="r" b="b"/>
              <a:pathLst>
                <a:path w="7180" h="1761" extrusionOk="0">
                  <a:moveTo>
                    <a:pt x="3591" y="1"/>
                  </a:moveTo>
                  <a:cubicBezTo>
                    <a:pt x="2605" y="1"/>
                    <a:pt x="1619" y="226"/>
                    <a:pt x="719" y="676"/>
                  </a:cubicBezTo>
                  <a:lnTo>
                    <a:pt x="325" y="875"/>
                  </a:lnTo>
                  <a:cubicBezTo>
                    <a:pt x="94" y="991"/>
                    <a:pt x="0" y="1272"/>
                    <a:pt x="116" y="1502"/>
                  </a:cubicBezTo>
                  <a:cubicBezTo>
                    <a:pt x="200" y="1666"/>
                    <a:pt x="364" y="1761"/>
                    <a:pt x="535" y="1761"/>
                  </a:cubicBezTo>
                  <a:cubicBezTo>
                    <a:pt x="606" y="1761"/>
                    <a:pt x="678" y="1744"/>
                    <a:pt x="745" y="1710"/>
                  </a:cubicBezTo>
                  <a:lnTo>
                    <a:pt x="1138" y="1513"/>
                  </a:lnTo>
                  <a:cubicBezTo>
                    <a:pt x="1906" y="1128"/>
                    <a:pt x="2748" y="936"/>
                    <a:pt x="3590" y="936"/>
                  </a:cubicBezTo>
                  <a:cubicBezTo>
                    <a:pt x="4432" y="936"/>
                    <a:pt x="5274" y="1128"/>
                    <a:pt x="6041" y="1513"/>
                  </a:cubicBezTo>
                  <a:lnTo>
                    <a:pt x="6434" y="1710"/>
                  </a:lnTo>
                  <a:cubicBezTo>
                    <a:pt x="6502" y="1743"/>
                    <a:pt x="6574" y="1759"/>
                    <a:pt x="6645" y="1759"/>
                  </a:cubicBezTo>
                  <a:cubicBezTo>
                    <a:pt x="6816" y="1759"/>
                    <a:pt x="6980" y="1666"/>
                    <a:pt x="7062" y="1502"/>
                  </a:cubicBezTo>
                  <a:cubicBezTo>
                    <a:pt x="7179" y="1271"/>
                    <a:pt x="7086" y="989"/>
                    <a:pt x="6853" y="875"/>
                  </a:cubicBezTo>
                  <a:lnTo>
                    <a:pt x="6463" y="676"/>
                  </a:lnTo>
                  <a:cubicBezTo>
                    <a:pt x="5563" y="226"/>
                    <a:pt x="4577" y="1"/>
                    <a:pt x="3591" y="1"/>
                  </a:cubicBezTo>
                  <a:close/>
                </a:path>
              </a:pathLst>
            </a:custGeom>
            <a:solidFill>
              <a:srgbClr val="22222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62" name="Google Shape;1662;p42"/>
          <p:cNvGrpSpPr/>
          <p:nvPr/>
        </p:nvGrpSpPr>
        <p:grpSpPr>
          <a:xfrm>
            <a:off x="403894" y="2041780"/>
            <a:ext cx="861654" cy="752835"/>
            <a:chOff x="999988" y="3311780"/>
            <a:chExt cx="861654" cy="752835"/>
          </a:xfrm>
        </p:grpSpPr>
        <p:sp>
          <p:nvSpPr>
            <p:cNvPr id="1663" name="Google Shape;1663;p42"/>
            <p:cNvSpPr/>
            <p:nvPr/>
          </p:nvSpPr>
          <p:spPr>
            <a:xfrm>
              <a:off x="1000898" y="3320339"/>
              <a:ext cx="860743" cy="743883"/>
            </a:xfrm>
            <a:custGeom>
              <a:avLst/>
              <a:gdLst/>
              <a:ahLst/>
              <a:cxnLst/>
              <a:rect l="l" t="t" r="r" b="b"/>
              <a:pathLst>
                <a:path w="45350" h="39193" extrusionOk="0">
                  <a:moveTo>
                    <a:pt x="24257" y="6929"/>
                  </a:moveTo>
                  <a:cubicBezTo>
                    <a:pt x="26536" y="6929"/>
                    <a:pt x="28838" y="7608"/>
                    <a:pt x="30844" y="9020"/>
                  </a:cubicBezTo>
                  <a:cubicBezTo>
                    <a:pt x="36019" y="12663"/>
                    <a:pt x="37260" y="19813"/>
                    <a:pt x="33617" y="24987"/>
                  </a:cubicBezTo>
                  <a:lnTo>
                    <a:pt x="25488" y="19263"/>
                  </a:lnTo>
                  <a:cubicBezTo>
                    <a:pt x="25738" y="18607"/>
                    <a:pt x="25527" y="17843"/>
                    <a:pt x="24930" y="17421"/>
                  </a:cubicBezTo>
                  <a:cubicBezTo>
                    <a:pt x="24656" y="17229"/>
                    <a:pt x="24343" y="17137"/>
                    <a:pt x="24032" y="17137"/>
                  </a:cubicBezTo>
                  <a:cubicBezTo>
                    <a:pt x="23662" y="17137"/>
                    <a:pt x="23296" y="17268"/>
                    <a:pt x="23005" y="17516"/>
                  </a:cubicBezTo>
                  <a:lnTo>
                    <a:pt x="14876" y="11792"/>
                  </a:lnTo>
                  <a:cubicBezTo>
                    <a:pt x="17108" y="8623"/>
                    <a:pt x="20654" y="6929"/>
                    <a:pt x="24257" y="6929"/>
                  </a:cubicBezTo>
                  <a:close/>
                  <a:moveTo>
                    <a:pt x="23804" y="1"/>
                  </a:moveTo>
                  <a:cubicBezTo>
                    <a:pt x="17950" y="1"/>
                    <a:pt x="12186" y="2693"/>
                    <a:pt x="8464" y="7738"/>
                  </a:cubicBezTo>
                  <a:lnTo>
                    <a:pt x="4993" y="5293"/>
                  </a:lnTo>
                  <a:lnTo>
                    <a:pt x="1" y="12385"/>
                  </a:lnTo>
                  <a:lnTo>
                    <a:pt x="38071" y="39192"/>
                  </a:lnTo>
                  <a:lnTo>
                    <a:pt x="43064" y="32102"/>
                  </a:lnTo>
                  <a:lnTo>
                    <a:pt x="39592" y="29659"/>
                  </a:lnTo>
                  <a:cubicBezTo>
                    <a:pt x="45349" y="21090"/>
                    <a:pt x="43232" y="9448"/>
                    <a:pt x="34749" y="3474"/>
                  </a:cubicBezTo>
                  <a:cubicBezTo>
                    <a:pt x="31416" y="1128"/>
                    <a:pt x="27591" y="1"/>
                    <a:pt x="238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4" name="Google Shape;1664;p42"/>
            <p:cNvSpPr/>
            <p:nvPr/>
          </p:nvSpPr>
          <p:spPr>
            <a:xfrm>
              <a:off x="1014544" y="3311780"/>
              <a:ext cx="829919" cy="749843"/>
            </a:xfrm>
            <a:custGeom>
              <a:avLst/>
              <a:gdLst/>
              <a:ahLst/>
              <a:cxnLst/>
              <a:rect l="l" t="t" r="r" b="b"/>
              <a:pathLst>
                <a:path w="43726" h="39507" extrusionOk="0">
                  <a:moveTo>
                    <a:pt x="24423" y="7249"/>
                  </a:moveTo>
                  <a:cubicBezTo>
                    <a:pt x="26671" y="7249"/>
                    <a:pt x="28941" y="7916"/>
                    <a:pt x="30915" y="9306"/>
                  </a:cubicBezTo>
                  <a:cubicBezTo>
                    <a:pt x="35967" y="12864"/>
                    <a:pt x="37216" y="19844"/>
                    <a:pt x="33737" y="24929"/>
                  </a:cubicBezTo>
                  <a:lnTo>
                    <a:pt x="25831" y="19363"/>
                  </a:lnTo>
                  <a:cubicBezTo>
                    <a:pt x="26045" y="18652"/>
                    <a:pt x="25787" y="17881"/>
                    <a:pt x="25178" y="17455"/>
                  </a:cubicBezTo>
                  <a:cubicBezTo>
                    <a:pt x="24880" y="17245"/>
                    <a:pt x="24535" y="17141"/>
                    <a:pt x="24189" y="17141"/>
                  </a:cubicBezTo>
                  <a:cubicBezTo>
                    <a:pt x="23827" y="17141"/>
                    <a:pt x="23465" y="17255"/>
                    <a:pt x="23161" y="17481"/>
                  </a:cubicBezTo>
                  <a:lnTo>
                    <a:pt x="15255" y="11914"/>
                  </a:lnTo>
                  <a:cubicBezTo>
                    <a:pt x="17458" y="8873"/>
                    <a:pt x="20914" y="7249"/>
                    <a:pt x="24423" y="7249"/>
                  </a:cubicBezTo>
                  <a:close/>
                  <a:moveTo>
                    <a:pt x="24423" y="6937"/>
                  </a:moveTo>
                  <a:cubicBezTo>
                    <a:pt x="20769" y="6937"/>
                    <a:pt x="17170" y="8652"/>
                    <a:pt x="14910" y="11860"/>
                  </a:cubicBezTo>
                  <a:cubicBezTo>
                    <a:pt x="14886" y="11894"/>
                    <a:pt x="14878" y="11935"/>
                    <a:pt x="14885" y="11977"/>
                  </a:cubicBezTo>
                  <a:cubicBezTo>
                    <a:pt x="14892" y="12018"/>
                    <a:pt x="14915" y="12054"/>
                    <a:pt x="14949" y="12077"/>
                  </a:cubicBezTo>
                  <a:lnTo>
                    <a:pt x="23078" y="17801"/>
                  </a:lnTo>
                  <a:cubicBezTo>
                    <a:pt x="23104" y="17820"/>
                    <a:pt x="23135" y="17829"/>
                    <a:pt x="23166" y="17829"/>
                  </a:cubicBezTo>
                  <a:cubicBezTo>
                    <a:pt x="23202" y="17829"/>
                    <a:pt x="23238" y="17817"/>
                    <a:pt x="23266" y="17792"/>
                  </a:cubicBezTo>
                  <a:cubicBezTo>
                    <a:pt x="23531" y="17565"/>
                    <a:pt x="23860" y="17450"/>
                    <a:pt x="24189" y="17450"/>
                  </a:cubicBezTo>
                  <a:cubicBezTo>
                    <a:pt x="24472" y="17450"/>
                    <a:pt x="24756" y="17535"/>
                    <a:pt x="24999" y="17706"/>
                  </a:cubicBezTo>
                  <a:cubicBezTo>
                    <a:pt x="25527" y="18075"/>
                    <a:pt x="25734" y="18760"/>
                    <a:pt x="25504" y="19365"/>
                  </a:cubicBezTo>
                  <a:cubicBezTo>
                    <a:pt x="25478" y="19431"/>
                    <a:pt x="25499" y="19507"/>
                    <a:pt x="25558" y="19548"/>
                  </a:cubicBezTo>
                  <a:lnTo>
                    <a:pt x="33687" y="25272"/>
                  </a:lnTo>
                  <a:cubicBezTo>
                    <a:pt x="33714" y="25292"/>
                    <a:pt x="33744" y="25301"/>
                    <a:pt x="33777" y="25301"/>
                  </a:cubicBezTo>
                  <a:cubicBezTo>
                    <a:pt x="33785" y="25301"/>
                    <a:pt x="33794" y="25301"/>
                    <a:pt x="33802" y="25299"/>
                  </a:cubicBezTo>
                  <a:cubicBezTo>
                    <a:pt x="33844" y="25292"/>
                    <a:pt x="33880" y="25268"/>
                    <a:pt x="33902" y="25235"/>
                  </a:cubicBezTo>
                  <a:cubicBezTo>
                    <a:pt x="37589" y="19997"/>
                    <a:pt x="36330" y="12740"/>
                    <a:pt x="31093" y="9051"/>
                  </a:cubicBezTo>
                  <a:cubicBezTo>
                    <a:pt x="29065" y="7623"/>
                    <a:pt x="26733" y="6937"/>
                    <a:pt x="24423" y="6937"/>
                  </a:cubicBezTo>
                  <a:close/>
                  <a:moveTo>
                    <a:pt x="23980" y="313"/>
                  </a:moveTo>
                  <a:cubicBezTo>
                    <a:pt x="27841" y="313"/>
                    <a:pt x="31605" y="1496"/>
                    <a:pt x="34821" y="3761"/>
                  </a:cubicBezTo>
                  <a:cubicBezTo>
                    <a:pt x="38886" y="6625"/>
                    <a:pt x="41618" y="10892"/>
                    <a:pt x="42518" y="15780"/>
                  </a:cubicBezTo>
                  <a:cubicBezTo>
                    <a:pt x="43417" y="20663"/>
                    <a:pt x="42388" y="25616"/>
                    <a:pt x="39623" y="29731"/>
                  </a:cubicBezTo>
                  <a:cubicBezTo>
                    <a:pt x="39578" y="29802"/>
                    <a:pt x="39593" y="29896"/>
                    <a:pt x="39663" y="29944"/>
                  </a:cubicBezTo>
                  <a:lnTo>
                    <a:pt x="43007" y="32298"/>
                  </a:lnTo>
                  <a:lnTo>
                    <a:pt x="38193" y="39135"/>
                  </a:lnTo>
                  <a:lnTo>
                    <a:pt x="378" y="12506"/>
                  </a:lnTo>
                  <a:lnTo>
                    <a:pt x="5193" y="5669"/>
                  </a:lnTo>
                  <a:lnTo>
                    <a:pt x="8536" y="8022"/>
                  </a:lnTo>
                  <a:cubicBezTo>
                    <a:pt x="8563" y="8041"/>
                    <a:pt x="8595" y="8051"/>
                    <a:pt x="8626" y="8051"/>
                  </a:cubicBezTo>
                  <a:cubicBezTo>
                    <a:pt x="8674" y="8051"/>
                    <a:pt x="8721" y="8029"/>
                    <a:pt x="8751" y="7989"/>
                  </a:cubicBezTo>
                  <a:cubicBezTo>
                    <a:pt x="11694" y="3998"/>
                    <a:pt x="16012" y="1362"/>
                    <a:pt x="20910" y="562"/>
                  </a:cubicBezTo>
                  <a:cubicBezTo>
                    <a:pt x="21935" y="395"/>
                    <a:pt x="22961" y="313"/>
                    <a:pt x="23980" y="313"/>
                  </a:cubicBezTo>
                  <a:close/>
                  <a:moveTo>
                    <a:pt x="23979" y="1"/>
                  </a:moveTo>
                  <a:cubicBezTo>
                    <a:pt x="22943" y="1"/>
                    <a:pt x="21899" y="85"/>
                    <a:pt x="20857" y="255"/>
                  </a:cubicBezTo>
                  <a:cubicBezTo>
                    <a:pt x="15931" y="1058"/>
                    <a:pt x="11578" y="3693"/>
                    <a:pt x="8589" y="7680"/>
                  </a:cubicBezTo>
                  <a:lnTo>
                    <a:pt x="5243" y="5323"/>
                  </a:lnTo>
                  <a:cubicBezTo>
                    <a:pt x="5217" y="5305"/>
                    <a:pt x="5186" y="5296"/>
                    <a:pt x="5154" y="5296"/>
                  </a:cubicBezTo>
                  <a:cubicBezTo>
                    <a:pt x="5145" y="5296"/>
                    <a:pt x="5135" y="5297"/>
                    <a:pt x="5126" y="5299"/>
                  </a:cubicBezTo>
                  <a:cubicBezTo>
                    <a:pt x="5086" y="5306"/>
                    <a:pt x="5050" y="5329"/>
                    <a:pt x="5026" y="5363"/>
                  </a:cubicBezTo>
                  <a:lnTo>
                    <a:pt x="32" y="12454"/>
                  </a:lnTo>
                  <a:cubicBezTo>
                    <a:pt x="9" y="12487"/>
                    <a:pt x="1" y="12528"/>
                    <a:pt x="8" y="12570"/>
                  </a:cubicBezTo>
                  <a:cubicBezTo>
                    <a:pt x="15" y="12611"/>
                    <a:pt x="38" y="12647"/>
                    <a:pt x="72" y="12670"/>
                  </a:cubicBezTo>
                  <a:lnTo>
                    <a:pt x="38142" y="39478"/>
                  </a:lnTo>
                  <a:cubicBezTo>
                    <a:pt x="38167" y="39498"/>
                    <a:pt x="38199" y="39506"/>
                    <a:pt x="38230" y="39506"/>
                  </a:cubicBezTo>
                  <a:lnTo>
                    <a:pt x="38259" y="39506"/>
                  </a:lnTo>
                  <a:cubicBezTo>
                    <a:pt x="38300" y="39499"/>
                    <a:pt x="38336" y="39476"/>
                    <a:pt x="38359" y="39442"/>
                  </a:cubicBezTo>
                  <a:lnTo>
                    <a:pt x="43351" y="32352"/>
                  </a:lnTo>
                  <a:cubicBezTo>
                    <a:pt x="43374" y="32318"/>
                    <a:pt x="43383" y="32276"/>
                    <a:pt x="43376" y="32235"/>
                  </a:cubicBezTo>
                  <a:cubicBezTo>
                    <a:pt x="43368" y="32195"/>
                    <a:pt x="43346" y="32159"/>
                    <a:pt x="43311" y="32135"/>
                  </a:cubicBezTo>
                  <a:lnTo>
                    <a:pt x="39965" y="29777"/>
                  </a:lnTo>
                  <a:cubicBezTo>
                    <a:pt x="42711" y="25619"/>
                    <a:pt x="43726" y="20636"/>
                    <a:pt x="42823" y="15723"/>
                  </a:cubicBezTo>
                  <a:cubicBezTo>
                    <a:pt x="41908" y="10755"/>
                    <a:pt x="39129" y="6414"/>
                    <a:pt x="34998" y="3505"/>
                  </a:cubicBezTo>
                  <a:cubicBezTo>
                    <a:pt x="31729" y="1204"/>
                    <a:pt x="27904" y="1"/>
                    <a:pt x="239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5" name="Google Shape;1665;p42"/>
            <p:cNvSpPr/>
            <p:nvPr/>
          </p:nvSpPr>
          <p:spPr>
            <a:xfrm>
              <a:off x="999988" y="3533870"/>
              <a:ext cx="738151" cy="530415"/>
            </a:xfrm>
            <a:custGeom>
              <a:avLst/>
              <a:gdLst/>
              <a:ahLst/>
              <a:cxnLst/>
              <a:rect l="l" t="t" r="r" b="b"/>
              <a:pathLst>
                <a:path w="38891" h="27946" extrusionOk="0">
                  <a:moveTo>
                    <a:pt x="778" y="1"/>
                  </a:moveTo>
                  <a:lnTo>
                    <a:pt x="0" y="1105"/>
                  </a:lnTo>
                  <a:lnTo>
                    <a:pt x="38113" y="27946"/>
                  </a:lnTo>
                  <a:lnTo>
                    <a:pt x="38890" y="26842"/>
                  </a:lnTo>
                  <a:lnTo>
                    <a:pt x="77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6" name="Google Shape;1666;p42"/>
            <p:cNvSpPr/>
            <p:nvPr/>
          </p:nvSpPr>
          <p:spPr>
            <a:xfrm>
              <a:off x="1003328" y="3522027"/>
              <a:ext cx="31013" cy="40389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6" y="1"/>
                  </a:moveTo>
                  <a:cubicBezTo>
                    <a:pt x="1408" y="1"/>
                    <a:pt x="1359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7" y="2099"/>
                  </a:cubicBezTo>
                  <a:cubicBezTo>
                    <a:pt x="114" y="2119"/>
                    <a:pt x="147" y="2128"/>
                    <a:pt x="177" y="2128"/>
                  </a:cubicBezTo>
                  <a:cubicBezTo>
                    <a:pt x="226" y="2128"/>
                    <a:pt x="273" y="2105"/>
                    <a:pt x="304" y="2061"/>
                  </a:cubicBezTo>
                  <a:lnTo>
                    <a:pt x="1583" y="245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7" name="Google Shape;1667;p42"/>
            <p:cNvSpPr/>
            <p:nvPr/>
          </p:nvSpPr>
          <p:spPr>
            <a:xfrm>
              <a:off x="1041399" y="3548825"/>
              <a:ext cx="30975" cy="40351"/>
            </a:xfrm>
            <a:custGeom>
              <a:avLst/>
              <a:gdLst/>
              <a:ahLst/>
              <a:cxnLst/>
              <a:rect l="l" t="t" r="r" b="b"/>
              <a:pathLst>
                <a:path w="1632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7"/>
                    <a:pt x="87" y="2097"/>
                  </a:cubicBezTo>
                  <a:cubicBezTo>
                    <a:pt x="114" y="2117"/>
                    <a:pt x="146" y="2126"/>
                    <a:pt x="177" y="2126"/>
                  </a:cubicBezTo>
                  <a:cubicBezTo>
                    <a:pt x="224" y="2126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8" name="Google Shape;1668;p42"/>
            <p:cNvSpPr/>
            <p:nvPr/>
          </p:nvSpPr>
          <p:spPr>
            <a:xfrm>
              <a:off x="1016006" y="3544214"/>
              <a:ext cx="21656" cy="27103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8" y="1350"/>
                    <a:pt x="88" y="1399"/>
                  </a:cubicBezTo>
                  <a:cubicBezTo>
                    <a:pt x="115" y="1419"/>
                    <a:pt x="147" y="1427"/>
                    <a:pt x="177" y="1427"/>
                  </a:cubicBezTo>
                  <a:cubicBezTo>
                    <a:pt x="227" y="1427"/>
                    <a:pt x="274" y="1404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9" name="Google Shape;1669;p42"/>
            <p:cNvSpPr/>
            <p:nvPr/>
          </p:nvSpPr>
          <p:spPr>
            <a:xfrm>
              <a:off x="1027583" y="3552374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7" y="1429"/>
                    <a:pt x="274" y="1406"/>
                    <a:pt x="305" y="1362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0" name="Google Shape;1670;p42"/>
            <p:cNvSpPr/>
            <p:nvPr/>
          </p:nvSpPr>
          <p:spPr>
            <a:xfrm>
              <a:off x="1078863" y="3575263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0"/>
                  </a:moveTo>
                  <a:cubicBezTo>
                    <a:pt x="1409" y="0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7"/>
                    <a:pt x="89" y="2097"/>
                  </a:cubicBezTo>
                  <a:cubicBezTo>
                    <a:pt x="115" y="2117"/>
                    <a:pt x="148" y="2126"/>
                    <a:pt x="178" y="2126"/>
                  </a:cubicBezTo>
                  <a:cubicBezTo>
                    <a:pt x="227" y="2126"/>
                    <a:pt x="275" y="2103"/>
                    <a:pt x="305" y="2060"/>
                  </a:cubicBezTo>
                  <a:lnTo>
                    <a:pt x="1584" y="244"/>
                  </a:lnTo>
                  <a:cubicBezTo>
                    <a:pt x="1634" y="174"/>
                    <a:pt x="1615" y="77"/>
                    <a:pt x="1547" y="27"/>
                  </a:cubicBezTo>
                  <a:cubicBezTo>
                    <a:pt x="1520" y="9"/>
                    <a:pt x="1489" y="0"/>
                    <a:pt x="145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1" name="Google Shape;1671;p42"/>
            <p:cNvSpPr/>
            <p:nvPr/>
          </p:nvSpPr>
          <p:spPr>
            <a:xfrm>
              <a:off x="1053508" y="3570632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70" y="23"/>
                    <a:pt x="840" y="67"/>
                  </a:cubicBezTo>
                  <a:lnTo>
                    <a:pt x="51" y="1184"/>
                  </a:lnTo>
                  <a:cubicBezTo>
                    <a:pt x="1" y="1254"/>
                    <a:pt x="19" y="1351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2" name="Google Shape;1672;p42"/>
            <p:cNvSpPr/>
            <p:nvPr/>
          </p:nvSpPr>
          <p:spPr>
            <a:xfrm>
              <a:off x="1065085" y="3578774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1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3" name="Google Shape;1673;p42"/>
            <p:cNvSpPr/>
            <p:nvPr/>
          </p:nvSpPr>
          <p:spPr>
            <a:xfrm>
              <a:off x="1116404" y="3601662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2"/>
                  </a:lnTo>
                  <a:cubicBezTo>
                    <a:pt x="0" y="1951"/>
                    <a:pt x="19" y="2048"/>
                    <a:pt x="87" y="2098"/>
                  </a:cubicBezTo>
                  <a:cubicBezTo>
                    <a:pt x="115" y="2118"/>
                    <a:pt x="147" y="2127"/>
                    <a:pt x="177" y="2127"/>
                  </a:cubicBezTo>
                  <a:cubicBezTo>
                    <a:pt x="226" y="2127"/>
                    <a:pt x="273" y="2104"/>
                    <a:pt x="305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4" name="Google Shape;1674;p42"/>
            <p:cNvSpPr/>
            <p:nvPr/>
          </p:nvSpPr>
          <p:spPr>
            <a:xfrm>
              <a:off x="1091010" y="3597051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8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4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5" name="Google Shape;1675;p42"/>
            <p:cNvSpPr/>
            <p:nvPr/>
          </p:nvSpPr>
          <p:spPr>
            <a:xfrm>
              <a:off x="1102606" y="3605192"/>
              <a:ext cx="21675" cy="27103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6" y="1"/>
                  </a:moveTo>
                  <a:cubicBezTo>
                    <a:pt x="918" y="1"/>
                    <a:pt x="869" y="23"/>
                    <a:pt x="839" y="66"/>
                  </a:cubicBezTo>
                  <a:lnTo>
                    <a:pt x="50" y="1183"/>
                  </a:lnTo>
                  <a:cubicBezTo>
                    <a:pt x="0" y="1253"/>
                    <a:pt x="19" y="1349"/>
                    <a:pt x="89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5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6" name="Google Shape;1676;p42"/>
            <p:cNvSpPr/>
            <p:nvPr/>
          </p:nvSpPr>
          <p:spPr>
            <a:xfrm>
              <a:off x="1153906" y="3628062"/>
              <a:ext cx="30994" cy="40389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8" y="2049"/>
                    <a:pt x="88" y="2099"/>
                  </a:cubicBezTo>
                  <a:cubicBezTo>
                    <a:pt x="115" y="2117"/>
                    <a:pt x="146" y="2127"/>
                    <a:pt x="176" y="2127"/>
                  </a:cubicBezTo>
                  <a:cubicBezTo>
                    <a:pt x="225" y="2127"/>
                    <a:pt x="273" y="2105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10"/>
                    <a:pt x="1486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7" name="Google Shape;1677;p42"/>
            <p:cNvSpPr/>
            <p:nvPr/>
          </p:nvSpPr>
          <p:spPr>
            <a:xfrm>
              <a:off x="1128493" y="3623450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4"/>
                    <a:pt x="839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8" y="1429"/>
                    <a:pt x="276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5" y="79"/>
                    <a:pt x="1055" y="29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8" name="Google Shape;1678;p42"/>
            <p:cNvSpPr/>
            <p:nvPr/>
          </p:nvSpPr>
          <p:spPr>
            <a:xfrm>
              <a:off x="1140108" y="3631573"/>
              <a:ext cx="21675" cy="27141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4" y="1"/>
                  </a:moveTo>
                  <a:cubicBezTo>
                    <a:pt x="915" y="1"/>
                    <a:pt x="868" y="23"/>
                    <a:pt x="837" y="66"/>
                  </a:cubicBezTo>
                  <a:lnTo>
                    <a:pt x="50" y="1185"/>
                  </a:lnTo>
                  <a:cubicBezTo>
                    <a:pt x="0" y="1254"/>
                    <a:pt x="17" y="1351"/>
                    <a:pt x="87" y="1401"/>
                  </a:cubicBezTo>
                  <a:cubicBezTo>
                    <a:pt x="114" y="1421"/>
                    <a:pt x="146" y="1429"/>
                    <a:pt x="177" y="1429"/>
                  </a:cubicBezTo>
                  <a:cubicBezTo>
                    <a:pt x="224" y="1429"/>
                    <a:pt x="273" y="1408"/>
                    <a:pt x="303" y="1364"/>
                  </a:cubicBezTo>
                  <a:lnTo>
                    <a:pt x="1092" y="245"/>
                  </a:lnTo>
                  <a:cubicBezTo>
                    <a:pt x="1142" y="176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9" name="Google Shape;1679;p42"/>
            <p:cNvSpPr/>
            <p:nvPr/>
          </p:nvSpPr>
          <p:spPr>
            <a:xfrm>
              <a:off x="1191389" y="3654499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1"/>
                  </a:moveTo>
                  <a:cubicBezTo>
                    <a:pt x="1408" y="1"/>
                    <a:pt x="1360" y="24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9" y="2047"/>
                    <a:pt x="87" y="2098"/>
                  </a:cubicBezTo>
                  <a:cubicBezTo>
                    <a:pt x="114" y="2116"/>
                    <a:pt x="147" y="2126"/>
                    <a:pt x="177" y="2126"/>
                  </a:cubicBezTo>
                  <a:cubicBezTo>
                    <a:pt x="226" y="2126"/>
                    <a:pt x="273" y="2102"/>
                    <a:pt x="304" y="2059"/>
                  </a:cubicBezTo>
                  <a:lnTo>
                    <a:pt x="1583" y="244"/>
                  </a:lnTo>
                  <a:cubicBezTo>
                    <a:pt x="1633" y="176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0" name="Google Shape;1680;p42"/>
            <p:cNvSpPr/>
            <p:nvPr/>
          </p:nvSpPr>
          <p:spPr>
            <a:xfrm>
              <a:off x="1166033" y="3649869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3"/>
                    <a:pt x="19" y="1350"/>
                    <a:pt x="87" y="1400"/>
                  </a:cubicBezTo>
                  <a:cubicBezTo>
                    <a:pt x="114" y="1420"/>
                    <a:pt x="147" y="1428"/>
                    <a:pt x="177" y="1428"/>
                  </a:cubicBezTo>
                  <a:cubicBezTo>
                    <a:pt x="226" y="1428"/>
                    <a:pt x="273" y="1406"/>
                    <a:pt x="304" y="1361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5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1" name="Google Shape;1681;p42"/>
            <p:cNvSpPr/>
            <p:nvPr/>
          </p:nvSpPr>
          <p:spPr>
            <a:xfrm>
              <a:off x="1177629" y="3658029"/>
              <a:ext cx="21656" cy="27122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2" name="Google Shape;1682;p42"/>
            <p:cNvSpPr/>
            <p:nvPr/>
          </p:nvSpPr>
          <p:spPr>
            <a:xfrm>
              <a:off x="1228910" y="3680918"/>
              <a:ext cx="30994" cy="40332"/>
            </a:xfrm>
            <a:custGeom>
              <a:avLst/>
              <a:gdLst/>
              <a:ahLst/>
              <a:cxnLst/>
              <a:rect l="l" t="t" r="r" b="b"/>
              <a:pathLst>
                <a:path w="1633" h="2125" extrusionOk="0">
                  <a:moveTo>
                    <a:pt x="1456" y="0"/>
                  </a:moveTo>
                  <a:cubicBezTo>
                    <a:pt x="1407" y="0"/>
                    <a:pt x="1360" y="23"/>
                    <a:pt x="1329" y="65"/>
                  </a:cubicBezTo>
                  <a:lnTo>
                    <a:pt x="51" y="1880"/>
                  </a:lnTo>
                  <a:cubicBezTo>
                    <a:pt x="1" y="1950"/>
                    <a:pt x="18" y="2046"/>
                    <a:pt x="88" y="2096"/>
                  </a:cubicBezTo>
                  <a:cubicBezTo>
                    <a:pt x="115" y="2116"/>
                    <a:pt x="146" y="2124"/>
                    <a:pt x="178" y="2124"/>
                  </a:cubicBezTo>
                  <a:cubicBezTo>
                    <a:pt x="225" y="2124"/>
                    <a:pt x="273" y="2101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3" name="Google Shape;1683;p42"/>
            <p:cNvSpPr/>
            <p:nvPr/>
          </p:nvSpPr>
          <p:spPr>
            <a:xfrm>
              <a:off x="1203535" y="3676268"/>
              <a:ext cx="21656" cy="27141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49" y="1183"/>
                  </a:lnTo>
                  <a:cubicBezTo>
                    <a:pt x="0" y="1253"/>
                    <a:pt x="17" y="1351"/>
                    <a:pt x="87" y="1399"/>
                  </a:cubicBezTo>
                  <a:cubicBezTo>
                    <a:pt x="114" y="1419"/>
                    <a:pt x="146" y="1429"/>
                    <a:pt x="176" y="1429"/>
                  </a:cubicBezTo>
                  <a:cubicBezTo>
                    <a:pt x="224" y="1429"/>
                    <a:pt x="273" y="1405"/>
                    <a:pt x="303" y="1362"/>
                  </a:cubicBezTo>
                  <a:lnTo>
                    <a:pt x="1090" y="245"/>
                  </a:lnTo>
                  <a:cubicBezTo>
                    <a:pt x="1140" y="175"/>
                    <a:pt x="1123" y="77"/>
                    <a:pt x="1053" y="27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4" name="Google Shape;1684;p42"/>
            <p:cNvSpPr/>
            <p:nvPr/>
          </p:nvSpPr>
          <p:spPr>
            <a:xfrm>
              <a:off x="1215112" y="3684429"/>
              <a:ext cx="21675" cy="27141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9" y="1351"/>
                    <a:pt x="87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6" y="1429"/>
                    <a:pt x="273" y="1406"/>
                    <a:pt x="305" y="1362"/>
                  </a:cubicBezTo>
                  <a:lnTo>
                    <a:pt x="1092" y="245"/>
                  </a:lnTo>
                  <a:cubicBezTo>
                    <a:pt x="1142" y="175"/>
                    <a:pt x="1123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5" name="Google Shape;1685;p42"/>
            <p:cNvSpPr/>
            <p:nvPr/>
          </p:nvSpPr>
          <p:spPr>
            <a:xfrm>
              <a:off x="1266393" y="3707279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0" y="1883"/>
                  </a:lnTo>
                  <a:cubicBezTo>
                    <a:pt x="0" y="1951"/>
                    <a:pt x="19" y="2048"/>
                    <a:pt x="89" y="2098"/>
                  </a:cubicBezTo>
                  <a:cubicBezTo>
                    <a:pt x="114" y="2118"/>
                    <a:pt x="147" y="2127"/>
                    <a:pt x="177" y="2127"/>
                  </a:cubicBezTo>
                  <a:cubicBezTo>
                    <a:pt x="226" y="2127"/>
                    <a:pt x="274" y="2104"/>
                    <a:pt x="304" y="2061"/>
                  </a:cubicBezTo>
                  <a:lnTo>
                    <a:pt x="1583" y="244"/>
                  </a:lnTo>
                  <a:cubicBezTo>
                    <a:pt x="1633" y="175"/>
                    <a:pt x="1615" y="78"/>
                    <a:pt x="1546" y="28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6" name="Google Shape;1686;p42"/>
            <p:cNvSpPr/>
            <p:nvPr/>
          </p:nvSpPr>
          <p:spPr>
            <a:xfrm>
              <a:off x="1241037" y="3702668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8" y="0"/>
                    <a:pt x="870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6" y="1428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7" name="Google Shape;1687;p42"/>
            <p:cNvSpPr/>
            <p:nvPr/>
          </p:nvSpPr>
          <p:spPr>
            <a:xfrm>
              <a:off x="1252614" y="3710847"/>
              <a:ext cx="21656" cy="27122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6" y="0"/>
                    <a:pt x="868" y="23"/>
                    <a:pt x="838" y="66"/>
                  </a:cubicBezTo>
                  <a:lnTo>
                    <a:pt x="50" y="1183"/>
                  </a:lnTo>
                  <a:cubicBezTo>
                    <a:pt x="0" y="1253"/>
                    <a:pt x="17" y="1350"/>
                    <a:pt x="87" y="1399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5" y="1405"/>
                    <a:pt x="303" y="1362"/>
                  </a:cubicBezTo>
                  <a:lnTo>
                    <a:pt x="1091" y="244"/>
                  </a:lnTo>
                  <a:cubicBezTo>
                    <a:pt x="1141" y="174"/>
                    <a:pt x="1123" y="77"/>
                    <a:pt x="1053" y="27"/>
                  </a:cubicBezTo>
                  <a:cubicBezTo>
                    <a:pt x="1026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8" name="Google Shape;1688;p42"/>
            <p:cNvSpPr/>
            <p:nvPr/>
          </p:nvSpPr>
          <p:spPr>
            <a:xfrm>
              <a:off x="1303914" y="3733679"/>
              <a:ext cx="31013" cy="40389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29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9"/>
                  </a:cubicBezTo>
                  <a:cubicBezTo>
                    <a:pt x="115" y="2119"/>
                    <a:pt x="148" y="2128"/>
                    <a:pt x="178" y="2128"/>
                  </a:cubicBezTo>
                  <a:cubicBezTo>
                    <a:pt x="225" y="2128"/>
                    <a:pt x="274" y="2106"/>
                    <a:pt x="305" y="2061"/>
                  </a:cubicBezTo>
                  <a:lnTo>
                    <a:pt x="1584" y="244"/>
                  </a:lnTo>
                  <a:cubicBezTo>
                    <a:pt x="1634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9" name="Google Shape;1689;p42"/>
            <p:cNvSpPr/>
            <p:nvPr/>
          </p:nvSpPr>
          <p:spPr>
            <a:xfrm>
              <a:off x="1278539" y="3729086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0" y="1184"/>
                  </a:lnTo>
                  <a:cubicBezTo>
                    <a:pt x="0" y="1254"/>
                    <a:pt x="17" y="1350"/>
                    <a:pt x="87" y="1400"/>
                  </a:cubicBezTo>
                  <a:cubicBezTo>
                    <a:pt x="115" y="1420"/>
                    <a:pt x="146" y="1428"/>
                    <a:pt x="177" y="1428"/>
                  </a:cubicBezTo>
                  <a:cubicBezTo>
                    <a:pt x="225" y="1428"/>
                    <a:pt x="273" y="1407"/>
                    <a:pt x="303" y="1362"/>
                  </a:cubicBezTo>
                  <a:lnTo>
                    <a:pt x="1092" y="244"/>
                  </a:lnTo>
                  <a:cubicBezTo>
                    <a:pt x="1142" y="175"/>
                    <a:pt x="1123" y="78"/>
                    <a:pt x="1053" y="28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0" name="Google Shape;1690;p42"/>
            <p:cNvSpPr/>
            <p:nvPr/>
          </p:nvSpPr>
          <p:spPr>
            <a:xfrm>
              <a:off x="1290117" y="3737247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9" y="65"/>
                  </a:cubicBezTo>
                  <a:lnTo>
                    <a:pt x="50" y="1184"/>
                  </a:lnTo>
                  <a:cubicBezTo>
                    <a:pt x="0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6" y="1428"/>
                    <a:pt x="275" y="1405"/>
                    <a:pt x="305" y="1362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1" name="Google Shape;1691;p42"/>
            <p:cNvSpPr/>
            <p:nvPr/>
          </p:nvSpPr>
          <p:spPr>
            <a:xfrm>
              <a:off x="1341416" y="3760116"/>
              <a:ext cx="30994" cy="40389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6" y="2128"/>
                    <a:pt x="176" y="2128"/>
                  </a:cubicBezTo>
                  <a:cubicBezTo>
                    <a:pt x="225" y="2128"/>
                    <a:pt x="274" y="2105"/>
                    <a:pt x="304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2" name="Google Shape;1692;p42"/>
            <p:cNvSpPr/>
            <p:nvPr/>
          </p:nvSpPr>
          <p:spPr>
            <a:xfrm>
              <a:off x="1316061" y="3755524"/>
              <a:ext cx="21656" cy="27122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5" y="0"/>
                  </a:moveTo>
                  <a:cubicBezTo>
                    <a:pt x="917" y="0"/>
                    <a:pt x="869" y="23"/>
                    <a:pt x="838" y="65"/>
                  </a:cubicBezTo>
                  <a:lnTo>
                    <a:pt x="49" y="1184"/>
                  </a:lnTo>
                  <a:cubicBezTo>
                    <a:pt x="1" y="1254"/>
                    <a:pt x="18" y="1350"/>
                    <a:pt x="88" y="1400"/>
                  </a:cubicBezTo>
                  <a:cubicBezTo>
                    <a:pt x="115" y="1420"/>
                    <a:pt x="147" y="1428"/>
                    <a:pt x="177" y="1428"/>
                  </a:cubicBezTo>
                  <a:cubicBezTo>
                    <a:pt x="225" y="1428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3" name="Google Shape;1693;p42"/>
            <p:cNvSpPr/>
            <p:nvPr/>
          </p:nvSpPr>
          <p:spPr>
            <a:xfrm>
              <a:off x="1327619" y="3763647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8" y="24"/>
                    <a:pt x="838" y="66"/>
                  </a:cubicBezTo>
                  <a:lnTo>
                    <a:pt x="50" y="1185"/>
                  </a:lnTo>
                  <a:cubicBezTo>
                    <a:pt x="0" y="1255"/>
                    <a:pt x="18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3" y="29"/>
                  </a:cubicBezTo>
                  <a:cubicBezTo>
                    <a:pt x="1027" y="10"/>
                    <a:pt x="996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4" name="Google Shape;1694;p42"/>
            <p:cNvSpPr/>
            <p:nvPr/>
          </p:nvSpPr>
          <p:spPr>
            <a:xfrm>
              <a:off x="1378899" y="3786535"/>
              <a:ext cx="30994" cy="40370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9" y="2049"/>
                    <a:pt x="88" y="2097"/>
                  </a:cubicBezTo>
                  <a:cubicBezTo>
                    <a:pt x="115" y="2117"/>
                    <a:pt x="146" y="2126"/>
                    <a:pt x="178" y="2126"/>
                  </a:cubicBezTo>
                  <a:cubicBezTo>
                    <a:pt x="228" y="2126"/>
                    <a:pt x="273" y="2103"/>
                    <a:pt x="305" y="2060"/>
                  </a:cubicBezTo>
                  <a:lnTo>
                    <a:pt x="1584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5" name="Google Shape;1695;p42"/>
            <p:cNvSpPr/>
            <p:nvPr/>
          </p:nvSpPr>
          <p:spPr>
            <a:xfrm>
              <a:off x="1353544" y="3781923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50" y="1185"/>
                  </a:lnTo>
                  <a:cubicBezTo>
                    <a:pt x="0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5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3" y="79"/>
                    <a:pt x="1055" y="29"/>
                  </a:cubicBezTo>
                  <a:cubicBezTo>
                    <a:pt x="1028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6" name="Google Shape;1696;p42"/>
            <p:cNvSpPr/>
            <p:nvPr/>
          </p:nvSpPr>
          <p:spPr>
            <a:xfrm>
              <a:off x="1365140" y="3790065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9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7" y="1429"/>
                  </a:cubicBezTo>
                  <a:cubicBezTo>
                    <a:pt x="225" y="1429"/>
                    <a:pt x="274" y="1404"/>
                    <a:pt x="304" y="1363"/>
                  </a:cubicBezTo>
                  <a:lnTo>
                    <a:pt x="1091" y="244"/>
                  </a:lnTo>
                  <a:cubicBezTo>
                    <a:pt x="1141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7" name="Google Shape;1697;p42"/>
            <p:cNvSpPr/>
            <p:nvPr/>
          </p:nvSpPr>
          <p:spPr>
            <a:xfrm>
              <a:off x="1416421" y="3812935"/>
              <a:ext cx="30994" cy="40370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8" y="2048"/>
                    <a:pt x="88" y="2098"/>
                  </a:cubicBezTo>
                  <a:cubicBezTo>
                    <a:pt x="115" y="2118"/>
                    <a:pt x="147" y="2127"/>
                    <a:pt x="178" y="2127"/>
                  </a:cubicBezTo>
                  <a:cubicBezTo>
                    <a:pt x="225" y="2127"/>
                    <a:pt x="274" y="2104"/>
                    <a:pt x="304" y="2061"/>
                  </a:cubicBezTo>
                  <a:lnTo>
                    <a:pt x="1583" y="245"/>
                  </a:lnTo>
                  <a:cubicBezTo>
                    <a:pt x="1633" y="175"/>
                    <a:pt x="1615" y="78"/>
                    <a:pt x="1545" y="28"/>
                  </a:cubicBezTo>
                  <a:cubicBezTo>
                    <a:pt x="1518" y="10"/>
                    <a:pt x="1488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8" name="Google Shape;1698;p42"/>
            <p:cNvSpPr/>
            <p:nvPr/>
          </p:nvSpPr>
          <p:spPr>
            <a:xfrm>
              <a:off x="1391046" y="3808323"/>
              <a:ext cx="21656" cy="27141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0" y="1184"/>
                  </a:lnTo>
                  <a:cubicBezTo>
                    <a:pt x="0" y="1254"/>
                    <a:pt x="18" y="1351"/>
                    <a:pt x="88" y="1401"/>
                  </a:cubicBezTo>
                  <a:cubicBezTo>
                    <a:pt x="115" y="1420"/>
                    <a:pt x="146" y="1430"/>
                    <a:pt x="176" y="1430"/>
                  </a:cubicBezTo>
                  <a:cubicBezTo>
                    <a:pt x="225" y="1430"/>
                    <a:pt x="273" y="1405"/>
                    <a:pt x="303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9" name="Google Shape;1699;p42"/>
            <p:cNvSpPr/>
            <p:nvPr/>
          </p:nvSpPr>
          <p:spPr>
            <a:xfrm>
              <a:off x="1402623" y="3816503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6"/>
                  </a:cubicBezTo>
                  <a:lnTo>
                    <a:pt x="51" y="1184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20"/>
                    <a:pt x="146" y="1429"/>
                    <a:pt x="178" y="1429"/>
                  </a:cubicBezTo>
                  <a:cubicBezTo>
                    <a:pt x="226" y="1429"/>
                    <a:pt x="273" y="1404"/>
                    <a:pt x="305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5" y="28"/>
                  </a:cubicBezTo>
                  <a:cubicBezTo>
                    <a:pt x="1028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0" name="Google Shape;1700;p42"/>
            <p:cNvSpPr/>
            <p:nvPr/>
          </p:nvSpPr>
          <p:spPr>
            <a:xfrm>
              <a:off x="1453904" y="3839353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82"/>
                  </a:lnTo>
                  <a:cubicBezTo>
                    <a:pt x="1" y="1951"/>
                    <a:pt x="19" y="2048"/>
                    <a:pt x="89" y="2098"/>
                  </a:cubicBezTo>
                  <a:cubicBezTo>
                    <a:pt x="115" y="2118"/>
                    <a:pt x="148" y="2126"/>
                    <a:pt x="178" y="2126"/>
                  </a:cubicBezTo>
                  <a:cubicBezTo>
                    <a:pt x="226" y="2126"/>
                    <a:pt x="275" y="2104"/>
                    <a:pt x="305" y="2061"/>
                  </a:cubicBezTo>
                  <a:lnTo>
                    <a:pt x="1584" y="243"/>
                  </a:lnTo>
                  <a:cubicBezTo>
                    <a:pt x="1634" y="175"/>
                    <a:pt x="1615" y="77"/>
                    <a:pt x="1546" y="27"/>
                  </a:cubicBezTo>
                  <a:cubicBezTo>
                    <a:pt x="1519" y="9"/>
                    <a:pt x="1488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1" name="Google Shape;1701;p42"/>
            <p:cNvSpPr/>
            <p:nvPr/>
          </p:nvSpPr>
          <p:spPr>
            <a:xfrm>
              <a:off x="1428548" y="3834722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4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8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6"/>
                    <a:pt x="1124" y="79"/>
                    <a:pt x="1055" y="29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2" name="Google Shape;1702;p42"/>
            <p:cNvSpPr/>
            <p:nvPr/>
          </p:nvSpPr>
          <p:spPr>
            <a:xfrm>
              <a:off x="1440125" y="3842902"/>
              <a:ext cx="21656" cy="27141"/>
            </a:xfrm>
            <a:custGeom>
              <a:avLst/>
              <a:gdLst/>
              <a:ahLst/>
              <a:cxnLst/>
              <a:rect l="l" t="t" r="r" b="b"/>
              <a:pathLst>
                <a:path w="1141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49" y="1184"/>
                  </a:lnTo>
                  <a:cubicBezTo>
                    <a:pt x="1" y="1254"/>
                    <a:pt x="18" y="1351"/>
                    <a:pt x="88" y="1401"/>
                  </a:cubicBezTo>
                  <a:cubicBezTo>
                    <a:pt x="115" y="1419"/>
                    <a:pt x="146" y="1429"/>
                    <a:pt x="176" y="1429"/>
                  </a:cubicBezTo>
                  <a:cubicBezTo>
                    <a:pt x="226" y="1429"/>
                    <a:pt x="274" y="1405"/>
                    <a:pt x="304" y="1362"/>
                  </a:cubicBezTo>
                  <a:lnTo>
                    <a:pt x="1091" y="245"/>
                  </a:lnTo>
                  <a:cubicBezTo>
                    <a:pt x="1141" y="175"/>
                    <a:pt x="1124" y="78"/>
                    <a:pt x="1054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3" name="Google Shape;1703;p42"/>
            <p:cNvSpPr/>
            <p:nvPr/>
          </p:nvSpPr>
          <p:spPr>
            <a:xfrm>
              <a:off x="1491406" y="3865790"/>
              <a:ext cx="30994" cy="40351"/>
            </a:xfrm>
            <a:custGeom>
              <a:avLst/>
              <a:gdLst/>
              <a:ahLst/>
              <a:cxnLst/>
              <a:rect l="l" t="t" r="r" b="b"/>
              <a:pathLst>
                <a:path w="1633" h="2126" extrusionOk="0">
                  <a:moveTo>
                    <a:pt x="1456" y="0"/>
                  </a:moveTo>
                  <a:cubicBezTo>
                    <a:pt x="1408" y="0"/>
                    <a:pt x="1360" y="23"/>
                    <a:pt x="1329" y="65"/>
                  </a:cubicBezTo>
                  <a:lnTo>
                    <a:pt x="51" y="1879"/>
                  </a:lnTo>
                  <a:cubicBezTo>
                    <a:pt x="1" y="1949"/>
                    <a:pt x="18" y="2046"/>
                    <a:pt x="88" y="2096"/>
                  </a:cubicBezTo>
                  <a:cubicBezTo>
                    <a:pt x="115" y="2116"/>
                    <a:pt x="146" y="2125"/>
                    <a:pt x="178" y="2125"/>
                  </a:cubicBezTo>
                  <a:cubicBezTo>
                    <a:pt x="228" y="2125"/>
                    <a:pt x="275" y="2102"/>
                    <a:pt x="303" y="2058"/>
                  </a:cubicBezTo>
                  <a:lnTo>
                    <a:pt x="1582" y="243"/>
                  </a:lnTo>
                  <a:cubicBezTo>
                    <a:pt x="1632" y="175"/>
                    <a:pt x="1615" y="78"/>
                    <a:pt x="1545" y="28"/>
                  </a:cubicBezTo>
                  <a:cubicBezTo>
                    <a:pt x="1518" y="9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4" name="Google Shape;1704;p42"/>
            <p:cNvSpPr/>
            <p:nvPr/>
          </p:nvSpPr>
          <p:spPr>
            <a:xfrm>
              <a:off x="1466050" y="3861141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0"/>
                  </a:moveTo>
                  <a:cubicBezTo>
                    <a:pt x="917" y="0"/>
                    <a:pt x="868" y="23"/>
                    <a:pt x="838" y="65"/>
                  </a:cubicBezTo>
                  <a:lnTo>
                    <a:pt x="51" y="1184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6" y="1428"/>
                    <a:pt x="178" y="1428"/>
                  </a:cubicBezTo>
                  <a:cubicBezTo>
                    <a:pt x="225" y="1428"/>
                    <a:pt x="274" y="1406"/>
                    <a:pt x="304" y="1363"/>
                  </a:cubicBezTo>
                  <a:lnTo>
                    <a:pt x="1092" y="244"/>
                  </a:lnTo>
                  <a:cubicBezTo>
                    <a:pt x="1142" y="174"/>
                    <a:pt x="1124" y="78"/>
                    <a:pt x="1054" y="28"/>
                  </a:cubicBezTo>
                  <a:cubicBezTo>
                    <a:pt x="1027" y="9"/>
                    <a:pt x="996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5" name="Google Shape;1705;p42"/>
            <p:cNvSpPr/>
            <p:nvPr/>
          </p:nvSpPr>
          <p:spPr>
            <a:xfrm>
              <a:off x="1477627" y="3869302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1"/>
                  </a:moveTo>
                  <a:cubicBezTo>
                    <a:pt x="918" y="1"/>
                    <a:pt x="870" y="23"/>
                    <a:pt x="839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9"/>
                    <a:pt x="178" y="1429"/>
                  </a:cubicBezTo>
                  <a:cubicBezTo>
                    <a:pt x="226" y="1429"/>
                    <a:pt x="275" y="1406"/>
                    <a:pt x="305" y="1363"/>
                  </a:cubicBezTo>
                  <a:lnTo>
                    <a:pt x="1092" y="244"/>
                  </a:lnTo>
                  <a:cubicBezTo>
                    <a:pt x="1142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6" name="Google Shape;1706;p42"/>
            <p:cNvSpPr/>
            <p:nvPr/>
          </p:nvSpPr>
          <p:spPr>
            <a:xfrm>
              <a:off x="1528946" y="3892152"/>
              <a:ext cx="30975" cy="40389"/>
            </a:xfrm>
            <a:custGeom>
              <a:avLst/>
              <a:gdLst/>
              <a:ahLst/>
              <a:cxnLst/>
              <a:rect l="l" t="t" r="r" b="b"/>
              <a:pathLst>
                <a:path w="1632" h="2128" extrusionOk="0">
                  <a:moveTo>
                    <a:pt x="1455" y="1"/>
                  </a:moveTo>
                  <a:cubicBezTo>
                    <a:pt x="1406" y="1"/>
                    <a:pt x="1359" y="23"/>
                    <a:pt x="1329" y="66"/>
                  </a:cubicBezTo>
                  <a:lnTo>
                    <a:pt x="49" y="1882"/>
                  </a:lnTo>
                  <a:cubicBezTo>
                    <a:pt x="0" y="1952"/>
                    <a:pt x="17" y="2049"/>
                    <a:pt x="87" y="2098"/>
                  </a:cubicBezTo>
                  <a:cubicBezTo>
                    <a:pt x="114" y="2118"/>
                    <a:pt x="146" y="2128"/>
                    <a:pt x="176" y="2128"/>
                  </a:cubicBezTo>
                  <a:cubicBezTo>
                    <a:pt x="224" y="2128"/>
                    <a:pt x="273" y="2103"/>
                    <a:pt x="303" y="2061"/>
                  </a:cubicBezTo>
                  <a:lnTo>
                    <a:pt x="1582" y="245"/>
                  </a:lnTo>
                  <a:cubicBezTo>
                    <a:pt x="1632" y="175"/>
                    <a:pt x="1615" y="79"/>
                    <a:pt x="1545" y="29"/>
                  </a:cubicBezTo>
                  <a:cubicBezTo>
                    <a:pt x="1517" y="10"/>
                    <a:pt x="1486" y="1"/>
                    <a:pt x="145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7" name="Google Shape;1707;p42"/>
            <p:cNvSpPr/>
            <p:nvPr/>
          </p:nvSpPr>
          <p:spPr>
            <a:xfrm>
              <a:off x="1503533" y="3887540"/>
              <a:ext cx="21675" cy="27141"/>
            </a:xfrm>
            <a:custGeom>
              <a:avLst/>
              <a:gdLst/>
              <a:ahLst/>
              <a:cxnLst/>
              <a:rect l="l" t="t" r="r" b="b"/>
              <a:pathLst>
                <a:path w="1142" h="1430" extrusionOk="0">
                  <a:moveTo>
                    <a:pt x="965" y="1"/>
                  </a:moveTo>
                  <a:cubicBezTo>
                    <a:pt x="916" y="1"/>
                    <a:pt x="869" y="23"/>
                    <a:pt x="839" y="66"/>
                  </a:cubicBezTo>
                  <a:lnTo>
                    <a:pt x="50" y="1185"/>
                  </a:lnTo>
                  <a:cubicBezTo>
                    <a:pt x="0" y="1253"/>
                    <a:pt x="19" y="1351"/>
                    <a:pt x="89" y="1401"/>
                  </a:cubicBezTo>
                  <a:cubicBezTo>
                    <a:pt x="115" y="1421"/>
                    <a:pt x="147" y="1429"/>
                    <a:pt x="177" y="1429"/>
                  </a:cubicBezTo>
                  <a:cubicBezTo>
                    <a:pt x="227" y="1429"/>
                    <a:pt x="276" y="1406"/>
                    <a:pt x="305" y="1363"/>
                  </a:cubicBezTo>
                  <a:lnTo>
                    <a:pt x="1092" y="245"/>
                  </a:lnTo>
                  <a:cubicBezTo>
                    <a:pt x="1142" y="175"/>
                    <a:pt x="1125" y="79"/>
                    <a:pt x="1055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8" name="Google Shape;1708;p42"/>
            <p:cNvSpPr/>
            <p:nvPr/>
          </p:nvSpPr>
          <p:spPr>
            <a:xfrm>
              <a:off x="1515129" y="3895701"/>
              <a:ext cx="21694" cy="27141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1"/>
                    <a:pt x="88" y="1401"/>
                  </a:cubicBezTo>
                  <a:cubicBezTo>
                    <a:pt x="115" y="1421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2" y="245"/>
                  </a:lnTo>
                  <a:cubicBezTo>
                    <a:pt x="1142" y="175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9" name="Google Shape;1709;p42"/>
            <p:cNvSpPr/>
            <p:nvPr/>
          </p:nvSpPr>
          <p:spPr>
            <a:xfrm>
              <a:off x="1566410" y="3918590"/>
              <a:ext cx="31013" cy="40389"/>
            </a:xfrm>
            <a:custGeom>
              <a:avLst/>
              <a:gdLst/>
              <a:ahLst/>
              <a:cxnLst/>
              <a:rect l="l" t="t" r="r" b="b"/>
              <a:pathLst>
                <a:path w="1634" h="2128" extrusionOk="0">
                  <a:moveTo>
                    <a:pt x="1457" y="1"/>
                  </a:moveTo>
                  <a:cubicBezTo>
                    <a:pt x="1408" y="1"/>
                    <a:pt x="1360" y="23"/>
                    <a:pt x="1330" y="66"/>
                  </a:cubicBezTo>
                  <a:lnTo>
                    <a:pt x="51" y="1882"/>
                  </a:lnTo>
                  <a:cubicBezTo>
                    <a:pt x="1" y="1952"/>
                    <a:pt x="19" y="2049"/>
                    <a:pt x="88" y="2098"/>
                  </a:cubicBezTo>
                  <a:cubicBezTo>
                    <a:pt x="115" y="2118"/>
                    <a:pt x="146" y="2128"/>
                    <a:pt x="178" y="2128"/>
                  </a:cubicBezTo>
                  <a:cubicBezTo>
                    <a:pt x="226" y="2128"/>
                    <a:pt x="274" y="2104"/>
                    <a:pt x="305" y="2061"/>
                  </a:cubicBezTo>
                  <a:lnTo>
                    <a:pt x="1584" y="245"/>
                  </a:lnTo>
                  <a:cubicBezTo>
                    <a:pt x="1634" y="175"/>
                    <a:pt x="1615" y="79"/>
                    <a:pt x="1545" y="29"/>
                  </a:cubicBezTo>
                  <a:cubicBezTo>
                    <a:pt x="1519" y="10"/>
                    <a:pt x="1487" y="1"/>
                    <a:pt x="145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0" name="Google Shape;1710;p42"/>
            <p:cNvSpPr/>
            <p:nvPr/>
          </p:nvSpPr>
          <p:spPr>
            <a:xfrm>
              <a:off x="1541054" y="3913959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7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8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7" y="1429"/>
                    <a:pt x="274" y="1407"/>
                    <a:pt x="305" y="1362"/>
                  </a:cubicBezTo>
                  <a:lnTo>
                    <a:pt x="1092" y="244"/>
                  </a:lnTo>
                  <a:cubicBezTo>
                    <a:pt x="1142" y="174"/>
                    <a:pt x="1124" y="77"/>
                    <a:pt x="1055" y="27"/>
                  </a:cubicBezTo>
                  <a:cubicBezTo>
                    <a:pt x="1028" y="9"/>
                    <a:pt x="997" y="0"/>
                    <a:pt x="96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1" name="Google Shape;1711;p42"/>
            <p:cNvSpPr/>
            <p:nvPr/>
          </p:nvSpPr>
          <p:spPr>
            <a:xfrm>
              <a:off x="1552669" y="3922120"/>
              <a:ext cx="21656" cy="27122"/>
            </a:xfrm>
            <a:custGeom>
              <a:avLst/>
              <a:gdLst/>
              <a:ahLst/>
              <a:cxnLst/>
              <a:rect l="l" t="t" r="r" b="b"/>
              <a:pathLst>
                <a:path w="1141" h="1429" extrusionOk="0">
                  <a:moveTo>
                    <a:pt x="964" y="1"/>
                  </a:moveTo>
                  <a:cubicBezTo>
                    <a:pt x="916" y="1"/>
                    <a:pt x="868" y="23"/>
                    <a:pt x="838" y="66"/>
                  </a:cubicBezTo>
                  <a:lnTo>
                    <a:pt x="49" y="1185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5" y="1420"/>
                    <a:pt x="146" y="1429"/>
                    <a:pt x="176" y="1429"/>
                  </a:cubicBezTo>
                  <a:cubicBezTo>
                    <a:pt x="225" y="1429"/>
                    <a:pt x="273" y="1406"/>
                    <a:pt x="303" y="1363"/>
                  </a:cubicBezTo>
                  <a:lnTo>
                    <a:pt x="1090" y="244"/>
                  </a:lnTo>
                  <a:cubicBezTo>
                    <a:pt x="1140" y="174"/>
                    <a:pt x="1123" y="79"/>
                    <a:pt x="1053" y="29"/>
                  </a:cubicBezTo>
                  <a:cubicBezTo>
                    <a:pt x="1026" y="10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2" name="Google Shape;1712;p42"/>
            <p:cNvSpPr/>
            <p:nvPr/>
          </p:nvSpPr>
          <p:spPr>
            <a:xfrm>
              <a:off x="1603950" y="3945008"/>
              <a:ext cx="30975" cy="40370"/>
            </a:xfrm>
            <a:custGeom>
              <a:avLst/>
              <a:gdLst/>
              <a:ahLst/>
              <a:cxnLst/>
              <a:rect l="l" t="t" r="r" b="b"/>
              <a:pathLst>
                <a:path w="1632" h="2127" extrusionOk="0">
                  <a:moveTo>
                    <a:pt x="1457" y="0"/>
                  </a:moveTo>
                  <a:cubicBezTo>
                    <a:pt x="1408" y="0"/>
                    <a:pt x="1360" y="23"/>
                    <a:pt x="1329" y="66"/>
                  </a:cubicBezTo>
                  <a:lnTo>
                    <a:pt x="50" y="1882"/>
                  </a:lnTo>
                  <a:cubicBezTo>
                    <a:pt x="0" y="1952"/>
                    <a:pt x="17" y="2048"/>
                    <a:pt x="87" y="2098"/>
                  </a:cubicBezTo>
                  <a:cubicBezTo>
                    <a:pt x="115" y="2118"/>
                    <a:pt x="146" y="2126"/>
                    <a:pt x="177" y="2126"/>
                  </a:cubicBezTo>
                  <a:cubicBezTo>
                    <a:pt x="225" y="2126"/>
                    <a:pt x="273" y="2103"/>
                    <a:pt x="303" y="2060"/>
                  </a:cubicBezTo>
                  <a:lnTo>
                    <a:pt x="1582" y="244"/>
                  </a:lnTo>
                  <a:cubicBezTo>
                    <a:pt x="1632" y="174"/>
                    <a:pt x="1615" y="77"/>
                    <a:pt x="1545" y="27"/>
                  </a:cubicBezTo>
                  <a:cubicBezTo>
                    <a:pt x="1518" y="9"/>
                    <a:pt x="1487" y="0"/>
                    <a:pt x="145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3" name="Google Shape;1713;p42"/>
            <p:cNvSpPr/>
            <p:nvPr/>
          </p:nvSpPr>
          <p:spPr>
            <a:xfrm>
              <a:off x="1578557" y="3940396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6" y="0"/>
                  </a:moveTo>
                  <a:cubicBezTo>
                    <a:pt x="917" y="0"/>
                    <a:pt x="869" y="23"/>
                    <a:pt x="838" y="66"/>
                  </a:cubicBezTo>
                  <a:lnTo>
                    <a:pt x="49" y="1183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4" y="1419"/>
                    <a:pt x="147" y="1429"/>
                    <a:pt x="177" y="1429"/>
                  </a:cubicBezTo>
                  <a:cubicBezTo>
                    <a:pt x="225" y="1429"/>
                    <a:pt x="274" y="1405"/>
                    <a:pt x="304" y="1362"/>
                  </a:cubicBezTo>
                  <a:lnTo>
                    <a:pt x="1091" y="244"/>
                  </a:lnTo>
                  <a:cubicBezTo>
                    <a:pt x="1141" y="174"/>
                    <a:pt x="1124" y="77"/>
                    <a:pt x="1054" y="27"/>
                  </a:cubicBezTo>
                  <a:cubicBezTo>
                    <a:pt x="1027" y="9"/>
                    <a:pt x="996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4" name="Google Shape;1714;p42"/>
            <p:cNvSpPr/>
            <p:nvPr/>
          </p:nvSpPr>
          <p:spPr>
            <a:xfrm>
              <a:off x="1590134" y="3948519"/>
              <a:ext cx="21694" cy="27141"/>
            </a:xfrm>
            <a:custGeom>
              <a:avLst/>
              <a:gdLst/>
              <a:ahLst/>
              <a:cxnLst/>
              <a:rect l="l" t="t" r="r" b="b"/>
              <a:pathLst>
                <a:path w="1143" h="1430" extrusionOk="0">
                  <a:moveTo>
                    <a:pt x="967" y="1"/>
                  </a:moveTo>
                  <a:cubicBezTo>
                    <a:pt x="918" y="1"/>
                    <a:pt x="869" y="23"/>
                    <a:pt x="838" y="66"/>
                  </a:cubicBezTo>
                  <a:lnTo>
                    <a:pt x="51" y="1184"/>
                  </a:lnTo>
                  <a:cubicBezTo>
                    <a:pt x="1" y="1254"/>
                    <a:pt x="20" y="1351"/>
                    <a:pt x="88" y="1401"/>
                  </a:cubicBezTo>
                  <a:cubicBezTo>
                    <a:pt x="115" y="1420"/>
                    <a:pt x="147" y="1430"/>
                    <a:pt x="178" y="1430"/>
                  </a:cubicBezTo>
                  <a:cubicBezTo>
                    <a:pt x="227" y="1430"/>
                    <a:pt x="274" y="1405"/>
                    <a:pt x="305" y="1362"/>
                  </a:cubicBezTo>
                  <a:lnTo>
                    <a:pt x="1093" y="245"/>
                  </a:lnTo>
                  <a:cubicBezTo>
                    <a:pt x="1143" y="175"/>
                    <a:pt x="1124" y="78"/>
                    <a:pt x="1055" y="28"/>
                  </a:cubicBezTo>
                  <a:cubicBezTo>
                    <a:pt x="1028" y="10"/>
                    <a:pt x="997" y="1"/>
                    <a:pt x="967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5" name="Google Shape;1715;p42"/>
            <p:cNvSpPr/>
            <p:nvPr/>
          </p:nvSpPr>
          <p:spPr>
            <a:xfrm>
              <a:off x="1641414" y="3971408"/>
              <a:ext cx="31013" cy="40370"/>
            </a:xfrm>
            <a:custGeom>
              <a:avLst/>
              <a:gdLst/>
              <a:ahLst/>
              <a:cxnLst/>
              <a:rect l="l" t="t" r="r" b="b"/>
              <a:pathLst>
                <a:path w="1634" h="2127" extrusionOk="0">
                  <a:moveTo>
                    <a:pt x="1458" y="1"/>
                  </a:moveTo>
                  <a:cubicBezTo>
                    <a:pt x="1409" y="1"/>
                    <a:pt x="1360" y="23"/>
                    <a:pt x="1330" y="65"/>
                  </a:cubicBezTo>
                  <a:lnTo>
                    <a:pt x="51" y="1882"/>
                  </a:lnTo>
                  <a:cubicBezTo>
                    <a:pt x="1" y="1952"/>
                    <a:pt x="19" y="2048"/>
                    <a:pt x="88" y="2098"/>
                  </a:cubicBezTo>
                  <a:cubicBezTo>
                    <a:pt x="115" y="2118"/>
                    <a:pt x="148" y="2127"/>
                    <a:pt x="178" y="2127"/>
                  </a:cubicBezTo>
                  <a:cubicBezTo>
                    <a:pt x="227" y="2127"/>
                    <a:pt x="275" y="2104"/>
                    <a:pt x="305" y="2061"/>
                  </a:cubicBezTo>
                  <a:lnTo>
                    <a:pt x="1584" y="244"/>
                  </a:lnTo>
                  <a:cubicBezTo>
                    <a:pt x="1634" y="175"/>
                    <a:pt x="1615" y="78"/>
                    <a:pt x="1547" y="28"/>
                  </a:cubicBezTo>
                  <a:cubicBezTo>
                    <a:pt x="1520" y="10"/>
                    <a:pt x="1489" y="1"/>
                    <a:pt x="1458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6" name="Google Shape;1716;p42"/>
            <p:cNvSpPr/>
            <p:nvPr/>
          </p:nvSpPr>
          <p:spPr>
            <a:xfrm>
              <a:off x="1616059" y="3966796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1"/>
                  </a:moveTo>
                  <a:cubicBezTo>
                    <a:pt x="917" y="1"/>
                    <a:pt x="869" y="23"/>
                    <a:pt x="840" y="65"/>
                  </a:cubicBezTo>
                  <a:lnTo>
                    <a:pt x="51" y="1184"/>
                  </a:lnTo>
                  <a:cubicBezTo>
                    <a:pt x="1" y="1254"/>
                    <a:pt x="19" y="1350"/>
                    <a:pt x="89" y="1400"/>
                  </a:cubicBezTo>
                  <a:cubicBezTo>
                    <a:pt x="115" y="1420"/>
                    <a:pt x="148" y="1428"/>
                    <a:pt x="178" y="1428"/>
                  </a:cubicBezTo>
                  <a:cubicBezTo>
                    <a:pt x="227" y="1428"/>
                    <a:pt x="275" y="1405"/>
                    <a:pt x="305" y="1362"/>
                  </a:cubicBezTo>
                  <a:lnTo>
                    <a:pt x="1093" y="244"/>
                  </a:lnTo>
                  <a:cubicBezTo>
                    <a:pt x="1143" y="175"/>
                    <a:pt x="1125" y="78"/>
                    <a:pt x="1055" y="28"/>
                  </a:cubicBezTo>
                  <a:cubicBezTo>
                    <a:pt x="1028" y="10"/>
                    <a:pt x="997" y="1"/>
                    <a:pt x="96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7" name="Google Shape;1717;p42"/>
            <p:cNvSpPr/>
            <p:nvPr/>
          </p:nvSpPr>
          <p:spPr>
            <a:xfrm>
              <a:off x="1627655" y="3974938"/>
              <a:ext cx="21656" cy="27103"/>
            </a:xfrm>
            <a:custGeom>
              <a:avLst/>
              <a:gdLst/>
              <a:ahLst/>
              <a:cxnLst/>
              <a:rect l="l" t="t" r="r" b="b"/>
              <a:pathLst>
                <a:path w="1141" h="1428" extrusionOk="0">
                  <a:moveTo>
                    <a:pt x="964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3"/>
                  </a:lnTo>
                  <a:cubicBezTo>
                    <a:pt x="0" y="1254"/>
                    <a:pt x="17" y="1349"/>
                    <a:pt x="87" y="1399"/>
                  </a:cubicBezTo>
                  <a:cubicBezTo>
                    <a:pt x="114" y="1419"/>
                    <a:pt x="146" y="1428"/>
                    <a:pt x="176" y="1428"/>
                  </a:cubicBezTo>
                  <a:cubicBezTo>
                    <a:pt x="224" y="1428"/>
                    <a:pt x="273" y="1406"/>
                    <a:pt x="303" y="1362"/>
                  </a:cubicBezTo>
                  <a:lnTo>
                    <a:pt x="1090" y="243"/>
                  </a:lnTo>
                  <a:cubicBezTo>
                    <a:pt x="1140" y="175"/>
                    <a:pt x="1123" y="78"/>
                    <a:pt x="1053" y="28"/>
                  </a:cubicBezTo>
                  <a:cubicBezTo>
                    <a:pt x="1026" y="9"/>
                    <a:pt x="995" y="1"/>
                    <a:pt x="96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8" name="Google Shape;1718;p42"/>
            <p:cNvSpPr/>
            <p:nvPr/>
          </p:nvSpPr>
          <p:spPr>
            <a:xfrm>
              <a:off x="1678916" y="3997807"/>
              <a:ext cx="30994" cy="40389"/>
            </a:xfrm>
            <a:custGeom>
              <a:avLst/>
              <a:gdLst/>
              <a:ahLst/>
              <a:cxnLst/>
              <a:rect l="l" t="t" r="r" b="b"/>
              <a:pathLst>
                <a:path w="1633" h="2128" extrusionOk="0">
                  <a:moveTo>
                    <a:pt x="1456" y="0"/>
                  </a:moveTo>
                  <a:cubicBezTo>
                    <a:pt x="1408" y="0"/>
                    <a:pt x="1360" y="23"/>
                    <a:pt x="1330" y="66"/>
                  </a:cubicBezTo>
                  <a:lnTo>
                    <a:pt x="51" y="1883"/>
                  </a:lnTo>
                  <a:cubicBezTo>
                    <a:pt x="1" y="1952"/>
                    <a:pt x="18" y="2049"/>
                    <a:pt x="88" y="2099"/>
                  </a:cubicBezTo>
                  <a:cubicBezTo>
                    <a:pt x="115" y="2119"/>
                    <a:pt x="147" y="2127"/>
                    <a:pt x="178" y="2127"/>
                  </a:cubicBezTo>
                  <a:cubicBezTo>
                    <a:pt x="228" y="2127"/>
                    <a:pt x="274" y="2103"/>
                    <a:pt x="304" y="2062"/>
                  </a:cubicBezTo>
                  <a:lnTo>
                    <a:pt x="1583" y="244"/>
                  </a:lnTo>
                  <a:cubicBezTo>
                    <a:pt x="1633" y="174"/>
                    <a:pt x="1615" y="79"/>
                    <a:pt x="1545" y="29"/>
                  </a:cubicBezTo>
                  <a:cubicBezTo>
                    <a:pt x="1518" y="10"/>
                    <a:pt x="1487" y="0"/>
                    <a:pt x="145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9" name="Google Shape;1719;p42"/>
            <p:cNvSpPr/>
            <p:nvPr/>
          </p:nvSpPr>
          <p:spPr>
            <a:xfrm>
              <a:off x="1653561" y="3993195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5" y="1"/>
                  </a:moveTo>
                  <a:cubicBezTo>
                    <a:pt x="917" y="1"/>
                    <a:pt x="869" y="23"/>
                    <a:pt x="838" y="66"/>
                  </a:cubicBezTo>
                  <a:lnTo>
                    <a:pt x="51" y="1185"/>
                  </a:lnTo>
                  <a:cubicBezTo>
                    <a:pt x="1" y="1253"/>
                    <a:pt x="18" y="1350"/>
                    <a:pt x="88" y="1400"/>
                  </a:cubicBezTo>
                  <a:cubicBezTo>
                    <a:pt x="115" y="1420"/>
                    <a:pt x="147" y="1429"/>
                    <a:pt x="178" y="1429"/>
                  </a:cubicBezTo>
                  <a:cubicBezTo>
                    <a:pt x="225" y="1429"/>
                    <a:pt x="274" y="1406"/>
                    <a:pt x="304" y="1363"/>
                  </a:cubicBezTo>
                  <a:lnTo>
                    <a:pt x="1093" y="244"/>
                  </a:lnTo>
                  <a:cubicBezTo>
                    <a:pt x="1143" y="174"/>
                    <a:pt x="1124" y="79"/>
                    <a:pt x="1054" y="29"/>
                  </a:cubicBezTo>
                  <a:cubicBezTo>
                    <a:pt x="1027" y="10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0" name="Google Shape;1720;p42"/>
            <p:cNvSpPr/>
            <p:nvPr/>
          </p:nvSpPr>
          <p:spPr>
            <a:xfrm>
              <a:off x="1665157" y="4001375"/>
              <a:ext cx="21675" cy="27103"/>
            </a:xfrm>
            <a:custGeom>
              <a:avLst/>
              <a:gdLst/>
              <a:ahLst/>
              <a:cxnLst/>
              <a:rect l="l" t="t" r="r" b="b"/>
              <a:pathLst>
                <a:path w="1142" h="1428" extrusionOk="0">
                  <a:moveTo>
                    <a:pt x="965" y="1"/>
                  </a:moveTo>
                  <a:cubicBezTo>
                    <a:pt x="916" y="1"/>
                    <a:pt x="868" y="23"/>
                    <a:pt x="837" y="65"/>
                  </a:cubicBezTo>
                  <a:lnTo>
                    <a:pt x="50" y="1184"/>
                  </a:lnTo>
                  <a:cubicBezTo>
                    <a:pt x="0" y="1254"/>
                    <a:pt x="19" y="1349"/>
                    <a:pt x="87" y="1399"/>
                  </a:cubicBezTo>
                  <a:cubicBezTo>
                    <a:pt x="114" y="1419"/>
                    <a:pt x="147" y="1428"/>
                    <a:pt x="177" y="1428"/>
                  </a:cubicBezTo>
                  <a:cubicBezTo>
                    <a:pt x="226" y="1428"/>
                    <a:pt x="274" y="1405"/>
                    <a:pt x="304" y="1362"/>
                  </a:cubicBezTo>
                  <a:lnTo>
                    <a:pt x="1092" y="243"/>
                  </a:lnTo>
                  <a:cubicBezTo>
                    <a:pt x="1142" y="175"/>
                    <a:pt x="1123" y="78"/>
                    <a:pt x="1055" y="28"/>
                  </a:cubicBezTo>
                  <a:cubicBezTo>
                    <a:pt x="1027" y="9"/>
                    <a:pt x="996" y="1"/>
                    <a:pt x="965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1" name="Google Shape;1721;p42"/>
            <p:cNvSpPr/>
            <p:nvPr/>
          </p:nvSpPr>
          <p:spPr>
            <a:xfrm>
              <a:off x="1716457" y="4024245"/>
              <a:ext cx="30994" cy="40370"/>
            </a:xfrm>
            <a:custGeom>
              <a:avLst/>
              <a:gdLst/>
              <a:ahLst/>
              <a:cxnLst/>
              <a:rect l="l" t="t" r="r" b="b"/>
              <a:pathLst>
                <a:path w="1633" h="2127" extrusionOk="0">
                  <a:moveTo>
                    <a:pt x="1456" y="1"/>
                  </a:moveTo>
                  <a:cubicBezTo>
                    <a:pt x="1407" y="1"/>
                    <a:pt x="1360" y="23"/>
                    <a:pt x="1329" y="66"/>
                  </a:cubicBezTo>
                  <a:lnTo>
                    <a:pt x="50" y="1880"/>
                  </a:lnTo>
                  <a:cubicBezTo>
                    <a:pt x="0" y="1950"/>
                    <a:pt x="18" y="2048"/>
                    <a:pt x="88" y="2098"/>
                  </a:cubicBezTo>
                  <a:cubicBezTo>
                    <a:pt x="115" y="2116"/>
                    <a:pt x="146" y="2126"/>
                    <a:pt x="176" y="2126"/>
                  </a:cubicBezTo>
                  <a:cubicBezTo>
                    <a:pt x="225" y="2126"/>
                    <a:pt x="273" y="2102"/>
                    <a:pt x="303" y="2059"/>
                  </a:cubicBezTo>
                  <a:lnTo>
                    <a:pt x="1582" y="244"/>
                  </a:lnTo>
                  <a:cubicBezTo>
                    <a:pt x="1632" y="174"/>
                    <a:pt x="1615" y="79"/>
                    <a:pt x="1545" y="29"/>
                  </a:cubicBezTo>
                  <a:cubicBezTo>
                    <a:pt x="1518" y="10"/>
                    <a:pt x="1487" y="1"/>
                    <a:pt x="1456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2" name="Google Shape;1722;p42"/>
            <p:cNvSpPr/>
            <p:nvPr/>
          </p:nvSpPr>
          <p:spPr>
            <a:xfrm>
              <a:off x="1691044" y="4019614"/>
              <a:ext cx="21694" cy="27122"/>
            </a:xfrm>
            <a:custGeom>
              <a:avLst/>
              <a:gdLst/>
              <a:ahLst/>
              <a:cxnLst/>
              <a:rect l="l" t="t" r="r" b="b"/>
              <a:pathLst>
                <a:path w="1143" h="1429" extrusionOk="0">
                  <a:moveTo>
                    <a:pt x="966" y="0"/>
                  </a:moveTo>
                  <a:cubicBezTo>
                    <a:pt x="917" y="0"/>
                    <a:pt x="870" y="23"/>
                    <a:pt x="839" y="65"/>
                  </a:cubicBezTo>
                  <a:lnTo>
                    <a:pt x="51" y="1183"/>
                  </a:lnTo>
                  <a:cubicBezTo>
                    <a:pt x="1" y="1253"/>
                    <a:pt x="19" y="1350"/>
                    <a:pt x="89" y="1400"/>
                  </a:cubicBezTo>
                  <a:cubicBezTo>
                    <a:pt x="115" y="1419"/>
                    <a:pt x="148" y="1429"/>
                    <a:pt x="178" y="1429"/>
                  </a:cubicBezTo>
                  <a:cubicBezTo>
                    <a:pt x="228" y="1429"/>
                    <a:pt x="275" y="1406"/>
                    <a:pt x="305" y="1361"/>
                  </a:cubicBezTo>
                  <a:lnTo>
                    <a:pt x="1092" y="244"/>
                  </a:lnTo>
                  <a:cubicBezTo>
                    <a:pt x="1142" y="174"/>
                    <a:pt x="1125" y="78"/>
                    <a:pt x="1055" y="28"/>
                  </a:cubicBezTo>
                  <a:cubicBezTo>
                    <a:pt x="1028" y="9"/>
                    <a:pt x="997" y="0"/>
                    <a:pt x="96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3" name="Google Shape;1723;p42"/>
            <p:cNvSpPr/>
            <p:nvPr/>
          </p:nvSpPr>
          <p:spPr>
            <a:xfrm>
              <a:off x="1702659" y="4027775"/>
              <a:ext cx="21675" cy="27122"/>
            </a:xfrm>
            <a:custGeom>
              <a:avLst/>
              <a:gdLst/>
              <a:ahLst/>
              <a:cxnLst/>
              <a:rect l="l" t="t" r="r" b="b"/>
              <a:pathLst>
                <a:path w="1142" h="1429" extrusionOk="0">
                  <a:moveTo>
                    <a:pt x="965" y="0"/>
                  </a:moveTo>
                  <a:cubicBezTo>
                    <a:pt x="916" y="0"/>
                    <a:pt x="868" y="23"/>
                    <a:pt x="837" y="66"/>
                  </a:cubicBezTo>
                  <a:lnTo>
                    <a:pt x="50" y="1184"/>
                  </a:lnTo>
                  <a:cubicBezTo>
                    <a:pt x="0" y="1253"/>
                    <a:pt x="17" y="1350"/>
                    <a:pt x="87" y="1400"/>
                  </a:cubicBezTo>
                  <a:cubicBezTo>
                    <a:pt x="114" y="1420"/>
                    <a:pt x="146" y="1429"/>
                    <a:pt x="177" y="1429"/>
                  </a:cubicBezTo>
                  <a:cubicBezTo>
                    <a:pt x="224" y="1429"/>
                    <a:pt x="273" y="1406"/>
                    <a:pt x="303" y="1363"/>
                  </a:cubicBezTo>
                  <a:lnTo>
                    <a:pt x="1092" y="244"/>
                  </a:lnTo>
                  <a:cubicBezTo>
                    <a:pt x="1142" y="174"/>
                    <a:pt x="1123" y="78"/>
                    <a:pt x="1053" y="28"/>
                  </a:cubicBezTo>
                  <a:cubicBezTo>
                    <a:pt x="1026" y="9"/>
                    <a:pt x="995" y="0"/>
                    <a:pt x="96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4" name="Google Shape;1724;p42"/>
            <p:cNvSpPr/>
            <p:nvPr/>
          </p:nvSpPr>
          <p:spPr>
            <a:xfrm>
              <a:off x="1450981" y="3663799"/>
              <a:ext cx="24769" cy="31526"/>
            </a:xfrm>
            <a:custGeom>
              <a:avLst/>
              <a:gdLst/>
              <a:ahLst/>
              <a:cxnLst/>
              <a:rect l="l" t="t" r="r" b="b"/>
              <a:pathLst>
                <a:path w="1305" h="1661" extrusionOk="0">
                  <a:moveTo>
                    <a:pt x="1129" y="0"/>
                  </a:moveTo>
                  <a:cubicBezTo>
                    <a:pt x="1081" y="0"/>
                    <a:pt x="1033" y="23"/>
                    <a:pt x="1002" y="66"/>
                  </a:cubicBezTo>
                  <a:lnTo>
                    <a:pt x="49" y="1416"/>
                  </a:lnTo>
                  <a:cubicBezTo>
                    <a:pt x="0" y="1485"/>
                    <a:pt x="17" y="1582"/>
                    <a:pt x="87" y="1632"/>
                  </a:cubicBezTo>
                  <a:cubicBezTo>
                    <a:pt x="114" y="1652"/>
                    <a:pt x="146" y="1660"/>
                    <a:pt x="176" y="1660"/>
                  </a:cubicBezTo>
                  <a:cubicBezTo>
                    <a:pt x="225" y="1660"/>
                    <a:pt x="273" y="1638"/>
                    <a:pt x="303" y="1595"/>
                  </a:cubicBezTo>
                  <a:lnTo>
                    <a:pt x="1255" y="244"/>
                  </a:lnTo>
                  <a:cubicBezTo>
                    <a:pt x="1305" y="174"/>
                    <a:pt x="1288" y="77"/>
                    <a:pt x="1218" y="27"/>
                  </a:cubicBezTo>
                  <a:cubicBezTo>
                    <a:pt x="1191" y="9"/>
                    <a:pt x="1160" y="0"/>
                    <a:pt x="1129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5" name="Google Shape;1725;p42"/>
            <p:cNvSpPr/>
            <p:nvPr/>
          </p:nvSpPr>
          <p:spPr>
            <a:xfrm>
              <a:off x="1447147" y="3667557"/>
              <a:ext cx="32399" cy="23972"/>
            </a:xfrm>
            <a:custGeom>
              <a:avLst/>
              <a:gdLst/>
              <a:ahLst/>
              <a:cxnLst/>
              <a:rect l="l" t="t" r="r" b="b"/>
              <a:pathLst>
                <a:path w="1707" h="1263" extrusionOk="0">
                  <a:moveTo>
                    <a:pt x="179" y="1"/>
                  </a:moveTo>
                  <a:cubicBezTo>
                    <a:pt x="130" y="1"/>
                    <a:pt x="81" y="23"/>
                    <a:pt x="51" y="66"/>
                  </a:cubicBezTo>
                  <a:cubicBezTo>
                    <a:pt x="1" y="135"/>
                    <a:pt x="19" y="232"/>
                    <a:pt x="89" y="282"/>
                  </a:cubicBezTo>
                  <a:lnTo>
                    <a:pt x="1441" y="1234"/>
                  </a:lnTo>
                  <a:cubicBezTo>
                    <a:pt x="1468" y="1254"/>
                    <a:pt x="1500" y="1262"/>
                    <a:pt x="1531" y="1262"/>
                  </a:cubicBezTo>
                  <a:cubicBezTo>
                    <a:pt x="1578" y="1262"/>
                    <a:pt x="1627" y="1239"/>
                    <a:pt x="1657" y="1197"/>
                  </a:cubicBezTo>
                  <a:cubicBezTo>
                    <a:pt x="1707" y="1127"/>
                    <a:pt x="1690" y="1029"/>
                    <a:pt x="1620" y="979"/>
                  </a:cubicBezTo>
                  <a:lnTo>
                    <a:pt x="268" y="28"/>
                  </a:lnTo>
                  <a:cubicBezTo>
                    <a:pt x="241" y="10"/>
                    <a:pt x="210" y="1"/>
                    <a:pt x="179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26" name="Google Shape;1726;p42"/>
          <p:cNvGrpSpPr/>
          <p:nvPr/>
        </p:nvGrpSpPr>
        <p:grpSpPr>
          <a:xfrm>
            <a:off x="7682450" y="1228850"/>
            <a:ext cx="373125" cy="345125"/>
            <a:chOff x="7682450" y="1228850"/>
            <a:chExt cx="373125" cy="345125"/>
          </a:xfrm>
        </p:grpSpPr>
        <p:sp>
          <p:nvSpPr>
            <p:cNvPr id="1727" name="Google Shape;1727;p42"/>
            <p:cNvSpPr/>
            <p:nvPr/>
          </p:nvSpPr>
          <p:spPr>
            <a:xfrm>
              <a:off x="7682450" y="1233250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8" name="Google Shape;1728;p42"/>
            <p:cNvSpPr/>
            <p:nvPr/>
          </p:nvSpPr>
          <p:spPr>
            <a:xfrm>
              <a:off x="7700100" y="1228850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D90BB4A8-7818-458C-A383-3426EEA3CF15}"/>
              </a:ext>
            </a:extLst>
          </p:cNvPr>
          <p:cNvSpPr txBox="1"/>
          <p:nvPr/>
        </p:nvSpPr>
        <p:spPr>
          <a:xfrm>
            <a:off x="1064355" y="443041"/>
            <a:ext cx="684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Đ1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Oz (ở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5)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0581" y="1035917"/>
            <a:ext cx="2532774" cy="2589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181367" y="3403757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b="1" dirty="0" err="1" smtClean="0">
                <a:solidFill>
                  <a:srgbClr val="002060"/>
                </a:solidFill>
              </a:rPr>
              <a:t>Hình</a:t>
            </a:r>
            <a:r>
              <a:rPr lang="en-US" sz="2000" b="1" dirty="0" smtClean="0">
                <a:solidFill>
                  <a:srgbClr val="002060"/>
                </a:solidFill>
              </a:rPr>
              <a:t> 25</a:t>
            </a: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1265547" y="1220582"/>
            <a:ext cx="428257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) Mỗi điểm </a:t>
            </a:r>
            <a:r>
              <a:rPr kumimoji="0" lang="nl-NL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</a:t>
            </a: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</a:t>
            </a:r>
            <a:r>
              <a:rPr kumimoji="0" lang="nl-NL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</a:t>
            </a: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khác </a:t>
            </a:r>
            <a:r>
              <a:rPr kumimoji="0" lang="nl-NL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thuộc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z</a:t>
            </a: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là điểm nằm trong góc</a:t>
            </a:r>
            <a:r>
              <a:rPr kumimoji="0" lang="nl-NL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Oy. Tia Oz là tia nằm trong góc xOy.</a:t>
            </a: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nl-NL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142045" y="2393799"/>
                <a:ext cx="3170291" cy="15487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139700" algn="just">
                  <a:lnSpc>
                    <a:spcPct val="130000"/>
                  </a:lnSpc>
                </a:pPr>
                <a:r>
                  <a:rPr lang="en-US" sz="2400" dirty="0" smtClean="0">
                    <a:solidFill>
                      <a:srgbClr val="00040C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  <m:r>
                          <a:rPr lang="en-US" sz="2400" i="1">
                            <a:latin typeface="Cambria Math"/>
                          </a:rPr>
                          <m:t>𝑂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</a:rPr>
                          <m:t>𝑂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</a:rPr>
                          <m:t>𝑂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𝑧</m:t>
                        </m:r>
                      </m:e>
                    </m:acc>
                    <m:r>
                      <m:rPr>
                        <m:nor/>
                      </m:rPr>
                      <a:rPr lang="en-US" sz="2400" i="1" dirty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24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139700" algn="just">
                  <a:lnSpc>
                    <a:spcPct val="130000"/>
                  </a:lnSpc>
                </a:pPr>
                <a:r>
                  <a:rPr lang="en-US" sz="2400" dirty="0" smtClean="0"/>
                  <a:t>       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90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45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endParaRPr lang="en-US" sz="2400" b="0" i="1" dirty="0" smtClean="0">
                  <a:latin typeface="Cambria Math"/>
                </a:endParaRPr>
              </a:p>
              <a:p>
                <a:pPr marL="139700" algn="just">
                  <a:lnSpc>
                    <a:spcPct val="130000"/>
                  </a:lnSpc>
                </a:pPr>
                <a:r>
                  <a:rPr lang="en-US" sz="2400" b="0" dirty="0" smtClean="0"/>
                  <a:t>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45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b="0" i="1" dirty="0" smtClean="0">
                    <a:latin typeface="Cambria Math"/>
                  </a:rPr>
                  <a:t> </a:t>
                </a: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045" y="2393799"/>
                <a:ext cx="3170291" cy="154875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/>
              <p:cNvSpPr txBox="1"/>
              <p:nvPr/>
            </p:nvSpPr>
            <p:spPr>
              <a:xfrm>
                <a:off x="1151357" y="3861775"/>
                <a:ext cx="2156168" cy="5355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139700" algn="just">
                  <a:lnSpc>
                    <a:spcPct val="130000"/>
                  </a:lnSpc>
                </a:pPr>
                <a:r>
                  <a:rPr lang="en-US" sz="2400" dirty="0" smtClean="0">
                    <a:solidFill>
                      <a:srgbClr val="00040C"/>
                    </a:solidFill>
                    <a:latin typeface="Times New Roman" pitchFamily="18" charset="0"/>
                    <a:cs typeface="Times New Roman" pitchFamily="18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</a:rPr>
                          <m:t>𝑥𝑂𝑧</m:t>
                        </m:r>
                      </m:e>
                    </m:acc>
                  </m:oMath>
                </a14:m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</a:rPr>
                          <m:t>𝑦𝑂𝑧</m:t>
                        </m:r>
                      </m:e>
                    </m:acc>
                    <m:r>
                      <a:rPr lang="en-US" sz="2400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5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357" y="3861775"/>
                <a:ext cx="2156168" cy="535596"/>
              </a:xfrm>
              <a:prstGeom prst="rect">
                <a:avLst/>
              </a:prstGeom>
              <a:blipFill rotWithShape="1">
                <a:blip r:embed="rId5"/>
                <a:stretch>
                  <a:fillRect r="-29944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4647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1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7" name="Google Shape;2047;p44"/>
          <p:cNvGrpSpPr/>
          <p:nvPr/>
        </p:nvGrpSpPr>
        <p:grpSpPr>
          <a:xfrm>
            <a:off x="626831" y="2116565"/>
            <a:ext cx="1029668" cy="910369"/>
            <a:chOff x="1719115" y="1255459"/>
            <a:chExt cx="1029668" cy="910369"/>
          </a:xfrm>
        </p:grpSpPr>
        <p:sp>
          <p:nvSpPr>
            <p:cNvPr id="2048" name="Google Shape;2048;p44"/>
            <p:cNvSpPr/>
            <p:nvPr/>
          </p:nvSpPr>
          <p:spPr>
            <a:xfrm rot="2670099">
              <a:off x="2493201" y="1424196"/>
              <a:ext cx="218566" cy="195042"/>
            </a:xfrm>
            <a:custGeom>
              <a:avLst/>
              <a:gdLst/>
              <a:ahLst/>
              <a:cxnLst/>
              <a:rect l="l" t="t" r="r" b="b"/>
              <a:pathLst>
                <a:path w="8743" h="7802" extrusionOk="0">
                  <a:moveTo>
                    <a:pt x="6174" y="0"/>
                  </a:moveTo>
                  <a:cubicBezTo>
                    <a:pt x="6073" y="0"/>
                    <a:pt x="5971" y="22"/>
                    <a:pt x="5874" y="68"/>
                  </a:cubicBezTo>
                  <a:lnTo>
                    <a:pt x="365" y="3812"/>
                  </a:lnTo>
                  <a:lnTo>
                    <a:pt x="0" y="4844"/>
                  </a:lnTo>
                  <a:lnTo>
                    <a:pt x="8378" y="7801"/>
                  </a:lnTo>
                  <a:lnTo>
                    <a:pt x="8742" y="6770"/>
                  </a:lnTo>
                  <a:lnTo>
                    <a:pt x="6805" y="397"/>
                  </a:lnTo>
                  <a:cubicBezTo>
                    <a:pt x="6685" y="147"/>
                    <a:pt x="6434" y="0"/>
                    <a:pt x="6174" y="0"/>
                  </a:cubicBezTo>
                  <a:close/>
                </a:path>
              </a:pathLst>
            </a:custGeom>
            <a:solidFill>
              <a:srgbClr val="F55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9" name="Google Shape;2049;p44"/>
            <p:cNvSpPr/>
            <p:nvPr/>
          </p:nvSpPr>
          <p:spPr>
            <a:xfrm rot="2670099">
              <a:off x="2481335" y="1453388"/>
              <a:ext cx="218541" cy="161018"/>
            </a:xfrm>
            <a:custGeom>
              <a:avLst/>
              <a:gdLst/>
              <a:ahLst/>
              <a:cxnLst/>
              <a:rect l="l" t="t" r="r" b="b"/>
              <a:pathLst>
                <a:path w="8742" h="6441" extrusionOk="0">
                  <a:moveTo>
                    <a:pt x="3970" y="1"/>
                  </a:moveTo>
                  <a:lnTo>
                    <a:pt x="363" y="2451"/>
                  </a:lnTo>
                  <a:lnTo>
                    <a:pt x="0" y="3483"/>
                  </a:lnTo>
                  <a:lnTo>
                    <a:pt x="8378" y="6440"/>
                  </a:lnTo>
                  <a:lnTo>
                    <a:pt x="8742" y="5409"/>
                  </a:lnTo>
                  <a:lnTo>
                    <a:pt x="7477" y="1252"/>
                  </a:lnTo>
                  <a:lnTo>
                    <a:pt x="4188" y="92"/>
                  </a:lnTo>
                  <a:cubicBezTo>
                    <a:pt x="4114" y="65"/>
                    <a:pt x="4041" y="32"/>
                    <a:pt x="39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0" name="Google Shape;2050;p44"/>
            <p:cNvSpPr/>
            <p:nvPr/>
          </p:nvSpPr>
          <p:spPr>
            <a:xfrm rot="2670099">
              <a:off x="2628192" y="1466480"/>
              <a:ext cx="87721" cy="65347"/>
            </a:xfrm>
            <a:custGeom>
              <a:avLst/>
              <a:gdLst/>
              <a:ahLst/>
              <a:cxnLst/>
              <a:rect l="l" t="t" r="r" b="b"/>
              <a:pathLst>
                <a:path w="3509" h="2614" extrusionOk="0">
                  <a:moveTo>
                    <a:pt x="2205" y="0"/>
                  </a:moveTo>
                  <a:cubicBezTo>
                    <a:pt x="2104" y="0"/>
                    <a:pt x="2002" y="22"/>
                    <a:pt x="1905" y="68"/>
                  </a:cubicBezTo>
                  <a:lnTo>
                    <a:pt x="1" y="1362"/>
                  </a:lnTo>
                  <a:cubicBezTo>
                    <a:pt x="75" y="1393"/>
                    <a:pt x="146" y="1426"/>
                    <a:pt x="221" y="1453"/>
                  </a:cubicBezTo>
                  <a:lnTo>
                    <a:pt x="3509" y="2613"/>
                  </a:lnTo>
                  <a:lnTo>
                    <a:pt x="2836" y="397"/>
                  </a:lnTo>
                  <a:cubicBezTo>
                    <a:pt x="2716" y="147"/>
                    <a:pt x="2465" y="0"/>
                    <a:pt x="22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1" name="Google Shape;2051;p44"/>
            <p:cNvSpPr/>
            <p:nvPr/>
          </p:nvSpPr>
          <p:spPr>
            <a:xfrm rot="2670099">
              <a:off x="1761340" y="1777039"/>
              <a:ext cx="251714" cy="223466"/>
            </a:xfrm>
            <a:custGeom>
              <a:avLst/>
              <a:gdLst/>
              <a:ahLst/>
              <a:cxnLst/>
              <a:rect l="l" t="t" r="r" b="b"/>
              <a:pathLst>
                <a:path w="10069" h="8939" extrusionOk="0">
                  <a:moveTo>
                    <a:pt x="5034" y="1"/>
                  </a:moveTo>
                  <a:cubicBezTo>
                    <a:pt x="3193" y="1"/>
                    <a:pt x="1470" y="1148"/>
                    <a:pt x="823" y="2983"/>
                  </a:cubicBezTo>
                  <a:cubicBezTo>
                    <a:pt x="1" y="5309"/>
                    <a:pt x="1220" y="7861"/>
                    <a:pt x="3547" y="8683"/>
                  </a:cubicBezTo>
                  <a:cubicBezTo>
                    <a:pt x="4039" y="8856"/>
                    <a:pt x="4541" y="8939"/>
                    <a:pt x="5035" y="8939"/>
                  </a:cubicBezTo>
                  <a:cubicBezTo>
                    <a:pt x="6876" y="8939"/>
                    <a:pt x="8599" y="7792"/>
                    <a:pt x="9247" y="5956"/>
                  </a:cubicBezTo>
                  <a:cubicBezTo>
                    <a:pt x="10068" y="3629"/>
                    <a:pt x="8848" y="1078"/>
                    <a:pt x="6521" y="257"/>
                  </a:cubicBezTo>
                  <a:cubicBezTo>
                    <a:pt x="6029" y="83"/>
                    <a:pt x="5527" y="1"/>
                    <a:pt x="50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2" name="Google Shape;2052;p44"/>
            <p:cNvSpPr/>
            <p:nvPr/>
          </p:nvSpPr>
          <p:spPr>
            <a:xfrm rot="2670099">
              <a:off x="1777568" y="1848667"/>
              <a:ext cx="81822" cy="71297"/>
            </a:xfrm>
            <a:custGeom>
              <a:avLst/>
              <a:gdLst/>
              <a:ahLst/>
              <a:cxnLst/>
              <a:rect l="l" t="t" r="r" b="b"/>
              <a:pathLst>
                <a:path w="3273" h="2852" extrusionOk="0">
                  <a:moveTo>
                    <a:pt x="777" y="0"/>
                  </a:moveTo>
                  <a:cubicBezTo>
                    <a:pt x="703" y="0"/>
                    <a:pt x="621" y="39"/>
                    <a:pt x="522" y="129"/>
                  </a:cubicBezTo>
                  <a:cubicBezTo>
                    <a:pt x="1" y="605"/>
                    <a:pt x="78" y="1536"/>
                    <a:pt x="694" y="2214"/>
                  </a:cubicBezTo>
                  <a:cubicBezTo>
                    <a:pt x="1071" y="2629"/>
                    <a:pt x="1564" y="2851"/>
                    <a:pt x="2009" y="2851"/>
                  </a:cubicBezTo>
                  <a:cubicBezTo>
                    <a:pt x="2289" y="2851"/>
                    <a:pt x="2550" y="2763"/>
                    <a:pt x="2751" y="2581"/>
                  </a:cubicBezTo>
                  <a:cubicBezTo>
                    <a:pt x="3273" y="2105"/>
                    <a:pt x="2351" y="1942"/>
                    <a:pt x="1735" y="1266"/>
                  </a:cubicBezTo>
                  <a:cubicBezTo>
                    <a:pt x="1236" y="717"/>
                    <a:pt x="1091" y="0"/>
                    <a:pt x="77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3" name="Google Shape;2053;p44"/>
            <p:cNvSpPr/>
            <p:nvPr/>
          </p:nvSpPr>
          <p:spPr>
            <a:xfrm rot="2670099">
              <a:off x="1826841" y="1931982"/>
              <a:ext cx="14999" cy="13324"/>
            </a:xfrm>
            <a:custGeom>
              <a:avLst/>
              <a:gdLst/>
              <a:ahLst/>
              <a:cxnLst/>
              <a:rect l="l" t="t" r="r" b="b"/>
              <a:pathLst>
                <a:path w="600" h="533" extrusionOk="0">
                  <a:moveTo>
                    <a:pt x="298" y="1"/>
                  </a:moveTo>
                  <a:cubicBezTo>
                    <a:pt x="188" y="1"/>
                    <a:pt x="86" y="68"/>
                    <a:pt x="49" y="177"/>
                  </a:cubicBezTo>
                  <a:cubicBezTo>
                    <a:pt x="1" y="316"/>
                    <a:pt x="73" y="469"/>
                    <a:pt x="211" y="517"/>
                  </a:cubicBezTo>
                  <a:cubicBezTo>
                    <a:pt x="240" y="528"/>
                    <a:pt x="271" y="533"/>
                    <a:pt x="300" y="533"/>
                  </a:cubicBezTo>
                  <a:cubicBezTo>
                    <a:pt x="410" y="533"/>
                    <a:pt x="512" y="465"/>
                    <a:pt x="551" y="354"/>
                  </a:cubicBezTo>
                  <a:cubicBezTo>
                    <a:pt x="599" y="216"/>
                    <a:pt x="528" y="63"/>
                    <a:pt x="388" y="16"/>
                  </a:cubicBezTo>
                  <a:cubicBezTo>
                    <a:pt x="358" y="5"/>
                    <a:pt x="328" y="1"/>
                    <a:pt x="298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4" name="Google Shape;2054;p44"/>
            <p:cNvSpPr/>
            <p:nvPr/>
          </p:nvSpPr>
          <p:spPr>
            <a:xfrm rot="2670099">
              <a:off x="1991205" y="1332732"/>
              <a:ext cx="468380" cy="780917"/>
            </a:xfrm>
            <a:custGeom>
              <a:avLst/>
              <a:gdLst/>
              <a:ahLst/>
              <a:cxnLst/>
              <a:rect l="l" t="t" r="r" b="b"/>
              <a:pathLst>
                <a:path w="18736" h="31238" extrusionOk="0">
                  <a:moveTo>
                    <a:pt x="9931" y="0"/>
                  </a:moveTo>
                  <a:lnTo>
                    <a:pt x="0" y="28129"/>
                  </a:lnTo>
                  <a:lnTo>
                    <a:pt x="8805" y="31237"/>
                  </a:lnTo>
                  <a:lnTo>
                    <a:pt x="18735" y="3108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5" name="Google Shape;2055;p44"/>
            <p:cNvSpPr/>
            <p:nvPr/>
          </p:nvSpPr>
          <p:spPr>
            <a:xfrm rot="2670099">
              <a:off x="2071010" y="1360881"/>
              <a:ext cx="308787" cy="724619"/>
            </a:xfrm>
            <a:custGeom>
              <a:avLst/>
              <a:gdLst/>
              <a:ahLst/>
              <a:cxnLst/>
              <a:rect l="l" t="t" r="r" b="b"/>
              <a:pathLst>
                <a:path w="12352" h="28986" extrusionOk="0">
                  <a:moveTo>
                    <a:pt x="9931" y="0"/>
                  </a:moveTo>
                  <a:lnTo>
                    <a:pt x="0" y="28131"/>
                  </a:lnTo>
                  <a:lnTo>
                    <a:pt x="2421" y="28985"/>
                  </a:lnTo>
                  <a:lnTo>
                    <a:pt x="12351" y="855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6" name="Google Shape;2056;p44"/>
            <p:cNvSpPr/>
            <p:nvPr/>
          </p:nvSpPr>
          <p:spPr>
            <a:xfrm rot="2670099">
              <a:off x="2484266" y="1429922"/>
              <a:ext cx="226865" cy="168793"/>
            </a:xfrm>
            <a:custGeom>
              <a:avLst/>
              <a:gdLst/>
              <a:ahLst/>
              <a:cxnLst/>
              <a:rect l="l" t="t" r="r" b="b"/>
              <a:pathLst>
                <a:path w="9075" h="6752" extrusionOk="0">
                  <a:moveTo>
                    <a:pt x="4158" y="333"/>
                  </a:moveTo>
                  <a:cubicBezTo>
                    <a:pt x="4208" y="355"/>
                    <a:pt x="4258" y="376"/>
                    <a:pt x="4311" y="393"/>
                  </a:cubicBezTo>
                  <a:lnTo>
                    <a:pt x="7526" y="1528"/>
                  </a:lnTo>
                  <a:lnTo>
                    <a:pt x="8752" y="5560"/>
                  </a:lnTo>
                  <a:lnTo>
                    <a:pt x="8458" y="6399"/>
                  </a:lnTo>
                  <a:lnTo>
                    <a:pt x="372" y="3544"/>
                  </a:lnTo>
                  <a:lnTo>
                    <a:pt x="668" y="2707"/>
                  </a:lnTo>
                  <a:lnTo>
                    <a:pt x="4158" y="333"/>
                  </a:lnTo>
                  <a:close/>
                  <a:moveTo>
                    <a:pt x="4145" y="0"/>
                  </a:moveTo>
                  <a:cubicBezTo>
                    <a:pt x="4115" y="0"/>
                    <a:pt x="4084" y="9"/>
                    <a:pt x="4058" y="28"/>
                  </a:cubicBezTo>
                  <a:lnTo>
                    <a:pt x="453" y="2478"/>
                  </a:lnTo>
                  <a:cubicBezTo>
                    <a:pt x="426" y="2497"/>
                    <a:pt x="405" y="2524"/>
                    <a:pt x="393" y="2554"/>
                  </a:cubicBezTo>
                  <a:lnTo>
                    <a:pt x="29" y="3587"/>
                  </a:lnTo>
                  <a:cubicBezTo>
                    <a:pt x="0" y="3667"/>
                    <a:pt x="43" y="3757"/>
                    <a:pt x="125" y="3786"/>
                  </a:cubicBezTo>
                  <a:lnTo>
                    <a:pt x="8500" y="6743"/>
                  </a:lnTo>
                  <a:cubicBezTo>
                    <a:pt x="8519" y="6749"/>
                    <a:pt x="8535" y="6752"/>
                    <a:pt x="8552" y="6752"/>
                  </a:cubicBezTo>
                  <a:cubicBezTo>
                    <a:pt x="8573" y="6752"/>
                    <a:pt x="8598" y="6746"/>
                    <a:pt x="8622" y="6733"/>
                  </a:cubicBezTo>
                  <a:cubicBezTo>
                    <a:pt x="8658" y="6716"/>
                    <a:pt x="8686" y="6686"/>
                    <a:pt x="8700" y="6646"/>
                  </a:cubicBezTo>
                  <a:lnTo>
                    <a:pt x="9065" y="5614"/>
                  </a:lnTo>
                  <a:cubicBezTo>
                    <a:pt x="9075" y="5583"/>
                    <a:pt x="9075" y="5550"/>
                    <a:pt x="9066" y="5517"/>
                  </a:cubicBezTo>
                  <a:lnTo>
                    <a:pt x="7802" y="1361"/>
                  </a:lnTo>
                  <a:cubicBezTo>
                    <a:pt x="7787" y="1314"/>
                    <a:pt x="7752" y="1275"/>
                    <a:pt x="7706" y="1259"/>
                  </a:cubicBezTo>
                  <a:lnTo>
                    <a:pt x="4417" y="99"/>
                  </a:lnTo>
                  <a:cubicBezTo>
                    <a:pt x="4344" y="73"/>
                    <a:pt x="4277" y="43"/>
                    <a:pt x="4208" y="13"/>
                  </a:cubicBezTo>
                  <a:cubicBezTo>
                    <a:pt x="4188" y="5"/>
                    <a:pt x="4167" y="0"/>
                    <a:pt x="414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7" name="Google Shape;2057;p44"/>
            <p:cNvSpPr/>
            <p:nvPr/>
          </p:nvSpPr>
          <p:spPr>
            <a:xfrm rot="2670099">
              <a:off x="2631475" y="1443315"/>
              <a:ext cx="95896" cy="73097"/>
            </a:xfrm>
            <a:custGeom>
              <a:avLst/>
              <a:gdLst/>
              <a:ahLst/>
              <a:cxnLst/>
              <a:rect l="l" t="t" r="r" b="b"/>
              <a:pathLst>
                <a:path w="3836" h="2924" extrusionOk="0">
                  <a:moveTo>
                    <a:pt x="2363" y="310"/>
                  </a:moveTo>
                  <a:cubicBezTo>
                    <a:pt x="2424" y="310"/>
                    <a:pt x="2486" y="320"/>
                    <a:pt x="2545" y="340"/>
                  </a:cubicBezTo>
                  <a:cubicBezTo>
                    <a:pt x="2681" y="389"/>
                    <a:pt x="2792" y="488"/>
                    <a:pt x="2845" y="596"/>
                  </a:cubicBezTo>
                  <a:lnTo>
                    <a:pt x="3430" y="2518"/>
                  </a:lnTo>
                  <a:lnTo>
                    <a:pt x="3430" y="2518"/>
                  </a:lnTo>
                  <a:lnTo>
                    <a:pt x="488" y="1481"/>
                  </a:lnTo>
                  <a:lnTo>
                    <a:pt x="2131" y="362"/>
                  </a:lnTo>
                  <a:cubicBezTo>
                    <a:pt x="2205" y="327"/>
                    <a:pt x="2284" y="310"/>
                    <a:pt x="2363" y="310"/>
                  </a:cubicBezTo>
                  <a:close/>
                  <a:moveTo>
                    <a:pt x="2373" y="1"/>
                  </a:moveTo>
                  <a:cubicBezTo>
                    <a:pt x="2242" y="1"/>
                    <a:pt x="2108" y="31"/>
                    <a:pt x="1978" y="95"/>
                  </a:cubicBezTo>
                  <a:lnTo>
                    <a:pt x="73" y="1388"/>
                  </a:lnTo>
                  <a:cubicBezTo>
                    <a:pt x="28" y="1419"/>
                    <a:pt x="0" y="1475"/>
                    <a:pt x="6" y="1531"/>
                  </a:cubicBezTo>
                  <a:cubicBezTo>
                    <a:pt x="12" y="1588"/>
                    <a:pt x="45" y="1635"/>
                    <a:pt x="98" y="1659"/>
                  </a:cubicBezTo>
                  <a:cubicBezTo>
                    <a:pt x="172" y="1693"/>
                    <a:pt x="249" y="1725"/>
                    <a:pt x="328" y="1753"/>
                  </a:cubicBezTo>
                  <a:lnTo>
                    <a:pt x="3615" y="2915"/>
                  </a:lnTo>
                  <a:cubicBezTo>
                    <a:pt x="3634" y="2919"/>
                    <a:pt x="3650" y="2924"/>
                    <a:pt x="3667" y="2924"/>
                  </a:cubicBezTo>
                  <a:cubicBezTo>
                    <a:pt x="3707" y="2924"/>
                    <a:pt x="3744" y="2908"/>
                    <a:pt x="3777" y="2879"/>
                  </a:cubicBezTo>
                  <a:cubicBezTo>
                    <a:pt x="3820" y="2839"/>
                    <a:pt x="3835" y="2777"/>
                    <a:pt x="3817" y="2722"/>
                  </a:cubicBezTo>
                  <a:lnTo>
                    <a:pt x="3135" y="483"/>
                  </a:lnTo>
                  <a:cubicBezTo>
                    <a:pt x="3037" y="278"/>
                    <a:pt x="2865" y="125"/>
                    <a:pt x="2649" y="47"/>
                  </a:cubicBezTo>
                  <a:cubicBezTo>
                    <a:pt x="2560" y="16"/>
                    <a:pt x="2467" y="1"/>
                    <a:pt x="2373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8" name="Google Shape;2058;p44"/>
            <p:cNvSpPr/>
            <p:nvPr/>
          </p:nvSpPr>
          <p:spPr>
            <a:xfrm rot="2670099">
              <a:off x="1741040" y="1810438"/>
              <a:ext cx="239865" cy="156693"/>
            </a:xfrm>
            <a:custGeom>
              <a:avLst/>
              <a:gdLst/>
              <a:ahLst/>
              <a:cxnLst/>
              <a:rect l="l" t="t" r="r" b="b"/>
              <a:pathLst>
                <a:path w="9595" h="6268" extrusionOk="0">
                  <a:moveTo>
                    <a:pt x="996" y="0"/>
                  </a:moveTo>
                  <a:cubicBezTo>
                    <a:pt x="932" y="0"/>
                    <a:pt x="872" y="40"/>
                    <a:pt x="849" y="103"/>
                  </a:cubicBezTo>
                  <a:cubicBezTo>
                    <a:pt x="0" y="2507"/>
                    <a:pt x="1265" y="5153"/>
                    <a:pt x="3670" y="6000"/>
                  </a:cubicBezTo>
                  <a:cubicBezTo>
                    <a:pt x="4173" y="6179"/>
                    <a:pt x="4694" y="6267"/>
                    <a:pt x="5213" y="6267"/>
                  </a:cubicBezTo>
                  <a:cubicBezTo>
                    <a:pt x="5893" y="6267"/>
                    <a:pt x="6570" y="6114"/>
                    <a:pt x="7202" y="5813"/>
                  </a:cubicBezTo>
                  <a:cubicBezTo>
                    <a:pt x="8316" y="5281"/>
                    <a:pt x="9156" y="4347"/>
                    <a:pt x="9566" y="3182"/>
                  </a:cubicBezTo>
                  <a:cubicBezTo>
                    <a:pt x="9595" y="3102"/>
                    <a:pt x="9552" y="3012"/>
                    <a:pt x="9472" y="2984"/>
                  </a:cubicBezTo>
                  <a:cubicBezTo>
                    <a:pt x="9455" y="2978"/>
                    <a:pt x="9438" y="2975"/>
                    <a:pt x="9421" y="2975"/>
                  </a:cubicBezTo>
                  <a:cubicBezTo>
                    <a:pt x="9357" y="2975"/>
                    <a:pt x="9296" y="3015"/>
                    <a:pt x="9274" y="3078"/>
                  </a:cubicBezTo>
                  <a:cubicBezTo>
                    <a:pt x="8889" y="4164"/>
                    <a:pt x="8108" y="5036"/>
                    <a:pt x="7067" y="5533"/>
                  </a:cubicBezTo>
                  <a:cubicBezTo>
                    <a:pt x="6479" y="5814"/>
                    <a:pt x="5847" y="5956"/>
                    <a:pt x="5212" y="5956"/>
                  </a:cubicBezTo>
                  <a:cubicBezTo>
                    <a:pt x="4728" y="5956"/>
                    <a:pt x="4242" y="5874"/>
                    <a:pt x="3773" y="5707"/>
                  </a:cubicBezTo>
                  <a:cubicBezTo>
                    <a:pt x="1529" y="4917"/>
                    <a:pt x="350" y="2448"/>
                    <a:pt x="1142" y="206"/>
                  </a:cubicBezTo>
                  <a:cubicBezTo>
                    <a:pt x="1171" y="126"/>
                    <a:pt x="1128" y="38"/>
                    <a:pt x="1048" y="9"/>
                  </a:cubicBezTo>
                  <a:cubicBezTo>
                    <a:pt x="1031" y="3"/>
                    <a:pt x="1013" y="0"/>
                    <a:pt x="99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9" name="Google Shape;2059;p44"/>
            <p:cNvSpPr/>
            <p:nvPr/>
          </p:nvSpPr>
          <p:spPr>
            <a:xfrm rot="2670099">
              <a:off x="1994341" y="1309451"/>
              <a:ext cx="476705" cy="788617"/>
            </a:xfrm>
            <a:custGeom>
              <a:avLst/>
              <a:gdLst/>
              <a:ahLst/>
              <a:cxnLst/>
              <a:rect l="l" t="t" r="r" b="b"/>
              <a:pathLst>
                <a:path w="19069" h="31546" extrusionOk="0">
                  <a:moveTo>
                    <a:pt x="10199" y="354"/>
                  </a:moveTo>
                  <a:lnTo>
                    <a:pt x="18711" y="3359"/>
                  </a:lnTo>
                  <a:lnTo>
                    <a:pt x="8883" y="31194"/>
                  </a:lnTo>
                  <a:lnTo>
                    <a:pt x="373" y="28191"/>
                  </a:lnTo>
                  <a:lnTo>
                    <a:pt x="10199" y="354"/>
                  </a:lnTo>
                  <a:close/>
                  <a:moveTo>
                    <a:pt x="10105" y="0"/>
                  </a:moveTo>
                  <a:cubicBezTo>
                    <a:pt x="10082" y="0"/>
                    <a:pt x="10059" y="5"/>
                    <a:pt x="10038" y="16"/>
                  </a:cubicBezTo>
                  <a:cubicBezTo>
                    <a:pt x="10002" y="33"/>
                    <a:pt x="9974" y="64"/>
                    <a:pt x="9959" y="103"/>
                  </a:cubicBezTo>
                  <a:lnTo>
                    <a:pt x="29" y="28231"/>
                  </a:lnTo>
                  <a:cubicBezTo>
                    <a:pt x="0" y="28312"/>
                    <a:pt x="43" y="28401"/>
                    <a:pt x="123" y="28429"/>
                  </a:cubicBezTo>
                  <a:lnTo>
                    <a:pt x="8926" y="31537"/>
                  </a:lnTo>
                  <a:cubicBezTo>
                    <a:pt x="8945" y="31543"/>
                    <a:pt x="8961" y="31546"/>
                    <a:pt x="8978" y="31546"/>
                  </a:cubicBezTo>
                  <a:cubicBezTo>
                    <a:pt x="9041" y="31546"/>
                    <a:pt x="9102" y="31507"/>
                    <a:pt x="9125" y="31441"/>
                  </a:cubicBezTo>
                  <a:lnTo>
                    <a:pt x="19055" y="3312"/>
                  </a:lnTo>
                  <a:cubicBezTo>
                    <a:pt x="19068" y="3275"/>
                    <a:pt x="19065" y="3232"/>
                    <a:pt x="19048" y="3195"/>
                  </a:cubicBezTo>
                  <a:cubicBezTo>
                    <a:pt x="19030" y="3159"/>
                    <a:pt x="19000" y="3131"/>
                    <a:pt x="18961" y="3116"/>
                  </a:cubicBezTo>
                  <a:lnTo>
                    <a:pt x="10157" y="9"/>
                  </a:lnTo>
                  <a:cubicBezTo>
                    <a:pt x="10140" y="3"/>
                    <a:pt x="10122" y="0"/>
                    <a:pt x="1010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0" name="Google Shape;2060;p44"/>
            <p:cNvSpPr/>
            <p:nvPr/>
          </p:nvSpPr>
          <p:spPr>
            <a:xfrm rot="2670099">
              <a:off x="2074441" y="1337806"/>
              <a:ext cx="316737" cy="732294"/>
            </a:xfrm>
            <a:custGeom>
              <a:avLst/>
              <a:gdLst/>
              <a:ahLst/>
              <a:cxnLst/>
              <a:rect l="l" t="t" r="r" b="b"/>
              <a:pathLst>
                <a:path w="12670" h="29293" extrusionOk="0">
                  <a:moveTo>
                    <a:pt x="10182" y="350"/>
                  </a:moveTo>
                  <a:lnTo>
                    <a:pt x="12311" y="1102"/>
                  </a:lnTo>
                  <a:lnTo>
                    <a:pt x="2483" y="28937"/>
                  </a:lnTo>
                  <a:lnTo>
                    <a:pt x="354" y="28186"/>
                  </a:lnTo>
                  <a:lnTo>
                    <a:pt x="10182" y="350"/>
                  </a:lnTo>
                  <a:close/>
                  <a:moveTo>
                    <a:pt x="10088" y="0"/>
                  </a:moveTo>
                  <a:cubicBezTo>
                    <a:pt x="10065" y="0"/>
                    <a:pt x="10042" y="5"/>
                    <a:pt x="10020" y="16"/>
                  </a:cubicBezTo>
                  <a:cubicBezTo>
                    <a:pt x="9985" y="33"/>
                    <a:pt x="9956" y="64"/>
                    <a:pt x="9942" y="103"/>
                  </a:cubicBezTo>
                  <a:lnTo>
                    <a:pt x="12" y="28231"/>
                  </a:lnTo>
                  <a:cubicBezTo>
                    <a:pt x="0" y="28271"/>
                    <a:pt x="2" y="28314"/>
                    <a:pt x="19" y="28351"/>
                  </a:cubicBezTo>
                  <a:cubicBezTo>
                    <a:pt x="37" y="28386"/>
                    <a:pt x="67" y="28415"/>
                    <a:pt x="107" y="28429"/>
                  </a:cubicBezTo>
                  <a:lnTo>
                    <a:pt x="2526" y="29284"/>
                  </a:lnTo>
                  <a:cubicBezTo>
                    <a:pt x="2545" y="29288"/>
                    <a:pt x="2561" y="29292"/>
                    <a:pt x="2579" y="29292"/>
                  </a:cubicBezTo>
                  <a:cubicBezTo>
                    <a:pt x="2643" y="29292"/>
                    <a:pt x="2702" y="29251"/>
                    <a:pt x="2726" y="29188"/>
                  </a:cubicBezTo>
                  <a:lnTo>
                    <a:pt x="12657" y="1060"/>
                  </a:lnTo>
                  <a:cubicBezTo>
                    <a:pt x="12670" y="1023"/>
                    <a:pt x="12668" y="980"/>
                    <a:pt x="12650" y="943"/>
                  </a:cubicBezTo>
                  <a:cubicBezTo>
                    <a:pt x="12632" y="907"/>
                    <a:pt x="12602" y="879"/>
                    <a:pt x="12562" y="864"/>
                  </a:cubicBezTo>
                  <a:lnTo>
                    <a:pt x="10141" y="8"/>
                  </a:lnTo>
                  <a:cubicBezTo>
                    <a:pt x="10123" y="3"/>
                    <a:pt x="10105" y="0"/>
                    <a:pt x="1008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1" name="Group 130">
            <a:extLst>
              <a:ext uri="{FF2B5EF4-FFF2-40B4-BE49-F238E27FC236}">
                <a16:creationId xmlns:a16="http://schemas.microsoft.com/office/drawing/2014/main" xmlns="" id="{3A13C552-D582-482A-A53A-4F5D41906F04}"/>
              </a:ext>
            </a:extLst>
          </p:cNvPr>
          <p:cNvGrpSpPr/>
          <p:nvPr/>
        </p:nvGrpSpPr>
        <p:grpSpPr>
          <a:xfrm>
            <a:off x="962996" y="652062"/>
            <a:ext cx="7630286" cy="1062438"/>
            <a:chOff x="1627666" y="2571750"/>
            <a:chExt cx="9467678" cy="1113664"/>
          </a:xfrm>
        </p:grpSpPr>
        <p:sp>
          <p:nvSpPr>
            <p:cNvPr id="132" name="Freeform 3">
              <a:extLst>
                <a:ext uri="{FF2B5EF4-FFF2-40B4-BE49-F238E27FC236}">
                  <a16:creationId xmlns:a16="http://schemas.microsoft.com/office/drawing/2014/main" xmlns="" id="{8F20D934-2A00-4813-A298-24174F1497FD}"/>
                </a:ext>
              </a:extLst>
            </p:cNvPr>
            <p:cNvSpPr/>
            <p:nvPr/>
          </p:nvSpPr>
          <p:spPr>
            <a:xfrm>
              <a:off x="1627666" y="2571751"/>
              <a:ext cx="9467678" cy="1113663"/>
            </a:xfrm>
            <a:custGeom>
              <a:avLst/>
              <a:gdLst/>
              <a:ahLst/>
              <a:cxnLst/>
              <a:rect l="l" t="t" r="r" b="b"/>
              <a:pathLst>
                <a:path w="2063458" h="2203873">
                  <a:moveTo>
                    <a:pt x="0" y="0"/>
                  </a:moveTo>
                  <a:lnTo>
                    <a:pt x="2063458" y="0"/>
                  </a:lnTo>
                  <a:lnTo>
                    <a:pt x="2063458" y="2203873"/>
                  </a:lnTo>
                  <a:lnTo>
                    <a:pt x="0" y="2203873"/>
                  </a:lnTo>
                  <a:close/>
                </a:path>
              </a:pathLst>
            </a:custGeom>
            <a:solidFill>
              <a:srgbClr val="CCFF99"/>
            </a:solidFill>
          </p:spPr>
          <p:txBody>
            <a:bodyPr/>
            <a:lstStyle/>
            <a:p>
              <a:pPr algn="ctr" defTabSz="457200">
                <a:lnSpc>
                  <a:spcPct val="135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en-US" sz="1000" dirty="0">
                  <a:solidFill>
                    <a:srgbClr val="F2F4CF"/>
                  </a:solidFill>
                  <a:ea typeface="Times New Roman" panose="02020603050405020304" pitchFamily="18" charset="0"/>
                </a:rPr>
                <a:t>           </a:t>
              </a:r>
              <a:endParaRPr lang="en-US" sz="1000" b="1" dirty="0">
                <a:solidFill>
                  <a:srgbClr val="F2F4CF"/>
                </a:solidFill>
                <a:ea typeface="Calibri" panose="020F0502020204030204" pitchFamily="34" charset="0"/>
              </a:endParaRPr>
            </a:p>
          </p:txBody>
        </p:sp>
        <p:pic>
          <p:nvPicPr>
            <p:cNvPr id="133" name="Picture 132">
              <a:extLst>
                <a:ext uri="{FF2B5EF4-FFF2-40B4-BE49-F238E27FC236}">
                  <a16:creationId xmlns:a16="http://schemas.microsoft.com/office/drawing/2014/main" xmlns="" id="{0B205088-5313-4440-950C-2AA0F818D03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4700"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627666" y="2571750"/>
              <a:ext cx="874096" cy="801335"/>
            </a:xfrm>
            <a:prstGeom prst="rect">
              <a:avLst/>
            </a:prstGeom>
          </p:spPr>
        </p:pic>
      </p:grpSp>
      <p:sp>
        <p:nvSpPr>
          <p:cNvPr id="134" name="TextBox 133">
            <a:extLst>
              <a:ext uri="{FF2B5EF4-FFF2-40B4-BE49-F238E27FC236}">
                <a16:creationId xmlns:a16="http://schemas.microsoft.com/office/drawing/2014/main" xmlns="" id="{CBDD229E-59F9-4AD8-99A2-A8DAAB1B78FB}"/>
              </a:ext>
            </a:extLst>
          </p:cNvPr>
          <p:cNvSpPr txBox="1"/>
          <p:nvPr/>
        </p:nvSpPr>
        <p:spPr>
          <a:xfrm>
            <a:off x="1672937" y="749848"/>
            <a:ext cx="69203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457200">
              <a:buClrTx/>
            </a:pPr>
            <a:r>
              <a:rPr lang="en-US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a </a:t>
            </a:r>
            <a:r>
              <a:rPr lang="en-US" sz="2400" b="1" kern="1200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lang="en-US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iác</a:t>
            </a:r>
            <a:r>
              <a:rPr lang="en-US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lang="en-US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lang="en-US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óc</a:t>
            </a:r>
            <a:r>
              <a:rPr lang="en-US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lang="en-US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a</a:t>
            </a:r>
            <a:r>
              <a:rPr lang="en-US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ằm</a:t>
            </a:r>
            <a:r>
              <a:rPr lang="en-US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lang="en-US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óc</a:t>
            </a:r>
            <a:r>
              <a:rPr lang="en-US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lang="en-US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ạo</a:t>
            </a:r>
            <a:r>
              <a:rPr lang="en-US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ới</a:t>
            </a:r>
            <a:r>
              <a:rPr lang="en-US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lang="en-US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ạnh</a:t>
            </a:r>
            <a:r>
              <a:rPr lang="en-US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lang="en-US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óc</a:t>
            </a:r>
            <a:r>
              <a:rPr lang="en-US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ó</a:t>
            </a:r>
            <a:r>
              <a:rPr lang="en-US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lang="en-US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óc</a:t>
            </a:r>
            <a:r>
              <a:rPr lang="en-US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ằng</a:t>
            </a:r>
            <a:r>
              <a:rPr lang="en-US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hau</a:t>
            </a:r>
            <a:r>
              <a:rPr lang="en-US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lang="en-US" sz="2400" b="1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Google Shape;1641;p42">
                <a:extLst>
                  <a:ext uri="{FF2B5EF4-FFF2-40B4-BE49-F238E27FC236}">
                    <a16:creationId xmlns:a16="http://schemas.microsoft.com/office/drawing/2014/main" xmlns="" id="{6E016247-CAAA-43A4-A8CD-5D1BFF9EA56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77971" y="3774830"/>
                <a:ext cx="7435722" cy="1056943"/>
              </a:xfrm>
              <a:prstGeom prst="rect">
                <a:avLst/>
              </a:pr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317500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Didact Gothic"/>
                  <a:buNone/>
                  <a:defRPr sz="1200" b="0" i="0" u="none" strike="noStrike" cap="none">
                    <a:solidFill>
                      <a:srgbClr val="000000"/>
                    </a:solidFill>
                    <a:latin typeface="Arial" panose="020B0604020202020204" pitchFamily="34" charset="0"/>
                    <a:ea typeface="Didact Gothic"/>
                    <a:cs typeface="Arial" panose="020B0604020202020204" pitchFamily="34" charset="0"/>
                    <a:sym typeface="Didact Gothic"/>
                  </a:defRPr>
                </a:lvl1pPr>
                <a:lvl2pPr marL="914400" marR="0" lvl="1" indent="-317500" algn="ctr" rtl="0">
                  <a:lnSpc>
                    <a:spcPct val="10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Didact Gothic"/>
                  <a:buNone/>
                  <a:defRPr sz="1400" b="0" i="0" u="none" strike="noStrike" cap="none">
                    <a:solidFill>
                      <a:srgbClr val="000000"/>
                    </a:solidFill>
                    <a:latin typeface="Didact Gothic"/>
                    <a:ea typeface="Didact Gothic"/>
                    <a:cs typeface="Didact Gothic"/>
                    <a:sym typeface="Didact Gothic"/>
                  </a:defRPr>
                </a:lvl2pPr>
                <a:lvl3pPr marL="1371600" marR="0" lvl="2" indent="-317500" algn="ctr" rtl="0">
                  <a:lnSpc>
                    <a:spcPct val="10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Didact Gothic"/>
                  <a:buNone/>
                  <a:defRPr sz="1400" b="0" i="0" u="none" strike="noStrike" cap="none">
                    <a:solidFill>
                      <a:srgbClr val="000000"/>
                    </a:solidFill>
                    <a:latin typeface="Didact Gothic"/>
                    <a:ea typeface="Didact Gothic"/>
                    <a:cs typeface="Didact Gothic"/>
                    <a:sym typeface="Didact Gothic"/>
                  </a:defRPr>
                </a:lvl3pPr>
                <a:lvl4pPr marL="1828800" marR="0" lvl="3" indent="-317500" algn="ctr" rtl="0">
                  <a:lnSpc>
                    <a:spcPct val="10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Didact Gothic"/>
                  <a:buNone/>
                  <a:defRPr sz="1400" b="0" i="0" u="none" strike="noStrike" cap="none">
                    <a:solidFill>
                      <a:srgbClr val="000000"/>
                    </a:solidFill>
                    <a:latin typeface="Didact Gothic"/>
                    <a:ea typeface="Didact Gothic"/>
                    <a:cs typeface="Didact Gothic"/>
                    <a:sym typeface="Didact Gothic"/>
                  </a:defRPr>
                </a:lvl4pPr>
                <a:lvl5pPr marL="2286000" marR="0" lvl="4" indent="-317500" algn="ctr" rtl="0">
                  <a:lnSpc>
                    <a:spcPct val="10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Didact Gothic"/>
                  <a:buNone/>
                  <a:defRPr sz="1400" b="0" i="0" u="none" strike="noStrike" cap="none">
                    <a:solidFill>
                      <a:srgbClr val="000000"/>
                    </a:solidFill>
                    <a:latin typeface="Didact Gothic"/>
                    <a:ea typeface="Didact Gothic"/>
                    <a:cs typeface="Didact Gothic"/>
                    <a:sym typeface="Didact Gothic"/>
                  </a:defRPr>
                </a:lvl5pPr>
                <a:lvl6pPr marL="2743200" marR="0" lvl="5" indent="-317500" algn="ctr" rtl="0">
                  <a:lnSpc>
                    <a:spcPct val="10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Didact Gothic"/>
                  <a:buNone/>
                  <a:defRPr sz="1400" b="0" i="0" u="none" strike="noStrike" cap="none">
                    <a:solidFill>
                      <a:srgbClr val="000000"/>
                    </a:solidFill>
                    <a:latin typeface="Didact Gothic"/>
                    <a:ea typeface="Didact Gothic"/>
                    <a:cs typeface="Didact Gothic"/>
                    <a:sym typeface="Didact Gothic"/>
                  </a:defRPr>
                </a:lvl6pPr>
                <a:lvl7pPr marL="3200400" marR="0" lvl="6" indent="-317500" algn="ctr" rtl="0">
                  <a:lnSpc>
                    <a:spcPct val="10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Didact Gothic"/>
                  <a:buNone/>
                  <a:defRPr sz="1400" b="0" i="0" u="none" strike="noStrike" cap="none">
                    <a:solidFill>
                      <a:srgbClr val="000000"/>
                    </a:solidFill>
                    <a:latin typeface="Didact Gothic"/>
                    <a:ea typeface="Didact Gothic"/>
                    <a:cs typeface="Didact Gothic"/>
                    <a:sym typeface="Didact Gothic"/>
                  </a:defRPr>
                </a:lvl7pPr>
                <a:lvl8pPr marL="3657600" marR="0" lvl="7" indent="-317500" algn="ctr" rtl="0">
                  <a:lnSpc>
                    <a:spcPct val="10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Didact Gothic"/>
                  <a:buNone/>
                  <a:defRPr sz="1400" b="0" i="0" u="none" strike="noStrike" cap="none">
                    <a:solidFill>
                      <a:srgbClr val="000000"/>
                    </a:solidFill>
                    <a:latin typeface="Didact Gothic"/>
                    <a:ea typeface="Didact Gothic"/>
                    <a:cs typeface="Didact Gothic"/>
                    <a:sym typeface="Didact Gothic"/>
                  </a:defRPr>
                </a:lvl8pPr>
                <a:lvl9pPr marL="4114800" marR="0" lvl="8" indent="-317500" algn="ctr" rtl="0">
                  <a:lnSpc>
                    <a:spcPct val="100000"/>
                  </a:lnSpc>
                  <a:spcBef>
                    <a:spcPts val="1600"/>
                  </a:spcBef>
                  <a:spcAft>
                    <a:spcPts val="1600"/>
                  </a:spcAft>
                  <a:buClr>
                    <a:srgbClr val="000000"/>
                  </a:buClr>
                  <a:buSzPts val="1400"/>
                  <a:buFont typeface="Didact Gothic"/>
                  <a:buNone/>
                  <a:defRPr sz="1400" b="0" i="0" u="none" strike="noStrike" cap="none">
                    <a:solidFill>
                      <a:srgbClr val="000000"/>
                    </a:solidFill>
                    <a:latin typeface="Didact Gothic"/>
                    <a:ea typeface="Didact Gothic"/>
                    <a:cs typeface="Didact Gothic"/>
                    <a:sym typeface="Didact Gothic"/>
                  </a:defRPr>
                </a:lvl9pPr>
              </a:lstStyle>
              <a:p>
                <a:pPr marL="482600" indent="-342900" algn="just">
                  <a:lnSpc>
                    <a:spcPct val="130000"/>
                  </a:lnSpc>
                  <a:buFont typeface="Wingdings" panose="05000000000000000000" pitchFamily="2" charset="2"/>
                  <a:buChar char="§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ia 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Oz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 err="1" smtClean="0">
                    <a:latin typeface="Times New Roman" pitchFamily="18" charset="0"/>
                    <a:cs typeface="Times New Roman" pitchFamily="18" charset="0"/>
                  </a:rPr>
                  <a:t>xOy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Oz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 err="1" smtClean="0">
                    <a:latin typeface="Times New Roman" pitchFamily="18" charset="0"/>
                    <a:cs typeface="Times New Roman" pitchFamily="18" charset="0"/>
                  </a:rPr>
                  <a:t>xOy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</a:rPr>
                          <m:t>𝑥𝑂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  <m:r>
                          <a:rPr lang="en-US" sz="2400" i="1">
                            <a:latin typeface="Cambria Math"/>
                          </a:rPr>
                          <m:t>𝑂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𝑧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8" name="Google Shape;1641;p4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E016247-CAAA-43A4-A8CD-5D1BFF9EA5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971" y="3774830"/>
                <a:ext cx="7435722" cy="1056943"/>
              </a:xfrm>
              <a:prstGeom prst="rect">
                <a:avLst/>
              </a:prstGeom>
              <a:blipFill rotWithShape="1">
                <a:blip r:embed="rId5"/>
                <a:stretch>
                  <a:fillRect r="-1227" b="-11932"/>
                </a:stretch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6655" y="1739899"/>
            <a:ext cx="2836717" cy="2034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/>
      <p:bldP spid="138" grpId="0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5" name="Google Shape;2065;p45"/>
          <p:cNvSpPr txBox="1">
            <a:spLocks noGrp="1"/>
          </p:cNvSpPr>
          <p:nvPr>
            <p:ph type="subTitle" idx="2"/>
          </p:nvPr>
        </p:nvSpPr>
        <p:spPr>
          <a:xfrm>
            <a:off x="498429" y="869995"/>
            <a:ext cx="8326426" cy="60081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lnSpc>
                <a:spcPct val="120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000" b="1" dirty="0" smtClean="0">
                <a:latin typeface="Times New Roman" pitchFamily="18" charset="0"/>
                <a:cs typeface="Times New Roman" pitchFamily="18" charset="0"/>
              </a:rPr>
              <a:t>a) Trong hình 27a, tia </a:t>
            </a:r>
            <a:r>
              <a:rPr lang="en" sz="2000" b="1" i="1" dirty="0" smtClean="0"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en" sz="2000" b="1" dirty="0" smtClean="0">
                <a:latin typeface="Times New Roman" pitchFamily="18" charset="0"/>
                <a:cs typeface="Times New Roman" pitchFamily="18" charset="0"/>
              </a:rPr>
              <a:t> có phải là tia phân giác của góc </a:t>
            </a:r>
            <a:r>
              <a:rPr lang="en" sz="2000" b="1" i="1" dirty="0" smtClean="0">
                <a:latin typeface="Times New Roman" pitchFamily="18" charset="0"/>
                <a:cs typeface="Times New Roman" pitchFamily="18" charset="0"/>
              </a:rPr>
              <a:t>xAy</a:t>
            </a:r>
            <a:r>
              <a:rPr lang="en" sz="2000" b="1" dirty="0" smtClean="0">
                <a:latin typeface="Times New Roman" pitchFamily="18" charset="0"/>
                <a:cs typeface="Times New Roman" pitchFamily="18" charset="0"/>
              </a:rPr>
              <a:t> hay không?</a:t>
            </a:r>
            <a:endParaRPr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66" name="Google Shape;2066;p45"/>
          <p:cNvSpPr txBox="1">
            <a:spLocks noGrp="1"/>
          </p:cNvSpPr>
          <p:nvPr>
            <p:ph type="title"/>
          </p:nvPr>
        </p:nvSpPr>
        <p:spPr>
          <a:xfrm>
            <a:off x="530918" y="285284"/>
            <a:ext cx="1235538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 dirty="0" smtClean="0">
                <a:solidFill>
                  <a:srgbClr val="002060"/>
                </a:solidFill>
              </a:rPr>
              <a:t>Ví dụ 1</a:t>
            </a:r>
            <a:endParaRPr sz="2400" b="1" dirty="0">
              <a:solidFill>
                <a:srgbClr val="002060"/>
              </a:solidFill>
            </a:endParaRPr>
          </a:p>
        </p:txBody>
      </p:sp>
      <p:grpSp>
        <p:nvGrpSpPr>
          <p:cNvPr id="2228" name="Google Shape;2228;p45"/>
          <p:cNvGrpSpPr/>
          <p:nvPr/>
        </p:nvGrpSpPr>
        <p:grpSpPr>
          <a:xfrm>
            <a:off x="8210870" y="610031"/>
            <a:ext cx="373125" cy="345125"/>
            <a:chOff x="5541325" y="1410988"/>
            <a:chExt cx="373125" cy="345125"/>
          </a:xfrm>
        </p:grpSpPr>
        <p:sp>
          <p:nvSpPr>
            <p:cNvPr id="2229" name="Google Shape;2229;p45"/>
            <p:cNvSpPr/>
            <p:nvPr/>
          </p:nvSpPr>
          <p:spPr>
            <a:xfrm>
              <a:off x="5541325" y="1415388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0" name="Google Shape;2230;p45"/>
            <p:cNvSpPr/>
            <p:nvPr/>
          </p:nvSpPr>
          <p:spPr>
            <a:xfrm>
              <a:off x="5558975" y="1410988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7" name="Google Shape;2065;p45"/>
          <p:cNvSpPr txBox="1">
            <a:spLocks noGrp="1"/>
          </p:cNvSpPr>
          <p:nvPr>
            <p:ph type="subTitle" idx="2"/>
          </p:nvPr>
        </p:nvSpPr>
        <p:spPr>
          <a:xfrm>
            <a:off x="499894" y="1279899"/>
            <a:ext cx="8291230" cy="60081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lnSpc>
                <a:spcPct val="120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000" b="1" dirty="0" smtClean="0">
                <a:latin typeface="Times New Roman" pitchFamily="18" charset="0"/>
                <a:cs typeface="Times New Roman" pitchFamily="18" charset="0"/>
              </a:rPr>
              <a:t>b) Trong hình 27b, tia </a:t>
            </a:r>
            <a:r>
              <a:rPr lang="en" sz="2000" b="1" i="1" dirty="0" smtClean="0">
                <a:latin typeface="Times New Roman" pitchFamily="18" charset="0"/>
                <a:cs typeface="Times New Roman" pitchFamily="18" charset="0"/>
              </a:rPr>
              <a:t>Bn</a:t>
            </a:r>
            <a:r>
              <a:rPr lang="en" sz="2000" b="1" dirty="0" smtClean="0">
                <a:latin typeface="Times New Roman" pitchFamily="18" charset="0"/>
                <a:cs typeface="Times New Roman" pitchFamily="18" charset="0"/>
              </a:rPr>
              <a:t> có phải là tia phân giác của góc </a:t>
            </a:r>
            <a:r>
              <a:rPr lang="en" sz="2000" b="1" i="1" dirty="0" smtClean="0">
                <a:latin typeface="Times New Roman" pitchFamily="18" charset="0"/>
                <a:cs typeface="Times New Roman" pitchFamily="18" charset="0"/>
              </a:rPr>
              <a:t>mBp</a:t>
            </a:r>
            <a:r>
              <a:rPr lang="en" sz="2000" b="1" dirty="0" smtClean="0">
                <a:latin typeface="Times New Roman" pitchFamily="18" charset="0"/>
                <a:cs typeface="Times New Roman" pitchFamily="18" charset="0"/>
              </a:rPr>
              <a:t> hay không?</a:t>
            </a:r>
            <a:endParaRPr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Google Shape;2065;p45"/>
          <p:cNvSpPr txBox="1">
            <a:spLocks noGrp="1"/>
          </p:cNvSpPr>
          <p:nvPr>
            <p:ph type="subTitle" idx="2"/>
          </p:nvPr>
        </p:nvSpPr>
        <p:spPr>
          <a:xfrm>
            <a:off x="503507" y="1671939"/>
            <a:ext cx="8423849" cy="60081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lnSpc>
                <a:spcPct val="120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000" b="1" dirty="0" smtClean="0">
                <a:latin typeface="Times New Roman" pitchFamily="18" charset="0"/>
                <a:cs typeface="Times New Roman" pitchFamily="18" charset="0"/>
              </a:rPr>
              <a:t>c) Trong hình 27c, tia </a:t>
            </a:r>
            <a:r>
              <a:rPr lang="en" sz="2000" b="1" i="1" dirty="0" smtClean="0">
                <a:latin typeface="Times New Roman" pitchFamily="18" charset="0"/>
                <a:cs typeface="Times New Roman" pitchFamily="18" charset="0"/>
              </a:rPr>
              <a:t>Cs</a:t>
            </a:r>
            <a:r>
              <a:rPr lang="en" sz="2000" b="1" dirty="0" smtClean="0">
                <a:latin typeface="Times New Roman" pitchFamily="18" charset="0"/>
                <a:cs typeface="Times New Roman" pitchFamily="18" charset="0"/>
              </a:rPr>
              <a:t> có phải là tia phân giác của góc </a:t>
            </a:r>
            <a:r>
              <a:rPr lang="en" sz="2000" b="1" i="1" dirty="0" smtClean="0">
                <a:latin typeface="Times New Roman" pitchFamily="18" charset="0"/>
                <a:cs typeface="Times New Roman" pitchFamily="18" charset="0"/>
              </a:rPr>
              <a:t>rCv</a:t>
            </a:r>
            <a:r>
              <a:rPr lang="en" sz="2000" b="1" dirty="0" smtClean="0">
                <a:latin typeface="Times New Roman" pitchFamily="18" charset="0"/>
                <a:cs typeface="Times New Roman" pitchFamily="18" charset="0"/>
              </a:rPr>
              <a:t> hay không?</a:t>
            </a:r>
            <a:endParaRPr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461" y="2351519"/>
            <a:ext cx="2379166" cy="1822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873" y="2351518"/>
            <a:ext cx="1714854" cy="1714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782" y="2351519"/>
            <a:ext cx="1775665" cy="1540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065468" y="3773839"/>
            <a:ext cx="4948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 smtClean="0">
                <a:solidFill>
                  <a:srgbClr val="002060"/>
                </a:solidFill>
              </a:rPr>
              <a:t>a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6879188" y="3752040"/>
            <a:ext cx="4948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 smtClean="0">
                <a:solidFill>
                  <a:srgbClr val="002060"/>
                </a:solidFill>
              </a:rPr>
              <a:t>c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295886" y="3889341"/>
            <a:ext cx="4948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 smtClean="0">
                <a:solidFill>
                  <a:srgbClr val="002060"/>
                </a:solidFill>
              </a:rPr>
              <a:t>b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59709" y="4173949"/>
            <a:ext cx="1371600" cy="410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 err="1" smtClean="0">
                <a:solidFill>
                  <a:srgbClr val="002060"/>
                </a:solidFill>
              </a:rPr>
              <a:t>Hình</a:t>
            </a:r>
            <a:r>
              <a:rPr lang="en-US" sz="2000" b="1" dirty="0" smtClean="0">
                <a:solidFill>
                  <a:srgbClr val="002060"/>
                </a:solidFill>
              </a:rPr>
              <a:t> 2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build="p"/>
      <p:bldP spid="2066" grpId="0" animBg="1"/>
      <p:bldP spid="57" grpId="0" build="p"/>
      <p:bldP spid="58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 - &amp;quot;CHÀO MỪNG CÁC EM ĐẾN VỚI TIẾT HỌC!&amp;quot;&quot;/&gt;&lt;property id=&quot;20307&quot; value=&quot;256&quot;/&gt;&lt;/object&gt;&lt;object type=&quot;3&quot; unique_id=&quot;10004&quot;&gt;&lt;property id=&quot;20148&quot; value=&quot;5&quot;/&gt;&lt;property id=&quot;20300&quot; value=&quot;Slide 2 - &amp;quot;KHỞI ĐỘNG&amp;quot;&quot;/&gt;&lt;property id=&quot;20307&quot; value=&quot;257&quot;/&gt;&lt;/object&gt;&lt;object type=&quot;3&quot; unique_id=&quot;10005&quot;&gt;&lt;property id=&quot;20148&quot; value=&quot;5&quot;/&gt;&lt;property id=&quot;20300&quot; value=&quot;Slide 3 - &amp;quot;BÀI 2. TIA PHÂN GIÁC CỦA MỘT GÓC.&amp;quot;&quot;/&gt;&lt;property id=&quot;20307&quot; value=&quot;284&quot;/&gt;&lt;/object&gt;&lt;object type=&quot;3&quot; unique_id=&quot;10006&quot;&gt;&lt;property id=&quot;20148&quot; value=&quot;5&quot;/&gt;&lt;property id=&quot;20300&quot; value=&quot;Slide 4 - &amp;quot;ĐỊNH NGHĨA&amp;quot;&quot;/&gt;&lt;property id=&quot;20307&quot; value=&quot;258&quot;/&gt;&lt;/object&gt;&lt;object type=&quot;3&quot; unique_id=&quot;10007&quot;&gt;&lt;property id=&quot;20148&quot; value=&quot;5&quot;/&gt;&lt;property id=&quot;20300&quot; value=&quot;Slide 5 - &amp;quot;ĐỊNH NGHĨA&amp;quot;&quot;/&gt;&lt;property id=&quot;20307&quot; value=&quot;260&quot;/&gt;&lt;/object&gt;&lt;object type=&quot;3&quot; unique_id=&quot;10008&quot;&gt;&lt;property id=&quot;20148&quot; value=&quot;5&quot;/&gt;&lt;property id=&quot;20300&quot; value=&quot;Slide 6&quot;/&gt;&lt;property id=&quot;20307&quot; value=&quot;259&quot;/&gt;&lt;/object&gt;&lt;object type=&quot;3&quot; unique_id=&quot;10009&quot;&gt;&lt;property id=&quot;20148&quot; value=&quot;5&quot;/&gt;&lt;property id=&quot;20300&quot; value=&quot;Slide 8&quot;/&gt;&lt;property id=&quot;20307&quot; value=&quot;261&quot;/&gt;&lt;/object&gt;&lt;object type=&quot;3&quot; unique_id=&quot;10010&quot;&gt;&lt;property id=&quot;20148&quot; value=&quot;5&quot;/&gt;&lt;property id=&quot;20300&quot; value=&quot;Slide 9 - &amp;quot;Ví dụ 1&amp;quot;&quot;/&gt;&lt;property id=&quot;20307&quot; value=&quot;262&quot;/&gt;&lt;/object&gt;&lt;object type=&quot;3&quot; unique_id=&quot;10011&quot;&gt;&lt;property id=&quot;20148&quot; value=&quot;5&quot;/&gt;&lt;property id=&quot;20300&quot; value=&quot;Slide 11 - &amp;quot;TIA PHÂN GIÁC CỦA MỘT GÓC&amp;quot;&quot;/&gt;&lt;property id=&quot;20307&quot; value=&quot;266&quot;/&gt;&lt;/object&gt;&lt;object type=&quot;3&quot; unique_id=&quot;10012&quot;&gt;&lt;property id=&quot;20148&quot; value=&quot;5&quot;/&gt;&lt;property id=&quot;20300&quot; value=&quot;Slide 12 - &amp;quot;HĐ2.  Cho góc xOy. Vẽ tia phân giác của góc đó bằng thước và compa.&amp;quot;&quot;/&gt;&lt;property id=&quot;20307&quot; value=&quot;263&quot;/&gt;&lt;/object&gt;&lt;object type=&quot;3&quot; unique_id=&quot;10014&quot;&gt;&lt;property id=&quot;20148&quot; value=&quot;5&quot;/&gt;&lt;property id=&quot;20300&quot; value=&quot;Slide 13 - &amp;quot;Ví dụ 2. &amp;quot;&quot;/&gt;&lt;property id=&quot;20307&quot; value=&quot;265&quot;/&gt;&lt;/object&gt;&lt;object type=&quot;3&quot; unique_id=&quot;10015&quot;&gt;&lt;property id=&quot;20148&quot; value=&quot;5&quot;/&gt;&lt;property id=&quot;20300&quot; value=&quot;Slide 15 - &amp;quot;BÀI TẬP&amp;quot;&quot;/&gt;&lt;property id=&quot;20307&quot; value=&quot;272&quot;/&gt;&lt;/object&gt;&lt;object type=&quot;3&quot; unique_id=&quot;10016&quot;&gt;&lt;property id=&quot;20148&quot; value=&quot;5&quot;/&gt;&lt;property id=&quot;20300&quot; value=&quot;Slide 16 - &amp;quot;Bài tập 2. Trong hình 30, tính số đo của mỗi góc mOp, qOr, pOq.&amp;quot;&quot;/&gt;&lt;property id=&quot;20307&quot; value=&quot;267&quot;/&gt;&lt;/object&gt;&lt;object type=&quot;3&quot; unique_id=&quot;10017&quot;&gt;&lt;property id=&quot;20148&quot; value=&quot;5&quot;/&gt;&lt;property id=&quot;20300&quot; value=&quot;Slide 14 - &amp;quot;HĐ3.  Cho góc mIn. Vẽ tia phân giác của góc đó bằng                     thước hai lề (thước có hai cạnh song song)&quot;/&gt;&lt;property id=&quot;20307&quot; value=&quot;268&quot;/&gt;&lt;/object&gt;&lt;object type=&quot;3&quot; unique_id=&quot;10032&quot;&gt;&lt;property id=&quot;20148&quot; value=&quot;5&quot;/&gt;&lt;property id=&quot;20300&quot; value=&quot;Slide 18 - &amp;quot;LUYỆN TẬP&amp;quot;&quot;/&gt;&lt;property id=&quot;20307&quot; value=&quot;311&quot;/&gt;&lt;/object&gt;&lt;object type=&quot;3&quot; unique_id=&quot;10038&quot;&gt;&lt;property id=&quot;20148&quot; value=&quot;5&quot;/&gt;&lt;property id=&quot;20300&quot; value=&quot;Slide 25 - &amp;quot;HƯỚNG DẪN VỀ NHÀ&amp;quot;&quot;/&gt;&lt;property id=&quot;20307&quot; value=&quot;312&quot;/&gt;&lt;/object&gt;&lt;object type=&quot;3&quot; unique_id=&quot;10039&quot;&gt;&lt;property id=&quot;20148&quot; value=&quot;5&quot;/&gt;&lt;property id=&quot;20300&quot; value=&quot;Slide 26 - &amp;quot;CẢM ƠN CÁC EM ĐÃ CHÚ Ý BÀI GIẢNG!&amp;quot;&quot;/&gt;&lt;property id=&quot;20307&quot; value=&quot;285&quot;/&gt;&lt;/object&gt;&lt;object type=&quot;3&quot; unique_id=&quot;10157&quot;&gt;&lt;property id=&quot;20148&quot; value=&quot;5&quot;/&gt;&lt;property id=&quot;20300&quot; value=&quot;Slide 7&quot;/&gt;&lt;property id=&quot;20307&quot; value=&quot;314&quot;/&gt;&lt;/object&gt;&lt;object type=&quot;3&quot; unique_id=&quot;10158&quot;&gt;&lt;property id=&quot;20148&quot; value=&quot;5&quot;/&gt;&lt;property id=&quot;20300&quot; value=&quot;Slide 10 - &amp;quot;Ví dụ 1&amp;quot;&quot;/&gt;&lt;property id=&quot;20307&quot; value=&quot;313&quot;/&gt;&lt;/object&gt;&lt;object type=&quot;3&quot; unique_id=&quot;26275&quot;&gt;&lt;property id=&quot;20148&quot; value=&quot;5&quot;/&gt;&lt;property id=&quot;20300&quot; value=&quot;Slide 17 - &amp;quot;Bài tập 3. Trong hình 31 có góc vuông xOy, các tia On, Oz, Om nằm trong góc đó và và  𝑥𝑂𝑛  = 𝑛𝑂𝑧  và và  𝑦&quot;/&gt;&lt;property id=&quot;20307&quot; value=&quot;315&quot;/&gt;&lt;/object&gt;&lt;object type=&quot;3&quot; unique_id=&quot;27038&quot;&gt;&lt;property id=&quot;20148&quot; value=&quot;5&quot;/&gt;&lt;property id=&quot;20300&quot; value=&quot;Slide 20&quot;/&gt;&lt;property id=&quot;20307&quot; value=&quot;316&quot;/&gt;&lt;/object&gt;&lt;object type=&quot;3&quot; unique_id=&quot;27039&quot;&gt;&lt;property id=&quot;20148&quot; value=&quot;5&quot;/&gt;&lt;property id=&quot;20300&quot; value=&quot;Slide 19&quot;/&gt;&lt;property id=&quot;20307&quot; value=&quot;317&quot;/&gt;&lt;/object&gt;&lt;object type=&quot;3&quot; unique_id=&quot;27040&quot;&gt;&lt;property id=&quot;20148&quot; value=&quot;5&quot;/&gt;&lt;property id=&quot;20300&quot; value=&quot;Slide 21&quot;/&gt;&lt;property id=&quot;20307&quot; value=&quot;318&quot;/&gt;&lt;/object&gt;&lt;object type=&quot;3&quot; unique_id=&quot;27041&quot;&gt;&lt;property id=&quot;20148&quot; value=&quot;5&quot;/&gt;&lt;property id=&quot;20300&quot; value=&quot;Slide 22&quot;/&gt;&lt;property id=&quot;20307&quot; value=&quot;319&quot;/&gt;&lt;/object&gt;&lt;object type=&quot;3&quot; unique_id=&quot;27042&quot;&gt;&lt;property id=&quot;20148&quot; value=&quot;5&quot;/&gt;&lt;property id=&quot;20300&quot; value=&quot;Slide 23&quot;/&gt;&lt;property id=&quot;20307&quot; value=&quot;320&quot;/&gt;&lt;/object&gt;&lt;object type=&quot;3&quot; unique_id=&quot;27043&quot;&gt;&lt;property id=&quot;20148&quot; value=&quot;5&quot;/&gt;&lt;property id=&quot;20300&quot; value=&quot;Slide 24&quot;/&gt;&lt;property id=&quot;20307&quot; value=&quot;321&quot;/&gt;&lt;/object&gt;&lt;/object&gt;&lt;object type=&quot;8&quot; unique_id=&quot;10078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Math Mystery Escape Room by Slidesgo">
  <a:themeElements>
    <a:clrScheme name="Simple Light">
      <a:dk1>
        <a:srgbClr val="629CAE"/>
      </a:dk1>
      <a:lt1>
        <a:srgbClr val="72B5CA"/>
      </a:lt1>
      <a:dk2>
        <a:srgbClr val="A8E1F2"/>
      </a:dk2>
      <a:lt2>
        <a:srgbClr val="9F7494"/>
      </a:lt2>
      <a:accent1>
        <a:srgbClr val="B885AB"/>
      </a:accent1>
      <a:accent2>
        <a:srgbClr val="E6C7DE"/>
      </a:accent2>
      <a:accent3>
        <a:srgbClr val="C44253"/>
      </a:accent3>
      <a:accent4>
        <a:srgbClr val="FF657D"/>
      </a:accent4>
      <a:accent5>
        <a:srgbClr val="FAC539"/>
      </a:accent5>
      <a:accent6>
        <a:srgbClr val="FFE15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000" b="1" dirty="0" smtClean="0">
            <a:solidFill>
              <a:srgbClr val="00206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8</TotalTime>
  <Words>1273</Words>
  <PresentationFormat>On-screen Show (16:9)</PresentationFormat>
  <Paragraphs>298</Paragraphs>
  <Slides>26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8" baseType="lpstr">
      <vt:lpstr>Arial</vt:lpstr>
      <vt:lpstr>Times New Roman</vt:lpstr>
      <vt:lpstr>MS Sans Serif</vt:lpstr>
      <vt:lpstr>Wingdings</vt:lpstr>
      <vt:lpstr>Didact Gothic</vt:lpstr>
      <vt:lpstr>Cambria Math</vt:lpstr>
      <vt:lpstr>Bahiana</vt:lpstr>
      <vt:lpstr>Calibri</vt:lpstr>
      <vt:lpstr>.VnTime</vt:lpstr>
      <vt:lpstr>Bebas Neue</vt:lpstr>
      <vt:lpstr>Math Mystery Escape Room by Slidesgo</vt:lpstr>
      <vt:lpstr>MathType 6.0 Equation</vt:lpstr>
      <vt:lpstr>CHÀO MỪNG CÁC EM ĐẾN VỚI TIẾT HỌC!</vt:lpstr>
      <vt:lpstr>KHỞI ĐỘNG</vt:lpstr>
      <vt:lpstr>BÀI 2. TIA PHÂN GIÁC CỦA MỘT GÓC.</vt:lpstr>
      <vt:lpstr>ĐỊNH NGHĨA</vt:lpstr>
      <vt:lpstr>ĐỊNH NGHĨA</vt:lpstr>
      <vt:lpstr>PowerPoint Presentation</vt:lpstr>
      <vt:lpstr>PowerPoint Presentation</vt:lpstr>
      <vt:lpstr>PowerPoint Presentation</vt:lpstr>
      <vt:lpstr>Ví dụ 1</vt:lpstr>
      <vt:lpstr>Ví dụ 1</vt:lpstr>
      <vt:lpstr>TIA PHÂN GIÁC CỦA MỘT GÓC</vt:lpstr>
      <vt:lpstr>HĐ2.  Cho góc xOy. Vẽ tia phân giác của góc đó bằng thước và compa.</vt:lpstr>
      <vt:lpstr>Ví dụ 2. </vt:lpstr>
      <vt:lpstr>HĐ3.  Cho góc mIn. Vẽ tia phân giác của góc đó bằng                     thước hai lề (thước có hai cạnh song song).</vt:lpstr>
      <vt:lpstr>BÀI TẬP</vt:lpstr>
      <vt:lpstr>Bài tập 2. Trong hình 30, tính số đo của mỗi góc mOp, qOr, pOq.</vt:lpstr>
      <vt:lpstr>Bài tập 3. Trong hình 31 có góc vuông xOy, các tia On, Oz, Om nằm trong góc đó và và (xOn) ̂ =(nOz) ̂ và và (yOm) ̂ =(mOz) ̂. a) Các tia Om, On có tương ứng là tia phân giác của góc yOz và xOz hay không? b) Cho biết số đo góc mOn.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CẢM ƠN CÁC EM ĐÃ CHÚ Ý BÀI GIẢNG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dcterms:modified xsi:type="dcterms:W3CDTF">2022-07-30T11:19:47Z</dcterms:modified>
</cp:coreProperties>
</file>